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5A1F99" w:rsidRDefault="00E75CD8" w:rsidP="004614AB">
      <w:pPr>
        <w:spacing w:line="240" w:lineRule="auto"/>
        <w:jc w:val="center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5A1F99">
        <w:rPr>
          <w:rFonts w:ascii="Khmer OS Moul Light" w:hAnsi="Khmer OS Moul Light" w:cs="Khmer OS Moul Light"/>
          <w:b/>
          <w:bCs/>
          <w:sz w:val="28"/>
          <w:szCs w:val="28"/>
          <w:cs/>
          <w:lang w:bidi="km-KH"/>
        </w:rPr>
        <w:t>ស្ថិតិពិពណ៌</w:t>
      </w:r>
      <w:r w:rsidR="00974DE4" w:rsidRPr="005A1F99">
        <w:rPr>
          <w:rFonts w:ascii="Khmer OS Moul Light" w:hAnsi="Khmer OS Moul Light" w:cs="Khmer OS Moul Light"/>
          <w:b/>
          <w:bCs/>
          <w:sz w:val="28"/>
          <w:szCs w:val="28"/>
          <w:cs/>
          <w:lang w:bidi="km-KH"/>
        </w:rPr>
        <w:t>នា</w:t>
      </w:r>
      <w:r w:rsidR="00974DE4" w:rsidRPr="00982DFD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​ </w:t>
      </w:r>
    </w:p>
    <w:p w:rsidR="00567F3F" w:rsidRPr="00982DFD" w:rsidRDefault="00974DE4" w:rsidP="00567F3F">
      <w:pPr>
        <w:jc w:val="center"/>
        <w:rPr>
          <w:rFonts w:ascii="Times New Roman" w:hAnsi="Times New Roman"/>
          <w:sz w:val="24"/>
          <w:szCs w:val="24"/>
          <w:lang w:bidi="km-KH"/>
        </w:rPr>
      </w:pPr>
      <w:r w:rsidRPr="00982DFD">
        <w:rPr>
          <w:rFonts w:ascii="Times New Roman" w:hAnsi="Times New Roman" w:cs="Times New Roman"/>
          <w:sz w:val="24"/>
          <w:szCs w:val="24"/>
          <w:lang w:bidi="km-KH"/>
        </w:rPr>
        <w:t>(</w:t>
      </w:r>
      <w:r w:rsidRPr="005A1F99">
        <w:rPr>
          <w:rFonts w:ascii="Times New Roman" w:hAnsi="Times New Roman" w:cs="Times New Roman"/>
          <w:b/>
          <w:bCs/>
          <w:sz w:val="28"/>
          <w:szCs w:val="28"/>
          <w:lang w:bidi="km-KH"/>
        </w:rPr>
        <w:t xml:space="preserve">Descriptive </w:t>
      </w:r>
      <w:r w:rsidR="00567F3F" w:rsidRPr="005A1F99">
        <w:rPr>
          <w:rFonts w:ascii="Times New Roman" w:hAnsi="Times New Roman" w:cs="Times New Roman"/>
          <w:b/>
          <w:bCs/>
          <w:sz w:val="28"/>
          <w:szCs w:val="28"/>
          <w:lang w:bidi="km-KH"/>
        </w:rPr>
        <w:t>Statistics</w:t>
      </w:r>
      <w:r w:rsidR="00567F3F" w:rsidRPr="00982DFD">
        <w:rPr>
          <w:rFonts w:ascii="Times New Roman" w:hAnsi="Times New Roman" w:cs="Times New Roman"/>
          <w:sz w:val="24"/>
          <w:szCs w:val="24"/>
          <w:lang w:bidi="km-KH"/>
        </w:rPr>
        <w:t>)</w:t>
      </w:r>
    </w:p>
    <w:p w:rsidR="00567F3F" w:rsidRPr="005A1F99" w:rsidRDefault="0066560D" w:rsidP="00567F3F">
      <w:pPr>
        <w:rPr>
          <w:rFonts w:ascii="Khmer OS Moul Light" w:hAnsi="Khmer OS Moul Light" w:cs="Khmer OS Moul Light"/>
          <w:sz w:val="24"/>
          <w:szCs w:val="24"/>
          <w:lang w:bidi="km-KH"/>
        </w:rPr>
      </w:pPr>
      <w:r w:rsidRPr="005A1F99">
        <w:rPr>
          <w:rFonts w:ascii="Khmer OS Moul Light" w:hAnsi="Khmer OS Moul Light" w:cs="Khmer OS Moul Light"/>
          <w:sz w:val="24"/>
          <w:szCs w:val="24"/>
          <w:cs/>
          <w:lang w:bidi="km-KH"/>
        </w:rPr>
        <w:t>១</w:t>
      </w:r>
      <w:r w:rsidR="005A1F99" w:rsidRPr="005A1F99">
        <w:rPr>
          <w:rFonts w:ascii="Khmer OS Moul Light" w:hAnsi="Khmer OS Moul Light" w:cs="Khmer OS Moul Light"/>
          <w:sz w:val="24"/>
          <w:szCs w:val="24"/>
          <w:cs/>
          <w:lang w:bidi="km-KH"/>
        </w:rPr>
        <w:t>.</w:t>
      </w:r>
      <w:r w:rsidRPr="005A1F99">
        <w:rPr>
          <w:rFonts w:ascii="Khmer OS Moul Light" w:hAnsi="Khmer OS Moul Light" w:cs="Khmer OS Moul Light"/>
          <w:sz w:val="24"/>
          <w:szCs w:val="24"/>
          <w:cs/>
          <w:lang w:bidi="km-KH"/>
        </w:rPr>
        <w:t xml:space="preserve"> សេចក្ដីផ្ដើម​</w:t>
      </w:r>
    </w:p>
    <w:p w:rsidR="0066560D" w:rsidRPr="00982DFD" w:rsidRDefault="00E33BF1" w:rsidP="00567F3F">
      <w:pPr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​</w:t>
      </w:r>
      <w:r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ab/>
      </w:r>
      <w:r w:rsidR="0066560D"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១</w:t>
      </w:r>
      <w:r w:rsidR="005A1F99"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.១</w:t>
      </w:r>
      <w:r w:rsidR="0066560D"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 តើស្ថិតិមានន័យដូចម្ដេច? ហើយមានប៉ុន្មានបែប?</w:t>
      </w:r>
    </w:p>
    <w:p w:rsidR="00817B69" w:rsidRPr="005A1F99" w:rsidRDefault="00817B69" w:rsidP="00921826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្ថិតិជាវិទ្យាសាស្រ្តន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ៃ</w:t>
      </w:r>
      <w:r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ការប្រមូលផ្ដុំ​ រៀបចំ​ បង្ហាញ </w:t>
      </w:r>
      <w:r w:rsidR="006667BF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ធ្វើវិភាគ និង​ បកស្រាយទិន្ន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័</w:t>
      </w:r>
      <w:r w:rsidR="006667BF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ដើម្បីជំនួ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</w:t>
      </w:r>
      <w:r w:rsidR="0076697E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នុងការស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្រេច</w:t>
      </w:r>
      <w:r w:rsidR="0076697E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ិត្តអោយកាន់តែមានប្រសិទ្ធ</w:t>
      </w:r>
      <w:r w:rsidR="000068B2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ភាព។ </w:t>
      </w:r>
      <w:r w:rsidR="00E75CD8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្ថិតិមានពីរបែបគឺ​ ស្ថិតិពិពណ៌</w:t>
      </w:r>
      <w:r w:rsidR="00607A8C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ា​</w:t>
      </w:r>
      <w:r w:rsidR="00607A8C" w:rsidRPr="005A1F99">
        <w:rPr>
          <w:rFonts w:ascii="Times New Roman" w:hAnsi="Times New Roman" w:hint="cs"/>
          <w:sz w:val="24"/>
          <w:szCs w:val="24"/>
          <w:cs/>
          <w:lang w:bidi="km-KH"/>
        </w:rPr>
        <w:t xml:space="preserve">​​​ </w:t>
      </w:r>
      <w:r w:rsidR="00607A8C" w:rsidRPr="005A1F99">
        <w:rPr>
          <w:rFonts w:ascii="Times New Roman" w:hAnsi="Times New Roman"/>
          <w:sz w:val="24"/>
          <w:szCs w:val="24"/>
          <w:lang w:bidi="km-KH"/>
        </w:rPr>
        <w:t>(Descriptive Statistics)</w:t>
      </w:r>
      <w:r w:rsidR="00DE3F86" w:rsidRPr="005A1F99">
        <w:rPr>
          <w:rFonts w:ascii="Times New Roman" w:hAnsi="Times New Roman"/>
          <w:sz w:val="24"/>
          <w:szCs w:val="24"/>
          <w:lang w:bidi="km-KH"/>
        </w:rPr>
        <w:t xml:space="preserve"> </w:t>
      </w:r>
      <w:r w:rsidR="00921826" w:rsidRPr="005A1F99">
        <w:rPr>
          <w:rFonts w:ascii="Times New Roman" w:hAnsi="Times New Roman" w:hint="cs"/>
          <w:sz w:val="24"/>
          <w:szCs w:val="24"/>
          <w:cs/>
          <w:lang w:bidi="km-KH"/>
        </w:rPr>
        <w:t xml:space="preserve">​​​    </w:t>
      </w:r>
      <w:r w:rsidR="00D4340E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ិង​ ស្ថិតិសន្និដ្ឋាន</w:t>
      </w:r>
      <w:r w:rsidR="00107992" w:rsidRPr="005A1F99">
        <w:rPr>
          <w:rFonts w:ascii="Times New Roman" w:hAnsi="Times New Roman" w:cs="Times New Roman"/>
          <w:sz w:val="24"/>
          <w:szCs w:val="24"/>
          <w:lang w:bidi="km-KH"/>
        </w:rPr>
        <w:t xml:space="preserve"> (Inferential Statistics) </w:t>
      </w:r>
      <w:r w:rsidR="00C82F5A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​</w:t>
      </w:r>
    </w:p>
    <w:p w:rsidR="00C82F5A" w:rsidRPr="005A1F99" w:rsidRDefault="00E75CD8" w:rsidP="00921826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ស្ថិតិព</w:t>
      </w:r>
      <w:r w:rsid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ិ</w:t>
      </w:r>
      <w:r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ពណ៌</w:t>
      </w:r>
      <w:r w:rsidR="00E44A42"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នា​</w:t>
      </w:r>
      <w:r w:rsidR="00E44A42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5A1F99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</w:t>
      </w:r>
      <w:r w:rsidR="00E44A42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វិធីសាស្រ្តនៃកា</w:t>
      </w:r>
      <w:r w:rsidR="003C5861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ប្រម</w:t>
      </w:r>
      <w:r w:rsidR="00AF098F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ែប្រមូល សង្ខេប បកស្រាយ និង ពិពណ៌</w:t>
      </w:r>
      <w:r w:rsidR="003C5861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ា</w:t>
      </w:r>
      <w:r w:rsidR="00096125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ិន្ន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័</w:t>
      </w:r>
      <w:r w:rsidR="00096125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​។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  </w:t>
      </w:r>
      <w:r w:rsidR="00096125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ស្ថិតិពិពណ៌</w:t>
      </w:r>
      <w:r w:rsidR="003D2146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ាមានការសង់ក្រា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ហ្វ</w:t>
      </w:r>
      <w:r w:rsidR="003D2146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​ តារាង និង ការគណនា</w:t>
      </w:r>
      <w:r w:rsidR="00D43CF2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ំហំពណ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៌</w:t>
      </w:r>
      <w:r w:rsidR="00D43CF2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ាផ្សេងៗ។</w:t>
      </w:r>
    </w:p>
    <w:p w:rsidR="00D43CF2" w:rsidRPr="005A1F99" w:rsidRDefault="00F75765" w:rsidP="00921826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5A1F99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ស្ថិតិសន្និដ្ឋាន </w:t>
      </w:r>
      <w:r w:rsidR="005A1F99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</w:t>
      </w:r>
      <w:r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វិធីសាស្រ្តនៃការវិភាគ</w:t>
      </w:r>
      <w:r w:rsidR="00C60B6A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ន្តបន្ថែមទៀត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ពោះ</w:t>
      </w:r>
      <w:r w:rsidR="00C60B6A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ិន្ន័យ ដើម្បីទាញចេញនូវសេចក្ដសន្និដ្ឋានចំពោះប៉ូពុយ</w:t>
      </w:r>
      <w:r w:rsidR="00AD3DFB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ឡាស្យុង</w:t>
      </w:r>
      <w:r w:rsidR="00376EE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(</w:t>
      </w:r>
      <w:r w:rsidR="00376EE5">
        <w:rPr>
          <w:rFonts w:ascii="Cambria" w:hAnsi="Cambria" w:cs="Khmer OS Battambang"/>
          <w:sz w:val="24"/>
          <w:szCs w:val="24"/>
          <w:lang w:bidi="km-KH"/>
        </w:rPr>
        <w:t>Population</w:t>
      </w:r>
      <w:r w:rsidR="00376EE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)</w:t>
      </w:r>
      <w:r w:rsidR="00AD3DFB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ោយផ្អែកលើព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័</w:t>
      </w:r>
      <w:r w:rsidR="00AD3DFB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</w:t>
      </w:r>
      <w:r w:rsid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៌</w:t>
      </w:r>
      <w:r w:rsidR="00AD3DFB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ានដែលទទួលបាន</w:t>
      </w:r>
      <w:r w:rsidR="00521B4F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ពីគំរូតាង</w:t>
      </w:r>
      <w:r w:rsidR="00376EE5">
        <w:rPr>
          <w:rFonts w:ascii="Khmer OS Battambang" w:hAnsi="Khmer OS Battambang" w:cs="Khmer OS Battambang"/>
          <w:sz w:val="24"/>
          <w:szCs w:val="24"/>
          <w:lang w:bidi="km-KH"/>
        </w:rPr>
        <w:t>(</w:t>
      </w:r>
      <w:r w:rsidR="00376EE5">
        <w:rPr>
          <w:rFonts w:ascii="Cambria" w:hAnsi="Cambria" w:cs="Khmer OS Battambang"/>
          <w:sz w:val="24"/>
          <w:szCs w:val="24"/>
          <w:lang w:bidi="km-KH"/>
        </w:rPr>
        <w:t>Sample</w:t>
      </w:r>
      <w:r w:rsidR="00376EE5">
        <w:rPr>
          <w:rFonts w:ascii="Khmer OS Battambang" w:hAnsi="Khmer OS Battambang" w:cs="Khmer OS Battambang"/>
          <w:sz w:val="24"/>
          <w:szCs w:val="24"/>
          <w:lang w:bidi="km-KH"/>
        </w:rPr>
        <w:t>)</w:t>
      </w:r>
      <w:r w:rsidR="001267B3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521B4F" w:rsidRPr="005A1F9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បស់ប៉ូពុយឡាស្យុងនោះ។</w:t>
      </w:r>
    </w:p>
    <w:p w:rsidR="008D70F3" w:rsidRPr="00A75337" w:rsidRDefault="00A75337" w:rsidP="00921826">
      <w:pPr>
        <w:ind w:firstLine="720"/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A75337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១.</w:t>
      </w:r>
      <w:r w:rsidR="008D70F3" w:rsidRPr="00A75337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២ </w:t>
      </w:r>
      <w:r w:rsidR="009C0481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ពាក្យបច្ចេកទេស</w:t>
      </w:r>
      <w:r w:rsidR="00356240" w:rsidRPr="00A75337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 xml:space="preserve"> (Terminology)</w:t>
      </w:r>
    </w:p>
    <w:p w:rsidR="00356240" w:rsidRPr="00A75337" w:rsidRDefault="00356240" w:rsidP="00921826">
      <w:pPr>
        <w:ind w:firstLine="720"/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A7533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E21E8D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ប៉ូពុយឡាស្យុង </w:t>
      </w:r>
      <w:r w:rsidR="00F701A7" w:rsidRPr="00A75337">
        <w:rPr>
          <w:rFonts w:ascii="Times New Roman" w:hAnsi="Times New Roman" w:cs="Times New Roman"/>
          <w:sz w:val="24"/>
          <w:szCs w:val="24"/>
          <w:lang w:bidi="km-KH"/>
        </w:rPr>
        <w:t>(Population)</w:t>
      </w:r>
      <w:r w:rsidR="00527336" w:rsidRPr="00A75337">
        <w:rPr>
          <w:rFonts w:ascii="Times New Roman" w:hAnsi="Times New Roman" w:cs="Times New Roman"/>
          <w:sz w:val="24"/>
          <w:szCs w:val="24"/>
          <w:lang w:bidi="km-KH"/>
        </w:rPr>
        <w:t xml:space="preserve">: </w:t>
      </w:r>
      <w:r w:rsidR="00527336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គឺជា</w:t>
      </w:r>
      <w:r w:rsidR="0025602B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ំ</w:t>
      </w:r>
      <w:r w:rsid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ណុំ</w:t>
      </w:r>
      <w:r w:rsidR="0025602B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នៃវត្ថុ </w:t>
      </w:r>
      <w:r w:rsid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ឬ</w:t>
      </w:r>
      <w:r w:rsidR="0025602B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ធាតុទាំងឡាយដែលគេ</w:t>
      </w:r>
      <w:r w:rsid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ង់</w:t>
      </w:r>
      <w:r w:rsidR="0025602B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កមក</w:t>
      </w:r>
      <w:r w:rsidR="004B3A4D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ធ្វើការ</w:t>
      </w:r>
      <w:r w:rsid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 </w:t>
      </w:r>
      <w:r w:rsidR="004B3A4D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ង្កេត</w:t>
      </w:r>
      <w:r w:rsidR="00D57DD5">
        <w:rPr>
          <w:rFonts w:ascii="Khmer OS Battambang" w:hAnsi="Khmer OS Battambang" w:cs="Khmer OS Battambang"/>
          <w:sz w:val="24"/>
          <w:szCs w:val="24"/>
          <w:lang w:bidi="km-KH"/>
        </w:rPr>
        <w:t>/</w:t>
      </w:r>
      <w:r w:rsidR="00D57DD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ក្សា</w:t>
      </w:r>
      <w:r w:rsidR="004B3A4D" w:rsidRPr="00A7533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</w:t>
      </w:r>
    </w:p>
    <w:p w:rsidR="00356240" w:rsidRPr="00A75337" w:rsidRDefault="00356240" w:rsidP="00921826">
      <w:pPr>
        <w:ind w:firstLine="720"/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A75337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4B3A4D" w:rsidRPr="00A75337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គំរូតាង</w:t>
      </w:r>
      <w:r w:rsidR="00F701A7" w:rsidRPr="00A75337">
        <w:rPr>
          <w:rFonts w:ascii="Khmer OS Battambang" w:hAnsi="Khmer OS Battambang" w:cs="Khmer OS Battambang"/>
          <w:sz w:val="24"/>
          <w:szCs w:val="24"/>
          <w:lang w:bidi="km-KH"/>
        </w:rPr>
        <w:t xml:space="preserve"> (Sample)</w:t>
      </w:r>
      <w:r w:rsidR="00626C62" w:rsidRPr="00A75337">
        <w:rPr>
          <w:rFonts w:ascii="Khmer OS Battambang" w:hAnsi="Khmer OS Battambang" w:cs="Khmer OS Battambang"/>
          <w:sz w:val="24"/>
          <w:szCs w:val="24"/>
          <w:lang w:bidi="km-KH"/>
        </w:rPr>
        <w:t xml:space="preserve">: </w:t>
      </w:r>
      <w:r w:rsidR="00626C62" w:rsidRPr="00A75337">
        <w:rPr>
          <w:rFonts w:ascii="Khmer OS Battambang" w:hAnsi="Khmer OS Battambang" w:cs="Khmer OS Battambang"/>
          <w:sz w:val="24"/>
          <w:szCs w:val="24"/>
          <w:cs/>
          <w:lang w:bidi="km-KH"/>
        </w:rPr>
        <w:t>ជា</w:t>
      </w:r>
      <w:r w:rsidR="00641262">
        <w:rPr>
          <w:rFonts w:ascii="Khmer OS Battambang" w:hAnsi="Khmer OS Battambang" w:cs="Khmer OS Battambang"/>
          <w:sz w:val="24"/>
          <w:szCs w:val="24"/>
          <w:cs/>
          <w:lang w:bidi="km-KH"/>
        </w:rPr>
        <w:t>សំណុំ</w:t>
      </w:r>
      <w:r w:rsidR="00626C62" w:rsidRPr="00A75337">
        <w:rPr>
          <w:rFonts w:ascii="Khmer OS Battambang" w:hAnsi="Khmer OS Battambang" w:cs="Khmer OS Battambang"/>
          <w:sz w:val="24"/>
          <w:szCs w:val="24"/>
          <w:cs/>
          <w:lang w:bidi="km-KH"/>
        </w:rPr>
        <w:t>រងនៃប៉ូពុយស្យុង</w:t>
      </w:r>
      <w:r w:rsidR="00DD1584" w:rsidRPr="00A75337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ត្រូវបានគេ</w:t>
      </w:r>
      <w:r w:rsidR="0064126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ើស</w:t>
      </w:r>
      <w:r w:rsidR="00DD1584" w:rsidRPr="00A75337">
        <w:rPr>
          <w:rFonts w:ascii="Khmer OS Battambang" w:hAnsi="Khmer OS Battambang" w:cs="Khmer OS Battambang"/>
          <w:sz w:val="24"/>
          <w:szCs w:val="24"/>
          <w:cs/>
          <w:lang w:bidi="km-KH"/>
        </w:rPr>
        <w:t>យកមកធ្វើការសិក្សា។</w:t>
      </w:r>
    </w:p>
    <w:p w:rsidR="00F50E9B" w:rsidRPr="009C0481" w:rsidRDefault="00356240" w:rsidP="00F50E9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9C0481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DD1584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​ អថេរ </w:t>
      </w:r>
      <w:r w:rsidR="00514C20" w:rsidRPr="009C0481">
        <w:rPr>
          <w:rFonts w:ascii="Times New Roman" w:hAnsi="Times New Roman" w:cs="Times New Roman"/>
          <w:sz w:val="24"/>
          <w:szCs w:val="24"/>
          <w:lang w:bidi="km-KH"/>
        </w:rPr>
        <w:t>(Character or Vari</w:t>
      </w:r>
      <w:r w:rsidR="00F701A7" w:rsidRPr="009C0481">
        <w:rPr>
          <w:rFonts w:ascii="Times New Roman" w:hAnsi="Times New Roman" w:cs="Times New Roman"/>
          <w:sz w:val="24"/>
          <w:szCs w:val="24"/>
          <w:lang w:bidi="km-KH"/>
        </w:rPr>
        <w:t>able)</w:t>
      </w:r>
      <w:r w:rsidR="00626C62" w:rsidRPr="009C0481">
        <w:rPr>
          <w:rFonts w:ascii="Times New Roman" w:hAnsi="Times New Roman" w:cs="Times New Roman"/>
          <w:sz w:val="24"/>
          <w:szCs w:val="24"/>
          <w:lang w:bidi="km-KH"/>
        </w:rPr>
        <w:t>:</w:t>
      </w:r>
      <w:r w:rsidR="00F701A7" w:rsidRPr="009C0481">
        <w:rPr>
          <w:rFonts w:ascii="Times New Roman" w:hAnsi="Times New Roman" w:hint="cs"/>
          <w:sz w:val="24"/>
          <w:szCs w:val="24"/>
          <w:cs/>
          <w:lang w:bidi="km-KH"/>
        </w:rPr>
        <w:t xml:space="preserve"> </w:t>
      </w:r>
      <w:r w:rsidR="00F701A7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</w:t>
      </w:r>
      <w:r w:rsidR="000A185B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លក្ខណ</w:t>
      </w:r>
      <w:r w:rsidR="000D19E9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ៈ</w:t>
      </w:r>
      <w:r w:rsidR="00DF1252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របស់ប៉ូពុយ</w:t>
      </w:r>
      <w:r w:rsidR="007E5299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ឡា</w:t>
      </w:r>
      <w:r w:rsidR="00DF1252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ស្យុង</w:t>
      </w:r>
      <w:r w:rsidR="007E5299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ដែលត្រូវ​បានគេលើកយកមកធ្វើការស</w:t>
      </w:r>
      <w:r w:rsidR="006535EF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ិក្សា។ អថេរមានពីរប្រភេទគឺ អថេរ</w:t>
      </w:r>
      <w:r w:rsidR="00D06153" w:rsidRPr="009C0481">
        <w:rPr>
          <w:rFonts w:ascii="Cambria" w:hAnsi="Cambria" w:cs="Khmer OS Battambang" w:hint="cs"/>
          <w:sz w:val="24"/>
          <w:szCs w:val="24"/>
          <w:cs/>
          <w:lang w:bidi="km-KH"/>
        </w:rPr>
        <w:t>គុណភាព</w:t>
      </w:r>
      <w:r w:rsidR="00191381" w:rsidRPr="009C0481">
        <w:rPr>
          <w:rFonts w:ascii="Cambria" w:hAnsi="Cambria" w:cs="Khmer OS Battambang" w:hint="cs"/>
          <w:sz w:val="24"/>
          <w:szCs w:val="24"/>
          <w:cs/>
          <w:lang w:bidi="km-KH"/>
        </w:rPr>
        <w:t xml:space="preserve"> </w:t>
      </w:r>
      <w:r w:rsidR="00D06153" w:rsidRPr="009C0481">
        <w:rPr>
          <w:rFonts w:ascii="Times New Roman" w:hAnsi="Times New Roman" w:cs="Times New Roman"/>
          <w:sz w:val="24"/>
          <w:szCs w:val="24"/>
          <w:lang w:bidi="km-KH"/>
        </w:rPr>
        <w:t>(Qualitative Varia</w:t>
      </w:r>
      <w:r w:rsidR="006A1793" w:rsidRPr="009C0481">
        <w:rPr>
          <w:rFonts w:ascii="Times New Roman" w:hAnsi="Times New Roman" w:cs="Times New Roman"/>
          <w:sz w:val="24"/>
          <w:szCs w:val="24"/>
          <w:lang w:bidi="km-KH"/>
        </w:rPr>
        <w:t>ble</w:t>
      </w:r>
      <w:r w:rsidR="00734AFE" w:rsidRPr="009C0481">
        <w:rPr>
          <w:rFonts w:ascii="Times New Roman" w:hAnsi="Times New Roman" w:hint="cs"/>
          <w:sz w:val="24"/>
          <w:szCs w:val="24"/>
          <w:cs/>
          <w:lang w:bidi="km-KH"/>
        </w:rPr>
        <w:t>​</w:t>
      </w:r>
      <w:r w:rsidR="006A1793" w:rsidRPr="009C0481">
        <w:rPr>
          <w:rFonts w:ascii="Times New Roman" w:hAnsi="Times New Roman" w:cs="Times New Roman"/>
          <w:sz w:val="24"/>
          <w:szCs w:val="24"/>
          <w:lang w:bidi="km-KH"/>
        </w:rPr>
        <w:t>)</w:t>
      </w:r>
      <w:r w:rsidR="00734AFE" w:rsidRPr="009C0481">
        <w:rPr>
          <w:rFonts w:ascii="Times New Roman" w:hAnsi="Times New Roman" w:hint="cs"/>
          <w:sz w:val="24"/>
          <w:szCs w:val="24"/>
          <w:cs/>
          <w:lang w:bidi="km-KH"/>
        </w:rPr>
        <w:t>​</w:t>
      </w:r>
      <w:r w:rsidR="00191381" w:rsidRPr="009C0481">
        <w:rPr>
          <w:rFonts w:ascii="Times New Roman" w:hAnsi="Times New Roman" w:hint="cs"/>
          <w:sz w:val="24"/>
          <w:szCs w:val="24"/>
          <w:cs/>
          <w:lang w:bidi="km-KH"/>
        </w:rPr>
        <w:t xml:space="preserve"> </w:t>
      </w:r>
      <w:r w:rsidR="006A1793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ិង</w:t>
      </w:r>
      <w:r w:rsidR="00191381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​</w:t>
      </w:r>
      <w:r w:rsidR="00734AFE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ថេរ</w:t>
      </w:r>
      <w:r w:rsidR="008B00FD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រិមាណ</w:t>
      </w:r>
      <w:r w:rsidR="00191381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​</w:t>
      </w:r>
      <w:r w:rsidR="008B00FD" w:rsidRPr="009C0481">
        <w:rPr>
          <w:rFonts w:ascii="Times New Roman" w:hAnsi="Times New Roman" w:cs="Times New Roman"/>
          <w:sz w:val="24"/>
          <w:szCs w:val="24"/>
          <w:lang w:bidi="km-KH"/>
        </w:rPr>
        <w:t>(Qua</w:t>
      </w:r>
      <w:r w:rsidR="009C0481">
        <w:rPr>
          <w:rFonts w:ascii="Times New Roman" w:hAnsi="Times New Roman" w:cs="DaunPenh"/>
          <w:sz w:val="24"/>
          <w:szCs w:val="39"/>
          <w:lang w:bidi="km-KH"/>
        </w:rPr>
        <w:t>n</w:t>
      </w:r>
      <w:r w:rsidR="009C0481">
        <w:rPr>
          <w:rFonts w:ascii="Times New Roman" w:hAnsi="Times New Roman" w:cs="Times New Roman"/>
          <w:sz w:val="24"/>
          <w:szCs w:val="24"/>
          <w:lang w:bidi="km-KH"/>
        </w:rPr>
        <w:t>t</w:t>
      </w:r>
      <w:r w:rsidR="008B00FD" w:rsidRPr="009C0481">
        <w:rPr>
          <w:rFonts w:ascii="Times New Roman" w:hAnsi="Times New Roman" w:cs="Times New Roman"/>
          <w:sz w:val="24"/>
          <w:szCs w:val="24"/>
          <w:lang w:bidi="km-KH"/>
        </w:rPr>
        <w:t>itative Variable)</w:t>
      </w:r>
      <w:r w:rsidR="006168C9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 អថេរគុណភាពគឺ ជាអថេរដែល</w:t>
      </w:r>
      <w:r w:rsidR="00B6530A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</w:t>
      </w:r>
      <w:r w:rsidR="009C0481">
        <w:rPr>
          <w:rFonts w:ascii="Cambria" w:hAnsi="Cambria" w:cs="Khmer OS Battambang" w:hint="cs"/>
          <w:sz w:val="24"/>
          <w:szCs w:val="24"/>
          <w:cs/>
          <w:lang w:bidi="km-KH"/>
        </w:rPr>
        <w:t>ម្លៃរបស់វាមិនមែនជា</w:t>
      </w:r>
      <w:r w:rsidR="00B6530A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លេខ </w:t>
      </w:r>
      <w:r w:rsidR="00B6530A" w:rsidRPr="009C0481">
        <w:rPr>
          <w:rFonts w:ascii="Times New Roman" w:hAnsi="Times New Roman" w:cs="Times New Roman"/>
          <w:sz w:val="24"/>
          <w:szCs w:val="24"/>
          <w:lang w:bidi="km-KH"/>
        </w:rPr>
        <w:t>(Attribute</w:t>
      </w:r>
      <w:r w:rsidR="00694CC0">
        <w:rPr>
          <w:rFonts w:ascii="Times New Roman" w:hAnsi="Times New Roman" w:cs="DaunPenh"/>
          <w:sz w:val="24"/>
          <w:szCs w:val="39"/>
          <w:lang w:bidi="km-KH"/>
        </w:rPr>
        <w:t>/Non-numeric</w:t>
      </w:r>
      <w:r w:rsidR="00B6530A" w:rsidRPr="009C0481">
        <w:rPr>
          <w:rFonts w:ascii="Times New Roman" w:hAnsi="Times New Roman" w:cs="Times New Roman"/>
          <w:sz w:val="24"/>
          <w:szCs w:val="24"/>
          <w:lang w:bidi="km-KH"/>
        </w:rPr>
        <w:t>)</w:t>
      </w:r>
      <w:r w:rsidR="00B75CC2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​។ អថេរបរិមាណជាអថេរដែល</w:t>
      </w:r>
      <w:r w:rsidR="009C0481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</w:t>
      </w:r>
      <w:r w:rsidR="009C0481">
        <w:rPr>
          <w:rFonts w:ascii="Cambria" w:hAnsi="Cambria" w:cs="Khmer OS Battambang" w:hint="cs"/>
          <w:sz w:val="24"/>
          <w:szCs w:val="24"/>
          <w:cs/>
          <w:lang w:bidi="km-KH"/>
        </w:rPr>
        <w:t>ម្លៃរបស់វាជា</w:t>
      </w:r>
      <w:r w:rsidR="00B75CC2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លេខ</w:t>
      </w:r>
      <w:r w:rsidR="00561B7B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561B7B" w:rsidRPr="009C0481">
        <w:rPr>
          <w:rFonts w:ascii="Times New Roman" w:hAnsi="Times New Roman" w:cs="Times New Roman"/>
          <w:sz w:val="24"/>
          <w:szCs w:val="24"/>
          <w:lang w:bidi="km-KH"/>
        </w:rPr>
        <w:t xml:space="preserve">(Numeric) </w:t>
      </w:r>
      <w:r w:rsidR="00B15CAC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​ អថេរបរិមាណ</w:t>
      </w:r>
      <w:r w:rsidR="007E17D0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ានពី</w:t>
      </w:r>
      <w:r w:rsid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</w:t>
      </w:r>
      <w:r w:rsidR="007E17D0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ប្រភេទទៀតគឺ </w:t>
      </w:r>
      <w:r w:rsid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   </w:t>
      </w:r>
      <w:r w:rsidR="007E17D0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ថេរបរិមាណដាច់</w:t>
      </w:r>
      <w:r w:rsidR="007E17D0" w:rsidRPr="009C0481">
        <w:rPr>
          <w:rFonts w:ascii="Times New Roman" w:hAnsi="Times New Roman" w:cs="Times New Roman"/>
          <w:sz w:val="24"/>
          <w:szCs w:val="24"/>
          <w:lang w:bidi="km-KH"/>
        </w:rPr>
        <w:t xml:space="preserve"> (</w:t>
      </w:r>
      <w:r w:rsidR="008E429F" w:rsidRPr="009C0481">
        <w:rPr>
          <w:rFonts w:ascii="Times New Roman" w:hAnsi="Times New Roman" w:cs="Times New Roman"/>
          <w:sz w:val="24"/>
          <w:szCs w:val="24"/>
          <w:lang w:bidi="km-KH"/>
        </w:rPr>
        <w:t>Discrete)</w:t>
      </w:r>
      <w:r w:rsidR="008E429F" w:rsidRPr="009C0481">
        <w:rPr>
          <w:rFonts w:ascii="Times New Roman" w:hAnsi="Times New Roman" w:hint="cs"/>
          <w:sz w:val="24"/>
          <w:szCs w:val="24"/>
          <w:cs/>
          <w:lang w:bidi="km-KH"/>
        </w:rPr>
        <w:t xml:space="preserve">​ </w:t>
      </w:r>
      <w:r w:rsidR="00672E20" w:rsidRPr="009C0481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កើតមកពីកា</w:t>
      </w:r>
      <w:r w:rsid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</w:t>
      </w:r>
      <w:r w:rsidR="00672E20" w:rsidRPr="009C0481">
        <w:rPr>
          <w:rFonts w:ascii="Khmer OS Battambang" w:hAnsi="Khmer OS Battambang" w:cs="Khmer OS Battambang"/>
          <w:sz w:val="24"/>
          <w:szCs w:val="24"/>
          <w:cs/>
          <w:lang w:bidi="km-KH"/>
        </w:rPr>
        <w:t>រាប់</w:t>
      </w:r>
      <w:r w:rsidR="008E429F" w:rsidRPr="009C0481">
        <w:rPr>
          <w:rFonts w:ascii="Times New Roman" w:hAnsi="Times New Roman" w:cs="Times New Roman"/>
          <w:sz w:val="24"/>
          <w:szCs w:val="24"/>
          <w:lang w:bidi="km-KH"/>
        </w:rPr>
        <w:t xml:space="preserve"> (Count)</w:t>
      </w:r>
      <w:r w:rsidR="0083234F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និងអថេរបរិមាណជាប់ </w:t>
      </w:r>
      <w:r w:rsidR="00C75013" w:rsidRPr="009C0481">
        <w:rPr>
          <w:rFonts w:ascii="Times New Roman" w:hAnsi="Times New Roman" w:cs="Times New Roman"/>
          <w:sz w:val="24"/>
          <w:szCs w:val="24"/>
          <w:lang w:bidi="km-KH"/>
        </w:rPr>
        <w:t>(Contin</w:t>
      </w:r>
      <w:r w:rsidR="009C0481">
        <w:rPr>
          <w:rFonts w:ascii="Times New Roman" w:hAnsi="Times New Roman" w:cs="DaunPenh"/>
          <w:sz w:val="24"/>
          <w:szCs w:val="39"/>
          <w:lang w:bidi="km-KH"/>
        </w:rPr>
        <w:t>u</w:t>
      </w:r>
      <w:r w:rsidR="00C75013" w:rsidRPr="009C0481">
        <w:rPr>
          <w:rFonts w:ascii="Times New Roman" w:hAnsi="Times New Roman" w:cs="Times New Roman"/>
          <w:sz w:val="24"/>
          <w:szCs w:val="24"/>
          <w:lang w:bidi="km-KH"/>
        </w:rPr>
        <w:t>ous)</w:t>
      </w:r>
      <w:r w:rsidR="000A0F2F" w:rsidRPr="009C0481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="00097223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ែលកើតឡើងមកពីកា</w:t>
      </w:r>
      <w:r w:rsidR="009C0481">
        <w:rPr>
          <w:rFonts w:ascii="Cambria" w:hAnsi="Cambria" w:cs="Khmer OS Battambang" w:hint="cs"/>
          <w:sz w:val="24"/>
          <w:szCs w:val="24"/>
          <w:cs/>
          <w:lang w:bidi="km-KH"/>
        </w:rPr>
        <w:t>រ</w:t>
      </w:r>
      <w:r w:rsidR="00097223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វាស់</w:t>
      </w:r>
      <w:r w:rsidR="00C75013" w:rsidRPr="009C0481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="000A0F2F" w:rsidRPr="009C0481">
        <w:rPr>
          <w:rFonts w:ascii="Times New Roman" w:hAnsi="Times New Roman" w:cs="Times New Roman"/>
          <w:sz w:val="24"/>
          <w:szCs w:val="24"/>
          <w:lang w:bidi="km-KH"/>
        </w:rPr>
        <w:t>(Measure)</w:t>
      </w:r>
      <w:r w:rsidR="00097223" w:rsidRPr="009C0481">
        <w:rPr>
          <w:rFonts w:ascii="Times New Roman" w:hAnsi="Times New Roman" w:hint="cs"/>
          <w:sz w:val="24"/>
          <w:szCs w:val="24"/>
          <w:cs/>
          <w:lang w:bidi="km-KH"/>
        </w:rPr>
        <w:t xml:space="preserve"> </w:t>
      </w:r>
      <w:r w:rsidR="00097223" w:rsidRPr="009C048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</w:t>
      </w:r>
    </w:p>
    <w:p w:rsidR="00F50E9B" w:rsidRPr="00630EA2" w:rsidRDefault="002C4019" w:rsidP="00F50E9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630EA2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F50E9B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ធាតុ</w:t>
      </w:r>
      <w:r w:rsidRPr="00630EA2">
        <w:rPr>
          <w:rFonts w:ascii="Khmer OS Battambang" w:hAnsi="Khmer OS Battambang" w:cs="Khmer OS Battambang"/>
          <w:sz w:val="24"/>
          <w:szCs w:val="24"/>
          <w:lang w:bidi="km-KH"/>
        </w:rPr>
        <w:t xml:space="preserve"> (Element or Indivi</w:t>
      </w:r>
      <w:r w:rsidR="00D103A9" w:rsidRPr="00630EA2">
        <w:rPr>
          <w:rFonts w:ascii="Khmer OS Battambang" w:hAnsi="Khmer OS Battambang" w:cs="Khmer OS Battambang"/>
          <w:sz w:val="24"/>
          <w:szCs w:val="24"/>
          <w:lang w:bidi="km-KH"/>
        </w:rPr>
        <w:t xml:space="preserve">dual) </w:t>
      </w:r>
      <w:r w:rsidR="00EE1581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ជា</w:t>
      </w:r>
      <w:r w:rsidR="0061412A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ឯកតានីមួយៗរបស់ប៉ូពុយឡាស្យុង។</w:t>
      </w:r>
    </w:p>
    <w:p w:rsidR="0061412A" w:rsidRDefault="0005347C" w:rsidP="00F50E9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630EA2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ប្រេកង</w:t>
      </w:r>
      <w:r w:rsidR="00056996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សរុប</w:t>
      </w:r>
      <w:r w:rsidR="00630EA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ឬទំហំគំរូតាង</w:t>
      </w:r>
      <w:r w:rsidR="00056996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</w:t>
      </w:r>
      <w:r w:rsidR="00D90C42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ជា</w:t>
      </w:r>
      <w:r w:rsidR="00630EA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នួនធាតុក្នុង</w:t>
      </w:r>
      <w:r w:rsidR="00D90C42" w:rsidRPr="00630EA2">
        <w:rPr>
          <w:rFonts w:ascii="Khmer OS Battambang" w:hAnsi="Khmer OS Battambang" w:cs="Khmer OS Battambang"/>
          <w:sz w:val="24"/>
          <w:szCs w:val="24"/>
          <w:cs/>
          <w:lang w:bidi="km-KH"/>
        </w:rPr>
        <w:t>គំរូតាង ។</w:t>
      </w:r>
    </w:p>
    <w:p w:rsidR="0082167C" w:rsidRPr="00630EA2" w:rsidRDefault="0082167C" w:rsidP="00F50E9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</w:p>
    <w:p w:rsidR="00FD4ECE" w:rsidRPr="0082167C" w:rsidRDefault="0082167C" w:rsidP="00FD4ECE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2167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lastRenderedPageBreak/>
        <w:t>១.</w:t>
      </w:r>
      <w:r w:rsidR="00DB08D5" w:rsidRPr="0082167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៣.</w:t>
      </w:r>
      <w:r w:rsidR="00FD4ECE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​ ឧទាហរណ៍​ ០</w:t>
      </w:r>
      <w:r w:rsidR="00B60F93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៖</w:t>
      </w:r>
    </w:p>
    <w:p w:rsidR="00044365" w:rsidRDefault="00B60F93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ង្គការក្រៅរដ្ឋាភិបាលបានធ្វើការអង្កេត</w:t>
      </w:r>
      <w:r w:rsidR="005C076D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ៅលើយុវសិស្សកម្ពុជានៅវិទ្យាល័យមួយ។ បុគ្គលិកអង្គការបានសាកសួរ</w:t>
      </w:r>
      <w:r w:rsidR="00AC7CDA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ព័ត៌មានរបស់</w:t>
      </w:r>
      <w:r w:rsidR="00CE7A9B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ចំនួន ១០០ នាក់នៅវិទ្យាល័យនោះ</w:t>
      </w:r>
      <w:r w:rsidR="00B96C89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​ គេ</w:t>
      </w:r>
      <w:r w:rsidR="00AC7CDA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ាន</w:t>
      </w:r>
      <w:r w:rsidR="00B96C89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ាកសួរពីស្ថានភាពផ្ទាល់ខ្លួនរបស់សិស្ស</w:t>
      </w:r>
      <w:r w:rsidR="00E27FD7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ានច្រើនបែបដូចជា ចំនួនបងប្អូនបង្កើត</w:t>
      </w:r>
      <w:r w:rsidR="00907243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អាយុ </w:t>
      </w:r>
      <w:r w:rsidR="00EB2E0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ម្ពស់</w:t>
      </w:r>
      <w:r w:rsidR="00907243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EB2E0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ទម្ងន់ </w:t>
      </w:r>
      <w:r w:rsid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ម្រិត</w:t>
      </w:r>
      <w:r w:rsidR="00907243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ីវភាពរស់នៅ មុខវិជ្ជាដែលចូលចិត្តរៀន</w:t>
      </w:r>
      <w:r w:rsidR="00044365" w:rsidRPr="0082167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...។</w:t>
      </w:r>
    </w:p>
    <w:p w:rsidR="00044365" w:rsidRPr="000B45EC" w:rsidRDefault="00044365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1B7B29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ុវសិស្ស</w:t>
      </w:r>
      <w:r w:rsidR="00DF333A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ាំងអស់នៅក្នុងវិទ្យាល័យនោះជាប៉ូពុយ</w:t>
      </w:r>
      <w:r w:rsidR="00E57038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ឡាស្យុង</w:t>
      </w:r>
    </w:p>
    <w:p w:rsidR="00044365" w:rsidRPr="000B45EC" w:rsidRDefault="00044365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E57038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 ១០០ នាក់ (សិស្សដែលគេបានសួរ)</w:t>
      </w:r>
      <w:r w:rsidR="00E85AF2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នៅក្នុងវិទ្យាល័យនោះជាគំរូតាង</w:t>
      </w:r>
    </w:p>
    <w:p w:rsidR="00044365" w:rsidRPr="000B45EC" w:rsidRDefault="00044365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E261BC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ម្នាក់ៗគឺជាធាតុ</w:t>
      </w:r>
    </w:p>
    <w:p w:rsidR="00044365" w:rsidRPr="00982DFD" w:rsidRDefault="00044365" w:rsidP="00982DFD">
      <w:pPr>
        <w:tabs>
          <w:tab w:val="left" w:pos="8152"/>
        </w:tabs>
        <w:ind w:firstLine="720"/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AC7CDA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ព័ត៌មាន</w:t>
      </w:r>
      <w:r w:rsidR="00B718AA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ែលទទួលបានពីសិស្សជាអថេរ</w:t>
      </w:r>
      <w:r w:rsidR="00982DFD">
        <w:rPr>
          <w:rFonts w:ascii="Khmer OS Battambang" w:hAnsi="Khmer OS Battambang" w:cs="Khmer OS Battambang"/>
          <w:sz w:val="20"/>
          <w:szCs w:val="20"/>
          <w:cs/>
          <w:lang w:bidi="km-KH"/>
        </w:rPr>
        <w:tab/>
      </w:r>
    </w:p>
    <w:p w:rsidR="00B718AA" w:rsidRPr="000B45EC" w:rsidRDefault="009F4F42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0B45EC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ម្រិត</w:t>
      </w:r>
      <w:r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ីវភាពរស់នៅ (មាន</w:t>
      </w:r>
      <w:r w:rsidR="00E76268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មធ្យម ក្រ</w:t>
      </w:r>
      <w:r w:rsidR="00AD063F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) មុខវិជ្ជាដែលចូលចិត្តរៀន (គណិត រូប ...)</w:t>
      </w:r>
      <w:r w:rsidR="00606756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ជាអថេរគុណភាព</w:t>
      </w:r>
    </w:p>
    <w:p w:rsidR="009F4F42" w:rsidRPr="000B45EC" w:rsidRDefault="009F4F42" w:rsidP="00044365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0B45EC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522592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ចំនួនបងប្អូនបង្កើត អាយុ ជាអថេរបរិមាណដាច់ ហើយ </w:t>
      </w:r>
      <w:r w:rsidR="00EB2E07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ម្ពស់</w:t>
      </w:r>
      <w:r w:rsidR="00522592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ទម្ងន់</w:t>
      </w:r>
      <w:r w:rsidR="00522592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</w:t>
      </w:r>
      <w:r w:rsidR="00102DEC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ថេរបរិមាណជាប់។</w:t>
      </w:r>
    </w:p>
    <w:p w:rsidR="009F06BE" w:rsidRPr="000B45EC" w:rsidRDefault="009F06BE" w:rsidP="009F06BE">
      <w:pPr>
        <w:jc w:val="both"/>
        <w:rPr>
          <w:rFonts w:ascii="Khmer OS Moul Light" w:hAnsi="Khmer OS Moul Light" w:cs="Khmer OS Moul Light"/>
          <w:lang w:bidi="km-KH"/>
        </w:rPr>
      </w:pPr>
      <w:r w:rsidRPr="000B45EC">
        <w:rPr>
          <w:rFonts w:ascii="Khmer OS Moul Light" w:hAnsi="Khmer OS Moul Light" w:cs="Khmer OS Moul Light"/>
          <w:sz w:val="24"/>
          <w:szCs w:val="24"/>
          <w:cs/>
          <w:lang w:bidi="km-KH"/>
        </w:rPr>
        <w:t>២. ការរៀបទិន្នន័យជាបំណែងចែក</w:t>
      </w:r>
      <w:r w:rsidR="00BC2591" w:rsidRPr="000B45EC">
        <w:rPr>
          <w:rFonts w:ascii="Khmer OS Moul Light" w:hAnsi="Khmer OS Moul Light" w:cs="Khmer OS Moul Light"/>
          <w:sz w:val="24"/>
          <w:szCs w:val="24"/>
          <w:cs/>
          <w:lang w:bidi="km-KH"/>
        </w:rPr>
        <w:t>ប្រេកង់ៈ</w:t>
      </w:r>
      <w:r w:rsidR="00BC2591" w:rsidRPr="000B45EC">
        <w:rPr>
          <w:rFonts w:ascii="Khmer OS Moul Light" w:hAnsi="Khmer OS Moul Light" w:cs="Khmer OS Moul Light"/>
          <w:b/>
          <w:bCs/>
          <w:sz w:val="24"/>
          <w:szCs w:val="24"/>
          <w:cs/>
          <w:lang w:bidi="km-KH"/>
        </w:rPr>
        <w:t xml:space="preserve"> </w:t>
      </w:r>
      <w:r w:rsidR="009D426E" w:rsidRPr="000B45EC">
        <w:rPr>
          <w:rFonts w:ascii="Khmer OS Moul Light" w:hAnsi="Khmer OS Moul Light" w:cs="Khmer OS Moul Light"/>
          <w:sz w:val="24"/>
          <w:szCs w:val="24"/>
          <w:lang w:bidi="km-KH"/>
        </w:rPr>
        <w:t xml:space="preserve">(Frequency Distribution) </w:t>
      </w:r>
    </w:p>
    <w:p w:rsidR="00CB7B93" w:rsidRPr="000B45EC" w:rsidRDefault="008A3891" w:rsidP="009F06BE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0B45E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ឧទាហរណ៍១៖ </w:t>
      </w:r>
      <w:r w:rsidR="00BE6042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ាយកសាលាត្រូវការ</w:t>
      </w:r>
      <w:r w:rsidR="009D3310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្រួតពិនិត្យមើលចំនួនអវត្តមានរបស់សិស្សថ្នាក់ទី ១២ ។ ដូចនេះគ</w:t>
      </w:r>
      <w:r w:rsidR="00B2763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ាត់</w:t>
      </w:r>
      <w:r w:rsidR="009D3310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្រួត</w:t>
      </w:r>
      <w:r w:rsidR="004821D6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ពិនិត្យក្នុងថ្នាក់ទី១២</w:t>
      </w:r>
      <w:r w:rsidR="00B2763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ក </w:t>
      </w:r>
      <w:r w:rsidR="004821D6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ែលមានសិស្ស</w:t>
      </w:r>
      <w:r w:rsidR="00E23627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៣៦ នាក់ ។ គ</w:t>
      </w:r>
      <w:r w:rsidR="00B2763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ាត់</w:t>
      </w:r>
      <w:r w:rsidR="00E23627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ត់ត្រាចំនួនដងនៃអវត្តមាន</w:t>
      </w:r>
      <w:r w:rsidR="00A146AA" w:rsidRPr="000B45E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្រចាំត្រីមាសរបស់សិស្សម្នាក់</w:t>
      </w:r>
      <w:r w:rsidR="00B2763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ូចខាងក្រោម៖</w:t>
      </w:r>
    </w:p>
    <w:p w:rsidR="00404FC7" w:rsidRPr="00B27635" w:rsidRDefault="00A146AA" w:rsidP="009F06BE">
      <w:pPr>
        <w:jc w:val="both"/>
        <w:rPr>
          <w:rFonts w:ascii="Times New Roman" w:hAnsi="Times New Roman"/>
          <w:sz w:val="24"/>
          <w:szCs w:val="24"/>
          <w:lang w:bidi="km-KH"/>
        </w:rPr>
      </w:pPr>
      <w:r>
        <w:rPr>
          <w:rFonts w:ascii="Khmer OS Battambang" w:hAnsi="Khmer OS Battambang" w:cs="Khmer OS Battambang"/>
          <w:sz w:val="20"/>
          <w:szCs w:val="20"/>
          <w:cs/>
          <w:lang w:bidi="km-KH"/>
        </w:rPr>
        <w:tab/>
      </w:r>
      <w:r w:rsidRPr="00B27635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​</w:t>
      </w:r>
      <w:r w:rsidR="006F32FE" w:rsidRPr="00B27635">
        <w:rPr>
          <w:rFonts w:ascii="Times New Roman" w:hAnsi="Times New Roman" w:cs="Times New Roman"/>
          <w:sz w:val="24"/>
          <w:szCs w:val="24"/>
          <w:lang w:bidi="km-KH"/>
        </w:rPr>
        <w:t xml:space="preserve">0; 1; 0; 2; 3    0; 1; 1; 4; 1    </w:t>
      </w:r>
      <w:r w:rsidR="00B96207" w:rsidRPr="00B27635">
        <w:rPr>
          <w:rFonts w:ascii="Times New Roman" w:hAnsi="Times New Roman" w:cs="Times New Roman"/>
          <w:sz w:val="24"/>
          <w:szCs w:val="24"/>
          <w:lang w:bidi="km-KH"/>
        </w:rPr>
        <w:t xml:space="preserve">0; 1; 1; 1; 0    4; 5; 1; 1; </w:t>
      </w:r>
      <w:r w:rsidR="00E62EC8" w:rsidRPr="00B27635">
        <w:rPr>
          <w:rFonts w:ascii="Times New Roman" w:hAnsi="Times New Roman" w:cs="Times New Roman"/>
          <w:sz w:val="24"/>
          <w:szCs w:val="24"/>
          <w:lang w:bidi="km-KH"/>
        </w:rPr>
        <w:t xml:space="preserve">2    2; 2; 0; 4; 1   </w:t>
      </w:r>
    </w:p>
    <w:p w:rsidR="00A146AA" w:rsidRPr="00B27635" w:rsidRDefault="00E62EC8" w:rsidP="00404FC7">
      <w:pPr>
        <w:ind w:firstLine="720"/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B27635">
        <w:rPr>
          <w:rFonts w:ascii="Times New Roman" w:hAnsi="Times New Roman" w:cs="Times New Roman"/>
          <w:sz w:val="24"/>
          <w:szCs w:val="24"/>
          <w:lang w:bidi="km-KH"/>
        </w:rPr>
        <w:t xml:space="preserve"> 0; 2; 2; 0; 2    4; 4; 3; 1; 2    3</w:t>
      </w:r>
    </w:p>
    <w:p w:rsidR="00334F64" w:rsidRPr="00712C67" w:rsidRDefault="00334F64" w:rsidP="009F06BE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E76268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ថ្នាក់ទី ១២ ទាំងអស់ជាប៉ូពុយឡាស្យុង</w:t>
      </w:r>
    </w:p>
    <w:p w:rsidR="00334F64" w:rsidRPr="00E76268" w:rsidRDefault="00334F64" w:rsidP="009F06BE">
      <w:pPr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E76268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</w:t>
      </w:r>
      <w:r w:rsidR="00712C67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ថ្នាក់ទី១២ ក</w:t>
      </w:r>
      <w:r w:rsidR="00E76268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ជាគំរូតាង</w:t>
      </w:r>
    </w:p>
    <w:p w:rsidR="00334F64" w:rsidRPr="001C55E3" w:rsidRDefault="00334F64" w:rsidP="009F06BE">
      <w:pPr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1C55E3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ិស្សម្នាក់ៗជាធាតុ</w:t>
      </w:r>
    </w:p>
    <w:p w:rsidR="00334F64" w:rsidRPr="00712C67" w:rsidRDefault="00334F64" w:rsidP="009F06BE">
      <w:pPr>
        <w:jc w:val="both"/>
        <w:rPr>
          <w:rFonts w:ascii="Cambria" w:hAnsi="Cambria" w:cs="Times New Roman"/>
          <w:b/>
          <w:bCs/>
          <w:i/>
          <w:iCs/>
          <w:sz w:val="24"/>
          <w:szCs w:val="24"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1C55E3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ថេរដែលគេសិក្សាពេលនេះ គឺ ចំនួនអវត្តមាន</w:t>
      </w:r>
      <w:r w:rsidR="00855785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ជាអថេរបរិមាណដាច់តាងដោយ​</w:t>
      </w:r>
      <w:r w:rsidR="00712C67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712C67">
        <w:rPr>
          <w:rFonts w:ascii="Cambria" w:hAnsi="Cambria" w:cs="Khmer OS Battambang"/>
          <w:i/>
          <w:iCs/>
          <w:sz w:val="24"/>
          <w:szCs w:val="24"/>
          <w:lang w:bidi="km-KH"/>
        </w:rPr>
        <w:t>X</w:t>
      </w:r>
    </w:p>
    <w:p w:rsidR="00334F64" w:rsidRPr="00D35084" w:rsidRDefault="00334F64" w:rsidP="009F06BE">
      <w:pPr>
        <w:jc w:val="both"/>
        <w:rPr>
          <w:rFonts w:ascii="Times New Roman" w:hAnsi="Times New Roman" w:cs="Times New Roman"/>
          <w:sz w:val="20"/>
          <w:szCs w:val="20"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79658A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នួនសិស្ស ៣៦​នាក់</w:t>
      </w:r>
      <w:r w:rsidR="0066701A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ប្រេកង់សរុប តាងដោយ​</w:t>
      </w:r>
      <w:r w:rsidR="00D35084" w:rsidRPr="00712C67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66701A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m:oMath>
        <m:r>
          <w:rPr>
            <w:rFonts w:ascii="Cambria Math" w:hAnsi="Cambria Math" w:cs="Khmer OS Battambang"/>
            <w:sz w:val="24"/>
            <w:szCs w:val="24"/>
            <w:lang w:bidi="km-KH"/>
          </w:rPr>
          <m:t>n=36</m:t>
        </m:r>
      </m:oMath>
    </w:p>
    <w:p w:rsidR="00334F64" w:rsidRDefault="00334F64" w:rsidP="009F06BE">
      <w:pPr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Times New Roman" w:hAnsi="Times New Roman" w:cs="Times New Roman"/>
          <w:sz w:val="20"/>
          <w:szCs w:val="20"/>
          <w:lang w:bidi="km-KH"/>
        </w:rPr>
        <w:tab/>
      </w:r>
      <w:r w:rsidRPr="00712C67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712C67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</w:t>
      </w:r>
      <w:r w:rsidR="00AA2BC3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របស់អថេរគឺ </w:t>
      </w:r>
      <w:r w:rsidR="00AA2BC3" w:rsidRPr="00712C67">
        <w:rPr>
          <w:rFonts w:ascii="Times New Roman" w:hAnsi="Times New Roman" w:cs="Times New Roman"/>
          <w:sz w:val="24"/>
          <w:szCs w:val="24"/>
          <w:lang w:bidi="km-KH"/>
        </w:rPr>
        <w:t>0, 1, 2, 3, 4, 5</w:t>
      </w:r>
    </w:p>
    <w:p w:rsidR="007515C3" w:rsidRPr="00712C67" w:rsidRDefault="007515C3" w:rsidP="009F06BE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>
        <w:rPr>
          <w:rFonts w:ascii="Khmer OS Battambang" w:hAnsi="Khmer OS Battambang" w:cs="Khmer OS Battambang"/>
          <w:sz w:val="20"/>
          <w:szCs w:val="20"/>
          <w:cs/>
          <w:lang w:bidi="km-KH"/>
        </w:rPr>
        <w:tab/>
      </w:r>
      <w:r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ោយរាប់ចំនួនដងនៃទិន្នន័យខាងលើ</w:t>
      </w:r>
      <w:r w:rsidR="00712C67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យើងបាន </w:t>
      </w:r>
      <w:r w:rsidR="00712C67" w:rsidRPr="00712C67">
        <w:rPr>
          <w:rFonts w:ascii="Khmer OS Battambang" w:hAnsi="Khmer OS Battambang" w:cs="Khmer OS Battambang" w:hint="cs"/>
          <w:i/>
          <w:iCs/>
          <w:sz w:val="24"/>
          <w:szCs w:val="24"/>
          <w:cs/>
          <w:lang w:bidi="km-KH"/>
        </w:rPr>
        <w:t>តារាង</w:t>
      </w:r>
      <w:r w:rsidR="00055C3F" w:rsidRPr="00712C67">
        <w:rPr>
          <w:rFonts w:ascii="Khmer OS Battambang" w:hAnsi="Khmer OS Battambang" w:cs="Khmer OS Battambang" w:hint="cs"/>
          <w:i/>
          <w:iCs/>
          <w:sz w:val="24"/>
          <w:szCs w:val="24"/>
          <w:cs/>
          <w:lang w:bidi="km-KH"/>
        </w:rPr>
        <w:t>បំណែងចែកប្រេកង់</w:t>
      </w:r>
      <w:r w:rsidR="00055C3F" w:rsidRPr="00712C67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​ </w:t>
      </w:r>
      <w:r w:rsidR="00055C3F"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ូចខាងក្រោម</w:t>
      </w:r>
    </w:p>
    <w:tbl>
      <w:tblPr>
        <w:tblW w:w="76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57"/>
        <w:gridCol w:w="1034"/>
        <w:gridCol w:w="1033"/>
        <w:gridCol w:w="1033"/>
        <w:gridCol w:w="1031"/>
        <w:gridCol w:w="1031"/>
        <w:gridCol w:w="1031"/>
      </w:tblGrid>
      <w:tr w:rsidR="007963DA" w:rsidRPr="00712C67" w:rsidTr="009D22FD">
        <w:trPr>
          <w:trHeight w:val="433"/>
          <w:jc w:val="center"/>
        </w:trPr>
        <w:tc>
          <w:tcPr>
            <w:tcW w:w="1457" w:type="dxa"/>
            <w:vAlign w:val="center"/>
          </w:tcPr>
          <w:p w:rsidR="00662CAD" w:rsidRPr="00712C67" w:rsidRDefault="00712C67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Cambria" w:eastAsiaTheme="minorEastAsia" w:hAnsi="Cambria" w:cs="Khmer OS Battambang"/>
                <w:i/>
                <w:iCs/>
                <w:sz w:val="24"/>
                <w:szCs w:val="24"/>
                <w:lang w:bidi="km-KH"/>
              </w:rPr>
              <w:lastRenderedPageBreak/>
              <w:t xml:space="preserve">X </w:t>
            </w:r>
            <w:r w:rsidR="009D0870" w:rsidRPr="00712C67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(អថេរ)</w:t>
            </w:r>
          </w:p>
        </w:tc>
        <w:tc>
          <w:tcPr>
            <w:tcW w:w="1034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712C67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0</w:t>
            </w:r>
          </w:p>
        </w:tc>
        <w:tc>
          <w:tcPr>
            <w:tcW w:w="1033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</w:t>
            </w:r>
          </w:p>
        </w:tc>
        <w:tc>
          <w:tcPr>
            <w:tcW w:w="1033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2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  <w:tr w:rsidR="007963DA" w:rsidRPr="00712C67" w:rsidTr="009D22FD">
        <w:trPr>
          <w:trHeight w:val="299"/>
          <w:jc w:val="center"/>
        </w:trPr>
        <w:tc>
          <w:tcPr>
            <w:tcW w:w="1457" w:type="dxa"/>
            <w:vAlign w:val="center"/>
          </w:tcPr>
          <w:p w:rsidR="00662CAD" w:rsidRPr="00712C67" w:rsidRDefault="00712C67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w:r w:rsidRPr="00712C67">
              <w:rPr>
                <w:rFonts w:ascii="Cambria" w:eastAsiaTheme="minorEastAsia" w:hAnsi="Cambria" w:cs="Khmer OS Battambang"/>
                <w:i/>
                <w:iCs/>
                <w:sz w:val="24"/>
                <w:szCs w:val="24"/>
                <w:lang w:bidi="km-KH"/>
              </w:rPr>
              <w:t>f</w:t>
            </w:r>
            <w:r w:rsidRPr="00712C67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 xml:space="preserve"> </w:t>
            </w:r>
            <w:r w:rsidR="007963DA" w:rsidRPr="00712C67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(ប្រេកង់)</w:t>
            </w:r>
          </w:p>
        </w:tc>
        <w:tc>
          <w:tcPr>
            <w:tcW w:w="1034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8</w:t>
            </w:r>
            <w:r w:rsidR="001D1056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 xml:space="preserve">                         </w:t>
            </w:r>
          </w:p>
        </w:tc>
        <w:tc>
          <w:tcPr>
            <w:tcW w:w="1033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1</w:t>
            </w:r>
          </w:p>
        </w:tc>
        <w:tc>
          <w:tcPr>
            <w:tcW w:w="1033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8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  <w:tc>
          <w:tcPr>
            <w:tcW w:w="1031" w:type="dxa"/>
            <w:vAlign w:val="center"/>
          </w:tcPr>
          <w:p w:rsidR="00662CAD" w:rsidRPr="00712C67" w:rsidRDefault="001B1358" w:rsidP="00423930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712C67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</w:t>
            </w:r>
          </w:p>
        </w:tc>
      </w:tr>
    </w:tbl>
    <w:p w:rsidR="00712C67" w:rsidRDefault="00712C67" w:rsidP="00B96965">
      <w:pPr>
        <w:ind w:firstLine="720"/>
        <w:jc w:val="both"/>
        <w:rPr>
          <w:rFonts w:ascii="Khmer OS Battambang" w:hAnsi="Khmer OS Battambang" w:cs="Khmer OS Battambang"/>
          <w:sz w:val="12"/>
          <w:szCs w:val="20"/>
          <w:lang w:bidi="km-KH"/>
        </w:rPr>
      </w:pPr>
    </w:p>
    <w:p w:rsidR="00552C56" w:rsidRPr="00B833D4" w:rsidRDefault="00712C67" w:rsidP="001E43FA">
      <w:pPr>
        <w:jc w:val="both"/>
        <w:rPr>
          <w:rFonts w:ascii="Khmer OS Battambang" w:hAnsi="Khmer OS Battambang" w:cs="Khmer OS Battambang"/>
          <w:sz w:val="16"/>
          <w:szCs w:val="24"/>
          <w:lang w:bidi="km-KH"/>
        </w:rPr>
      </w:pPr>
      <w:r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តារាង</w:t>
      </w:r>
      <w:r w:rsidR="006F4224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បំណែងចែកប្រេកង់គឺជាតារាង</w:t>
      </w:r>
      <w:r w:rsidR="004F129D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មួយដែលកើតមកពី</w:t>
      </w:r>
      <w:r w:rsidR="00C92316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ការផ្ដុំទិន្នន័យជាចំណាត់ថ្នាក់</w:t>
      </w:r>
      <w:r w:rsidR="004F129D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ដោយរួមទាំងចំនួនដងនៃការអង្កេត</w:t>
      </w:r>
      <w:r w:rsidR="00C92316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 xml:space="preserve">ដែលត្រូវនឹងថ្នាក់នីមួយៗ។ </w:t>
      </w:r>
      <w:r w:rsidR="0086721C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ហើយចំណាត់ថ្នាក់នេះមិនត្រួតលើគ្នាទេ។</w:t>
      </w:r>
    </w:p>
    <w:p w:rsidR="00D5181B" w:rsidRDefault="0086721C" w:rsidP="00552C56">
      <w:pPr>
        <w:jc w:val="both"/>
        <w:rPr>
          <w:rFonts w:ascii="Khmer OS Battambang" w:hAnsi="Khmer OS Battambang" w:cs="Khmer OS Battambang"/>
          <w:sz w:val="16"/>
          <w:szCs w:val="24"/>
          <w:lang w:bidi="km-KH"/>
        </w:rPr>
      </w:pPr>
      <w:r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ដោយ</w:t>
      </w:r>
      <w:r w:rsidR="006530C3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ប្រើតារាងបំណែងចែកប្រេកង់នេះចូរសង់បន្ថែមនូវ</w:t>
      </w:r>
      <w:r w:rsidR="001C4FB1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 xml:space="preserve">​ </w:t>
      </w:r>
      <w:r w:rsidR="006530C3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ប្រេកង់កើន</w:t>
      </w:r>
      <w:r w:rsidR="001C4FB1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 xml:space="preserve"> ប្រេកង់ថយ​ ប្រេកង់ធៀប ប្រេកង់ធៀបកើន និង ប្រេកង់</w:t>
      </w:r>
      <w:r w:rsidR="00426418" w:rsidRPr="00B833D4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ធៀបថយ ។</w:t>
      </w:r>
    </w:p>
    <w:p w:rsidR="00DF4771" w:rsidRDefault="00DF4771" w:rsidP="00552C56">
      <w:pPr>
        <w:jc w:val="both"/>
        <w:rPr>
          <w:rFonts w:ascii="Cambria" w:hAnsi="Cambria" w:cs="Khmer OS Battambang"/>
          <w:b/>
          <w:bCs/>
          <w:sz w:val="16"/>
          <w:szCs w:val="24"/>
          <w:lang w:bidi="km-KH"/>
        </w:rPr>
      </w:pPr>
      <w:r w:rsidRPr="00DF4771"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>សំណួរបន្ថែម៖</w:t>
      </w:r>
    </w:p>
    <w:p w:rsidR="00DF4771" w:rsidRDefault="00DF4771" w:rsidP="00552C56">
      <w:pPr>
        <w:jc w:val="both"/>
        <w:rPr>
          <w:rFonts w:ascii="Cambria" w:hAnsi="Cambria" w:cs="Khmer OS Battambang"/>
          <w:sz w:val="16"/>
          <w:szCs w:val="24"/>
          <w:lang w:bidi="km-KH"/>
        </w:rPr>
      </w:pPr>
      <w:r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 xml:space="preserve">ក. </w:t>
      </w:r>
      <w:r>
        <w:rPr>
          <w:rFonts w:ascii="Cambria" w:hAnsi="Cambria" w:cs="Khmer OS Battambang" w:hint="cs"/>
          <w:sz w:val="16"/>
          <w:szCs w:val="24"/>
          <w:cs/>
          <w:lang w:bidi="km-KH"/>
        </w:rPr>
        <w:t>តើមានសិស្សប៉ុន្មាននាក់ដែលអវត្តមាន ៣ ដង ហើយត្រូវនឹងប៉ុន្មានភាគរយ?</w:t>
      </w:r>
    </w:p>
    <w:p w:rsidR="00DF4771" w:rsidRDefault="00DF4771" w:rsidP="00DF4771">
      <w:pPr>
        <w:jc w:val="both"/>
        <w:rPr>
          <w:rFonts w:ascii="Cambria" w:hAnsi="Cambria" w:cs="Khmer OS Battambang"/>
          <w:sz w:val="16"/>
          <w:szCs w:val="24"/>
          <w:lang w:bidi="km-KH"/>
        </w:rPr>
      </w:pPr>
      <w:r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 xml:space="preserve">ខ. </w:t>
      </w:r>
      <w:r>
        <w:rPr>
          <w:rFonts w:ascii="Cambria" w:hAnsi="Cambria" w:cs="Khmer OS Battambang" w:hint="cs"/>
          <w:sz w:val="16"/>
          <w:szCs w:val="24"/>
          <w:cs/>
          <w:lang w:bidi="km-KH"/>
        </w:rPr>
        <w:t>តើមានសិស្សប៉ុន្មាននាក់ដែលអវត្តមានយ៉ាងច្រើន</w:t>
      </w:r>
      <w:r w:rsidR="00850491">
        <w:rPr>
          <w:rFonts w:ascii="Cambria" w:hAnsi="Cambria" w:cs="Khmer OS Battambang" w:hint="cs"/>
          <w:sz w:val="16"/>
          <w:szCs w:val="24"/>
          <w:cs/>
          <w:lang w:bidi="km-KH"/>
        </w:rPr>
        <w:t>(</w:t>
      </w:r>
      <w:r w:rsidR="00850491" w:rsidRPr="00850491">
        <w:rPr>
          <w:rFonts w:ascii="Times New Roman" w:hAnsi="Times New Roman" w:cs="Times New Roman"/>
          <w:sz w:val="24"/>
          <w:szCs w:val="24"/>
          <w:lang w:bidi="km-KH"/>
        </w:rPr>
        <w:t>at most</w:t>
      </w:r>
      <w:r w:rsidR="00850491">
        <w:rPr>
          <w:rFonts w:ascii="Cambria" w:hAnsi="Cambria" w:cs="Khmer OS Battambang" w:hint="cs"/>
          <w:sz w:val="16"/>
          <w:szCs w:val="24"/>
          <w:cs/>
          <w:lang w:bidi="km-KH"/>
        </w:rPr>
        <w:t>)</w:t>
      </w:r>
      <w:r>
        <w:rPr>
          <w:rFonts w:ascii="Cambria" w:hAnsi="Cambria" w:cs="Khmer OS Battambang" w:hint="cs"/>
          <w:sz w:val="16"/>
          <w:szCs w:val="24"/>
          <w:cs/>
          <w:lang w:bidi="km-KH"/>
        </w:rPr>
        <w:t xml:space="preserve"> ៣ ដង ហើយត្រូវនឹងប៉ុន្មានភាគរយ?</w:t>
      </w:r>
    </w:p>
    <w:p w:rsidR="00DF4771" w:rsidRDefault="00276712" w:rsidP="00DF4771">
      <w:pPr>
        <w:jc w:val="both"/>
        <w:rPr>
          <w:rFonts w:ascii="Cambria" w:hAnsi="Cambria" w:cs="Khmer OS Battambang"/>
          <w:sz w:val="16"/>
          <w:szCs w:val="24"/>
          <w:lang w:bidi="km-KH"/>
        </w:rPr>
      </w:pPr>
      <w:r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>គ</w:t>
      </w:r>
      <w:r w:rsidR="00DF4771"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 xml:space="preserve">. </w:t>
      </w:r>
      <w:r w:rsidR="00DF4771">
        <w:rPr>
          <w:rFonts w:ascii="Cambria" w:hAnsi="Cambria" w:cs="Khmer OS Battambang" w:hint="cs"/>
          <w:sz w:val="16"/>
          <w:szCs w:val="24"/>
          <w:cs/>
          <w:lang w:bidi="km-KH"/>
        </w:rPr>
        <w:t>តើមានសិស្សប៉ុន្មាននាក់ដែលអវត្តមានយ៉ាងតិច</w:t>
      </w:r>
      <w:r w:rsidR="00850491">
        <w:rPr>
          <w:rFonts w:ascii="Times New Roman" w:hAnsi="Times New Roman" w:cs="Times New Roman"/>
          <w:sz w:val="24"/>
          <w:szCs w:val="24"/>
          <w:lang w:bidi="km-KH"/>
        </w:rPr>
        <w:t>( at least)</w:t>
      </w:r>
      <w:r w:rsidR="00DF4771">
        <w:rPr>
          <w:rFonts w:ascii="Cambria" w:hAnsi="Cambria" w:cs="Khmer OS Battambang" w:hint="cs"/>
          <w:sz w:val="16"/>
          <w:szCs w:val="24"/>
          <w:cs/>
          <w:lang w:bidi="km-KH"/>
        </w:rPr>
        <w:t xml:space="preserve"> ៣ ដង ហើយត្រូវនឹងប៉ុន្មានភាគរយ?</w:t>
      </w:r>
    </w:p>
    <w:p w:rsidR="00850491" w:rsidRPr="00DF4771" w:rsidRDefault="00850491" w:rsidP="00DF4771">
      <w:pPr>
        <w:jc w:val="both"/>
        <w:rPr>
          <w:rFonts w:ascii="Cambria" w:hAnsi="Cambria" w:cs="Khmer OS Battambang"/>
          <w:sz w:val="16"/>
          <w:szCs w:val="24"/>
          <w:cs/>
          <w:lang w:bidi="km-KH"/>
        </w:rPr>
      </w:pPr>
      <w:r w:rsidRPr="006478CB">
        <w:rPr>
          <w:rFonts w:ascii="Cambria" w:hAnsi="Cambria" w:cs="Khmer OS Battambang" w:hint="cs"/>
          <w:b/>
          <w:bCs/>
          <w:sz w:val="16"/>
          <w:szCs w:val="24"/>
          <w:cs/>
          <w:lang w:bidi="km-KH"/>
        </w:rPr>
        <w:t>ឃ.</w:t>
      </w:r>
      <w:r>
        <w:rPr>
          <w:rFonts w:ascii="Cambria" w:hAnsi="Cambria" w:cs="Khmer OS Battambang" w:hint="cs"/>
          <w:sz w:val="16"/>
          <w:szCs w:val="24"/>
          <w:cs/>
          <w:lang w:bidi="km-KH"/>
        </w:rPr>
        <w:t xml:space="preserve"> តើ</w:t>
      </w:r>
      <w:r w:rsidRPr="00712C67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នួនអវត្តមាន</w:t>
      </w:r>
      <w:r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្មើប៉ុន្មានដែលកើតឡើងច្រើន និងតិចដងជាងគេ?</w:t>
      </w:r>
    </w:p>
    <w:p w:rsidR="00F67CF9" w:rsidRDefault="00F67CF9" w:rsidP="00552C56">
      <w:pPr>
        <w:jc w:val="both"/>
        <w:rPr>
          <w:rFonts w:ascii="Khmer OS Battambang" w:hAnsi="Khmer OS Battambang" w:cs="Khmer OS Battambang"/>
          <w:b/>
          <w:bCs/>
          <w:sz w:val="12"/>
          <w:szCs w:val="20"/>
          <w:lang w:bidi="km-KH"/>
        </w:rPr>
      </w:pPr>
    </w:p>
    <w:p w:rsidR="000164DE" w:rsidRPr="00D754A4" w:rsidRDefault="000164DE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ឧទាហរណ៍២៖ </w:t>
      </w:r>
      <w:r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នាយកសាលា</w:t>
      </w:r>
      <w:r w:rsidR="00310A66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ត្រូវការត្រួតពិនិត្យមើលទ</w:t>
      </w:r>
      <w:r w:rsidR="00B833D4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ម្ងន់</w:t>
      </w:r>
      <w:r w:rsidR="00310A66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របស់សិស្សថ្នាក់ទី ១១ ។</w:t>
      </w:r>
      <w:r w:rsidR="001D45A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ដូចនេះគ</w:t>
      </w:r>
      <w:r w:rsidR="00B833D4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ាត់</w:t>
      </w:r>
      <w:r w:rsidR="001D45A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ត្រួតពិនិត្យក្នុងថ្នាក់រៀនថ្នាក់</w:t>
      </w:r>
      <w:r w:rsidR="00F45AD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ទី១១</w:t>
      </w:r>
      <w:r w:rsid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D754A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ក </w:t>
      </w:r>
      <w:r w:rsidR="00F45AD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មានសិស្ស ៤០នាក់។​ គ</w:t>
      </w:r>
      <w:r w:rsidR="00D754A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ាត់</w:t>
      </w:r>
      <w:r w:rsidR="00F45AD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កត់ត្រា</w:t>
      </w:r>
      <w:r w:rsidR="00EB2E0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ទម្ងន់</w:t>
      </w:r>
      <w:r w:rsidR="00F45AD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(គិតជា</w:t>
      </w:r>
      <w:r w:rsidR="00187877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Kg</w:t>
      </w:r>
      <w:r w:rsidR="00F45AD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)របស់សិស្ស</w:t>
      </w:r>
      <w:r w:rsidR="0018787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ម្នាក់</w:t>
      </w:r>
      <w:r w:rsidR="00D754A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ៗដូចខាងក្រោម៖</w:t>
      </w:r>
    </w:p>
    <w:p w:rsidR="00970E7A" w:rsidRPr="00D754A4" w:rsidRDefault="008517FF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44; 56; 41; 53; 60</w:t>
      </w:r>
      <w:r w:rsidR="00D525F0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     38; 54; 49; 59; 43  </w:t>
      </w: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</w:t>
      </w:r>
      <w:r w:rsidR="00D525F0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</w:t>
      </w: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590833" w:rsidRPr="00D754A4">
        <w:rPr>
          <w:rFonts w:ascii="Khmer OS Battambang" w:hAnsi="Khmer OS Battambang" w:cs="Khmer OS Battambang"/>
          <w:sz w:val="24"/>
          <w:szCs w:val="24"/>
          <w:lang w:bidi="km-KH"/>
        </w:rPr>
        <w:t>55; 37; 42; 49; 42</w:t>
      </w:r>
      <w:r w:rsidR="00D525F0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 </w:t>
      </w:r>
      <w:r w:rsidR="00590833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 47; 55; 56; </w:t>
      </w:r>
      <w:r w:rsidR="00D525F0" w:rsidRPr="00D754A4">
        <w:rPr>
          <w:rFonts w:ascii="Khmer OS Battambang" w:hAnsi="Khmer OS Battambang" w:cs="Khmer OS Battambang"/>
          <w:sz w:val="24"/>
          <w:szCs w:val="24"/>
          <w:lang w:bidi="km-KH"/>
        </w:rPr>
        <w:t>60; 41</w:t>
      </w:r>
    </w:p>
    <w:p w:rsidR="005423E8" w:rsidRPr="00D754A4" w:rsidRDefault="003700A5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43; 51; 47; 54; 40        53; 42; 51; 40; 44   </w:t>
      </w:r>
      <w:r w:rsidR="00C555FC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  37; 59; 55; 40; 60        44; 55; 41; 40; 54 </w:t>
      </w:r>
      <w:r w:rsidR="00970E7A" w:rsidRPr="00D754A4">
        <w:rPr>
          <w:rFonts w:ascii="Khmer OS Battambang" w:hAnsi="Khmer OS Battambang" w:cs="Khmer OS Battambang"/>
          <w:sz w:val="24"/>
          <w:szCs w:val="24"/>
          <w:lang w:bidi="km-KH"/>
        </w:rPr>
        <w:t xml:space="preserve">     </w:t>
      </w:r>
    </w:p>
    <w:p w:rsidR="005423E8" w:rsidRPr="00D754A4" w:rsidRDefault="005423E8" w:rsidP="00552C56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A54DD2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សិស្សថ្នាក់ទី ១១ ទាំងអស់ជាប៉ូពុយឡាស្យុង</w:t>
      </w:r>
    </w:p>
    <w:p w:rsidR="005423E8" w:rsidRPr="00D754A4" w:rsidRDefault="005423E8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A54DD2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សិស្ស</w:t>
      </w:r>
      <w:r w:rsidR="00D754A4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ថ្នាក់ទី ១១ ក </w:t>
      </w:r>
      <w:r w:rsidR="00A54DD2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ជាគំរូតាង</w:t>
      </w:r>
    </w:p>
    <w:p w:rsidR="00B96965" w:rsidRPr="00D754A4" w:rsidRDefault="005423E8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A028E3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សិស្សម្នាក់ៗជាធាតុ</w:t>
      </w:r>
    </w:p>
    <w:p w:rsidR="00224840" w:rsidRPr="00D754A4" w:rsidRDefault="00224840" w:rsidP="00552C56">
      <w:pPr>
        <w:jc w:val="both"/>
        <w:rPr>
          <w:rFonts w:ascii="Cambria" w:hAnsi="Cambria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847B61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អថេរដែលគេសិក្សាពេល</w:t>
      </w:r>
      <w:r w:rsidR="0053238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នេះ គឺ </w:t>
      </w:r>
      <w:r w:rsidR="00EB2E07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ទម្ងន់</w:t>
      </w:r>
      <w:r w:rsidR="0053238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ជាអថេរបរិមាណជាប់តាងដោយ </w:t>
      </w:r>
      <w:r w:rsidR="00D754A4" w:rsidRPr="00D754A4">
        <w:rPr>
          <w:rFonts w:ascii="Cambria" w:hAnsi="Cambria" w:cs="Khmer OS Battambang"/>
          <w:i/>
          <w:iCs/>
          <w:sz w:val="24"/>
          <w:szCs w:val="24"/>
          <w:lang w:bidi="km-KH"/>
        </w:rPr>
        <w:t>X</w:t>
      </w:r>
    </w:p>
    <w:p w:rsidR="00224840" w:rsidRPr="00D754A4" w:rsidRDefault="00224840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D754A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58660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>ចំនួនសិស្ស ៤០ នាក់ជាប្រេកង់សរុប</w:t>
      </w:r>
      <w:r w:rsidR="001A690B" w:rsidRPr="00D754A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តាងដោយ </w:t>
      </w:r>
      <m:oMath>
        <m:r>
          <m:rPr>
            <m:sty m:val="p"/>
          </m:rPr>
          <w:rPr>
            <w:rFonts w:ascii="Cambria Math" w:hAnsi="Cambria Math" w:cs="Khmer OS Battambang"/>
            <w:sz w:val="24"/>
            <w:szCs w:val="24"/>
            <w:lang w:bidi="km-KH"/>
          </w:rPr>
          <m:t>n=40</m:t>
        </m:r>
      </m:oMath>
    </w:p>
    <w:p w:rsidR="00224840" w:rsidRPr="009417FD" w:rsidRDefault="00224840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9417FD">
        <w:rPr>
          <w:rFonts w:ascii="Times New Roman" w:hAnsi="Times New Roman" w:cs="Times New Roman"/>
          <w:sz w:val="24"/>
          <w:szCs w:val="24"/>
          <w:lang w:bidi="km-KH"/>
        </w:rPr>
        <w:lastRenderedPageBreak/>
        <w:t>-</w:t>
      </w:r>
      <w:r w:rsidR="00712C67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</w:t>
      </w:r>
      <w:r w:rsidR="00E103E9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បស់អថេរគឺ</w:t>
      </w:r>
      <w:r w:rsidR="00444481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444481" w:rsidRPr="009417FD">
        <w:rPr>
          <w:rFonts w:ascii="Times New Roman" w:hAnsi="Times New Roman" w:cs="Times New Roman"/>
          <w:sz w:val="24"/>
          <w:szCs w:val="24"/>
          <w:lang w:bidi="km-KH"/>
        </w:rPr>
        <w:t xml:space="preserve">37, 38, 40, 41, </w:t>
      </w:r>
      <w:r w:rsidR="00444481" w:rsidRPr="009417FD">
        <w:rPr>
          <w:rFonts w:ascii="Khmer OS Battambang" w:hAnsi="Khmer OS Battambang" w:cs="Khmer OS Battambang"/>
          <w:sz w:val="24"/>
          <w:szCs w:val="24"/>
          <w:lang w:bidi="km-KH"/>
        </w:rPr>
        <w:t>42</w:t>
      </w:r>
      <w:r w:rsidR="00444481" w:rsidRPr="009417FD">
        <w:rPr>
          <w:rFonts w:ascii="Times New Roman" w:hAnsi="Times New Roman" w:cs="Times New Roman"/>
          <w:sz w:val="24"/>
          <w:szCs w:val="24"/>
          <w:lang w:bidi="km-KH"/>
        </w:rPr>
        <w:t xml:space="preserve">, 43, 44, 47, 49, </w:t>
      </w:r>
      <w:r w:rsidR="00457CF0" w:rsidRPr="009417FD">
        <w:rPr>
          <w:rFonts w:ascii="Times New Roman" w:hAnsi="Times New Roman" w:cs="Times New Roman"/>
          <w:sz w:val="24"/>
          <w:szCs w:val="24"/>
          <w:lang w:bidi="km-KH"/>
        </w:rPr>
        <w:t>51, 53, 54, 55, 56, 59, 60</w:t>
      </w:r>
      <w:r w:rsid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។ </w:t>
      </w:r>
      <w:r w:rsidR="00E103E9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ោយរាប់</w:t>
      </w:r>
      <w:r w:rsidR="000A6122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នួនដងនៃទិន្នន័យខាងលើយើងបានបំណែងចែកប្រេកង់ដូចខាងក្រោម</w:t>
      </w:r>
      <w:r w:rsidR="009417FD" w:rsidRPr="009417FD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៖</w:t>
      </w:r>
    </w:p>
    <w:tbl>
      <w:tblPr>
        <w:tblStyle w:val="TableGrid"/>
        <w:tblW w:w="10579" w:type="dxa"/>
        <w:jc w:val="center"/>
        <w:tblLook w:val="04A0" w:firstRow="1" w:lastRow="0" w:firstColumn="1" w:lastColumn="0" w:noHBand="0" w:noVBand="1"/>
      </w:tblPr>
      <w:tblGrid>
        <w:gridCol w:w="1501"/>
        <w:gridCol w:w="629"/>
        <w:gridCol w:w="506"/>
        <w:gridCol w:w="526"/>
        <w:gridCol w:w="609"/>
        <w:gridCol w:w="512"/>
        <w:gridCol w:w="624"/>
        <w:gridCol w:w="539"/>
        <w:gridCol w:w="595"/>
        <w:gridCol w:w="589"/>
        <w:gridCol w:w="546"/>
        <w:gridCol w:w="609"/>
        <w:gridCol w:w="526"/>
        <w:gridCol w:w="638"/>
        <w:gridCol w:w="497"/>
        <w:gridCol w:w="552"/>
        <w:gridCol w:w="581"/>
      </w:tblGrid>
      <w:tr w:rsidR="00C104AF" w:rsidTr="009D22FD">
        <w:trPr>
          <w:trHeight w:val="506"/>
          <w:jc w:val="center"/>
        </w:trPr>
        <w:tc>
          <w:tcPr>
            <w:tcW w:w="1501" w:type="dxa"/>
            <w:vAlign w:val="center"/>
          </w:tcPr>
          <w:p w:rsidR="004B57A0" w:rsidRPr="009417FD" w:rsidRDefault="009417FD" w:rsidP="00552C5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>
              <w:rPr>
                <w:rFonts w:ascii="Cambria" w:eastAsiaTheme="minorEastAsia" w:hAnsi="Cambria" w:cs="Khmer OS Battambang"/>
                <w:sz w:val="24"/>
                <w:szCs w:val="24"/>
                <w:lang w:bidi="km-KH"/>
              </w:rPr>
              <w:t>X</w:t>
            </w:r>
            <w:r w:rsidR="003E661F" w:rsidRPr="009417FD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(អថេរ)</w:t>
            </w:r>
          </w:p>
        </w:tc>
        <w:tc>
          <w:tcPr>
            <w:tcW w:w="629" w:type="dxa"/>
            <w:vAlign w:val="center"/>
          </w:tcPr>
          <w:p w:rsidR="004B57A0" w:rsidRPr="009F0C9D" w:rsidRDefault="006B504D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7</w:t>
            </w:r>
          </w:p>
        </w:tc>
        <w:tc>
          <w:tcPr>
            <w:tcW w:w="506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8</w:t>
            </w:r>
          </w:p>
        </w:tc>
        <w:tc>
          <w:tcPr>
            <w:tcW w:w="526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0</w:t>
            </w:r>
          </w:p>
        </w:tc>
        <w:tc>
          <w:tcPr>
            <w:tcW w:w="609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1</w:t>
            </w:r>
          </w:p>
        </w:tc>
        <w:tc>
          <w:tcPr>
            <w:tcW w:w="512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2</w:t>
            </w:r>
          </w:p>
        </w:tc>
        <w:tc>
          <w:tcPr>
            <w:tcW w:w="624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3</w:t>
            </w:r>
          </w:p>
        </w:tc>
        <w:tc>
          <w:tcPr>
            <w:tcW w:w="539" w:type="dxa"/>
            <w:vAlign w:val="center"/>
          </w:tcPr>
          <w:p w:rsidR="004B57A0" w:rsidRPr="009F0C9D" w:rsidRDefault="008111B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4</w:t>
            </w:r>
          </w:p>
        </w:tc>
        <w:tc>
          <w:tcPr>
            <w:tcW w:w="595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7</w:t>
            </w:r>
          </w:p>
        </w:tc>
        <w:tc>
          <w:tcPr>
            <w:tcW w:w="589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9</w:t>
            </w:r>
          </w:p>
        </w:tc>
        <w:tc>
          <w:tcPr>
            <w:tcW w:w="546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1</w:t>
            </w:r>
          </w:p>
        </w:tc>
        <w:tc>
          <w:tcPr>
            <w:tcW w:w="609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3</w:t>
            </w:r>
          </w:p>
        </w:tc>
        <w:tc>
          <w:tcPr>
            <w:tcW w:w="526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4</w:t>
            </w:r>
          </w:p>
        </w:tc>
        <w:tc>
          <w:tcPr>
            <w:tcW w:w="638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5</w:t>
            </w:r>
          </w:p>
        </w:tc>
        <w:tc>
          <w:tcPr>
            <w:tcW w:w="497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6</w:t>
            </w:r>
          </w:p>
        </w:tc>
        <w:tc>
          <w:tcPr>
            <w:tcW w:w="552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59</w:t>
            </w:r>
          </w:p>
        </w:tc>
        <w:tc>
          <w:tcPr>
            <w:tcW w:w="581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60</w:t>
            </w:r>
          </w:p>
        </w:tc>
      </w:tr>
      <w:tr w:rsidR="00C104AF" w:rsidTr="009D22FD">
        <w:trPr>
          <w:trHeight w:val="479"/>
          <w:jc w:val="center"/>
        </w:trPr>
        <w:tc>
          <w:tcPr>
            <w:tcW w:w="1501" w:type="dxa"/>
            <w:vAlign w:val="center"/>
          </w:tcPr>
          <w:p w:rsidR="004B57A0" w:rsidRPr="009417FD" w:rsidRDefault="009417FD" w:rsidP="000D5962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w:r>
              <w:rPr>
                <w:rFonts w:ascii="Cambria" w:eastAsiaTheme="minorEastAsia" w:hAnsi="Cambria" w:cs="Khmer OS Battambang"/>
                <w:sz w:val="24"/>
                <w:szCs w:val="24"/>
                <w:lang w:bidi="km-KH"/>
              </w:rPr>
              <w:t>f</w:t>
            </w:r>
            <w:r w:rsidRPr="009417FD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 xml:space="preserve"> </w:t>
            </w:r>
            <w:r w:rsidR="00C104AF" w:rsidRPr="009417FD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(ប្រេ​កង់)</w:t>
            </w:r>
          </w:p>
        </w:tc>
        <w:tc>
          <w:tcPr>
            <w:tcW w:w="629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06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1</w:t>
            </w:r>
          </w:p>
        </w:tc>
        <w:tc>
          <w:tcPr>
            <w:tcW w:w="526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</w:t>
            </w:r>
          </w:p>
        </w:tc>
        <w:tc>
          <w:tcPr>
            <w:tcW w:w="609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</w:t>
            </w:r>
          </w:p>
        </w:tc>
        <w:tc>
          <w:tcPr>
            <w:tcW w:w="512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</w:t>
            </w:r>
          </w:p>
        </w:tc>
        <w:tc>
          <w:tcPr>
            <w:tcW w:w="624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39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</w:t>
            </w:r>
          </w:p>
        </w:tc>
        <w:tc>
          <w:tcPr>
            <w:tcW w:w="595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89" w:type="dxa"/>
            <w:vAlign w:val="center"/>
          </w:tcPr>
          <w:p w:rsidR="004B57A0" w:rsidRPr="009F0C9D" w:rsidRDefault="00DE50D5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46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609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26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</w:t>
            </w:r>
          </w:p>
        </w:tc>
        <w:tc>
          <w:tcPr>
            <w:tcW w:w="638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4</w:t>
            </w:r>
          </w:p>
        </w:tc>
        <w:tc>
          <w:tcPr>
            <w:tcW w:w="497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52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2</w:t>
            </w:r>
          </w:p>
        </w:tc>
        <w:tc>
          <w:tcPr>
            <w:tcW w:w="581" w:type="dxa"/>
            <w:vAlign w:val="center"/>
          </w:tcPr>
          <w:p w:rsidR="004B57A0" w:rsidRPr="009F0C9D" w:rsidRDefault="00945C07" w:rsidP="009F0C9D">
            <w:pPr>
              <w:jc w:val="center"/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</w:pPr>
            <w:r w:rsidRPr="009F0C9D">
              <w:rPr>
                <w:rFonts w:ascii="Khmer OS Battambang" w:hAnsi="Khmer OS Battambang" w:cs="Khmer OS Battambang"/>
                <w:sz w:val="20"/>
                <w:szCs w:val="20"/>
                <w:lang w:bidi="km-KH"/>
              </w:rPr>
              <w:t>3</w:t>
            </w:r>
          </w:p>
        </w:tc>
      </w:tr>
    </w:tbl>
    <w:p w:rsidR="00457CF0" w:rsidRDefault="00457CF0" w:rsidP="00552C56">
      <w:pPr>
        <w:jc w:val="both"/>
        <w:rPr>
          <w:rFonts w:ascii="Khmer OS Battambang" w:hAnsi="Khmer OS Battambang" w:cs="Khmer OS Battambang"/>
          <w:sz w:val="12"/>
          <w:szCs w:val="20"/>
          <w:lang w:bidi="km-KH"/>
        </w:rPr>
      </w:pPr>
    </w:p>
    <w:p w:rsidR="009F0C9D" w:rsidRPr="001E43FA" w:rsidRDefault="00150819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1E43FA">
        <w:rPr>
          <w:rFonts w:ascii="Khmer OS Battambang" w:hAnsi="Khmer OS Battambang" w:cs="Khmer OS Battambang"/>
          <w:sz w:val="24"/>
          <w:szCs w:val="24"/>
          <w:cs/>
          <w:lang w:bidi="km-KH"/>
        </w:rPr>
        <w:t>ដោយសារ</w:t>
      </w:r>
      <w:r w:rsidR="009D22FD" w:rsidRPr="001E43FA">
        <w:rPr>
          <w:rFonts w:ascii="Khmer OS Battambang" w:hAnsi="Khmer OS Battambang" w:cs="Khmer OS Battambang"/>
          <w:sz w:val="24"/>
          <w:szCs w:val="24"/>
          <w:cs/>
          <w:lang w:bidi="km-KH"/>
        </w:rPr>
        <w:t>ទម្ងន់</w:t>
      </w:r>
      <w:r w:rsidRPr="001E43FA">
        <w:rPr>
          <w:rFonts w:ascii="Khmer OS Battambang" w:hAnsi="Khmer OS Battambang" w:cs="Khmer OS Battambang"/>
          <w:sz w:val="24"/>
          <w:szCs w:val="24"/>
          <w:cs/>
          <w:lang w:bidi="km-KH"/>
        </w:rPr>
        <w:t>ជាអថេរបរិមាណជាប់ ដូចនេះ យើងត្រូវរៀបទិន្នន័យ</w:t>
      </w:r>
      <w:r w:rsidR="007D2C1D" w:rsidRPr="001E43FA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ជាថ្នាក់វិញល្អជាង ។ </w:t>
      </w:r>
    </w:p>
    <w:p w:rsidR="007D2C1D" w:rsidRPr="001E43FA" w:rsidRDefault="007D2C1D" w:rsidP="00552C56">
      <w:pPr>
        <w:jc w:val="both"/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</w:pPr>
      <w:r w:rsidRPr="001E43FA">
        <w:rPr>
          <w:rFonts w:ascii="Khmer OS Battambang" w:hAnsi="Khmer OS Battambang" w:cs="Khmer OS Battambang"/>
          <w:sz w:val="24"/>
          <w:szCs w:val="24"/>
          <w:cs/>
          <w:lang w:bidi="km-KH"/>
        </w:rPr>
        <w:t>ចំនួនថ្នាក់</w:t>
      </w:r>
      <w:r w:rsidR="00E57D44" w:rsidRPr="001E43FA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m:oMath>
        <m:r>
          <w:rPr>
            <w:rFonts w:ascii="Cambria Math" w:hAnsi="Cambria Math" w:cs="Khmer OS Battambang"/>
            <w:sz w:val="24"/>
            <w:szCs w:val="24"/>
            <w:lang w:bidi="km-KH"/>
          </w:rPr>
          <m:t>k</m:t>
        </m:r>
      </m:oMath>
      <w:r w:rsidR="00E57D44" w:rsidRPr="001E43FA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E57D44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គឺ</w:t>
      </w:r>
      <w:r w:rsidR="00CE5905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រកតាម</w:t>
      </w:r>
      <w:r w:rsidR="008D44BD" w:rsidRPr="008D44BD">
        <w:rPr>
          <w:rFonts w:ascii="Khmer OS Battambang" w:eastAsiaTheme="minorEastAsia" w:hAnsi="Khmer OS Battambang" w:cs="Khmer OS Battambang"/>
          <w:position w:val="-6"/>
          <w:sz w:val="24"/>
          <w:szCs w:val="24"/>
          <w:cs/>
          <w:lang w:bidi="km-KH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6pt" o:ole="">
            <v:imagedata r:id="rId5" o:title=""/>
          </v:shape>
          <o:OLEObject Type="Embed" ProgID="Equation.DSMT4" ShapeID="_x0000_i1025" DrawAspect="Content" ObjectID="_1804600445" r:id="rId6"/>
        </w:object>
      </w:r>
      <w:r w:rsidR="00C8664B" w:rsidRPr="001E43FA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C8664B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។ ក្នុងឧទាហរណ៍នេះ</w:t>
      </w:r>
      <w:r w:rsidR="00B530C4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យើងបានចំនួនថ្នាក់ </w:t>
      </w:r>
      <m:oMath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k=6</m:t>
        </m:r>
      </m:oMath>
      <w:r w:rsidR="001E43FA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។</w:t>
      </w:r>
    </w:p>
    <w:p w:rsidR="006B5505" w:rsidRPr="001E43FA" w:rsidRDefault="00B41BE7" w:rsidP="00552C56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>
        <w:rPr>
          <w:rFonts w:ascii="Khmer OS Battambang" w:eastAsiaTheme="minorEastAsia" w:hAnsi="Khmer OS Battambang" w:cs="Khmer OS Battambang"/>
          <w:noProof/>
          <w:sz w:val="24"/>
          <w:szCs w:val="24"/>
          <w:lang w:val="km-KH" w:bidi="km-KH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33162</wp:posOffset>
                </wp:positionH>
                <wp:positionV relativeFrom="paragraph">
                  <wp:posOffset>633937</wp:posOffset>
                </wp:positionV>
                <wp:extent cx="360" cy="360"/>
                <wp:effectExtent l="38100" t="38100" r="38100" b="38100"/>
                <wp:wrapNone/>
                <wp:docPr id="1638070046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23BA6" id="Ink 23" o:spid="_x0000_s1026" type="#_x0000_t75" style="position:absolute;margin-left:317.2pt;margin-top:49.55pt;width:.75pt;height: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">
                <v:imagedata r:id="rId8" o:title=""/>
              </v:shape>
            </w:pict>
          </mc:Fallback>
        </mc:AlternateContent>
      </w:r>
      <w:r>
        <w:rPr>
          <w:rFonts w:ascii="Khmer OS Battambang" w:eastAsiaTheme="minorEastAsia" w:hAnsi="Khmer OS Battambang" w:cs="Khmer OS Battambang"/>
          <w:noProof/>
          <w:sz w:val="24"/>
          <w:szCs w:val="24"/>
          <w:lang w:val="km-KH" w:bidi="km-KH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49802</wp:posOffset>
                </wp:positionH>
                <wp:positionV relativeFrom="paragraph">
                  <wp:posOffset>448177</wp:posOffset>
                </wp:positionV>
                <wp:extent cx="360" cy="360"/>
                <wp:effectExtent l="38100" t="38100" r="38100" b="38100"/>
                <wp:wrapNone/>
                <wp:docPr id="526850026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FE69D" id="Ink 22" o:spid="_x0000_s1026" type="#_x0000_t75" style="position:absolute;margin-left:255.55pt;margin-top:34.95pt;width:.75pt;height: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J2wWXDMAQAAkgQAABAAAAAAAAAAAAAAAAAA&#10;0wMAAGRycy9pbmsvaW5rMS54bWxQSwECLQAUAAYACAAAACEAE779zt8AAAAJAQAADwAAAAAAAAAA&#10;AAAAAADNBQAAZHJzL2Rvd25yZXYueG1sUEsBAi0AFAAGAAgAAAAhAHkYvJ2/AAAAIQEAABkAAAAA&#10;AAAAAAAAAAAA2QYAAGRycy9fcmVscy9lMm9Eb2MueG1sLnJlbHNQSwUGAAAAAAYABgB4AQAAzwcA&#10;AAAA&#10;">
                <v:imagedata r:id="rId8" o:title=""/>
              </v:shape>
            </w:pict>
          </mc:Fallback>
        </mc:AlternateContent>
      </w:r>
      <w:r w:rsidR="005B43B0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ន្លោះថ្នាក់</w:t>
      </w:r>
      <w:r w:rsidR="009D706C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m:oMath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i</m:t>
        </m:r>
      </m:oMath>
      <w:r w:rsidR="005B43B0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គឺ រកតាម </w:t>
      </w:r>
      <w:r w:rsidR="008D44BD" w:rsidRPr="008D44BD">
        <w:rPr>
          <w:rFonts w:ascii="Khmer OS Battambang" w:eastAsiaTheme="minorEastAsia" w:hAnsi="Khmer OS Battambang" w:cs="Khmer OS Battambang"/>
          <w:position w:val="-24"/>
          <w:sz w:val="24"/>
          <w:szCs w:val="24"/>
          <w:cs/>
          <w:lang w:bidi="km-KH"/>
        </w:rPr>
        <w:object w:dxaOrig="1020" w:dyaOrig="620">
          <v:shape id="_x0000_i1026" type="#_x0000_t75" style="width:51pt;height:31pt" o:ole="">
            <v:imagedata r:id="rId10" o:title=""/>
          </v:shape>
          <o:OLEObject Type="Embed" ProgID="Equation.DSMT4" ShapeID="_x0000_i1026" DrawAspect="Content" ObjectID="_1804600446" r:id="rId11"/>
        </w:object>
      </w:r>
      <w:r w:rsidR="001E43FA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ដែល </w:t>
      </w:r>
      <w:r w:rsidR="001E43FA">
        <w:rPr>
          <w:rFonts w:ascii="Cambria" w:eastAsiaTheme="minorEastAsia" w:hAnsi="Cambria" w:cs="Khmer OS Battambang"/>
          <w:sz w:val="24"/>
          <w:szCs w:val="24"/>
          <w:lang w:bidi="km-KH"/>
        </w:rPr>
        <w:t xml:space="preserve">k </w:t>
      </w:r>
      <w:r w:rsidR="001E43FA">
        <w:rPr>
          <w:rFonts w:ascii="Cambria" w:eastAsiaTheme="minorEastAsia" w:hAnsi="Cambria" w:cs="Khmer OS Battambang" w:hint="cs"/>
          <w:sz w:val="24"/>
          <w:szCs w:val="24"/>
          <w:cs/>
          <w:lang w:bidi="km-KH"/>
        </w:rPr>
        <w:t xml:space="preserve">ជាចំនួនថ្នាក់ ហើយ </w:t>
      </w:r>
      <w:r w:rsidR="001E43FA">
        <w:rPr>
          <w:rFonts w:ascii="Cambria" w:eastAsiaTheme="minorEastAsia" w:hAnsi="Cambria" w:cs="Khmer OS Battambang"/>
          <w:sz w:val="24"/>
          <w:szCs w:val="24"/>
          <w:lang w:bidi="km-KH"/>
        </w:rPr>
        <w:t xml:space="preserve">H </w:t>
      </w:r>
      <w:r w:rsidR="001E43FA">
        <w:rPr>
          <w:rFonts w:ascii="Cambria" w:eastAsiaTheme="minorEastAsia" w:hAnsi="Cambria" w:cs="Khmer OS Battambang" w:hint="cs"/>
          <w:sz w:val="24"/>
          <w:szCs w:val="24"/>
          <w:cs/>
          <w:lang w:bidi="km-KH"/>
        </w:rPr>
        <w:t xml:space="preserve">ជាតម្លៃអតិបរមា និង </w:t>
      </w:r>
      <w:r w:rsidR="001E43FA">
        <w:rPr>
          <w:rFonts w:ascii="Cambria" w:eastAsiaTheme="minorEastAsia" w:hAnsi="Cambria" w:cs="Khmer OS Battambang"/>
          <w:sz w:val="24"/>
          <w:szCs w:val="24"/>
          <w:lang w:bidi="km-KH"/>
        </w:rPr>
        <w:t xml:space="preserve">L </w:t>
      </w:r>
      <w:r w:rsidR="001E43FA">
        <w:rPr>
          <w:rFonts w:ascii="Cambria" w:eastAsiaTheme="minorEastAsia" w:hAnsi="Cambria" w:cs="Khmer OS Battambang" w:hint="cs"/>
          <w:sz w:val="24"/>
          <w:szCs w:val="24"/>
          <w:cs/>
          <w:lang w:bidi="km-KH"/>
        </w:rPr>
        <w:t xml:space="preserve">ជាតម្លៃអប្បរមា </w:t>
      </w:r>
      <w:r w:rsidR="009D706C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។ </w:t>
      </w:r>
      <w:r w:rsidR="00C44FFA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ក្នុងឧទាហរណ៍នេះយើងបានចន្លោះថ្នាក់ </w:t>
      </w:r>
      <m:oMath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i=4</m:t>
        </m:r>
      </m:oMath>
      <w:r w:rsidR="0041104F" w:rsidRPr="001E43FA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1E43FA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។</w:t>
      </w:r>
    </w:p>
    <w:p w:rsidR="0041104F" w:rsidRPr="001E43FA" w:rsidRDefault="0041104F" w:rsidP="00552C56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យើងបានបំណែងចែក</w:t>
      </w:r>
      <w:r w:rsidR="0015522D" w:rsidRPr="001E43FA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ប្រេកង់ដូចខាងក្រោម</w:t>
      </w:r>
    </w:p>
    <w:tbl>
      <w:tblPr>
        <w:tblStyle w:val="TableGrid"/>
        <w:tblW w:w="9942" w:type="dxa"/>
        <w:jc w:val="center"/>
        <w:tblLook w:val="04A0" w:firstRow="1" w:lastRow="0" w:firstColumn="1" w:lastColumn="0" w:noHBand="0" w:noVBand="1"/>
      </w:tblPr>
      <w:tblGrid>
        <w:gridCol w:w="1789"/>
        <w:gridCol w:w="1358"/>
        <w:gridCol w:w="1359"/>
        <w:gridCol w:w="1359"/>
        <w:gridCol w:w="1359"/>
        <w:gridCol w:w="1359"/>
        <w:gridCol w:w="1359"/>
      </w:tblGrid>
      <w:tr w:rsidR="00842500" w:rsidTr="001E43FA">
        <w:trPr>
          <w:trHeight w:val="433"/>
          <w:jc w:val="center"/>
        </w:trPr>
        <w:tc>
          <w:tcPr>
            <w:tcW w:w="1789" w:type="dxa"/>
            <w:vAlign w:val="center"/>
          </w:tcPr>
          <w:p w:rsidR="00842500" w:rsidRPr="001E43FA" w:rsidRDefault="004439A6" w:rsidP="00552C5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358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37-41</w:t>
            </w:r>
            <w:r w:rsidR="006A615E"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</w:t>
            </w:r>
          </w:p>
        </w:tc>
        <w:tc>
          <w:tcPr>
            <w:tcW w:w="1359" w:type="dxa"/>
            <w:vAlign w:val="center"/>
          </w:tcPr>
          <w:p w:rsidR="00842500" w:rsidRPr="001E43FA" w:rsidRDefault="006A615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1-45[</w:t>
            </w:r>
          </w:p>
        </w:tc>
        <w:tc>
          <w:tcPr>
            <w:tcW w:w="1359" w:type="dxa"/>
            <w:vAlign w:val="center"/>
          </w:tcPr>
          <w:p w:rsidR="00842500" w:rsidRPr="001E43FA" w:rsidRDefault="006A615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5-49[</w:t>
            </w:r>
          </w:p>
        </w:tc>
        <w:tc>
          <w:tcPr>
            <w:tcW w:w="1359" w:type="dxa"/>
            <w:vAlign w:val="center"/>
          </w:tcPr>
          <w:p w:rsidR="00842500" w:rsidRPr="001E43FA" w:rsidRDefault="006A615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9-53[</w:t>
            </w:r>
          </w:p>
        </w:tc>
        <w:tc>
          <w:tcPr>
            <w:tcW w:w="1359" w:type="dxa"/>
            <w:vAlign w:val="center"/>
          </w:tcPr>
          <w:p w:rsidR="00842500" w:rsidRPr="001E43FA" w:rsidRDefault="00292047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53-57[</w:t>
            </w:r>
          </w:p>
        </w:tc>
        <w:tc>
          <w:tcPr>
            <w:tcW w:w="1359" w:type="dxa"/>
            <w:vAlign w:val="center"/>
          </w:tcPr>
          <w:p w:rsidR="00842500" w:rsidRPr="001E43FA" w:rsidRDefault="00292047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57-61[</w:t>
            </w:r>
          </w:p>
        </w:tc>
      </w:tr>
      <w:tr w:rsidR="00842500" w:rsidTr="001E43FA">
        <w:trPr>
          <w:trHeight w:val="433"/>
          <w:jc w:val="center"/>
        </w:trPr>
        <w:tc>
          <w:tcPr>
            <w:tcW w:w="1789" w:type="dxa"/>
            <w:vAlign w:val="center"/>
          </w:tcPr>
          <w:p w:rsidR="00842500" w:rsidRPr="001E43FA" w:rsidRDefault="008830CD" w:rsidP="00552C5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 xml:space="preserve">ផ្ចិត </w:t>
            </w:r>
            <m:oMath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(X</m:t>
              </m:r>
              <m:r>
                <w:rPr>
                  <w:rFonts w:ascii="Cambria Math" w:eastAsiaTheme="minorEastAsia" w:hAnsi="Cambria Math" w:cs="Khmer OS Battambang"/>
                  <w:sz w:val="24"/>
                  <w:szCs w:val="24"/>
                  <w:lang w:bidi="km-KH"/>
                </w:rPr>
                <m:t>)</m:t>
              </m:r>
            </m:oMath>
          </w:p>
        </w:tc>
        <w:tc>
          <w:tcPr>
            <w:tcW w:w="1358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9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3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7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1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5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9</w:t>
            </w:r>
          </w:p>
        </w:tc>
      </w:tr>
      <w:tr w:rsidR="00842500" w:rsidTr="001E43FA">
        <w:trPr>
          <w:trHeight w:val="433"/>
          <w:jc w:val="center"/>
        </w:trPr>
        <w:tc>
          <w:tcPr>
            <w:tcW w:w="1789" w:type="dxa"/>
            <w:vAlign w:val="center"/>
          </w:tcPr>
          <w:p w:rsidR="00842500" w:rsidRPr="001E43FA" w:rsidRDefault="00E86239" w:rsidP="00552C5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 xml:space="preserve">ប្រេកង់ </w:t>
            </w:r>
            <m:oMath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(f)</m:t>
              </m:r>
            </m:oMath>
          </w:p>
        </w:tc>
        <w:tc>
          <w:tcPr>
            <w:tcW w:w="1358" w:type="dxa"/>
            <w:vAlign w:val="center"/>
          </w:tcPr>
          <w:p w:rsidR="00842500" w:rsidRPr="001E43FA" w:rsidRDefault="008B3340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7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1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2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1</w:t>
            </w:r>
          </w:p>
        </w:tc>
        <w:tc>
          <w:tcPr>
            <w:tcW w:w="1359" w:type="dxa"/>
            <w:vAlign w:val="center"/>
          </w:tcPr>
          <w:p w:rsidR="00842500" w:rsidRPr="001E43FA" w:rsidRDefault="00736BDE" w:rsidP="00CC0A0C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1E43FA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</w:tbl>
    <w:p w:rsidR="0015522D" w:rsidRDefault="0015522D" w:rsidP="00552C56">
      <w:pPr>
        <w:jc w:val="both"/>
        <w:rPr>
          <w:rFonts w:ascii="Times New Roman" w:hAnsi="Times New Roman" w:cs="Times New Roman"/>
          <w:sz w:val="20"/>
          <w:szCs w:val="20"/>
          <w:lang w:bidi="km-KH"/>
        </w:rPr>
      </w:pPr>
    </w:p>
    <w:p w:rsidR="00344A9B" w:rsidRPr="008B3504" w:rsidRDefault="00CC0A0C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B350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ោយប្រើតារាង</w:t>
      </w:r>
      <w:r w:rsidR="00E602E6" w:rsidRPr="008B350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ំណែងចែកប្រេកង់នេះ ចូរសង់</w:t>
      </w:r>
      <w:r w:rsidR="008B3D63" w:rsidRPr="008B350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ន្ថែមនូវ ប្រេកង់កើន ប្រេកង់ថយ ប្រេកង់ធៀប</w:t>
      </w:r>
      <w:r w:rsidR="00B26D95" w:rsidRPr="008B350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ប្រេកង់ធៀបកើន និងប្រេកង់ធៀបថយ។</w:t>
      </w:r>
    </w:p>
    <w:p w:rsidR="00501C48" w:rsidRPr="00897B34" w:rsidRDefault="00501C48" w:rsidP="00552C56">
      <w:pPr>
        <w:jc w:val="both"/>
        <w:rPr>
          <w:rFonts w:ascii="Cambria" w:hAnsi="Cambria" w:cs="Khmer OS Moul Light"/>
          <w:sz w:val="20"/>
          <w:szCs w:val="20"/>
          <w:cs/>
          <w:lang w:bidi="km-KH"/>
        </w:rPr>
      </w:pPr>
      <w:r w:rsidRPr="00897B34">
        <w:rPr>
          <w:rFonts w:ascii="Khmer OS Moul Light" w:hAnsi="Khmer OS Moul Light" w:cs="Khmer OS Moul Light"/>
          <w:sz w:val="24"/>
          <w:szCs w:val="24"/>
          <w:cs/>
          <w:lang w:bidi="km-KH"/>
        </w:rPr>
        <w:t xml:space="preserve">៣.​ </w:t>
      </w:r>
      <w:r w:rsidR="00F62C0F" w:rsidRPr="00897B34">
        <w:rPr>
          <w:rFonts w:ascii="Khmer OS Moul Light" w:hAnsi="Khmer OS Moul Light" w:cs="Khmer OS Moul Light"/>
          <w:sz w:val="24"/>
          <w:szCs w:val="24"/>
          <w:cs/>
          <w:lang w:bidi="km-KH"/>
        </w:rPr>
        <w:t>ការតាងតាមក្រា</w:t>
      </w:r>
      <w:r w:rsidR="00897B34">
        <w:rPr>
          <w:rFonts w:ascii="Cambria" w:hAnsi="Cambria" w:cs="Khmer OS Moul Light" w:hint="cs"/>
          <w:sz w:val="24"/>
          <w:szCs w:val="24"/>
          <w:cs/>
          <w:lang w:bidi="km-KH"/>
        </w:rPr>
        <w:t>ហ្វិកៈ</w:t>
      </w:r>
    </w:p>
    <w:p w:rsidR="00F62C0F" w:rsidRPr="00897B34" w:rsidRDefault="00F62C0F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>
        <w:rPr>
          <w:rFonts w:ascii="Khmer OS Battambang" w:hAnsi="Khmer OS Battambang" w:cs="Khmer OS Battambang"/>
          <w:sz w:val="20"/>
          <w:szCs w:val="20"/>
          <w:cs/>
          <w:lang w:bidi="km-KH"/>
        </w:rPr>
        <w:tab/>
      </w: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ារបង្ហាញ</w:t>
      </w:r>
      <w:r w:rsidR="00A915F5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លទ្ធិផលនៃទិន្នន័យតាម</w:t>
      </w:r>
      <w:r w:rsidR="00897B34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្រាហ្វិក</w:t>
      </w:r>
      <w:r w:rsidR="00A915F5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មានច្រើនបែប</w:t>
      </w:r>
      <w:r w:rsidR="00897B34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</w:t>
      </w:r>
      <w:r w:rsidR="004B349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ប៉ុន្តែយើងកំណត់យកតែ</w:t>
      </w:r>
      <w:r w:rsidR="00897B34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្រាហ្វិក</w:t>
      </w:r>
      <w:r w:rsidR="004B349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ជាគំរូ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ួយចំនួនមកសិក្សា</w:t>
      </w:r>
      <w:r w:rsidR="004B349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ប៉ុណ្ណោះ ។</w:t>
      </w:r>
    </w:p>
    <w:p w:rsidR="00B869B5" w:rsidRPr="00897B34" w:rsidRDefault="001C2A4E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Pr="00897B3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១. 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ហ្វ</w:t>
      </w:r>
      <w:r w:rsidR="00AD5618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សរ</w:t>
      </w:r>
      <w:r w:rsidR="008E192D" w:rsidRPr="00897B34">
        <w:rPr>
          <w:rFonts w:ascii="Khmer OS Battambang" w:hAnsi="Khmer OS Battambang" w:cs="Khmer OS Battambang"/>
          <w:sz w:val="24"/>
          <w:szCs w:val="24"/>
          <w:lang w:bidi="km-KH"/>
        </w:rPr>
        <w:t xml:space="preserve"> (Bar Chart</w:t>
      </w:r>
      <w:r w:rsidR="00803BCF" w:rsidRPr="00897B34">
        <w:rPr>
          <w:rFonts w:ascii="Khmer OS Battambang" w:hAnsi="Khmer OS Battambang" w:cs="Khmer OS Battambang"/>
          <w:sz w:val="24"/>
          <w:szCs w:val="24"/>
          <w:lang w:bidi="km-KH"/>
        </w:rPr>
        <w:t>):</w:t>
      </w:r>
      <w:r w:rsidR="00803BCF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​ </w:t>
      </w:r>
      <w:r w:rsidR="0069136A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ជាការតាងដែលត្រូវបានគេប្រើជាមួយ</w:t>
      </w:r>
      <w:r w:rsidR="00F01D5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អថេរបរិមាណដាច់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ឬអថេរគុណភាព</w:t>
      </w:r>
      <w:r w:rsidR="00F01D5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។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​ </w:t>
      </w:r>
      <w:r w:rsidR="00834D6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គេរៀប</w:t>
      </w:r>
      <w:r w:rsidR="00712C6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834D6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អថេរតាមលំដាប់កើននៅលើអក្ស័ដេក រួចគូសបន្ទាត់</w:t>
      </w:r>
      <w:r w:rsidR="009D572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ឈរដែលមាន</w:t>
      </w:r>
      <w:r w:rsidR="00EB2E0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ម្ពស់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9D572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មាមាត្រន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ឹ</w:t>
      </w:r>
      <w:r w:rsidR="009D572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ងប្រេកង់ដែល</w:t>
      </w:r>
      <w:r w:rsidR="00B5403A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ត្រូវបានគេតាងនៅលើអក្ស័ឈរ​។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B5403A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យើងប្រើ</w:t>
      </w:r>
      <w:r w:rsidR="00897B34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ហ្វ</w:t>
      </w:r>
      <w:r w:rsidR="00B5403A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សរ</w:t>
      </w:r>
      <w:r w:rsidR="00B869B5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នេះចំពោះឧទាហរណ៍១ ខាងលើ ។</w:t>
      </w:r>
    </w:p>
    <w:p w:rsidR="004A58AF" w:rsidRPr="00897B34" w:rsidRDefault="004A58AF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Pr="00897B3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២. </w:t>
      </w:r>
      <w:r w:rsidR="00B56CA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ហ្វ</w:t>
      </w: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ផ្លិត​ </w:t>
      </w:r>
      <w:r w:rsidRPr="00897B34">
        <w:rPr>
          <w:rFonts w:ascii="Khmer OS Battambang" w:hAnsi="Khmer OS Battambang" w:cs="Khmer OS Battambang"/>
          <w:sz w:val="24"/>
          <w:szCs w:val="24"/>
          <w:lang w:bidi="km-KH"/>
        </w:rPr>
        <w:t>(</w:t>
      </w:r>
      <w:r w:rsidR="005632E8" w:rsidRPr="00897B34">
        <w:rPr>
          <w:rFonts w:ascii="Khmer OS Battambang" w:hAnsi="Khmer OS Battambang" w:cs="Khmer OS Battambang"/>
          <w:sz w:val="24"/>
          <w:szCs w:val="24"/>
          <w:lang w:bidi="km-KH"/>
        </w:rPr>
        <w:t xml:space="preserve">Pie Chart): </w:t>
      </w:r>
      <w:r w:rsidR="005632E8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ជាការតាងដែលត្រូវបានគេប្រើជាមួយអថេរ</w:t>
      </w:r>
      <w:r w:rsidR="00BD618D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បរិមាណដាច់ និង</w:t>
      </w:r>
      <w:r w:rsidR="00B56CA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 ​    </w:t>
      </w:r>
      <w:r w:rsidR="00BD618D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អថេរគុណភាព ។</w:t>
      </w:r>
      <w:r w:rsidR="003933CE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​ </w:t>
      </w:r>
      <w:r w:rsidR="00BD618D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គឺជា</w:t>
      </w:r>
      <w:r w:rsidR="003933CE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ថាសមួយដែលត្រូវបានគេពុះចែកជាផ្នែកៗ</w:t>
      </w:r>
      <w:r w:rsidR="007E5CED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ដែលផ្នែកនីមួយៗមានមុំផ្ចិតសមមូលនឹងប្រេកង់នៃថ្នាក់នីមួយៗ។ </w:t>
      </w:r>
      <w:r w:rsidR="00CF204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ចូរសង់</w:t>
      </w:r>
      <w:r w:rsidR="00B56CA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ហ្វ</w:t>
      </w:r>
      <w:r w:rsidR="00CF204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ផ្លិតដោយប្រើ</w:t>
      </w:r>
      <w:r w:rsidR="00997D6F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ឧទាហរណ៍១ ខាងលើ ។</w:t>
      </w:r>
    </w:p>
    <w:p w:rsidR="00997D6F" w:rsidRPr="00897B34" w:rsidRDefault="00997D6F" w:rsidP="00FA5565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lastRenderedPageBreak/>
        <w:tab/>
      </w:r>
      <w:r w:rsidR="00196574" w:rsidRPr="00897B3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៣.</w:t>
      </w:r>
      <w:r w:rsidR="008D44BD">
        <w:rPr>
          <w:rFonts w:ascii="Cambria" w:hAnsi="Cambria" w:cs="Khmer OS Battambang" w:hint="cs"/>
          <w:sz w:val="24"/>
          <w:szCs w:val="24"/>
          <w:highlight w:val="yellow"/>
          <w:cs/>
          <w:lang w:bidi="km-KH"/>
        </w:rPr>
        <w:t>អ៊ី</w:t>
      </w:r>
      <w:r w:rsidR="00196574" w:rsidRPr="00B27ED1">
        <w:rPr>
          <w:rFonts w:ascii="Khmer OS Battambang" w:hAnsi="Khmer OS Battambang" w:cs="Khmer OS Battambang"/>
          <w:sz w:val="24"/>
          <w:szCs w:val="24"/>
          <w:highlight w:val="yellow"/>
          <w:cs/>
          <w:lang w:bidi="km-KH"/>
        </w:rPr>
        <w:t>ស្ដូក្រាម</w:t>
      </w:r>
      <w:r w:rsidR="006E121B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</w:t>
      </w:r>
      <w:r w:rsidR="006E121B" w:rsidRPr="00897B34">
        <w:rPr>
          <w:rFonts w:ascii="Khmer OS Battambang" w:hAnsi="Khmer OS Battambang" w:cs="Khmer OS Battambang"/>
          <w:sz w:val="24"/>
          <w:szCs w:val="24"/>
          <w:lang w:bidi="km-KH"/>
        </w:rPr>
        <w:t xml:space="preserve">(Histogram): </w:t>
      </w:r>
      <w:r w:rsidR="008D0FE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ជាការតាងដែលត្រូវបានគេប្រើជាមួយអថេរបរិមាណ</w:t>
      </w:r>
      <w:r w:rsidR="00AE7538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ជាប់។ </w:t>
      </w:r>
      <w:r w:rsidR="00554B1F" w:rsidRPr="00897B34">
        <w:rPr>
          <w:rFonts w:ascii="Khmer OS Battambang" w:hAnsi="Khmer OS Battambang" w:cs="Khmer OS Battambang"/>
          <w:sz w:val="24"/>
          <w:szCs w:val="24"/>
          <w:highlight w:val="yellow"/>
          <w:cs/>
          <w:lang w:bidi="km-KH"/>
        </w:rPr>
        <w:t>អ</w:t>
      </w:r>
      <w:r w:rsidR="005C3960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្ដូ</w:t>
      </w:r>
      <w:r w:rsidR="00FA5565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្រាម</w:t>
      </w:r>
      <w:r w:rsidR="00BB4456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ផ្ដុំឡើងដោយចតុកោណកែងត្រង់</w:t>
      </w:r>
      <w:r w:rsidR="006D57DA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បន្តបន្ទាប់គ្នាដោយគ្មានចន្លោះ​​។</w:t>
      </w:r>
    </w:p>
    <w:p w:rsidR="006D57DA" w:rsidRPr="00897B34" w:rsidRDefault="007F65B6" w:rsidP="00FA5565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ថ្នាក់របស់</w:t>
      </w:r>
      <w:r w:rsidR="00B22729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អថេរត្រូវបានគេដៅនៅលើអក្ស័អាប់</w:t>
      </w:r>
      <w:r w:rsidR="00FC1BEB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៊ី</w:t>
      </w:r>
      <w:r w:rsidR="00620F76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</w:t>
      </w:r>
    </w:p>
    <w:p w:rsidR="007F65B6" w:rsidRPr="00897B34" w:rsidRDefault="007F65B6" w:rsidP="00816F25">
      <w:pPr>
        <w:tabs>
          <w:tab w:val="left" w:pos="284"/>
        </w:tabs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620F76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បើគ្រប់ថ្នាក់មា</w:t>
      </w:r>
      <w:r w:rsid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ចន្លោះថ្នាក់</w:t>
      </w:r>
      <w:r w:rsidR="00E459B5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ស្មើៗគ្នា នោះគេគូសចតុកោណកែង</w:t>
      </w:r>
      <w:r w:rsidR="00BA1423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មាន</w:t>
      </w:r>
      <w:r w:rsidR="00EB2E07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កម្ពស់</w:t>
      </w:r>
      <w:r w:rsidR="00BA1423" w:rsidRPr="00897B34">
        <w:rPr>
          <w:rFonts w:ascii="Khmer OS Battambang" w:hAnsi="Khmer OS Battambang" w:cs="Khmer OS Battambang"/>
          <w:sz w:val="24"/>
          <w:szCs w:val="24"/>
          <w:cs/>
          <w:lang w:bidi="km-KH"/>
        </w:rPr>
        <w:t>ជាប្រេកង់</w:t>
      </w:r>
      <w:r w:rsid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ៃថ្នាក់</w:t>
      </w:r>
    </w:p>
    <w:p w:rsidR="007F65B6" w:rsidRPr="00897B34" w:rsidRDefault="007F65B6" w:rsidP="00FA5565">
      <w:pPr>
        <w:jc w:val="both"/>
        <w:rPr>
          <w:rFonts w:ascii="Khmer OS Battambang" w:hAnsi="Khmer OS Battambang" w:cs="Khmer OS Battambang"/>
          <w:sz w:val="16"/>
          <w:szCs w:val="24"/>
          <w:lang w:bidi="km-KH"/>
        </w:rPr>
      </w:pPr>
      <w:r w:rsidRPr="00897B3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E43B61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បើគ្រប់</w:t>
      </w:r>
      <w:r w:rsidR="008E409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ថ្នាក់មាន</w:t>
      </w:r>
      <w:r w:rsid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ន្លោះថ្នាក់</w:t>
      </w:r>
      <w:r w:rsidR="008E409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មិនស្មើគ្នា</w:t>
      </w:r>
      <w:r w:rsidR="002C2B06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 xml:space="preserve">​ </w:t>
      </w:r>
      <w:r w:rsidR="008E409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​នោះគេចែកប្រេកង់</w:t>
      </w:r>
      <w:r w:rsidR="001F10BC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នីមួយៗនិង</w:t>
      </w:r>
      <w:r w:rsid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ន្លោះថ្នាក់</w:t>
      </w:r>
      <w:r w:rsidR="00B27ED1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ដែលត្រូវគ្នា</w:t>
      </w:r>
      <w:r w:rsidR="0095159A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 xml:space="preserve"> </w:t>
      </w:r>
      <w:r w:rsidR="002C2B06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(គេបានប្រេកង់ក្នុងមួយ</w:t>
      </w:r>
      <w:r w:rsidR="0095159A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ឯកតាអំភ្លីទូត)រួចគេគូស</w:t>
      </w:r>
      <w:r w:rsidR="00934C6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ចតុកោណកែងដែលមាន</w:t>
      </w:r>
      <w:r w:rsidR="00EB2E07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កម្ពស់</w:t>
      </w:r>
      <w:r w:rsidR="00934C6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សមាមាត្រន</w:t>
      </w:r>
      <w:r w:rsidR="00B27ED1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ឹ</w:t>
      </w:r>
      <w:r w:rsidR="00934C68" w:rsidRPr="00897B34">
        <w:rPr>
          <w:rFonts w:ascii="Khmer OS Battambang" w:hAnsi="Khmer OS Battambang" w:cs="Khmer OS Battambang"/>
          <w:sz w:val="16"/>
          <w:szCs w:val="24"/>
          <w:cs/>
          <w:lang w:bidi="km-KH"/>
        </w:rPr>
        <w:t>ងផលចែកនេះ។</w:t>
      </w:r>
    </w:p>
    <w:p w:rsidR="00934C68" w:rsidRDefault="00934C68" w:rsidP="00816F25">
      <w:pPr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Khmer OS Battambang" w:hAnsi="Khmer OS Battambang" w:cs="Khmer OS Battambang"/>
          <w:sz w:val="12"/>
          <w:szCs w:val="20"/>
          <w:cs/>
          <w:lang w:bidi="km-KH"/>
        </w:rPr>
        <w:tab/>
      </w:r>
      <w:r w:rsidR="00973009" w:rsidRPr="00B27ED1">
        <w:rPr>
          <w:rFonts w:ascii="Khmer OS Battambang" w:hAnsi="Khmer OS Battambang" w:cs="Khmer OS Battambang" w:hint="cs"/>
          <w:sz w:val="16"/>
          <w:szCs w:val="24"/>
          <w:cs/>
          <w:lang w:bidi="km-KH"/>
        </w:rPr>
        <w:t>ចូរសង់</w:t>
      </w:r>
      <w:r w:rsidR="00973009" w:rsidRPr="00B27ED1">
        <w:rPr>
          <w:rFonts w:ascii="Khmer OS Battambang" w:hAnsi="Khmer OS Battambang" w:cs="Khmer OS Battambang" w:hint="cs"/>
          <w:sz w:val="24"/>
          <w:szCs w:val="24"/>
          <w:highlight w:val="yellow"/>
          <w:cs/>
          <w:lang w:bidi="km-KH"/>
        </w:rPr>
        <w:t>អុី</w:t>
      </w:r>
      <w:r w:rsidR="00B21330" w:rsidRP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ស្ដូ</w:t>
      </w:r>
      <w:r w:rsidR="00973009" w:rsidRP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ម</w:t>
      </w:r>
      <w:r w:rsidR="00741916" w:rsidRP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ោយប្រើឧទាហរណ៍២ ខាងលើ​។ បន្ទាប់មកសង់</w:t>
      </w:r>
      <w:r w:rsidR="00431A7F" w:rsidRP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ពហុកោណប្រេកង់ ពហុកោប្រេកង់កើន និង</w:t>
      </w:r>
      <w:r w:rsidR="00EC67C3" w:rsidRPr="00B27ED1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ពហុកោណប្រេកង់ថយ ។</w:t>
      </w:r>
    </w:p>
    <w:p w:rsidR="007348BE" w:rsidRPr="005A5FBC" w:rsidRDefault="00EC67C3" w:rsidP="00973009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5A5FB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ឧទាហរណ៍៣​​​​​​​​​៖ </w:t>
      </w:r>
      <w:r w:rsidRPr="005A5FB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ានទិន្នន័យដូចខាងក្រោម</w:t>
      </w:r>
    </w:p>
    <w:tbl>
      <w:tblPr>
        <w:tblStyle w:val="TableGrid"/>
        <w:tblW w:w="8463" w:type="dxa"/>
        <w:jc w:val="center"/>
        <w:tblLook w:val="04A0" w:firstRow="1" w:lastRow="0" w:firstColumn="1" w:lastColumn="0" w:noHBand="0" w:noVBand="1"/>
      </w:tblPr>
      <w:tblGrid>
        <w:gridCol w:w="1499"/>
        <w:gridCol w:w="1159"/>
        <w:gridCol w:w="1161"/>
        <w:gridCol w:w="1161"/>
        <w:gridCol w:w="1161"/>
        <w:gridCol w:w="1161"/>
        <w:gridCol w:w="1161"/>
      </w:tblGrid>
      <w:tr w:rsidR="00A62413" w:rsidRPr="003B362C" w:rsidTr="003B362C">
        <w:trPr>
          <w:trHeight w:val="426"/>
          <w:jc w:val="center"/>
        </w:trPr>
        <w:tc>
          <w:tcPr>
            <w:tcW w:w="1499" w:type="dxa"/>
            <w:vAlign w:val="center"/>
          </w:tcPr>
          <w:p w:rsidR="00A62413" w:rsidRPr="003B362C" w:rsidRDefault="00A62413" w:rsidP="00973009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159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0-4[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-8[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8-10[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10-12[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12-14[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14-20[</w:t>
            </w:r>
          </w:p>
        </w:tc>
      </w:tr>
      <w:tr w:rsidR="00A62413" w:rsidRPr="003B362C" w:rsidTr="003B362C">
        <w:trPr>
          <w:trHeight w:val="426"/>
          <w:jc w:val="center"/>
        </w:trPr>
        <w:tc>
          <w:tcPr>
            <w:tcW w:w="1499" w:type="dxa"/>
            <w:vAlign w:val="center"/>
          </w:tcPr>
          <w:p w:rsidR="00A62413" w:rsidRPr="003B362C" w:rsidRDefault="00A62413" w:rsidP="00781A0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ប្រេកង់</w:t>
            </w: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 xml:space="preserve"> (</w:t>
            </w:r>
            <w:r w:rsidR="003B362C">
              <w:rPr>
                <w:rFonts w:ascii="Cambria" w:hAnsi="Cambria" w:cs="Khmer OS Battambang"/>
                <w:i/>
                <w:iCs/>
                <w:sz w:val="24"/>
                <w:szCs w:val="24"/>
                <w:lang w:bidi="km-KH"/>
              </w:rPr>
              <w:t>f</w:t>
            </w:r>
            <w:r w:rsidRPr="003B362C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)</w:t>
            </w:r>
          </w:p>
        </w:tc>
        <w:tc>
          <w:tcPr>
            <w:tcW w:w="1159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0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8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6</w:t>
            </w:r>
          </w:p>
        </w:tc>
        <w:tc>
          <w:tcPr>
            <w:tcW w:w="1161" w:type="dxa"/>
            <w:vAlign w:val="center"/>
          </w:tcPr>
          <w:p w:rsidR="00A62413" w:rsidRPr="003B362C" w:rsidRDefault="00A62413" w:rsidP="00AF27F9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3B362C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6</w:t>
            </w:r>
          </w:p>
        </w:tc>
      </w:tr>
    </w:tbl>
    <w:p w:rsidR="007348BE" w:rsidRPr="00EC67C3" w:rsidRDefault="007348BE" w:rsidP="00973009">
      <w:pPr>
        <w:jc w:val="both"/>
        <w:rPr>
          <w:rFonts w:ascii="Khmer OS Battambang" w:hAnsi="Khmer OS Battambang" w:cs="Khmer OS Battambang"/>
          <w:i/>
          <w:iCs/>
          <w:sz w:val="12"/>
          <w:szCs w:val="20"/>
          <w:lang w:bidi="km-KH"/>
        </w:rPr>
      </w:pPr>
    </w:p>
    <w:p w:rsidR="001C2A4E" w:rsidRPr="003B362C" w:rsidRDefault="00803BCF" w:rsidP="006F4819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3B362C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="00AF27F9" w:rsidRPr="003B362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១. </w:t>
      </w:r>
      <w:r w:rsidR="00775899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ចូរបំពេញតារាងដោយបន្ថែមនូវ ផ្ចិត, ប្រេកង់កើន, ប្រេកង់ថយ, </w:t>
      </w:r>
      <w:r w:rsidR="006F4819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្រេកង់ធៀប</w:t>
      </w:r>
    </w:p>
    <w:p w:rsidR="006F4819" w:rsidRPr="003B362C" w:rsidRDefault="006F4819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3B362C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4F74B7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Pr="003B362C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២. </w:t>
      </w:r>
      <w:r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ូរ</w:t>
      </w:r>
      <w:r w:rsidR="004F74B7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ង់</w:t>
      </w:r>
      <w:r w:rsidR="00897B34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្រាហ្វិក</w:t>
      </w:r>
      <w:r w:rsidR="004F74B7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ាងអោយទិន្នន័យនេះ។ បន្ទាប់មកសង់ពហុ</w:t>
      </w:r>
      <w:r w:rsidR="005E6F66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កោណប្រេកង់ ពហុកោណប្រេកង់កើន និង ពហុកោណ</w:t>
      </w:r>
      <w:r w:rsidR="00446546" w:rsidRPr="003B362C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្រេកង់ថយ។</w:t>
      </w:r>
    </w:p>
    <w:p w:rsidR="00446546" w:rsidRPr="003B362C" w:rsidRDefault="00446546" w:rsidP="00D727E2">
      <w:pPr>
        <w:ind w:left="720" w:hanging="720"/>
        <w:jc w:val="both"/>
        <w:rPr>
          <w:rFonts w:ascii="Khmer OS Moul Light" w:hAnsi="Khmer OS Moul Light" w:cs="Khmer OS Moul Light"/>
          <w:sz w:val="24"/>
          <w:szCs w:val="24"/>
          <w:lang w:bidi="km-KH"/>
        </w:rPr>
      </w:pPr>
      <w:r w:rsidRPr="00CB761B">
        <w:rPr>
          <w:rFonts w:ascii="Khmer OS Moul Light" w:hAnsi="Khmer OS Moul Light" w:cs="Khmer OS Moul Light"/>
          <w:sz w:val="24"/>
          <w:szCs w:val="24"/>
          <w:cs/>
          <w:lang w:bidi="km-KH"/>
        </w:rPr>
        <w:t xml:space="preserve">៤. </w:t>
      </w:r>
      <w:r w:rsidR="00D727E2" w:rsidRPr="00CB761B">
        <w:rPr>
          <w:rFonts w:ascii="Khmer OS Moul Light" w:hAnsi="Khmer OS Moul Light" w:cs="Khmer OS Moul Light"/>
          <w:sz w:val="24"/>
          <w:szCs w:val="24"/>
          <w:cs/>
          <w:lang w:bidi="km-KH"/>
        </w:rPr>
        <w:t>រង្វាស់សំគាល់</w:t>
      </w:r>
      <w:r w:rsidR="00662AB2">
        <w:rPr>
          <w:rFonts w:ascii="Khmer OS Moul Light" w:hAnsi="Khmer OS Moul Light" w:cs="Khmer OS Moul Light" w:hint="cs"/>
          <w:sz w:val="24"/>
          <w:szCs w:val="24"/>
          <w:cs/>
          <w:lang w:bidi="km-KH"/>
        </w:rPr>
        <w:t>តម្លៃកណ្តាល</w:t>
      </w:r>
      <w:r w:rsidR="00D727E2" w:rsidRPr="003B362C">
        <w:rPr>
          <w:rFonts w:ascii="Khmer OS Moul Light" w:hAnsi="Khmer OS Moul Light" w:cs="Khmer OS Moul Light"/>
          <w:b/>
          <w:bCs/>
          <w:sz w:val="24"/>
          <w:szCs w:val="24"/>
          <w:cs/>
          <w:lang w:bidi="km-KH"/>
        </w:rPr>
        <w:t xml:space="preserve"> </w:t>
      </w:r>
      <w:r w:rsidR="00D727E2" w:rsidRPr="003B362C">
        <w:rPr>
          <w:rFonts w:ascii="Khmer OS Moul Light" w:hAnsi="Khmer OS Moul Light" w:cs="Khmer OS Moul Light"/>
          <w:sz w:val="24"/>
          <w:szCs w:val="24"/>
          <w:lang w:bidi="km-KH"/>
        </w:rPr>
        <w:t>(Measure of Location</w:t>
      </w:r>
      <w:r w:rsidR="00CB761B">
        <w:rPr>
          <w:rFonts w:ascii="Khmer OS Moul Light" w:hAnsi="Khmer OS Moul Light" w:cs="Khmer OS Moul Light"/>
          <w:sz w:val="24"/>
          <w:szCs w:val="24"/>
          <w:lang w:bidi="km-KH"/>
        </w:rPr>
        <w:t xml:space="preserve"> / </w:t>
      </w:r>
      <w:r w:rsidR="00CB761B">
        <w:rPr>
          <w:rFonts w:ascii="Cambria" w:hAnsi="Cambria" w:cs="Khmer OS Moul Light"/>
          <w:sz w:val="24"/>
          <w:szCs w:val="24"/>
          <w:lang w:bidi="km-KH"/>
        </w:rPr>
        <w:t>Measure of Central Tendency</w:t>
      </w:r>
      <w:r w:rsidR="00D727E2" w:rsidRPr="003B362C">
        <w:rPr>
          <w:rFonts w:ascii="Khmer OS Moul Light" w:hAnsi="Khmer OS Moul Light" w:cs="Khmer OS Moul Light"/>
          <w:sz w:val="24"/>
          <w:szCs w:val="24"/>
          <w:lang w:bidi="km-KH"/>
        </w:rPr>
        <w:t>)</w:t>
      </w:r>
    </w:p>
    <w:p w:rsidR="008175F0" w:rsidRPr="00662AB2" w:rsidRDefault="008175F0" w:rsidP="0061609E">
      <w:pPr>
        <w:jc w:val="both"/>
        <w:rPr>
          <w:rFonts w:ascii="Times New Roman" w:hAnsi="Times New Roman"/>
          <w:sz w:val="24"/>
          <w:szCs w:val="24"/>
          <w:cs/>
          <w:lang w:bidi="km-KH"/>
        </w:rPr>
      </w:pPr>
      <w:r w:rsidRPr="00662AB2">
        <w:rPr>
          <w:rFonts w:ascii="Khmer OS Battambang" w:hAnsi="Khmer OS Battambang" w:cs="Khmer OS Battambang"/>
          <w:b/>
          <w:bCs/>
          <w:sz w:val="28"/>
          <w:szCs w:val="28"/>
          <w:cs/>
          <w:lang w:bidi="km-KH"/>
        </w:rPr>
        <w:tab/>
      </w:r>
      <w:r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រង្វាស់សំគាល់</w:t>
      </w:r>
      <w:r w:rsid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កណ្តាល</w:t>
      </w:r>
      <w:r w:rsidR="00E95848"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ដែល ត្រូវបានលើកយកមកនិយាយ</w:t>
      </w:r>
      <w:r w:rsidR="00452571"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ៅពេលនេះមាន</w:t>
      </w:r>
      <w:r w:rsidR="00017ECF" w:rsidRPr="00662AB2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452571"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ម៉ូត</w:t>
      </w:r>
      <w:r w:rsidR="00460725" w:rsidRPr="00662AB2">
        <w:rPr>
          <w:rFonts w:ascii="Times New Roman" w:hAnsi="Times New Roman" w:cs="Times New Roman"/>
          <w:sz w:val="24"/>
          <w:szCs w:val="24"/>
          <w:lang w:bidi="km-KH"/>
        </w:rPr>
        <w:t xml:space="preserve"> (Mode)</w:t>
      </w:r>
      <w:r w:rsidR="00017ECF" w:rsidRPr="00662AB2">
        <w:rPr>
          <w:rFonts w:ascii="Times New Roman" w:hAnsi="Times New Roman" w:cs="Times New Roman"/>
          <w:sz w:val="24"/>
          <w:szCs w:val="24"/>
          <w:lang w:bidi="km-KH"/>
        </w:rPr>
        <w:t xml:space="preserve">       </w:t>
      </w:r>
      <w:r w:rsidR="00452571"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ធ្យម</w:t>
      </w:r>
      <w:r w:rsidR="00460725" w:rsidRPr="00662AB2">
        <w:rPr>
          <w:rFonts w:ascii="Times New Roman" w:hAnsi="Times New Roman" w:cs="Times New Roman"/>
          <w:sz w:val="24"/>
          <w:szCs w:val="24"/>
          <w:lang w:bidi="km-KH"/>
        </w:rPr>
        <w:t xml:space="preserve"> (Mean)         </w:t>
      </w:r>
      <w:r w:rsidR="00452571" w:rsidRPr="00662AB2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និងមេដ្យាន</w:t>
      </w:r>
      <w:r w:rsidR="00017ECF" w:rsidRPr="00662AB2">
        <w:rPr>
          <w:rFonts w:ascii="Times New Roman" w:hAnsi="Times New Roman" w:cs="Times New Roman"/>
          <w:sz w:val="24"/>
          <w:szCs w:val="24"/>
          <w:lang w:bidi="km-KH"/>
        </w:rPr>
        <w:t xml:space="preserve"> (Median)</w:t>
      </w:r>
      <w:r w:rsidR="00662AB2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។</w:t>
      </w:r>
    </w:p>
    <w:p w:rsidR="00501C48" w:rsidRPr="00662AB2" w:rsidRDefault="0061609E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662AB2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៤.១ ម៉ូតៈ</w:t>
      </w:r>
      <w:r w:rsidR="00AE17D1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 ត្រូវបានគេតាងដោយ </w:t>
      </w:r>
      <m:oMath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0</m:t>
            </m:r>
          </m:sub>
        </m:sSub>
      </m:oMath>
    </w:p>
    <w:p w:rsidR="00501C48" w:rsidRPr="00662AB2" w:rsidRDefault="008D6247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  <w:t>ម៉ូតជា</w:t>
      </w:r>
      <w:r w:rsidR="00712C67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EE14AB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នៃ</w:t>
      </w:r>
      <w:r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អថេរ</w:t>
      </w:r>
      <w:r w:rsidR="00EE14AB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ដែលមានប្រេកង់ធំជាងគេ។</w:t>
      </w:r>
    </w:p>
    <w:p w:rsidR="00A91112" w:rsidRPr="00662AB2" w:rsidRDefault="00CE3ADF" w:rsidP="00552C56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662AB2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ចំពោះអថេរដាច់ៈ</w:t>
      </w:r>
    </w:p>
    <w:p w:rsidR="00CE3ADF" w:rsidRPr="00662AB2" w:rsidRDefault="005C1B08" w:rsidP="00552C5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662AB2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ឧទាហរណ៍៤៖ </w:t>
      </w:r>
      <w:r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មានទិន្នន័យ</w:t>
      </w:r>
      <w:r w:rsidR="00B813A9" w:rsidRPr="00662AB2">
        <w:rPr>
          <w:rFonts w:ascii="Khmer OS Battambang" w:hAnsi="Khmer OS Battambang" w:cs="Khmer OS Battambang"/>
          <w:sz w:val="24"/>
          <w:szCs w:val="24"/>
          <w:cs/>
          <w:lang w:bidi="km-KH"/>
        </w:rPr>
        <w:t>ដូចខាងក្រោម</w:t>
      </w:r>
    </w:p>
    <w:tbl>
      <w:tblPr>
        <w:tblStyle w:val="TableGrid"/>
        <w:tblW w:w="9787" w:type="dxa"/>
        <w:jc w:val="center"/>
        <w:tblLook w:val="04A0" w:firstRow="1" w:lastRow="0" w:firstColumn="1" w:lastColumn="0" w:noHBand="0" w:noVBand="1"/>
      </w:tblPr>
      <w:tblGrid>
        <w:gridCol w:w="1423"/>
        <w:gridCol w:w="567"/>
        <w:gridCol w:w="567"/>
        <w:gridCol w:w="567"/>
        <w:gridCol w:w="567"/>
        <w:gridCol w:w="567"/>
        <w:gridCol w:w="567"/>
        <w:gridCol w:w="426"/>
        <w:gridCol w:w="1134"/>
        <w:gridCol w:w="567"/>
        <w:gridCol w:w="567"/>
        <w:gridCol w:w="567"/>
        <w:gridCol w:w="567"/>
        <w:gridCol w:w="585"/>
        <w:gridCol w:w="549"/>
      </w:tblGrid>
      <w:tr w:rsidR="00A81D9B" w:rsidRPr="00BE6F49" w:rsidTr="00BE6F49">
        <w:trPr>
          <w:trHeight w:val="339"/>
          <w:jc w:val="center"/>
        </w:trPr>
        <w:tc>
          <w:tcPr>
            <w:tcW w:w="1423" w:type="dxa"/>
            <w:vAlign w:val="center"/>
          </w:tcPr>
          <w:p w:rsidR="00740CAA" w:rsidRPr="00BE6F49" w:rsidRDefault="002D3233" w:rsidP="00552C56">
            <w:pPr>
              <w:jc w:val="both"/>
              <w:rPr>
                <w:rFonts w:ascii="Khmer OS Battambang" w:hAnsi="Khmer OS Battambang" w:cs="Khmer OS Battambang"/>
                <w:sz w:val="16"/>
                <w:szCs w:val="24"/>
                <w:lang w:bidi="km-KH"/>
              </w:rPr>
            </w:pPr>
            <w:r w:rsidRPr="00BE6F49">
              <w:rPr>
                <w:rFonts w:ascii="Khmer OS Battambang" w:hAnsi="Khmer OS Battambang" w:cs="Khmer OS Battambang" w:hint="cs"/>
                <w:sz w:val="16"/>
                <w:szCs w:val="24"/>
                <w:cs/>
                <w:lang w:bidi="km-KH"/>
              </w:rPr>
              <w:t>អថេរ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0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2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3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4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  <w:tc>
          <w:tcPr>
            <w:tcW w:w="426" w:type="dxa"/>
            <w:vMerge w:val="restart"/>
            <w:tcBorders>
              <w:top w:val="nil"/>
              <w:bottom w:val="nil"/>
            </w:tcBorders>
            <w:vAlign w:val="center"/>
          </w:tcPr>
          <w:p w:rsidR="00740CAA" w:rsidRPr="00BE6F49" w:rsidRDefault="00740CAA" w:rsidP="00552C56">
            <w:pPr>
              <w:jc w:val="both"/>
              <w:rPr>
                <w:rFonts w:ascii="Khmer OS Battambang" w:hAnsi="Khmer OS Battambang" w:cs="Khmer OS Battambang"/>
                <w:sz w:val="16"/>
                <w:szCs w:val="24"/>
                <w:lang w:bidi="km-KH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0CAA" w:rsidRPr="00BE6F49" w:rsidRDefault="00707827" w:rsidP="00552C56">
            <w:pPr>
              <w:jc w:val="both"/>
              <w:rPr>
                <w:rFonts w:ascii="Khmer OS Battambang" w:hAnsi="Khmer OS Battambang" w:cs="Khmer OS Battambang"/>
                <w:sz w:val="16"/>
                <w:szCs w:val="24"/>
                <w:cs/>
                <w:lang w:bidi="km-KH"/>
              </w:rPr>
            </w:pPr>
            <w:r w:rsidRPr="00BE6F49">
              <w:rPr>
                <w:rFonts w:ascii="Khmer OS Battambang" w:hAnsi="Khmer OS Battambang" w:cs="Khmer OS Battambang" w:hint="cs"/>
                <w:sz w:val="16"/>
                <w:szCs w:val="24"/>
                <w:cs/>
                <w:lang w:bidi="km-KH"/>
              </w:rPr>
              <w:t>អថេរ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1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2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3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4</w:t>
            </w:r>
          </w:p>
        </w:tc>
        <w:tc>
          <w:tcPr>
            <w:tcW w:w="585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5</w:t>
            </w:r>
          </w:p>
        </w:tc>
        <w:tc>
          <w:tcPr>
            <w:tcW w:w="549" w:type="dxa"/>
            <w:vAlign w:val="center"/>
          </w:tcPr>
          <w:p w:rsidR="00740CAA" w:rsidRPr="00BE6F49" w:rsidRDefault="005A00AE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6</w:t>
            </w:r>
          </w:p>
        </w:tc>
      </w:tr>
      <w:tr w:rsidR="00A81D9B" w:rsidRPr="00BE6F49" w:rsidTr="00BE6F49">
        <w:trPr>
          <w:trHeight w:val="339"/>
          <w:jc w:val="center"/>
        </w:trPr>
        <w:tc>
          <w:tcPr>
            <w:tcW w:w="1423" w:type="dxa"/>
            <w:vAlign w:val="center"/>
          </w:tcPr>
          <w:p w:rsidR="00740CAA" w:rsidRPr="00BE6F49" w:rsidRDefault="002D3233" w:rsidP="00552C56">
            <w:pPr>
              <w:jc w:val="both"/>
              <w:rPr>
                <w:rFonts w:ascii="Khmer OS Battambang" w:hAnsi="Khmer OS Battambang" w:cs="Khmer OS Battambang"/>
                <w:sz w:val="16"/>
                <w:szCs w:val="24"/>
                <w:lang w:bidi="km-KH"/>
              </w:rPr>
            </w:pPr>
            <w:r w:rsidRPr="00BE6F49">
              <w:rPr>
                <w:rFonts w:ascii="Khmer OS Battambang" w:hAnsi="Khmer OS Battambang" w:cs="Khmer OS Battambang" w:hint="cs"/>
                <w:sz w:val="16"/>
                <w:szCs w:val="24"/>
                <w:cs/>
                <w:lang w:bidi="km-KH"/>
              </w:rPr>
              <w:t>ប្រេកង</w:t>
            </w:r>
            <w:r w:rsidR="00B74BEC" w:rsidRPr="00BE6F49">
              <w:rPr>
                <w:rFonts w:ascii="Khmer OS Battambang" w:hAnsi="Khmer OS Battambang" w:cs="Khmer OS Battambang"/>
                <w:sz w:val="16"/>
                <w:szCs w:val="24"/>
                <w:lang w:bidi="km-KH"/>
              </w:rPr>
              <w:t>(</w:t>
            </w:r>
            <m:oMath>
              <m:sSub>
                <m:sSubPr>
                  <m:ctrlP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  <m:t>i</m:t>
                  </m:r>
                </m:sub>
              </m:sSub>
            </m:oMath>
            <w:r w:rsidRPr="00BE6F49">
              <w:rPr>
                <w:rFonts w:ascii="Khmer OS Battambang" w:eastAsiaTheme="minorEastAsia" w:hAnsi="Khmer OS Battambang" w:cs="Khmer OS Battambang"/>
                <w:sz w:val="16"/>
                <w:szCs w:val="24"/>
                <w:lang w:bidi="km-KH"/>
              </w:rPr>
              <w:t>)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3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8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2</w:t>
            </w:r>
          </w:p>
        </w:tc>
        <w:tc>
          <w:tcPr>
            <w:tcW w:w="567" w:type="dxa"/>
            <w:vAlign w:val="center"/>
          </w:tcPr>
          <w:p w:rsidR="00740CAA" w:rsidRPr="00BE6F49" w:rsidRDefault="005A00AE" w:rsidP="00BD71C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</w:t>
            </w:r>
          </w:p>
        </w:tc>
        <w:tc>
          <w:tcPr>
            <w:tcW w:w="426" w:type="dxa"/>
            <w:vMerge/>
            <w:tcBorders>
              <w:bottom w:val="nil"/>
            </w:tcBorders>
            <w:vAlign w:val="center"/>
          </w:tcPr>
          <w:p w:rsidR="00740CAA" w:rsidRPr="00BE6F49" w:rsidRDefault="00740CAA" w:rsidP="00552C56">
            <w:pPr>
              <w:jc w:val="both"/>
              <w:rPr>
                <w:rFonts w:ascii="Khmer OS Battambang" w:hAnsi="Khmer OS Battambang" w:cs="Khmer OS Battambang"/>
                <w:sz w:val="16"/>
                <w:szCs w:val="24"/>
                <w:lang w:bidi="km-KH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740CAA" w:rsidRPr="00BE6F49" w:rsidRDefault="00851A1A" w:rsidP="00552C56">
            <w:pPr>
              <w:jc w:val="both"/>
              <w:rPr>
                <w:rFonts w:ascii="Khmer OS Battambang" w:hAnsi="Khmer OS Battambang" w:cs="Khmer OS Battambang"/>
                <w:i/>
                <w:sz w:val="16"/>
                <w:szCs w:val="24"/>
                <w:lang w:bidi="km-KH"/>
              </w:rPr>
            </w:pPr>
            <w:r w:rsidRPr="00BE6F49">
              <w:rPr>
                <w:rFonts w:ascii="Khmer OS Battambang" w:hAnsi="Khmer OS Battambang" w:cs="Khmer OS Battambang" w:hint="cs"/>
                <w:sz w:val="16"/>
                <w:szCs w:val="24"/>
                <w:cs/>
                <w:lang w:bidi="km-KH"/>
              </w:rPr>
              <w:t>ប្រេកង</w:t>
            </w:r>
            <m:oMath>
              <m:sSub>
                <m:sSubPr>
                  <m:ctrlP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  <m:t>(f</m:t>
                  </m:r>
                </m:e>
                <m:sub>
                  <m:r>
                    <w:rPr>
                      <w:rFonts w:ascii="Cambria Math" w:hAnsi="Cambria Math" w:cs="Khmer OS Battambang"/>
                      <w:sz w:val="16"/>
                      <w:szCs w:val="24"/>
                      <w:lang w:bidi="km-KH"/>
                    </w:rPr>
                    <m:t>i</m:t>
                  </m:r>
                </m:sub>
              </m:sSub>
              <m:r>
                <w:rPr>
                  <w:rFonts w:ascii="Cambria Math" w:hAnsi="Cambria Math" w:cs="Khmer OS Battambang"/>
                  <w:sz w:val="16"/>
                  <w:szCs w:val="24"/>
                  <w:lang w:bidi="km-KH"/>
                </w:rPr>
                <m:t>)</m:t>
              </m:r>
            </m:oMath>
          </w:p>
        </w:tc>
        <w:tc>
          <w:tcPr>
            <w:tcW w:w="567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5</w:t>
            </w:r>
          </w:p>
        </w:tc>
        <w:tc>
          <w:tcPr>
            <w:tcW w:w="567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20</w:t>
            </w:r>
          </w:p>
        </w:tc>
        <w:tc>
          <w:tcPr>
            <w:tcW w:w="567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14</w:t>
            </w:r>
          </w:p>
        </w:tc>
        <w:tc>
          <w:tcPr>
            <w:tcW w:w="567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18</w:t>
            </w:r>
          </w:p>
        </w:tc>
        <w:tc>
          <w:tcPr>
            <w:tcW w:w="585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20</w:t>
            </w:r>
          </w:p>
        </w:tc>
        <w:tc>
          <w:tcPr>
            <w:tcW w:w="549" w:type="dxa"/>
            <w:vAlign w:val="center"/>
          </w:tcPr>
          <w:p w:rsidR="00740CAA" w:rsidRPr="00BE6F49" w:rsidRDefault="00BD71CB" w:rsidP="00FF46D4">
            <w:pPr>
              <w:jc w:val="center"/>
              <w:rPr>
                <w:rFonts w:ascii="Times New Roman" w:hAnsi="Times New Roman" w:cs="Times New Roman"/>
                <w:sz w:val="24"/>
                <w:szCs w:val="32"/>
                <w:lang w:bidi="km-KH"/>
              </w:rPr>
            </w:pPr>
            <w:r w:rsidRPr="00BE6F49">
              <w:rPr>
                <w:rFonts w:ascii="Times New Roman" w:hAnsi="Times New Roman" w:cs="Times New Roman"/>
                <w:sz w:val="24"/>
                <w:szCs w:val="32"/>
                <w:lang w:bidi="km-KH"/>
              </w:rPr>
              <w:t>15</w:t>
            </w:r>
          </w:p>
        </w:tc>
      </w:tr>
    </w:tbl>
    <w:p w:rsidR="00944A12" w:rsidRDefault="00944A12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hAnsi="Khmer OS Battambang" w:cs="Khmer OS Battambang"/>
          <w:sz w:val="12"/>
          <w:szCs w:val="20"/>
          <w:lang w:bidi="km-KH"/>
        </w:rPr>
      </w:pPr>
    </w:p>
    <w:p w:rsidR="00FF46D4" w:rsidRPr="00BE6F49" w:rsidRDefault="00944A12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>
        <w:rPr>
          <w:rFonts w:ascii="Khmer OS Battambang" w:hAnsi="Khmer OS Battambang" w:cs="Khmer OS Battambang"/>
          <w:sz w:val="12"/>
          <w:szCs w:val="20"/>
          <w:cs/>
          <w:lang w:bidi="km-KH"/>
        </w:rPr>
        <w:tab/>
      </w:r>
      <w:r w:rsidR="00FF46D4" w:rsidRPr="00BE6F49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ម៉ូតគឺ </w:t>
      </w:r>
      <m:oMath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hAnsi="Cambria Math" w:cs="Khmer OS Battambang"/>
            <w:sz w:val="24"/>
            <w:szCs w:val="24"/>
            <w:lang w:bidi="km-KH"/>
          </w:rPr>
          <m:t xml:space="preserve">=2 </m:t>
        </m:r>
      </m:oMath>
      <w:r w:rsidR="00735B5C" w:rsidRPr="00BE6F49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                                       </w:t>
      </w:r>
      <w:r w:rsidR="00735B5C" w:rsidRPr="00BE6F49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ab/>
      </w:r>
      <w:r w:rsidRPr="00BE6F49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ម៉ូតគឺ </w:t>
      </w:r>
      <m:oMath>
        <m:sSub>
          <m:sSub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=2</m:t>
        </m:r>
      </m:oMath>
      <w:r w:rsidR="00FF1DBF" w:rsidRPr="00BE6F49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FF1DBF" w:rsidRPr="00BE6F49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និង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=5</m:t>
        </m:r>
      </m:oMath>
      <w:r w:rsidR="005A1A34" w:rsidRPr="00BE6F49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​ </w:t>
      </w:r>
    </w:p>
    <w:p w:rsidR="005A1A34" w:rsidRPr="00CC7D95" w:rsidRDefault="005A1A34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CC7D95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lastRenderedPageBreak/>
        <w:t>ចំពោះអថេរជាប់ៈ</w:t>
      </w:r>
    </w:p>
    <w:p w:rsidR="005925BE" w:rsidRPr="00CC7D95" w:rsidRDefault="005925BE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CC7D95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 xml:space="preserve">ឧទាហរណ៍៥៖ </w:t>
      </w:r>
      <w:r w:rsidRPr="00CC7D95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ានទិន្នន័យ</w:t>
      </w:r>
      <w:r w:rsidR="00F67AE9" w:rsidRPr="00CC7D95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ដូចខាងក្រោម</w:t>
      </w:r>
    </w:p>
    <w:tbl>
      <w:tblPr>
        <w:tblStyle w:val="TableGrid"/>
        <w:tblW w:w="8369" w:type="dxa"/>
        <w:jc w:val="center"/>
        <w:tblLook w:val="04A0" w:firstRow="1" w:lastRow="0" w:firstColumn="1" w:lastColumn="0" w:noHBand="0" w:noVBand="1"/>
      </w:tblPr>
      <w:tblGrid>
        <w:gridCol w:w="1952"/>
        <w:gridCol w:w="1030"/>
        <w:gridCol w:w="992"/>
        <w:gridCol w:w="993"/>
        <w:gridCol w:w="1134"/>
        <w:gridCol w:w="1134"/>
        <w:gridCol w:w="1134"/>
      </w:tblGrid>
      <w:tr w:rsidR="00F67AE9" w:rsidRPr="00CC7D95" w:rsidTr="00CC7D95">
        <w:trPr>
          <w:trHeight w:val="462"/>
          <w:jc w:val="center"/>
        </w:trPr>
        <w:tc>
          <w:tcPr>
            <w:tcW w:w="1952" w:type="dxa"/>
            <w:vAlign w:val="center"/>
          </w:tcPr>
          <w:p w:rsidR="00F67AE9" w:rsidRPr="00CC7D95" w:rsidRDefault="00F67AE9" w:rsidP="00735B5C">
            <w:pPr>
              <w:tabs>
                <w:tab w:val="left" w:pos="720"/>
                <w:tab w:val="left" w:pos="1440"/>
                <w:tab w:val="left" w:pos="5380"/>
              </w:tabs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CC7D95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030" w:type="dxa"/>
            <w:vAlign w:val="center"/>
          </w:tcPr>
          <w:p w:rsidR="00F67AE9" w:rsidRPr="00CC7D95" w:rsidRDefault="00B95955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37-41[</w:t>
            </w:r>
          </w:p>
        </w:tc>
        <w:tc>
          <w:tcPr>
            <w:tcW w:w="992" w:type="dxa"/>
            <w:vAlign w:val="center"/>
          </w:tcPr>
          <w:p w:rsidR="00F67AE9" w:rsidRPr="00CC7D95" w:rsidRDefault="00AB5D5E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41-45[</w:t>
            </w:r>
          </w:p>
        </w:tc>
        <w:tc>
          <w:tcPr>
            <w:tcW w:w="993" w:type="dxa"/>
            <w:vAlign w:val="center"/>
          </w:tcPr>
          <w:p w:rsidR="00F67AE9" w:rsidRPr="00CC7D95" w:rsidRDefault="00AB5D5E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45-49[</w:t>
            </w:r>
          </w:p>
        </w:tc>
        <w:tc>
          <w:tcPr>
            <w:tcW w:w="1134" w:type="dxa"/>
            <w:vAlign w:val="center"/>
          </w:tcPr>
          <w:p w:rsidR="00F67AE9" w:rsidRPr="00CC7D95" w:rsidRDefault="00AB5D5E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49-53[</w:t>
            </w:r>
          </w:p>
        </w:tc>
        <w:tc>
          <w:tcPr>
            <w:tcW w:w="1134" w:type="dxa"/>
            <w:vAlign w:val="center"/>
          </w:tcPr>
          <w:p w:rsidR="00F67AE9" w:rsidRPr="00CC7D95" w:rsidRDefault="00AB5D5E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53-57[</w:t>
            </w:r>
          </w:p>
        </w:tc>
        <w:tc>
          <w:tcPr>
            <w:tcW w:w="1134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57-61[</w:t>
            </w:r>
          </w:p>
        </w:tc>
      </w:tr>
      <w:tr w:rsidR="00F67AE9" w:rsidRPr="00CC7D95" w:rsidTr="00CC7D95">
        <w:trPr>
          <w:trHeight w:val="462"/>
          <w:jc w:val="center"/>
        </w:trPr>
        <w:tc>
          <w:tcPr>
            <w:tcW w:w="1952" w:type="dxa"/>
            <w:vAlign w:val="center"/>
          </w:tcPr>
          <w:p w:rsidR="00F67AE9" w:rsidRPr="00CC7D95" w:rsidRDefault="00F67AE9" w:rsidP="00735B5C">
            <w:pPr>
              <w:tabs>
                <w:tab w:val="left" w:pos="720"/>
                <w:tab w:val="left" w:pos="1440"/>
                <w:tab w:val="left" w:pos="5380"/>
              </w:tabs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CC7D95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ប្រេកង់</w:t>
            </w:r>
            <m:oMath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(</m:t>
              </m:r>
              <m:sSub>
                <m:sSubPr>
                  <m:ctrlP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)</m:t>
              </m:r>
            </m:oMath>
          </w:p>
        </w:tc>
        <w:tc>
          <w:tcPr>
            <w:tcW w:w="1030" w:type="dxa"/>
            <w:vAlign w:val="center"/>
          </w:tcPr>
          <w:p w:rsidR="00F67AE9" w:rsidRPr="00CC7D95" w:rsidRDefault="00B95955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7</w:t>
            </w:r>
          </w:p>
        </w:tc>
        <w:tc>
          <w:tcPr>
            <w:tcW w:w="992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993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2</w:t>
            </w:r>
          </w:p>
        </w:tc>
        <w:tc>
          <w:tcPr>
            <w:tcW w:w="1134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4</w:t>
            </w:r>
          </w:p>
        </w:tc>
        <w:tc>
          <w:tcPr>
            <w:tcW w:w="1134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1134" w:type="dxa"/>
            <w:vAlign w:val="center"/>
          </w:tcPr>
          <w:p w:rsidR="00F67AE9" w:rsidRPr="00CC7D95" w:rsidRDefault="00BA0A4C" w:rsidP="00BA0A4C">
            <w:pPr>
              <w:tabs>
                <w:tab w:val="left" w:pos="720"/>
                <w:tab w:val="left" w:pos="1440"/>
                <w:tab w:val="left" w:pos="5380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CC7D95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</w:tr>
    </w:tbl>
    <w:p w:rsidR="008F008B" w:rsidRDefault="008F008B" w:rsidP="00735B5C">
      <w:pPr>
        <w:tabs>
          <w:tab w:val="left" w:pos="720"/>
          <w:tab w:val="left" w:pos="1440"/>
          <w:tab w:val="left" w:pos="5380"/>
        </w:tabs>
        <w:jc w:val="both"/>
        <w:rPr>
          <w:rFonts w:ascii="Cambria" w:hAnsi="Cambria" w:cs="Khmer OS Battambang"/>
          <w:sz w:val="20"/>
          <w:szCs w:val="20"/>
          <w:lang w:bidi="km-KH"/>
        </w:rPr>
      </w:pPr>
    </w:p>
    <w:p w:rsidR="00F67AE9" w:rsidRPr="001E6819" w:rsidRDefault="0002640B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1E6819">
        <w:rPr>
          <w:rFonts w:ascii="Cambria" w:hAnsi="Cambria" w:cs="Khmer OS Battambang" w:hint="cs"/>
          <w:sz w:val="24"/>
          <w:szCs w:val="24"/>
          <w:cs/>
          <w:lang w:bidi="km-KH"/>
        </w:rPr>
        <w:t>យើងបាន</w:t>
      </w:r>
      <w:r w:rsidR="004A424A" w:rsidRPr="001E6819">
        <w:rPr>
          <w:rFonts w:ascii="Times New Roman" w:hAnsi="Times New Roman" w:cs="Times New Roman"/>
          <w:sz w:val="24"/>
          <w:szCs w:val="24"/>
          <w:lang w:bidi="km-KH"/>
        </w:rPr>
        <w:t xml:space="preserve"> ]41-45] </w:t>
      </w:r>
      <w:r w:rsidR="004A424A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ជាថ្នាក់ម៉ូតព្រោះ</w:t>
      </w:r>
      <w:r w:rsidR="009250AA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ថ្នាក់នេះមានប្រេកង់</w:t>
      </w:r>
      <w:r w:rsidR="005D6FF7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5D6FF7" w:rsidRPr="001E6819">
        <w:rPr>
          <w:rFonts w:ascii="Times New Roman" w:hAnsi="Times New Roman" w:cs="Times New Roman"/>
          <w:sz w:val="24"/>
          <w:szCs w:val="24"/>
          <w:lang w:bidi="km-KH"/>
        </w:rPr>
        <w:t>11</w:t>
      </w:r>
      <w:r w:rsidR="009250AA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ចំនួន</w:t>
      </w:r>
      <w:r w:rsid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(តម្លៃអតិបរមា)</w:t>
      </w:r>
      <w:r w:rsidR="009250AA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។</w:t>
      </w:r>
    </w:p>
    <w:p w:rsidR="009250AA" w:rsidRPr="001E6819" w:rsidRDefault="009250AA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ហើយ</w:t>
      </w:r>
      <w:r w:rsidR="005D6FF7" w:rsidRPr="001E6819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ម៉ូតគឺ​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bidi="km-KH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bidi="km-KH"/>
              </w:rPr>
              <m:t>M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bidi="km-KH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  <w:lang w:bidi="km-KH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bidi="km-KH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bidi="km-KH"/>
              </w:rPr>
              <m:t>41+4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bidi="km-KH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bidi="km-KH"/>
          </w:rPr>
          <m:t>=43</m:t>
        </m:r>
      </m:oMath>
      <w:r w:rsidR="00DC2A7E" w:rsidRPr="001E6819">
        <w:rPr>
          <w:rFonts w:ascii="Khmer OS Battambang" w:eastAsiaTheme="minorEastAsia" w:hAnsi="Khmer OS Battambang" w:cs="Khmer OS Battambang"/>
          <w:sz w:val="28"/>
          <w:szCs w:val="28"/>
          <w:lang w:bidi="km-KH"/>
        </w:rPr>
        <w:t xml:space="preserve"> </w:t>
      </w:r>
      <w:r w:rsidR="002F71B3" w:rsidRPr="001E6819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។​ ចំពោះអថេរជាប់ក៏អាចមានម៉ូតលើសពីមួយដែរ។</w:t>
      </w:r>
    </w:p>
    <w:p w:rsidR="002F71B3" w:rsidRPr="000D33D6" w:rsidRDefault="006359F3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0D33D6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u w:val="single"/>
          <w:cs/>
          <w:lang w:bidi="km-KH"/>
        </w:rPr>
        <w:t xml:space="preserve">ចំណាំៈ </w:t>
      </w:r>
      <w:r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លក្ខណៈរបស់ម៉ូត</w:t>
      </w:r>
    </w:p>
    <w:p w:rsidR="00E83D06" w:rsidRPr="000D33D6" w:rsidRDefault="008B4B12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ab/>
      </w:r>
      <w:r w:rsidR="00700B83"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>-</w:t>
      </w:r>
      <w:r w:rsidR="00E83D06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គ្រប់អថេរ ទាំងគុណភាព និង បរិមាណ សុទ្ធតែ</w:t>
      </w:r>
      <w:r w:rsid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អាច</w:t>
      </w:r>
      <w:r w:rsidR="00E83D06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ានម៉ូត</w:t>
      </w:r>
    </w:p>
    <w:p w:rsidR="00E83D06" w:rsidRPr="000D33D6" w:rsidRDefault="008B4B12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ab/>
      </w:r>
      <w:r w:rsidR="00700B83"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>-</w:t>
      </w:r>
      <w:r w:rsidR="00E83D06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ក</w:t>
      </w:r>
      <w:r w:rsidR="00FB5FCC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្នុង</w:t>
      </w:r>
      <w:r w:rsidR="00641262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សំណុំ</w:t>
      </w:r>
      <w:r w:rsidR="00FB5FCC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ទិន្នន័យមួយ </w:t>
      </w:r>
      <w:r w:rsidR="00712C67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តម្លៃ</w:t>
      </w:r>
      <w:r w:rsidR="00FB5FCC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៉ូតអាចមានលើសពីមួយ</w:t>
      </w:r>
    </w:p>
    <w:p w:rsidR="00CB5CA8" w:rsidRPr="000D33D6" w:rsidRDefault="008B4B12" w:rsidP="00735B5C">
      <w:pPr>
        <w:tabs>
          <w:tab w:val="left" w:pos="720"/>
          <w:tab w:val="left" w:pos="1440"/>
          <w:tab w:val="left" w:pos="5380"/>
        </w:tabs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ab/>
      </w:r>
      <w:r w:rsidR="00700B83" w:rsidRPr="000D33D6">
        <w:rPr>
          <w:rFonts w:ascii="Times New Roman" w:eastAsiaTheme="minorEastAsia" w:hAnsi="Times New Roman" w:cs="Times New Roman"/>
          <w:sz w:val="24"/>
          <w:szCs w:val="24"/>
          <w:lang w:bidi="km-KH"/>
        </w:rPr>
        <w:t>-</w:t>
      </w:r>
      <w:r w:rsidR="00CB5CA8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ក្នុងសុំនុំទិន្នន័យមួយដែលមានប្រេកង់ស្មើៗគ្នាមិនមាន</w:t>
      </w:r>
      <w:r w:rsidR="00217DC4" w:rsidRPr="000D33D6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៉ូតទេ</w:t>
      </w:r>
    </w:p>
    <w:p w:rsidR="00501C48" w:rsidRPr="000D33D6" w:rsidRDefault="008B4B12" w:rsidP="008B4B12">
      <w:pPr>
        <w:ind w:firstLine="720"/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0D33D6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217DC4" w:rsidRPr="000D33D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៉ូតមិនប៉ះពាល់ដោយ</w:t>
      </w:r>
      <w:r w:rsidR="00712C67" w:rsidRPr="000D33D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</w:t>
      </w:r>
      <w:r w:rsidR="00217DC4" w:rsidRPr="000D33D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ូច</w:t>
      </w:r>
      <w:r w:rsidR="000D33D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ឬ</w:t>
      </w:r>
      <w:r w:rsidR="00217DC4" w:rsidRPr="000D33D6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ធំបំផុតទេ </w:t>
      </w:r>
      <w:r w:rsidR="00217DC4" w:rsidRPr="000D33D6">
        <w:rPr>
          <w:rFonts w:ascii="Times New Roman" w:hAnsi="Times New Roman" w:cs="Times New Roman"/>
          <w:sz w:val="24"/>
          <w:szCs w:val="24"/>
          <w:lang w:bidi="km-KH"/>
        </w:rPr>
        <w:t>(</w:t>
      </w:r>
      <w:r w:rsidR="00700B83" w:rsidRPr="000D33D6">
        <w:rPr>
          <w:rFonts w:ascii="Times New Roman" w:hAnsi="Times New Roman" w:cs="Times New Roman"/>
          <w:sz w:val="24"/>
          <w:szCs w:val="24"/>
          <w:lang w:bidi="km-KH"/>
        </w:rPr>
        <w:t>Extreme Value)</w:t>
      </w:r>
    </w:p>
    <w:p w:rsidR="008B4B12" w:rsidRPr="00E951C0" w:rsidRDefault="008B4B12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៤.២​ មធ្យមៈ </w:t>
      </w: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ត្រូវបានគេតាងដោយ </w:t>
      </w:r>
      <m:oMath>
        <m:acc>
          <m:accPr>
            <m:chr m:val="̅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="00F365B8"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</w:p>
    <w:p w:rsidR="00F365B8" w:rsidRPr="00E951C0" w:rsidRDefault="00F365B8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ចំពោះអថេរដាច់ៈ</w:t>
      </w:r>
    </w:p>
    <w:p w:rsidR="00F365B8" w:rsidRPr="00E951C0" w:rsidRDefault="00F365B8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 xml:space="preserve">ឧទាហរណ៍៦៖ </w:t>
      </w:r>
      <w:r w:rsidR="00712C67"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តម្លៃ</w:t>
      </w:r>
      <w:r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លក់របស់ខោមានដូចខាងក្រោម(គិតជាដុល្លា</w:t>
      </w:r>
      <w:r w:rsidR="00E951C0"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រ</w:t>
      </w:r>
      <w:r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)</w:t>
      </w:r>
    </w:p>
    <w:p w:rsidR="00902169" w:rsidRPr="00E951C0" w:rsidRDefault="00D4168A" w:rsidP="007F5ED1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  <w:t xml:space="preserve">          </w:t>
      </w:r>
      <w:r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12; 15; 11; 12,5; </w:t>
      </w:r>
      <w:r w:rsidR="001C09DB"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និង</w:t>
      </w:r>
      <w:r w:rsidR="001C09DB"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13,5 </w:t>
      </w:r>
    </w:p>
    <w:p w:rsidR="007F5ED1" w:rsidRPr="00E951C0" w:rsidRDefault="007F5ED1" w:rsidP="007F5ED1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នោះ</w:t>
      </w:r>
      <w:r w:rsidR="00712C67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លក់ជាមធ្យមរបស់ខោគឺ </w:t>
      </w:r>
      <m:oMath>
        <m:acc>
          <m:accPr>
            <m:chr m:val="̅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=</w:t>
      </w:r>
      <m:oMath>
        <m:f>
          <m:fPr>
            <m:ctrlPr>
              <w:rPr>
                <w:rFonts w:ascii="Cambria Math" w:eastAsiaTheme="minorEastAsia" w:hAnsi="Cambria Math" w:cs="Khmer OS Battambang"/>
                <w:iCs/>
                <w:sz w:val="24"/>
                <w:szCs w:val="24"/>
                <w:lang w:bidi="km-K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12+15+11+12,5+13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5</m:t>
            </m:r>
          </m:den>
        </m:f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=12,8</m:t>
        </m:r>
      </m:oMath>
    </w:p>
    <w:p w:rsidR="00AC692B" w:rsidRDefault="006614C8" w:rsidP="00AC692B">
      <w:pPr>
        <w:rPr>
          <w:rFonts w:ascii="Khmer OS Battambang" w:eastAsiaTheme="minorEastAsia" w:hAnsi="Khmer OS Battambang" w:cs="Khmer OS Battambang"/>
          <w:sz w:val="20"/>
          <w:szCs w:val="20"/>
          <w:lang w:bidi="km-KH"/>
        </w:rPr>
      </w:pPr>
      <w:r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យើងបានរូបមន្តទូទៅគឺ</w:t>
      </w:r>
      <w:r w:rsidR="005C0A1B">
        <w:rPr>
          <w:rFonts w:ascii="Khmer OS Battambang" w:eastAsiaTheme="minorEastAsia" w:hAnsi="Khmer OS Battambang" w:cs="Khmer OS Battambang"/>
          <w:sz w:val="20"/>
          <w:szCs w:val="20"/>
          <w:lang w:bidi="km-KH"/>
        </w:rPr>
        <w:t xml:space="preserve"> </w:t>
      </w:r>
      <w:r w:rsidR="00AC692B">
        <w:rPr>
          <w:rFonts w:ascii="Khmer OS Battambang" w:eastAsiaTheme="minorEastAsia" w:hAnsi="Khmer OS Battambang" w:cs="Khmer OS Battambang"/>
          <w:sz w:val="20"/>
          <w:szCs w:val="20"/>
          <w:lang w:bidi="km-KH"/>
        </w:rPr>
        <w:t xml:space="preserve"> </w:t>
      </w:r>
      <w:r w:rsidR="00AC692B" w:rsidRPr="00AC692B">
        <w:rPr>
          <w:rFonts w:ascii="Khmer OS Battambang" w:eastAsiaTheme="minorEastAsia" w:hAnsi="Khmer OS Battambang" w:cs="Khmer OS Battambang"/>
          <w:position w:val="-24"/>
          <w:sz w:val="20"/>
          <w:szCs w:val="20"/>
          <w:lang w:bidi="km-KH"/>
        </w:rPr>
        <w:object w:dxaOrig="1120" w:dyaOrig="960">
          <v:shape id="_x0000_i1027" type="#_x0000_t75" style="width:56pt;height:48pt" o:ole="">
            <v:imagedata r:id="rId12" o:title=""/>
          </v:shape>
          <o:OLEObject Type="Embed" ProgID="Equation.DSMT4" ShapeID="_x0000_i1027" DrawAspect="Content" ObjectID="_1804600447" r:id="rId13"/>
        </w:object>
      </w:r>
    </w:p>
    <w:p w:rsidR="00680C5B" w:rsidRPr="00E951C0" w:rsidRDefault="00C734DA" w:rsidP="008B4B12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E951C0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ឧទាហរណ៍៧</w:t>
      </w:r>
      <w:r w:rsidR="002E06D0" w:rsidRPr="00E951C0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៖ </w:t>
      </w:r>
      <w:r w:rsidR="002E06D0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មានទិន្នន័យដូចខាងក្រោម</w:t>
      </w:r>
      <w:r w:rsidR="00680C5B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​ (ទិន្នន័យមានប្រេកង់លើសពី១)</w:t>
      </w:r>
    </w:p>
    <w:tbl>
      <w:tblPr>
        <w:tblStyle w:val="TableGrid"/>
        <w:tblW w:w="6010" w:type="dxa"/>
        <w:tblInd w:w="562" w:type="dxa"/>
        <w:tblLook w:val="04A0" w:firstRow="1" w:lastRow="0" w:firstColumn="1" w:lastColumn="0" w:noHBand="0" w:noVBand="1"/>
      </w:tblPr>
      <w:tblGrid>
        <w:gridCol w:w="1204"/>
        <w:gridCol w:w="801"/>
        <w:gridCol w:w="801"/>
        <w:gridCol w:w="801"/>
        <w:gridCol w:w="801"/>
        <w:gridCol w:w="801"/>
        <w:gridCol w:w="801"/>
      </w:tblGrid>
      <w:tr w:rsidR="00680C5B" w:rsidRPr="00E951C0" w:rsidTr="009031DD">
        <w:trPr>
          <w:trHeight w:val="404"/>
        </w:trPr>
        <w:tc>
          <w:tcPr>
            <w:tcW w:w="1204" w:type="dxa"/>
          </w:tcPr>
          <w:p w:rsidR="00680C5B" w:rsidRPr="00E951C0" w:rsidRDefault="00000000" w:rsidP="008B4B12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m:oMath>
              <m:sSub>
                <m:sSubPr>
                  <m:ctrlPr>
                    <w:rPr>
                      <w:rFonts w:ascii="Cambria Math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x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</m:oMath>
            <w:r w:rsidR="00BE00D6" w:rsidRPr="00E951C0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 xml:space="preserve"> </w:t>
            </w:r>
            <w:r w:rsidR="00BE00D6" w:rsidRPr="00E951C0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(អថេរ)</w:t>
            </w:r>
          </w:p>
        </w:tc>
        <w:tc>
          <w:tcPr>
            <w:tcW w:w="801" w:type="dxa"/>
          </w:tcPr>
          <w:p w:rsidR="00680C5B" w:rsidRPr="00E951C0" w:rsidRDefault="00527134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0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2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  <w:tr w:rsidR="00680C5B" w:rsidRPr="00E951C0" w:rsidTr="009031DD">
        <w:trPr>
          <w:trHeight w:val="404"/>
        </w:trPr>
        <w:tc>
          <w:tcPr>
            <w:tcW w:w="1204" w:type="dxa"/>
          </w:tcPr>
          <w:p w:rsidR="00680C5B" w:rsidRPr="00E951C0" w:rsidRDefault="00000000" w:rsidP="008B4B12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m:oMath>
              <m:sSub>
                <m:sSubPr>
                  <m:ctrlP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</m:oMath>
            <w:r w:rsidR="00BE00D6" w:rsidRPr="00E951C0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 xml:space="preserve"> </w:t>
            </w:r>
            <w:r w:rsidR="00297B7F" w:rsidRPr="00E951C0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(ប្រេកង់)</w:t>
            </w:r>
          </w:p>
        </w:tc>
        <w:tc>
          <w:tcPr>
            <w:tcW w:w="801" w:type="dxa"/>
          </w:tcPr>
          <w:p w:rsidR="00680C5B" w:rsidRPr="00E951C0" w:rsidRDefault="00527134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8</w:t>
            </w:r>
          </w:p>
        </w:tc>
        <w:tc>
          <w:tcPr>
            <w:tcW w:w="801" w:type="dxa"/>
          </w:tcPr>
          <w:p w:rsidR="00680C5B" w:rsidRPr="00E951C0" w:rsidRDefault="00527134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1</w:t>
            </w:r>
          </w:p>
        </w:tc>
        <w:tc>
          <w:tcPr>
            <w:tcW w:w="801" w:type="dxa"/>
          </w:tcPr>
          <w:p w:rsidR="00680C5B" w:rsidRPr="00E951C0" w:rsidRDefault="00527134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8</w:t>
            </w:r>
          </w:p>
        </w:tc>
        <w:tc>
          <w:tcPr>
            <w:tcW w:w="801" w:type="dxa"/>
          </w:tcPr>
          <w:p w:rsidR="00680C5B" w:rsidRPr="00E951C0" w:rsidRDefault="00527134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  <w:tc>
          <w:tcPr>
            <w:tcW w:w="801" w:type="dxa"/>
          </w:tcPr>
          <w:p w:rsidR="00680C5B" w:rsidRPr="00E951C0" w:rsidRDefault="00297B7F" w:rsidP="00527134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</w:t>
            </w:r>
          </w:p>
        </w:tc>
      </w:tr>
    </w:tbl>
    <w:p w:rsidR="005A3D8C" w:rsidRPr="00E951C0" w:rsidRDefault="005A3D8C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</w:p>
    <w:p w:rsidR="00680C5B" w:rsidRPr="00E951C0" w:rsidRDefault="00572121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lastRenderedPageBreak/>
        <w:t>នោះ</w:t>
      </w:r>
      <w:r w:rsidR="00712C67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>លក់</w:t>
      </w:r>
      <w:r w:rsidR="000C145E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ជាមធ្យមរបស់ខោគឺ </w:t>
      </w:r>
      <m:oMath>
        <m:acc>
          <m:accPr>
            <m:chr m:val="̅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="00EB1A88"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=</w:t>
      </w:r>
      <m:oMath>
        <m:f>
          <m:f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fPr>
          <m:num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0×8+11×1+…+5×1</m:t>
            </m:r>
          </m:num>
          <m:den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8+11+…+1</m:t>
            </m:r>
          </m:den>
        </m:f>
      </m:oMath>
    </w:p>
    <w:p w:rsidR="005A3D8C" w:rsidRDefault="00BA796B" w:rsidP="008B4B12">
      <w:pPr>
        <w:jc w:val="both"/>
        <w:rPr>
          <w:rFonts w:ascii="Khmer OS Battambang" w:eastAsiaTheme="minorEastAsia" w:hAnsi="Khmer OS Battambang" w:cs="Khmer OS Battambang"/>
          <w:sz w:val="20"/>
          <w:szCs w:val="20"/>
          <w:lang w:bidi="km-KH"/>
        </w:rPr>
      </w:pPr>
      <w:r w:rsidRPr="00E951C0">
        <w:rPr>
          <w:rFonts w:ascii="Khmer OS Battambang" w:eastAsiaTheme="minorEastAsia" w:hAnsi="Khmer OS Battambang" w:cs="Khmer OS Battambang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8E9180" wp14:editId="7970C838">
                <wp:simplePos x="0" y="0"/>
                <wp:positionH relativeFrom="column">
                  <wp:posOffset>1150832</wp:posOffset>
                </wp:positionH>
                <wp:positionV relativeFrom="paragraph">
                  <wp:posOffset>301625</wp:posOffset>
                </wp:positionV>
                <wp:extent cx="3242733" cy="854710"/>
                <wp:effectExtent l="0" t="0" r="15240" b="2159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2733" cy="85471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2133" w:rsidRDefault="00BA796B" w:rsidP="006851C1">
                            <w:pPr>
                              <w:jc w:val="center"/>
                            </w:pPr>
                            <w:r w:rsidRPr="00AC692B">
                              <w:rPr>
                                <w:rFonts w:ascii="Khmer OS Battambang" w:eastAsiaTheme="minorEastAsia" w:hAnsi="Khmer OS Battambang" w:cs="Khmer OS Battambang"/>
                                <w:position w:val="-60"/>
                                <w:sz w:val="20"/>
                                <w:szCs w:val="20"/>
                                <w:lang w:bidi="km-KH"/>
                              </w:rPr>
                              <w:object w:dxaOrig="3620" w:dyaOrig="1320">
                                <v:shape id="_x0000_i1029" type="#_x0000_t75" style="width:220.5pt;height:61.5pt" o:ole="">
                                  <v:imagedata r:id="rId14" o:title=""/>
                                </v:shape>
                                <o:OLEObject Type="Embed" ProgID="Equation.DSMT4" ShapeID="_x0000_i1029" DrawAspect="Content" ObjectID="_1804600569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8E9180" id="Rectangle 5" o:spid="_x0000_s1026" style="position:absolute;left:0;text-align:left;margin-left:90.6pt;margin-top:23.75pt;width:255.35pt;height:67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" fillcolor="white [3201]" strokecolor="black [3213]" strokeweight="1pt">
                <v:textbox>
                  <w:txbxContent>
                    <w:p w:rsidR="00D02133" w:rsidRDefault="00BA796B" w:rsidP="006851C1">
                      <w:pPr>
                        <w:jc w:val="center"/>
                      </w:pPr>
                      <w:r w:rsidRPr="00AC692B">
                        <w:rPr>
                          <w:rFonts w:ascii="Khmer OS Battambang" w:eastAsiaTheme="minorEastAsia" w:hAnsi="Khmer OS Battambang" w:cs="Khmer OS Battambang"/>
                          <w:position w:val="-60"/>
                          <w:sz w:val="20"/>
                          <w:szCs w:val="20"/>
                          <w:lang w:bidi="km-KH"/>
                        </w:rPr>
                        <w:object w:dxaOrig="3620" w:dyaOrig="1320">
                          <v:shape id="_x0000_i1029" type="#_x0000_t75" style="width:220.5pt;height:61.5pt" o:ole="">
                            <v:imagedata r:id="rId14" o:title=""/>
                          </v:shape>
                          <o:OLEObject Type="Embed" ProgID="Equation.DSMT4" ShapeID="_x0000_i1029" DrawAspect="Content" ObjectID="_1804600569" r:id="rId1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5A3D8C"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យើងបានរូបមន្តទូទៅគឺ</w:t>
      </w:r>
    </w:p>
    <w:p w:rsidR="00E951C0" w:rsidRDefault="00E951C0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0"/>
          <w:szCs w:val="20"/>
          <w:lang w:bidi="km-KH"/>
        </w:rPr>
      </w:pPr>
    </w:p>
    <w:p w:rsidR="00E951C0" w:rsidRDefault="00E951C0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0"/>
          <w:szCs w:val="20"/>
          <w:lang w:bidi="km-KH"/>
        </w:rPr>
      </w:pPr>
    </w:p>
    <w:p w:rsidR="00E951C0" w:rsidRDefault="00E951C0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0"/>
          <w:szCs w:val="20"/>
          <w:lang w:bidi="km-KH"/>
        </w:rPr>
      </w:pPr>
    </w:p>
    <w:p w:rsidR="007310BB" w:rsidRPr="00E951C0" w:rsidRDefault="007310BB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>ចំពោះអថេរជាប់ៈ</w:t>
      </w:r>
    </w:p>
    <w:p w:rsidR="006D2E1D" w:rsidRPr="00E951C0" w:rsidRDefault="007310BB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</w:pP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 xml:space="preserve">ឧទាហរណ៍ទី៨៖ </w:t>
      </w:r>
      <w:r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ានទិន្នន័យដូចខាងក្រោម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1404"/>
        <w:gridCol w:w="965"/>
        <w:gridCol w:w="966"/>
        <w:gridCol w:w="966"/>
        <w:gridCol w:w="966"/>
        <w:gridCol w:w="966"/>
        <w:gridCol w:w="966"/>
      </w:tblGrid>
      <w:tr w:rsidR="006254C0" w:rsidRPr="00E951C0" w:rsidTr="00712E00">
        <w:trPr>
          <w:trHeight w:val="456"/>
        </w:trPr>
        <w:tc>
          <w:tcPr>
            <w:tcW w:w="1404" w:type="dxa"/>
          </w:tcPr>
          <w:p w:rsidR="006254C0" w:rsidRPr="00E951C0" w:rsidRDefault="00967A73" w:rsidP="008B4B12">
            <w:pPr>
              <w:jc w:val="both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965" w:type="dxa"/>
          </w:tcPr>
          <w:p w:rsidR="006254C0" w:rsidRPr="00E951C0" w:rsidRDefault="00712E00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37-41[</w:t>
            </w:r>
          </w:p>
        </w:tc>
        <w:tc>
          <w:tcPr>
            <w:tcW w:w="966" w:type="dxa"/>
          </w:tcPr>
          <w:p w:rsidR="006254C0" w:rsidRPr="00E951C0" w:rsidRDefault="00FA2CE8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41-45[</w:t>
            </w:r>
          </w:p>
        </w:tc>
        <w:tc>
          <w:tcPr>
            <w:tcW w:w="966" w:type="dxa"/>
          </w:tcPr>
          <w:p w:rsidR="006254C0" w:rsidRPr="00E951C0" w:rsidRDefault="00FA2CE8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45-49[</w:t>
            </w:r>
          </w:p>
        </w:tc>
        <w:tc>
          <w:tcPr>
            <w:tcW w:w="966" w:type="dxa"/>
          </w:tcPr>
          <w:p w:rsidR="006254C0" w:rsidRPr="00E951C0" w:rsidRDefault="00FA2CE8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49-53[</w:t>
            </w:r>
          </w:p>
        </w:tc>
        <w:tc>
          <w:tcPr>
            <w:tcW w:w="966" w:type="dxa"/>
          </w:tcPr>
          <w:p w:rsidR="006254C0" w:rsidRPr="00E951C0" w:rsidRDefault="00FA2CE8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53-57[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[57-61[</w:t>
            </w:r>
          </w:p>
        </w:tc>
      </w:tr>
      <w:tr w:rsidR="006254C0" w:rsidRPr="00E951C0" w:rsidTr="00712E00">
        <w:trPr>
          <w:trHeight w:val="456"/>
        </w:trPr>
        <w:tc>
          <w:tcPr>
            <w:tcW w:w="1404" w:type="dxa"/>
          </w:tcPr>
          <w:p w:rsidR="006254C0" w:rsidRPr="00E951C0" w:rsidRDefault="00967A73" w:rsidP="008B4B12">
            <w:pPr>
              <w:jc w:val="both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ផ្ចិត</w:t>
            </w:r>
            <m:oMath>
              <m:r>
                <w:rPr>
                  <w:rFonts w:ascii="Cambria Math" w:eastAsiaTheme="minorEastAsia" w:hAnsi="Cambria Math" w:cs="Khmer OS Battambang"/>
                  <w:sz w:val="24"/>
                  <w:szCs w:val="24"/>
                  <w:lang w:bidi="km-KH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Khmer OS Battambang"/>
                      <w:sz w:val="24"/>
                      <w:szCs w:val="24"/>
                      <w:lang w:bidi="km-K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Khmer OS Battambang"/>
                  <w:sz w:val="24"/>
                  <w:szCs w:val="24"/>
                  <w:lang w:bidi="km-KH"/>
                </w:rPr>
                <m:t>)</m:t>
              </m:r>
            </m:oMath>
          </w:p>
        </w:tc>
        <w:tc>
          <w:tcPr>
            <w:tcW w:w="965" w:type="dxa"/>
          </w:tcPr>
          <w:p w:rsidR="006254C0" w:rsidRPr="00E951C0" w:rsidRDefault="001A5035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39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43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47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51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55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59</w:t>
            </w:r>
          </w:p>
        </w:tc>
      </w:tr>
      <w:tr w:rsidR="006254C0" w:rsidRPr="00E951C0" w:rsidTr="00712E00">
        <w:trPr>
          <w:trHeight w:val="443"/>
        </w:trPr>
        <w:tc>
          <w:tcPr>
            <w:tcW w:w="1404" w:type="dxa"/>
          </w:tcPr>
          <w:p w:rsidR="006254C0" w:rsidRPr="00E951C0" w:rsidRDefault="00320541" w:rsidP="008B4B12">
            <w:pPr>
              <w:jc w:val="both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ប្រេកង់</w:t>
            </w:r>
            <m:oMath>
              <m:r>
                <w:rPr>
                  <w:rFonts w:ascii="Cambria Math" w:eastAsiaTheme="minorEastAsia" w:hAnsi="Cambria Math" w:cs="Khmer OS Battambang"/>
                  <w:sz w:val="24"/>
                  <w:szCs w:val="24"/>
                  <w:lang w:bidi="km-KH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Khmer OS Battambang"/>
                      <w:sz w:val="24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Khmer OS Battambang"/>
                  <w:sz w:val="24"/>
                  <w:szCs w:val="24"/>
                  <w:lang w:bidi="km-KH"/>
                </w:rPr>
                <m:t>)</m:t>
              </m:r>
            </m:oMath>
          </w:p>
        </w:tc>
        <w:tc>
          <w:tcPr>
            <w:tcW w:w="965" w:type="dxa"/>
          </w:tcPr>
          <w:p w:rsidR="006254C0" w:rsidRPr="00E951C0" w:rsidRDefault="001A5035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7</w:t>
            </w:r>
          </w:p>
        </w:tc>
        <w:tc>
          <w:tcPr>
            <w:tcW w:w="966" w:type="dxa"/>
          </w:tcPr>
          <w:p w:rsidR="006254C0" w:rsidRPr="00E951C0" w:rsidRDefault="001A5035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2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4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966" w:type="dxa"/>
          </w:tcPr>
          <w:p w:rsidR="006254C0" w:rsidRPr="00E951C0" w:rsidRDefault="00F234AB" w:rsidP="001A50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eastAsiaTheme="minorEastAsia" w:hAnsi="Times New Roman" w:cs="Times New Roman"/>
                <w:sz w:val="24"/>
                <w:szCs w:val="24"/>
                <w:lang w:bidi="km-KH"/>
              </w:rPr>
              <w:t>5</w:t>
            </w:r>
          </w:p>
        </w:tc>
      </w:tr>
    </w:tbl>
    <w:p w:rsidR="00DF33FE" w:rsidRPr="00E951C0" w:rsidRDefault="00DF33FE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</w:p>
    <w:p w:rsidR="00C004B3" w:rsidRPr="00E951C0" w:rsidRDefault="00DF33FE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ំពោះអថេរជាប់យើងប្រើផ្ចិតដើម្បីគណនាមធ្យម ។ បន្ទាប់មក</w:t>
      </w:r>
      <w:r w:rsidR="00207D3F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យើងប្រើរូបមន្តខាងក្រោម</w:t>
      </w:r>
    </w:p>
    <w:p w:rsidR="00A24F34" w:rsidRDefault="00EA20D9" w:rsidP="008B4B12">
      <w:pPr>
        <w:jc w:val="both"/>
        <w:rPr>
          <w:rFonts w:ascii="Khmer OS Battambang" w:hAnsi="Khmer OS Battambang" w:cs="Khmer OS Battambang"/>
          <w:sz w:val="20"/>
          <w:szCs w:val="20"/>
          <w:lang w:bidi="km-KH"/>
        </w:rPr>
      </w:pPr>
      <w:r>
        <w:rPr>
          <w:rFonts w:ascii="Khmer OS Battambang" w:eastAsiaTheme="minorEastAsia" w:hAnsi="Khmer OS Battambang" w:cs="Khmer OS Battambang" w:hint="cs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CF3B172" wp14:editId="7BEB17C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3242733" cy="854710"/>
                <wp:effectExtent l="0" t="0" r="15240" b="21590"/>
                <wp:wrapNone/>
                <wp:docPr id="1770603669" name="Rectangle 17706036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2733" cy="85471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20D9" w:rsidRDefault="00EA20D9" w:rsidP="00EA20D9">
                            <w:pPr>
                              <w:jc w:val="center"/>
                            </w:pPr>
                            <w:r w:rsidRPr="00AC692B">
                              <w:rPr>
                                <w:rFonts w:ascii="Khmer OS Battambang" w:eastAsiaTheme="minorEastAsia" w:hAnsi="Khmer OS Battambang" w:cs="Khmer OS Battambang"/>
                                <w:position w:val="-60"/>
                                <w:sz w:val="20"/>
                                <w:szCs w:val="20"/>
                                <w:lang w:bidi="km-KH"/>
                              </w:rPr>
                              <w:object w:dxaOrig="3620" w:dyaOrig="1320">
                                <v:shape id="_x0000_i1031" type="#_x0000_t75" style="width:220.5pt;height:61.5pt" o:ole="">
                                  <v:imagedata r:id="rId14" o:title=""/>
                                </v:shape>
                                <o:OLEObject Type="Embed" ProgID="Equation.DSMT4" ShapeID="_x0000_i1031" DrawAspect="Content" ObjectID="_1804600570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F3B172" id="Rectangle 1770603669" o:spid="_x0000_s1027" style="position:absolute;left:0;text-align:left;margin-left:0;margin-top:-.05pt;width:255.35pt;height:67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" fillcolor="white [3201]" strokecolor="black [3213]" strokeweight="1pt">
                <v:textbox>
                  <w:txbxContent>
                    <w:p w:rsidR="00EA20D9" w:rsidRDefault="00EA20D9" w:rsidP="00EA20D9">
                      <w:pPr>
                        <w:jc w:val="center"/>
                      </w:pPr>
                      <w:r w:rsidRPr="00AC692B">
                        <w:rPr>
                          <w:rFonts w:ascii="Khmer OS Battambang" w:eastAsiaTheme="minorEastAsia" w:hAnsi="Khmer OS Battambang" w:cs="Khmer OS Battambang"/>
                          <w:position w:val="-60"/>
                          <w:sz w:val="20"/>
                          <w:szCs w:val="20"/>
                          <w:lang w:bidi="km-KH"/>
                        </w:rPr>
                        <w:object w:dxaOrig="3620" w:dyaOrig="1320">
                          <v:shape id="_x0000_i1031" type="#_x0000_t75" style="width:220.5pt;height:61.5pt" o:ole="">
                            <v:imagedata r:id="rId14" o:title=""/>
                          </v:shape>
                          <o:OLEObject Type="Embed" ProgID="Equation.DSMT4" ShapeID="_x0000_i1031" DrawAspect="Content" ObjectID="_1804600570" r:id="rId1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0E5DC1" w:rsidRDefault="000E5DC1" w:rsidP="008B4B12">
      <w:pPr>
        <w:jc w:val="both"/>
        <w:rPr>
          <w:rFonts w:ascii="Khmer OS Battambang" w:hAnsi="Khmer OS Battambang" w:cs="Khmer OS Battambang"/>
          <w:b/>
          <w:bCs/>
          <w:sz w:val="20"/>
          <w:szCs w:val="20"/>
          <w:u w:val="single"/>
          <w:lang w:bidi="km-KH"/>
        </w:rPr>
      </w:pPr>
    </w:p>
    <w:p w:rsidR="003C51E0" w:rsidRDefault="003C51E0" w:rsidP="008B4B12">
      <w:pPr>
        <w:jc w:val="both"/>
        <w:rPr>
          <w:rFonts w:ascii="Khmer OS Battambang" w:hAnsi="Khmer OS Battambang" w:cs="Khmer OS Battambang"/>
          <w:b/>
          <w:bCs/>
          <w:sz w:val="20"/>
          <w:szCs w:val="20"/>
          <w:u w:val="single"/>
          <w:lang w:bidi="km-KH"/>
        </w:rPr>
      </w:pPr>
    </w:p>
    <w:p w:rsidR="00207D3F" w:rsidRPr="00E951C0" w:rsidRDefault="007C4AB4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u w:val="single"/>
          <w:cs/>
          <w:lang w:bidi="km-KH"/>
        </w:rPr>
        <w:t xml:space="preserve">ចំណាំៈ </w:t>
      </w:r>
      <w:r w:rsidR="0095432E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លក្ខណៈរបស់មធ្យម</w:t>
      </w:r>
    </w:p>
    <w:p w:rsidR="0095432E" w:rsidRPr="00E951C0" w:rsidRDefault="009005D8" w:rsidP="003F30A7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="0095432E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គណនាបានចំពោះតែអថេរបរិមាណ</w:t>
      </w:r>
    </w:p>
    <w:p w:rsidR="003F30A7" w:rsidRPr="00E951C0" w:rsidRDefault="003F30A7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9005D8" w:rsidRPr="00E951C0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គ្រប់ទិន្នន័យត្រូវបានគេយកមកប្រើ</w:t>
      </w:r>
    </w:p>
    <w:p w:rsidR="00207D3F" w:rsidRPr="00E951C0" w:rsidRDefault="003F30A7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9005D8" w:rsidRPr="00E951C0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ុំនុំ</w:t>
      </w:r>
      <w:r w:rsidR="006767F3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ៃទិន្នន័យមួយមានមធ្យមតែមួយ</w:t>
      </w:r>
    </w:p>
    <w:p w:rsidR="006767F3" w:rsidRPr="00E951C0" w:rsidRDefault="006767F3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9005D8" w:rsidRPr="00E951C0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ធ្យមត្រូវបានគេប្រើសម្រាប់</w:t>
      </w:r>
      <w:r w:rsidR="00E12B93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្រៀបធៀប</w:t>
      </w:r>
    </w:p>
    <w:p w:rsidR="00E12B93" w:rsidRPr="00E951C0" w:rsidRDefault="00E12B93" w:rsidP="008B4B12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-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ផលបូក</w:t>
      </w:r>
      <w:r w:rsidR="00DF0B19" w:rsidRPr="00E951C0">
        <w:rPr>
          <w:rFonts w:ascii="Khmer OS Battambang" w:hAnsi="Khmer OS Battambang" w:cs="Khmer OS Battambang"/>
          <w:sz w:val="24"/>
          <w:szCs w:val="24"/>
          <w:lang w:bidi="km-KH"/>
        </w:rPr>
        <w:t xml:space="preserve">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Khmer OS Battambang"/>
                    <w:i/>
                    <w:sz w:val="24"/>
                    <w:szCs w:val="24"/>
                    <w:lang w:bidi="km-K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Khmer OS Battambang"/>
                        <w:i/>
                        <w:sz w:val="24"/>
                        <w:szCs w:val="24"/>
                        <w:lang w:bidi="km-KH"/>
                      </w:rPr>
                    </m:ctrlPr>
                  </m:sSubPr>
                  <m:e>
                    <m:r>
                      <w:rPr>
                        <w:rFonts w:ascii="Cambria Math" w:hAnsi="Cambria Math" w:cs="Khmer OS Battambang"/>
                        <w:sz w:val="24"/>
                        <w:szCs w:val="24"/>
                        <w:lang w:bidi="km-K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Khmer OS Battambang"/>
                        <w:sz w:val="24"/>
                        <w:szCs w:val="24"/>
                        <w:lang w:bidi="km-KH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Khmer OS Battambang"/>
                    <w:sz w:val="24"/>
                    <w:szCs w:val="24"/>
                    <w:lang w:bidi="km-KH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 w:cs="Khmer OS Battambang"/>
                        <w:i/>
                        <w:sz w:val="24"/>
                        <w:szCs w:val="24"/>
                        <w:lang w:bidi="km-KH"/>
                      </w:rPr>
                    </m:ctrlPr>
                  </m:accPr>
                  <m:e>
                    <m:r>
                      <w:rPr>
                        <w:rFonts w:ascii="Cambria Math" w:hAnsi="Cambria Math" w:cs="Khmer OS Battambang"/>
                        <w:sz w:val="24"/>
                        <w:szCs w:val="24"/>
                        <w:lang w:bidi="km-KH"/>
                      </w:rPr>
                      <m:t>X</m:t>
                    </m:r>
                  </m:e>
                </m:acc>
              </m:e>
            </m:d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=0</m:t>
            </m:r>
          </m:e>
        </m:nary>
      </m:oMath>
    </w:p>
    <w:p w:rsidR="00E12B93" w:rsidRPr="00E951C0" w:rsidRDefault="00E12B93" w:rsidP="008B4B12">
      <w:pPr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430DE5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-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ធ្យមប៉ះពាល់ដោយ</w:t>
      </w:r>
      <w:r w:rsidR="00712C67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</w:t>
      </w:r>
      <w:r w:rsidR="009005D8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តូចរឺធំបំផុត </w:t>
      </w:r>
      <w:r w:rsidR="00104973" w:rsidRPr="00E951C0">
        <w:rPr>
          <w:rFonts w:ascii="Times New Roman" w:hAnsi="Times New Roman" w:cs="Times New Roman"/>
          <w:sz w:val="24"/>
          <w:szCs w:val="24"/>
          <w:lang w:bidi="km-KH"/>
        </w:rPr>
        <w:t>(Extremely Value)</w:t>
      </w:r>
    </w:p>
    <w:p w:rsidR="00BB5D76" w:rsidRDefault="00BB5D76" w:rsidP="008B4B12">
      <w:pPr>
        <w:jc w:val="both"/>
        <w:rPr>
          <w:rFonts w:ascii="Khmer OS Battambang" w:hAnsi="Khmer OS Battambang" w:cs="Khmer OS Battambang"/>
          <w:b/>
          <w:bCs/>
          <w:sz w:val="20"/>
          <w:szCs w:val="20"/>
          <w:lang w:bidi="km-KH"/>
        </w:rPr>
      </w:pPr>
    </w:p>
    <w:p w:rsidR="00104973" w:rsidRPr="00E951C0" w:rsidRDefault="008308C8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 xml:space="preserve">៤.៣​ មេដ្យានៈ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្រូវបាន</w:t>
      </w:r>
      <w:r w:rsidR="00BB5D76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គេតាងដោយ </w:t>
      </w:r>
      <m:oMath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e</m:t>
            </m:r>
          </m:sub>
        </m:sSub>
      </m:oMath>
    </w:p>
    <w:p w:rsidR="00BB5D76" w:rsidRPr="00E951C0" w:rsidRDefault="00BB5D76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lastRenderedPageBreak/>
        <w:tab/>
      </w:r>
      <w:r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ដោយរៀបទិន្នន័យតាមលំដាប់</w:t>
      </w:r>
      <w:r w:rsidR="005D63BB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​ (កើន រឺ ចុះ) មេដ្យានគឺ ជា</w:t>
      </w:r>
      <w:r w:rsidR="00712C67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តម្លៃ</w:t>
      </w:r>
      <w:r w:rsidR="005D63BB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នៃអថេរ</w:t>
      </w:r>
      <w:r w:rsidR="00753BA4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 </w:t>
      </w:r>
      <w:r w:rsidR="00BF3D3A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ដែលចែក</w:t>
      </w:r>
      <w:r w:rsidR="00641262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សំណុំ</w:t>
      </w:r>
      <w:r w:rsidR="00BF3D3A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ទិន្នន័យជាពីរចំណែកស្មើគ្នា</w:t>
      </w:r>
      <w:r w:rsidR="007307C6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 ។​ មេដ្យាន</w:t>
      </w:r>
      <w:r w:rsidR="00EF723C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គឺជា</w:t>
      </w:r>
      <w:r w:rsidR="00712C67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តម្លៃ</w:t>
      </w:r>
      <w:r w:rsidR="00EF723C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កណ្ដាល </w:t>
      </w:r>
      <w:r w:rsidR="00175038" w:rsidRPr="00E951C0">
        <w:rPr>
          <w:rFonts w:ascii="Times New Roman" w:eastAsiaTheme="minorEastAsia" w:hAnsi="Times New Roman" w:cs="Times New Roman"/>
          <w:sz w:val="24"/>
          <w:szCs w:val="24"/>
          <w:lang w:bidi="km-KH"/>
        </w:rPr>
        <w:t xml:space="preserve">(Middle Value) </w:t>
      </w:r>
      <w:r w:rsidR="00175038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។</w:t>
      </w:r>
    </w:p>
    <w:p w:rsidR="00175038" w:rsidRPr="00E951C0" w:rsidRDefault="00175038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>ចំពោះអថេរដាច់ៈ</w:t>
      </w:r>
    </w:p>
    <w:p w:rsidR="00175038" w:rsidRPr="00E951C0" w:rsidRDefault="00175038" w:rsidP="008B4B12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>ឧទាហរណ៍៩</w:t>
      </w:r>
      <w:r w:rsidR="00312EDF"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 xml:space="preserve">៖ </w:t>
      </w:r>
      <w:r w:rsidR="00312EDF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មានទិន្នន័យដូចខាងក្រោម</w:t>
      </w:r>
    </w:p>
    <w:p w:rsidR="00312EDF" w:rsidRPr="00E951C0" w:rsidRDefault="00312EDF" w:rsidP="008B4B12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</w:pPr>
      <w:r w:rsidRPr="00E951C0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</w: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>ក.</w:t>
      </w:r>
      <w:r w:rsidR="00713DAB" w:rsidRPr="00E951C0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ab/>
      </w:r>
      <w:r w:rsidR="00713DAB" w:rsidRPr="00E951C0">
        <w:rPr>
          <w:rFonts w:ascii="Times New Roman" w:eastAsiaTheme="minorEastAsia" w:hAnsi="Times New Roman" w:cs="Times New Roman"/>
          <w:sz w:val="24"/>
          <w:szCs w:val="24"/>
          <w:lang w:bidi="km-KH"/>
        </w:rPr>
        <w:t xml:space="preserve">7, 7, 2, 3, 4, 2, 7, 9, 31 </w:t>
      </w:r>
      <w:r w:rsidRPr="00E951C0">
        <w:rPr>
          <w:rFonts w:ascii="Khmer OS Battambang" w:eastAsiaTheme="minorEastAsia" w:hAnsi="Khmer OS Battambang" w:cs="Khmer OS Battambang" w:hint="cs"/>
          <w:b/>
          <w:bCs/>
          <w:sz w:val="24"/>
          <w:szCs w:val="24"/>
          <w:cs/>
          <w:lang w:bidi="km-KH"/>
        </w:rPr>
        <w:tab/>
      </w:r>
    </w:p>
    <w:tbl>
      <w:tblPr>
        <w:tblStyle w:val="TableGrid"/>
        <w:tblpPr w:leftFromText="180" w:rightFromText="180" w:vertAnchor="text" w:horzAnchor="margin" w:tblpXSpec="center" w:tblpY="1267"/>
        <w:tblW w:w="6464" w:type="dxa"/>
        <w:tblLook w:val="04A0" w:firstRow="1" w:lastRow="0" w:firstColumn="1" w:lastColumn="0" w:noHBand="0" w:noVBand="1"/>
      </w:tblPr>
      <w:tblGrid>
        <w:gridCol w:w="1555"/>
        <w:gridCol w:w="559"/>
        <w:gridCol w:w="870"/>
        <w:gridCol w:w="870"/>
        <w:gridCol w:w="870"/>
        <w:gridCol w:w="870"/>
        <w:gridCol w:w="870"/>
      </w:tblGrid>
      <w:tr w:rsidR="009D16BC" w:rsidRPr="00E951C0" w:rsidTr="00D76095">
        <w:trPr>
          <w:trHeight w:val="319"/>
        </w:trPr>
        <w:tc>
          <w:tcPr>
            <w:tcW w:w="1555" w:type="dxa"/>
          </w:tcPr>
          <w:p w:rsidR="009D16BC" w:rsidRPr="00E951C0" w:rsidRDefault="00000000" w:rsidP="00E951C0">
            <w:pPr>
              <w:jc w:val="both"/>
              <w:rPr>
                <w:rFonts w:ascii="Times New Roman" w:hAnsi="Times New Roman" w:cs="Times New Roman"/>
                <w:sz w:val="24"/>
                <w:szCs w:val="24"/>
                <w:cs/>
                <w:lang w:bidi="km-KH"/>
              </w:rPr>
            </w:pPr>
            <m:oMath>
              <m:sSub>
                <m:sSubPr>
                  <m:ctrlPr>
                    <w:rPr>
                      <w:rFonts w:ascii="Cambria Math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x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</m:oMath>
            <w:r w:rsidR="009A28F3" w:rsidRPr="00E951C0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(អថេរ)</w:t>
            </w:r>
          </w:p>
        </w:tc>
        <w:tc>
          <w:tcPr>
            <w:tcW w:w="559" w:type="dxa"/>
          </w:tcPr>
          <w:p w:rsidR="009D16BC" w:rsidRPr="00E951C0" w:rsidRDefault="008B4351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0</w:t>
            </w:r>
          </w:p>
        </w:tc>
        <w:tc>
          <w:tcPr>
            <w:tcW w:w="870" w:type="dxa"/>
          </w:tcPr>
          <w:p w:rsidR="009D16BC" w:rsidRPr="00E951C0" w:rsidRDefault="008B4351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</w:t>
            </w:r>
          </w:p>
        </w:tc>
        <w:tc>
          <w:tcPr>
            <w:tcW w:w="870" w:type="dxa"/>
          </w:tcPr>
          <w:p w:rsidR="009D16BC" w:rsidRPr="00E951C0" w:rsidRDefault="008B4351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2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3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4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</w:tr>
      <w:tr w:rsidR="009D16BC" w:rsidRPr="00E951C0" w:rsidTr="00D76095">
        <w:trPr>
          <w:trHeight w:val="319"/>
        </w:trPr>
        <w:tc>
          <w:tcPr>
            <w:tcW w:w="1555" w:type="dxa"/>
          </w:tcPr>
          <w:p w:rsidR="009D16BC" w:rsidRPr="00E951C0" w:rsidRDefault="00000000" w:rsidP="00E951C0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m:oMath>
              <m:sSub>
                <m:sSubPr>
                  <m:ctrlPr>
                    <w:rPr>
                      <w:rFonts w:ascii="Cambria Math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</m:oMath>
            <w:r w:rsidR="008B4351" w:rsidRPr="00E951C0">
              <w:rPr>
                <w:rFonts w:ascii="Khmer OS Battambang" w:eastAsiaTheme="minorEastAsia" w:hAnsi="Khmer OS Battambang" w:cs="Khmer OS Battambang" w:hint="cs"/>
                <w:sz w:val="24"/>
                <w:szCs w:val="24"/>
                <w:cs/>
                <w:lang w:bidi="km-KH"/>
              </w:rPr>
              <w:t>(ប្រេកង់)</w:t>
            </w:r>
          </w:p>
        </w:tc>
        <w:tc>
          <w:tcPr>
            <w:tcW w:w="559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8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1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8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3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  <w:tc>
          <w:tcPr>
            <w:tcW w:w="870" w:type="dxa"/>
          </w:tcPr>
          <w:p w:rsidR="009D16BC" w:rsidRPr="00E951C0" w:rsidRDefault="009E5FFE" w:rsidP="00E951C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</w:t>
            </w:r>
          </w:p>
        </w:tc>
      </w:tr>
    </w:tbl>
    <w:p w:rsidR="00713DAB" w:rsidRPr="00E951C0" w:rsidRDefault="00713DAB" w:rsidP="00713DAB">
      <w:pPr>
        <w:ind w:firstLine="720"/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ខ.</w:t>
      </w:r>
      <w:r w:rsidR="00FE1002" w:rsidRPr="00E951C0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ab/>
      </w:r>
      <w:r w:rsidR="00FE1002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36, 41, 27, 32, 29, 38, 39, 43 </w:t>
      </w:r>
    </w:p>
    <w:p w:rsidR="00E951C0" w:rsidRDefault="00E951C0" w:rsidP="00713DAB">
      <w:pPr>
        <w:ind w:firstLine="720"/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</w:p>
    <w:p w:rsidR="005B224C" w:rsidRPr="00E951C0" w:rsidRDefault="00713DAB" w:rsidP="00713DAB">
      <w:pPr>
        <w:ind w:firstLine="720"/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គ.​</w:t>
      </w: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ab/>
      </w:r>
    </w:p>
    <w:p w:rsidR="00BB5D76" w:rsidRPr="00E951C0" w:rsidRDefault="00BB5D76" w:rsidP="00713DAB">
      <w:pPr>
        <w:ind w:firstLine="720"/>
        <w:jc w:val="both"/>
        <w:rPr>
          <w:rFonts w:ascii="Times New Roman" w:hAnsi="Times New Roman" w:cs="Times New Roman"/>
          <w:sz w:val="24"/>
          <w:szCs w:val="24"/>
          <w:lang w:bidi="km-KH"/>
        </w:rPr>
      </w:pPr>
    </w:p>
    <w:p w:rsidR="00E951C0" w:rsidRDefault="00E951C0" w:rsidP="00713DA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</w:p>
    <w:p w:rsidR="00F904D7" w:rsidRPr="00E951C0" w:rsidRDefault="002E54B3" w:rsidP="00713DAB">
      <w:pPr>
        <w:ind w:firstLine="720"/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ចូរកំណត់មេដ្យាននៃទិន្នន័យនេះ</w:t>
      </w:r>
    </w:p>
    <w:p w:rsidR="00B859B4" w:rsidRPr="00E951C0" w:rsidRDefault="00A945B6" w:rsidP="00A945B6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cs/>
          <w:lang w:bidi="km-KH"/>
        </w:rPr>
        <w:t>ឧទាហរណ១០៖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មានទិន្នន័យដូចខាងក្រោម</w:t>
      </w:r>
      <w:r w:rsidR="00EE3BFD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។ ហើយកំណត់មេដ្យាននៃទិន្នន័យនេះ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1276"/>
        <w:gridCol w:w="894"/>
        <w:gridCol w:w="1089"/>
        <w:gridCol w:w="1089"/>
        <w:gridCol w:w="1090"/>
        <w:gridCol w:w="1090"/>
      </w:tblGrid>
      <w:tr w:rsidR="00B859B4" w:rsidRPr="00E951C0" w:rsidTr="00D76095">
        <w:trPr>
          <w:trHeight w:val="312"/>
        </w:trPr>
        <w:tc>
          <w:tcPr>
            <w:tcW w:w="1276" w:type="dxa"/>
          </w:tcPr>
          <w:p w:rsidR="00B859B4" w:rsidRPr="00E951C0" w:rsidRDefault="00B0486E" w:rsidP="00A945B6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894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20-30[</w:t>
            </w:r>
          </w:p>
        </w:tc>
        <w:tc>
          <w:tcPr>
            <w:tcW w:w="1089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30-40[</w:t>
            </w:r>
          </w:p>
        </w:tc>
        <w:tc>
          <w:tcPr>
            <w:tcW w:w="1089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40-50[</w:t>
            </w:r>
          </w:p>
        </w:tc>
        <w:tc>
          <w:tcPr>
            <w:tcW w:w="1090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50-60[</w:t>
            </w:r>
          </w:p>
        </w:tc>
        <w:tc>
          <w:tcPr>
            <w:tcW w:w="1090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[60-70[</w:t>
            </w:r>
          </w:p>
        </w:tc>
      </w:tr>
      <w:tr w:rsidR="00B859B4" w:rsidRPr="00E951C0" w:rsidTr="00D76095">
        <w:trPr>
          <w:trHeight w:val="312"/>
        </w:trPr>
        <w:tc>
          <w:tcPr>
            <w:tcW w:w="1276" w:type="dxa"/>
          </w:tcPr>
          <w:p w:rsidR="00B859B4" w:rsidRPr="00E951C0" w:rsidRDefault="00B0486E" w:rsidP="00E50980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E951C0">
              <w:rPr>
                <w:rFonts w:ascii="Khmer OS Battambang" w:hAnsi="Khmer OS Battambang" w:cs="Khmer OS Battambang" w:hint="cs"/>
                <w:sz w:val="24"/>
                <w:szCs w:val="24"/>
                <w:cs/>
                <w:lang w:bidi="km-KH"/>
              </w:rPr>
              <w:t>ប្រេកង់</w:t>
            </w:r>
            <m:oMath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(</m:t>
              </m:r>
              <m:sSub>
                <m:sSubPr>
                  <m:ctrlPr>
                    <w:rPr>
                      <w:rFonts w:ascii="Cambria Math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sSubPr>
                <m:e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f</m:t>
                  </m:r>
                </m:e>
                <m:sub>
                  <m: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  <m:t>i</m:t>
                  </m:r>
                </m:sub>
              </m:sSub>
              <m:r>
                <w:rPr>
                  <w:rFonts w:ascii="Cambria Math" w:hAnsi="Cambria Math" w:cs="Khmer OS Battambang"/>
                  <w:sz w:val="24"/>
                  <w:szCs w:val="24"/>
                  <w:lang w:bidi="km-KH"/>
                </w:rPr>
                <m:t>)</m:t>
              </m:r>
            </m:oMath>
          </w:p>
        </w:tc>
        <w:tc>
          <w:tcPr>
            <w:tcW w:w="894" w:type="dxa"/>
          </w:tcPr>
          <w:p w:rsidR="00B859B4" w:rsidRPr="00E951C0" w:rsidRDefault="00AF693C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35</w:t>
            </w:r>
          </w:p>
        </w:tc>
        <w:tc>
          <w:tcPr>
            <w:tcW w:w="1089" w:type="dxa"/>
          </w:tcPr>
          <w:p w:rsidR="00B859B4" w:rsidRPr="00E951C0" w:rsidRDefault="00AF693C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40</w:t>
            </w:r>
          </w:p>
        </w:tc>
        <w:tc>
          <w:tcPr>
            <w:tcW w:w="1089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15</w:t>
            </w:r>
          </w:p>
        </w:tc>
        <w:tc>
          <w:tcPr>
            <w:tcW w:w="1090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  <w:tc>
          <w:tcPr>
            <w:tcW w:w="1090" w:type="dxa"/>
          </w:tcPr>
          <w:p w:rsidR="00B859B4" w:rsidRPr="00E951C0" w:rsidRDefault="00846BE0" w:rsidP="00AF693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km-KH"/>
              </w:rPr>
            </w:pPr>
            <w:r w:rsidRPr="00E951C0">
              <w:rPr>
                <w:rFonts w:ascii="Times New Roman" w:hAnsi="Times New Roman" w:cs="Times New Roman"/>
                <w:sz w:val="24"/>
                <w:szCs w:val="24"/>
                <w:lang w:bidi="km-KH"/>
              </w:rPr>
              <w:t>5</w:t>
            </w:r>
          </w:p>
        </w:tc>
      </w:tr>
    </w:tbl>
    <w:p w:rsidR="00926ECF" w:rsidRPr="00E951C0" w:rsidRDefault="00926ECF" w:rsidP="00A945B6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u w:val="single"/>
          <w:lang w:bidi="km-KH"/>
        </w:rPr>
      </w:pPr>
    </w:p>
    <w:p w:rsidR="00EE3BFD" w:rsidRPr="00E951C0" w:rsidRDefault="00D53F9E" w:rsidP="00A945B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 w:hint="cs"/>
          <w:b/>
          <w:bCs/>
          <w:sz w:val="24"/>
          <w:szCs w:val="24"/>
          <w:u w:val="single"/>
          <w:cs/>
          <w:lang w:bidi="km-KH"/>
        </w:rPr>
        <w:t>ចំណាំៈ</w:t>
      </w:r>
      <w:r w:rsidR="00926ECF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 លក្ខណៈរបស់មេដ្យាន</w:t>
      </w:r>
    </w:p>
    <w:p w:rsidR="00926ECF" w:rsidRPr="00E951C0" w:rsidRDefault="00E749A2" w:rsidP="00A945B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EF670B" w:rsidRPr="00E951C0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7E77F3" w:rsidRPr="00E951C0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អថេរគុណភាពខ្លះអាចមានមេដ្យាន (បើយើងអាចរៀបវាជាលំដាប់បាន)</w:t>
      </w:r>
    </w:p>
    <w:p w:rsidR="00E749A2" w:rsidRPr="00E951C0" w:rsidRDefault="00E749A2" w:rsidP="00A945B6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EF670B" w:rsidRPr="00E951C0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7E77F3" w:rsidRPr="00E951C0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="00641262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សំណុំ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នៃទិន្នន័យ</w:t>
      </w:r>
      <w:r w:rsidR="00F834C5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ួយមានមេដ្យានតែមួយ</w:t>
      </w:r>
      <w:r w:rsidR="00F834C5"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</w:p>
    <w:p w:rsidR="00F834C5" w:rsidRPr="00E951C0" w:rsidRDefault="00F834C5" w:rsidP="00A945B6">
      <w:pPr>
        <w:jc w:val="both"/>
        <w:rPr>
          <w:rFonts w:ascii="Times New Roman" w:hAnsi="Times New Roman" w:cs="Times New Roman"/>
          <w:sz w:val="24"/>
          <w:szCs w:val="24"/>
          <w:lang w:bidi="km-KH"/>
        </w:rPr>
      </w:pPr>
      <w:r w:rsidRPr="00E951C0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EF670B" w:rsidRPr="00E951C0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7E77F3" w:rsidRPr="00E951C0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 xml:space="preserve">មេដ្យានត្រូវបានគេប្រើសំរាប់ប្រៀបធៀប នៅពេលមាន </w:t>
      </w:r>
      <w:r w:rsidR="00B028F3" w:rsidRPr="00E951C0">
        <w:rPr>
          <w:rFonts w:ascii="Times New Roman" w:hAnsi="Times New Roman" w:cs="Times New Roman"/>
          <w:sz w:val="24"/>
          <w:szCs w:val="24"/>
          <w:lang w:bidi="km-KH"/>
        </w:rPr>
        <w:t>(Extremely Value)</w:t>
      </w:r>
    </w:p>
    <w:p w:rsidR="00C73123" w:rsidRPr="00E951C0" w:rsidRDefault="00EF670B" w:rsidP="00C73123">
      <w:pPr>
        <w:ind w:firstLine="720"/>
        <w:jc w:val="both"/>
        <w:rPr>
          <w:rFonts w:ascii="Times New Roman" w:hAnsi="Times New Roman"/>
          <w:sz w:val="24"/>
          <w:szCs w:val="24"/>
          <w:lang w:bidi="km-KH"/>
        </w:rPr>
      </w:pPr>
      <w:r w:rsidRPr="00E951C0">
        <w:rPr>
          <w:rFonts w:ascii="Times New Roman" w:hAnsi="Times New Roman" w:cs="Times New Roman"/>
          <w:sz w:val="24"/>
          <w:szCs w:val="24"/>
          <w:lang w:bidi="km-KH"/>
        </w:rPr>
        <w:t>-</w:t>
      </w:r>
      <w:r w:rsidR="003E4774"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មេដ្យានមិនប៉ះពាល់ដោយ</w:t>
      </w:r>
      <w:r w:rsidR="00712C67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តម្លៃ</w:t>
      </w:r>
      <w:r w:rsidR="003E28C7" w:rsidRPr="00E951C0">
        <w:rPr>
          <w:rFonts w:ascii="Cambria" w:hAnsi="Cambria" w:cs="Khmer OS Battambang" w:hint="cs"/>
          <w:sz w:val="24"/>
          <w:szCs w:val="24"/>
          <w:cs/>
          <w:lang w:bidi="km-KH"/>
        </w:rPr>
        <w:t>តូចរឺធំបំផុត</w:t>
      </w:r>
      <w:r w:rsidR="00C73123" w:rsidRPr="00E951C0">
        <w:rPr>
          <w:rFonts w:ascii="Cambria" w:hAnsi="Cambria" w:cs="Khmer OS Battambang" w:hint="cs"/>
          <w:sz w:val="24"/>
          <w:szCs w:val="24"/>
          <w:cs/>
          <w:lang w:bidi="km-KH"/>
        </w:rPr>
        <w:t xml:space="preserve">ទេ </w:t>
      </w:r>
      <w:r w:rsidR="00C73123" w:rsidRPr="00E951C0">
        <w:rPr>
          <w:rFonts w:ascii="Times New Roman" w:hAnsi="Times New Roman" w:cs="Times New Roman"/>
          <w:sz w:val="24"/>
          <w:szCs w:val="24"/>
          <w:lang w:bidi="km-KH"/>
        </w:rPr>
        <w:t>(Extremely Value)</w:t>
      </w:r>
    </w:p>
    <w:p w:rsidR="00C73123" w:rsidRPr="00E951C0" w:rsidRDefault="003E4774" w:rsidP="00C73123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  <w:lang w:bidi="km-KH"/>
        </w:rPr>
      </w:pPr>
      <w:r w:rsidRPr="00E951C0">
        <w:rPr>
          <w:rFonts w:ascii="Times New Roman" w:hAnsi="Times New Roman" w:cs="Times New Roman"/>
          <w:sz w:val="24"/>
          <w:szCs w:val="24"/>
          <w:lang w:bidi="km-KH"/>
        </w:rPr>
        <w:t xml:space="preserve">- </w:t>
      </w:r>
      <w:r w:rsidR="00C73123" w:rsidRPr="00E951C0">
        <w:rPr>
          <w:rFonts w:ascii="Khmer OS Battambang" w:hAnsi="Khmer OS Battambang" w:cs="Khmer OS Battambang" w:hint="cs"/>
          <w:sz w:val="24"/>
          <w:szCs w:val="24"/>
          <w:cs/>
          <w:lang w:bidi="km-KH"/>
        </w:rPr>
        <w:t>បើ</w:t>
      </w:r>
      <w:r w:rsidR="003526C8" w:rsidRPr="00E951C0">
        <w:rPr>
          <w:rFonts w:ascii="Khmer OS Battambang" w:hAnsi="Khmer OS Battambang" w:cs="Khmer OS Battambang"/>
          <w:sz w:val="24"/>
          <w:szCs w:val="24"/>
          <w:lang w:bidi="km-KH"/>
        </w:rPr>
        <w:t xml:space="preserve"> </w:t>
      </w:r>
      <m:oMath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hAnsi="Cambria Math" w:cs="Khmer OS Battambang"/>
            <w:sz w:val="24"/>
            <w:szCs w:val="24"/>
            <w:lang w:bidi="km-KH"/>
          </w:rPr>
          <m:t>=</m:t>
        </m:r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e</m:t>
            </m:r>
          </m:sub>
        </m:sSub>
        <m:r>
          <w:rPr>
            <w:rFonts w:ascii="Cambria Math" w:hAnsi="Cambria Math" w:cs="Khmer OS Battambang"/>
            <w:sz w:val="24"/>
            <w:szCs w:val="24"/>
            <w:lang w:bidi="km-KH"/>
          </w:rPr>
          <m:t>=</m:t>
        </m:r>
        <m:acc>
          <m:accPr>
            <m:chr m:val="̅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="006B0825"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6B0825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នោះបំណែងចែកប្រេកង់មានលក្ខណៈ</w:t>
      </w:r>
      <w:r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ឆ្លុះ </w:t>
      </w:r>
      <w:r w:rsidRPr="00E951C0">
        <w:rPr>
          <w:rFonts w:ascii="Times New Roman" w:eastAsiaTheme="minorEastAsia" w:hAnsi="Times New Roman" w:cs="Times New Roman"/>
          <w:sz w:val="24"/>
          <w:szCs w:val="24"/>
          <w:lang w:bidi="km-KH"/>
        </w:rPr>
        <w:t>(Symmetry)</w:t>
      </w:r>
    </w:p>
    <w:p w:rsidR="007E77F3" w:rsidRPr="00E951C0" w:rsidRDefault="007E77F3" w:rsidP="00C73123">
      <w:pPr>
        <w:ind w:firstLine="720"/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E951C0">
        <w:rPr>
          <w:rFonts w:ascii="Times New Roman" w:eastAsiaTheme="minorEastAsia" w:hAnsi="Times New Roman" w:cs="Times New Roman"/>
          <w:sz w:val="24"/>
          <w:szCs w:val="24"/>
          <w:lang w:bidi="km-KH"/>
        </w:rPr>
        <w:t xml:space="preserve">- </w:t>
      </w:r>
      <w:r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 xml:space="preserve">បើ </w:t>
      </w:r>
      <m:oMath>
        <m:sSub>
          <m:sSub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&lt;</m:t>
        </m:r>
        <m:sSub>
          <m:sSub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e</m:t>
            </m:r>
          </m:sub>
        </m:sSub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&lt;</m:t>
        </m:r>
        <m:acc>
          <m:accPr>
            <m:chr m:val="̅"/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="00A40F3B" w:rsidRPr="00E951C0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A40F3B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នោះបំណែងចែកប្រេកង់មានលក្ខណៈ</w:t>
      </w:r>
      <w:r w:rsidR="00806DF0" w:rsidRPr="00E951C0">
        <w:rPr>
          <w:rFonts w:ascii="Khmer OS Battambang" w:eastAsiaTheme="minorEastAsia" w:hAnsi="Khmer OS Battambang" w:cs="Khmer OS Battambang" w:hint="cs"/>
          <w:sz w:val="24"/>
          <w:szCs w:val="24"/>
          <w:cs/>
          <w:lang w:bidi="km-KH"/>
        </w:rPr>
        <w:t>ទេរទៅផ្នែកខាងស្ដាំ</w:t>
      </w:r>
    </w:p>
    <w:p w:rsidR="000F15F8" w:rsidRPr="00E951C0" w:rsidRDefault="007E77F3" w:rsidP="001E494C">
      <w:pPr>
        <w:ind w:firstLine="720"/>
        <w:jc w:val="both"/>
        <w:rPr>
          <w:rFonts w:ascii="Cambria" w:eastAsiaTheme="minorEastAsia" w:hAnsi="Cambria" w:cs="Khmer OS Battambang"/>
          <w:sz w:val="24"/>
          <w:szCs w:val="24"/>
          <w:lang w:bidi="km-KH"/>
        </w:rPr>
      </w:pPr>
      <w:r w:rsidRPr="00E951C0">
        <w:rPr>
          <w:rFonts w:ascii="Cambria" w:hAnsi="Cambria" w:cs="Khmer OS Battambang"/>
          <w:sz w:val="24"/>
          <w:szCs w:val="24"/>
          <w:lang w:bidi="km-KH"/>
        </w:rPr>
        <w:t xml:space="preserve">- </w:t>
      </w:r>
      <w:r w:rsidR="00806DF0" w:rsidRPr="00E951C0">
        <w:rPr>
          <w:rFonts w:ascii="Cambria" w:hAnsi="Cambria" w:cs="Khmer OS Battambang" w:hint="cs"/>
          <w:sz w:val="24"/>
          <w:szCs w:val="24"/>
          <w:cs/>
          <w:lang w:bidi="km-KH"/>
        </w:rPr>
        <w:t xml:space="preserve">បើ </w:t>
      </w:r>
      <m:oMath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0</m:t>
            </m:r>
          </m:sub>
        </m:sSub>
        <m:r>
          <w:rPr>
            <w:rFonts w:ascii="Cambria Math" w:hAnsi="Cambria Math" w:cs="Khmer OS Battambang"/>
            <w:sz w:val="24"/>
            <w:szCs w:val="24"/>
            <w:lang w:bidi="km-KH"/>
          </w:rPr>
          <m:t>&gt;</m:t>
        </m:r>
        <m:sSub>
          <m:sSub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M</m:t>
            </m:r>
          </m:e>
          <m:sub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e</m:t>
            </m:r>
          </m:sub>
        </m:sSub>
        <m:r>
          <w:rPr>
            <w:rFonts w:ascii="Cambria Math" w:hAnsi="Cambria Math" w:cs="Khmer OS Battambang"/>
            <w:sz w:val="24"/>
            <w:szCs w:val="24"/>
            <w:lang w:bidi="km-KH"/>
          </w:rPr>
          <m:t>&gt;</m:t>
        </m:r>
        <m:acc>
          <m:accPr>
            <m:chr m:val="̅"/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accPr>
          <m:e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X</m:t>
            </m:r>
          </m:e>
        </m:acc>
      </m:oMath>
      <w:r w:rsidR="006C2EC8" w:rsidRPr="00E951C0">
        <w:rPr>
          <w:rFonts w:ascii="Cambria" w:eastAsiaTheme="minorEastAsia" w:hAnsi="Cambria" w:cs="Khmer OS Battambang"/>
          <w:sz w:val="24"/>
          <w:szCs w:val="24"/>
          <w:lang w:bidi="km-KH"/>
        </w:rPr>
        <w:t xml:space="preserve"> </w:t>
      </w:r>
      <w:r w:rsidR="006C2EC8" w:rsidRPr="00E951C0">
        <w:rPr>
          <w:rFonts w:ascii="Cambria" w:eastAsiaTheme="minorEastAsia" w:hAnsi="Cambria" w:cs="Khmer OS Battambang" w:hint="cs"/>
          <w:sz w:val="24"/>
          <w:szCs w:val="24"/>
          <w:cs/>
          <w:lang w:bidi="km-KH"/>
        </w:rPr>
        <w:t>នោះបំណែងចែកប្រេកង់មានលក្ខណៈ</w:t>
      </w:r>
      <w:r w:rsidR="002511E0" w:rsidRPr="00E951C0">
        <w:rPr>
          <w:rFonts w:ascii="Cambria" w:eastAsiaTheme="minorEastAsia" w:hAnsi="Cambria" w:cs="Khmer OS Battambang" w:hint="cs"/>
          <w:sz w:val="24"/>
          <w:szCs w:val="24"/>
          <w:cs/>
          <w:lang w:bidi="km-KH"/>
        </w:rPr>
        <w:t>ទេរទៅផ្នែកខាងឆ្វេង</w:t>
      </w:r>
    </w:p>
    <w:p w:rsidR="001E494C" w:rsidRDefault="001E494C" w:rsidP="001E494C">
      <w:pPr>
        <w:jc w:val="both"/>
        <w:rPr>
          <w:rFonts w:ascii="Cambria" w:eastAsiaTheme="minorEastAsia" w:hAnsi="Cambria" w:cs="Khmer OS Battambang"/>
          <w:sz w:val="20"/>
          <w:szCs w:val="20"/>
          <w:lang w:bidi="km-KH"/>
        </w:rPr>
      </w:pPr>
    </w:p>
    <w:p w:rsidR="00CC2EC8" w:rsidRPr="00B512D4" w:rsidRDefault="001E494C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lastRenderedPageBreak/>
        <w:t xml:space="preserve">៥. រង្វាស់សំគាល់ពង្រាយ </w:t>
      </w:r>
      <w:r w:rsidR="00CC2EC8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(Measure of Dispersion)</w:t>
      </w:r>
    </w:p>
    <w:p w:rsidR="00CC2EC8" w:rsidRPr="00B512D4" w:rsidRDefault="00CC2EC8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  <w:t>ក្នុងការប្រើរង្វាស់សំគាល់ទីតាំងដើម្បីសិក្សា</w:t>
      </w:r>
      <w:r w:rsidR="00160C13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លើ</w:t>
      </w:r>
      <w:r w:rsidR="00641262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សំណុំ</w:t>
      </w:r>
      <w:r w:rsidR="00160C13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នៃទិន្នន័យមួយ​ រឺ ដើម្បីប្រៀបធៀប</w:t>
      </w:r>
      <w:r w:rsidR="00641262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សំណុំ</w:t>
      </w:r>
      <w:r w:rsidR="0052100C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ទិន្នន័យពីរមិនមាន</w:t>
      </w:r>
      <w:r w:rsidR="008D157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​</w:t>
      </w:r>
      <w:r w:rsidR="0052100C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លក្ខណៈគ្រប់គ្រាន់</w:t>
      </w:r>
      <w:r w:rsidR="00D119F6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នោះទេ។ យើងត្រូវសិក្សាលើរង្វាស់សំគាល់</w:t>
      </w:r>
      <w:r w:rsidR="00F71453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ពង្រាយបន្ថែមទៀត ។ រង្វាស់សំគាល់</w:t>
      </w:r>
      <w:r w:rsidR="006854F5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ពង្រាយដែលយើងត្រូវសិក្សានៅពេលនេះមាន រ៉ង់ </w:t>
      </w:r>
      <w:r w:rsidR="00610C37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(Range)</w:t>
      </w:r>
      <w:r w:rsidR="00960E2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w:r w:rsidR="001238A0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គំលាតមធ្យម</w:t>
      </w:r>
      <w:r w:rsidR="00610C37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(Mean Deviation)</w:t>
      </w:r>
      <w:r w:rsidR="00960E2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w:r w:rsidR="001238A0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វ៉ារ្យ៉ង់ </w:t>
      </w:r>
      <w:r w:rsidR="009575A0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(Variance) </w:t>
      </w:r>
      <w:r w:rsidR="009575A0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និង គំលាតគំរូ​ </w:t>
      </w:r>
      <w:r w:rsidR="00440267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(Standard Deviation) </w:t>
      </w:r>
      <w:r w:rsidR="0044026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។</w:t>
      </w:r>
    </w:p>
    <w:p w:rsidR="00440267" w:rsidRPr="00B512D4" w:rsidRDefault="00FA1FF0" w:rsidP="001E494C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៥.១ រ៉ង់ៈ​​</w:t>
      </w: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  <w:t>(Range)</w:t>
      </w:r>
    </w:p>
    <w:p w:rsidR="00196FE2" w:rsidRPr="00B512D4" w:rsidRDefault="00196FE2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  <w:t>រ៉ង់ជាផលសងរវាង</w:t>
      </w:r>
      <w:r w:rsidR="00712C6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ធំបំផុត និង​ តូចបំផុតនៃ</w:t>
      </w:r>
      <w:r w:rsidR="00641262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សំណុំ</w:t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ទិន្នន័យ</w:t>
      </w:r>
      <w:r w:rsidR="00FD5D9E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m:oMath>
        <m:d>
          <m:d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Range=H-L</m:t>
            </m:r>
          </m:e>
        </m:d>
      </m:oMath>
      <w:r w:rsidR="00C96A3B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C96A3B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។</w:t>
      </w:r>
    </w:p>
    <w:p w:rsidR="00C96A3B" w:rsidRPr="00B512D4" w:rsidRDefault="00C96A3B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ឧទាហរណ៍១១</w:t>
      </w:r>
      <w:r w:rsidR="00765D86"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 xml:space="preserve">៖ </w:t>
      </w:r>
      <w:r w:rsidR="00765D86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ូរកំណត់រ៉ង់នៃទិន្នន័យ​</w:t>
      </w:r>
    </w:p>
    <w:p w:rsidR="00765D86" w:rsidRPr="00B512D4" w:rsidRDefault="00765D86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ក.</w:t>
      </w:r>
      <w:r w:rsidR="0013342E"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 xml:space="preserve"> </w:t>
      </w:r>
      <w:r w:rsidR="0013342E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36, 41, 27, 32, 29, 38, 39, 43</w:t>
      </w:r>
    </w:p>
    <w:tbl>
      <w:tblPr>
        <w:tblStyle w:val="TableGrid"/>
        <w:tblpPr w:leftFromText="180" w:rightFromText="180" w:vertAnchor="text" w:horzAnchor="margin" w:tblpXSpec="right" w:tblpY="61"/>
        <w:tblW w:w="8731" w:type="dxa"/>
        <w:tblLook w:val="04A0" w:firstRow="1" w:lastRow="0" w:firstColumn="1" w:lastColumn="0" w:noHBand="0" w:noVBand="1"/>
      </w:tblPr>
      <w:tblGrid>
        <w:gridCol w:w="1864"/>
        <w:gridCol w:w="1373"/>
        <w:gridCol w:w="1373"/>
        <w:gridCol w:w="1373"/>
        <w:gridCol w:w="1374"/>
        <w:gridCol w:w="1374"/>
      </w:tblGrid>
      <w:tr w:rsidR="00691AC4" w:rsidRPr="00B512D4" w:rsidTr="008614DF">
        <w:trPr>
          <w:trHeight w:val="535"/>
        </w:trPr>
        <w:tc>
          <w:tcPr>
            <w:tcW w:w="1864" w:type="dxa"/>
          </w:tcPr>
          <w:p w:rsidR="00691AC4" w:rsidRPr="00B512D4" w:rsidRDefault="0069351F" w:rsidP="00707C34">
            <w:pPr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373" w:type="dxa"/>
          </w:tcPr>
          <w:p w:rsidR="00691AC4" w:rsidRPr="00B512D4" w:rsidRDefault="00B93962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[20-30[</w:t>
            </w:r>
          </w:p>
        </w:tc>
        <w:tc>
          <w:tcPr>
            <w:tcW w:w="1373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[30-40[</w:t>
            </w:r>
          </w:p>
        </w:tc>
        <w:tc>
          <w:tcPr>
            <w:tcW w:w="1373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[40-50[</w:t>
            </w:r>
          </w:p>
        </w:tc>
        <w:tc>
          <w:tcPr>
            <w:tcW w:w="1374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[50-60[</w:t>
            </w:r>
          </w:p>
        </w:tc>
        <w:tc>
          <w:tcPr>
            <w:tcW w:w="1374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[60-70[</w:t>
            </w:r>
          </w:p>
        </w:tc>
      </w:tr>
      <w:tr w:rsidR="00691AC4" w:rsidRPr="00B512D4" w:rsidTr="008614DF">
        <w:trPr>
          <w:trHeight w:val="535"/>
        </w:trPr>
        <w:tc>
          <w:tcPr>
            <w:tcW w:w="1864" w:type="dxa"/>
          </w:tcPr>
          <w:p w:rsidR="00691AC4" w:rsidRPr="00B512D4" w:rsidRDefault="00357CF1" w:rsidP="00707C34">
            <w:pPr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cs/>
                <w:lang w:bidi="km-KH"/>
              </w:rPr>
              <w:t>ប្រេកង់</w:t>
            </w:r>
            <m:oMath>
              <m:d>
                <m:dPr>
                  <m:ctrlPr>
                    <w:rPr>
                      <w:rFonts w:ascii="Cambria Math" w:eastAsiaTheme="minorEastAsia" w:hAnsi="Cambria Math" w:cs="Khmer OS Battambang"/>
                      <w:sz w:val="24"/>
                      <w:szCs w:val="24"/>
                      <w:lang w:bidi="km-K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Khmer OS Battambang"/>
                          <w:i/>
                          <w:sz w:val="24"/>
                          <w:szCs w:val="24"/>
                          <w:lang w:bidi="km-KH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Khmer OS Battambang"/>
                          <w:sz w:val="24"/>
                          <w:szCs w:val="24"/>
                          <w:lang w:bidi="km-K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Khmer OS Battambang"/>
                          <w:sz w:val="24"/>
                          <w:szCs w:val="24"/>
                          <w:lang w:bidi="km-KH"/>
                        </w:rPr>
                        <m:t>i</m:t>
                      </m:r>
                    </m:sub>
                  </m:sSub>
                </m:e>
              </m:d>
            </m:oMath>
          </w:p>
        </w:tc>
        <w:tc>
          <w:tcPr>
            <w:tcW w:w="1373" w:type="dxa"/>
          </w:tcPr>
          <w:p w:rsidR="00691AC4" w:rsidRPr="00B512D4" w:rsidRDefault="00707C34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35</w:t>
            </w:r>
          </w:p>
        </w:tc>
        <w:tc>
          <w:tcPr>
            <w:tcW w:w="1373" w:type="dxa"/>
          </w:tcPr>
          <w:p w:rsidR="00691AC4" w:rsidRPr="00B512D4" w:rsidRDefault="00707C34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40</w:t>
            </w:r>
          </w:p>
        </w:tc>
        <w:tc>
          <w:tcPr>
            <w:tcW w:w="1373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15</w:t>
            </w:r>
          </w:p>
        </w:tc>
        <w:tc>
          <w:tcPr>
            <w:tcW w:w="1374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  <w:tc>
          <w:tcPr>
            <w:tcW w:w="1374" w:type="dxa"/>
          </w:tcPr>
          <w:p w:rsidR="00691AC4" w:rsidRPr="00B512D4" w:rsidRDefault="00232420" w:rsidP="00707C34">
            <w:pPr>
              <w:jc w:val="center"/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eastAsiaTheme="minorEastAsia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</w:tbl>
    <w:p w:rsidR="008614DF" w:rsidRPr="00B512D4" w:rsidRDefault="008614DF" w:rsidP="001E494C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</w:p>
    <w:p w:rsidR="00691AC4" w:rsidRPr="00B512D4" w:rsidRDefault="00057A14" w:rsidP="001E494C">
      <w:pPr>
        <w:jc w:val="both"/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ខ.</w:t>
      </w:r>
    </w:p>
    <w:p w:rsidR="008D79CA" w:rsidRPr="00B512D4" w:rsidRDefault="00057A14" w:rsidP="001E494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​</w:t>
      </w:r>
    </w:p>
    <w:p w:rsidR="000F15F8" w:rsidRPr="00B512D4" w:rsidRDefault="00D83B24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លក្ខណៈនៃរ៉ង់ៈ</w:t>
      </w:r>
    </w:p>
    <w:p w:rsidR="00D83B24" w:rsidRPr="00B512D4" w:rsidRDefault="00D83B24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ab/>
      </w:r>
      <w:r w:rsidR="009B6CC2"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ប្រើ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នៃ</w:t>
      </w:r>
      <w:r w:rsidR="0051363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ទិន្នន័យតែពីរ</w:t>
      </w:r>
    </w:p>
    <w:p w:rsidR="00513631" w:rsidRPr="00B512D4" w:rsidRDefault="00513631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9B6CC2"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ប៉ះពាល់ដោយ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ូចរឺធំបំផុត</w:t>
      </w:r>
    </w:p>
    <w:p w:rsidR="00D747C7" w:rsidRPr="00B512D4" w:rsidRDefault="009B6CC2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ងាយស្រួលគណនា</w:t>
      </w:r>
    </w:p>
    <w:p w:rsidR="00D747C7" w:rsidRPr="00B512D4" w:rsidRDefault="00D747C7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៥.២ គំលាតមធ្យមៈ</w:t>
      </w:r>
      <w:r w:rsidR="0033256D"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 xml:space="preserve">(Mean Deviation) </w:t>
      </w:r>
      <w:r w:rsidR="0033256D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្រូវបាន</w:t>
      </w:r>
      <w:r w:rsidR="008900FD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គេតាងដោយ </w:t>
      </w:r>
      <w:r w:rsidR="00140BCB" w:rsidRPr="00B512D4">
        <w:rPr>
          <w:rFonts w:ascii="Khmer OS Battambang" w:hAnsi="Khmer OS Battambang" w:cs="Khmer OS Battambang"/>
          <w:sz w:val="24"/>
          <w:szCs w:val="24"/>
          <w:lang w:bidi="km-KH"/>
        </w:rPr>
        <w:t>MD</w:t>
      </w:r>
    </w:p>
    <w:p w:rsidR="00140BCB" w:rsidRPr="00B512D4" w:rsidRDefault="00140BCB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  <w:t>រូបមន្តគំលាត</w:t>
      </w:r>
      <w:r w:rsidR="000B436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មធ្យមគឺ </w:t>
      </w:r>
      <m:oMath>
        <m:r>
          <w:rPr>
            <w:rFonts w:ascii="Cambria Math" w:hAnsi="Cambria Math" w:cs="Khmer OS Battambang"/>
            <w:sz w:val="24"/>
            <w:szCs w:val="24"/>
            <w:lang w:bidi="km-KH"/>
          </w:rPr>
          <m:t>MD=</m:t>
        </m:r>
        <m:f>
          <m:fPr>
            <m:ctrlPr>
              <w:rPr>
                <w:rFonts w:ascii="Cambria Math" w:hAnsi="Cambria Math" w:cs="Khmer OS Battambang"/>
                <w:i/>
                <w:sz w:val="24"/>
                <w:szCs w:val="24"/>
                <w:lang w:bidi="km-KH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Khmer OS Battambang"/>
                    <w:i/>
                    <w:sz w:val="24"/>
                    <w:szCs w:val="24"/>
                    <w:lang w:bidi="km-KH"/>
                  </w:rPr>
                </m:ctrlPr>
              </m:naryPr>
              <m:sub/>
              <m:sup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Khmer OS Battambang"/>
                        <w:i/>
                        <w:sz w:val="24"/>
                        <w:szCs w:val="24"/>
                        <w:lang w:bidi="km-K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Khmer OS Battambang"/>
                            <w:i/>
                            <w:sz w:val="24"/>
                            <w:szCs w:val="24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Khmer OS Battambang"/>
                            <w:sz w:val="24"/>
                            <w:szCs w:val="24"/>
                            <w:lang w:bidi="km-K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Khmer OS Battambang"/>
                            <w:sz w:val="24"/>
                            <w:szCs w:val="24"/>
                            <w:lang w:bidi="km-K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Khmer OS Battambang"/>
                        <w:sz w:val="24"/>
                        <w:szCs w:val="24"/>
                        <w:lang w:bidi="km-KH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Khmer OS Battambang"/>
                            <w:i/>
                            <w:sz w:val="24"/>
                            <w:szCs w:val="24"/>
                            <w:lang w:bidi="km-K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Khmer OS Battambang"/>
                            <w:sz w:val="24"/>
                            <w:szCs w:val="24"/>
                            <w:lang w:bidi="km-KH"/>
                          </w:rPr>
                          <m:t>X</m:t>
                        </m:r>
                      </m:e>
                    </m:acc>
                  </m:e>
                </m:d>
              </m:e>
            </m:nary>
          </m:num>
          <m:den>
            <m:r>
              <w:rPr>
                <w:rFonts w:ascii="Cambria Math" w:hAnsi="Cambria Math" w:cs="Khmer OS Battambang"/>
                <w:sz w:val="24"/>
                <w:szCs w:val="24"/>
                <w:lang w:bidi="km-KH"/>
              </w:rPr>
              <m:t>n</m:t>
            </m:r>
          </m:den>
        </m:f>
      </m:oMath>
      <w:r w:rsidR="007851A3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7851A3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(</w:t>
      </w:r>
      <w:r w:rsidR="00BD6FF2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ំពោះទិន្នន័យដែលមានប្រេកង់ស្មើ១)</w:t>
      </w:r>
    </w:p>
    <w:p w:rsidR="00BD6FF2" w:rsidRPr="00B512D4" w:rsidRDefault="00BD6FF2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​​​​​​​​​​​​​​​​​​​​​​​​</w:t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  <w:t xml:space="preserve">     </w:t>
      </w:r>
      <m:oMath>
        <m:r>
          <w:rPr>
            <w:rFonts w:ascii="Cambria Math" w:eastAsiaTheme="minorEastAsia" w:hAnsi="Cambria Math" w:cs="Khmer OS Battambang"/>
            <w:sz w:val="24"/>
            <w:szCs w:val="24"/>
            <w:lang w:bidi="km-KH"/>
          </w:rPr>
          <m:t>MD=</m:t>
        </m:r>
        <m:f>
          <m:f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 w:cs="Khmer OS Battambang"/>
                    <w:i/>
                    <w:sz w:val="24"/>
                    <w:szCs w:val="24"/>
                    <w:lang w:bidi="km-KH"/>
                  </w:rPr>
                </m:ctrlPr>
              </m:naryPr>
              <m:sub/>
              <m:sup/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Khmer OS Battambang"/>
                        <w:i/>
                        <w:sz w:val="24"/>
                        <w:szCs w:val="24"/>
                        <w:lang w:bidi="km-K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Khmer OS Battambang"/>
                            <w:i/>
                            <w:sz w:val="24"/>
                            <w:szCs w:val="24"/>
                            <w:lang w:bidi="km-KH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Khmer OS Battambang"/>
                            <w:sz w:val="24"/>
                            <w:szCs w:val="24"/>
                            <w:lang w:bidi="km-K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Khmer OS Battambang"/>
                            <w:sz w:val="24"/>
                            <w:szCs w:val="24"/>
                            <w:lang w:bidi="km-KH"/>
                          </w:rPr>
                          <m:t>i-</m:t>
                        </m:r>
                      </m:sub>
                    </m:sSub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Khmer OS Battambang"/>
                            <w:i/>
                            <w:sz w:val="24"/>
                            <w:szCs w:val="24"/>
                            <w:lang w:bidi="km-KH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Khmer OS Battambang"/>
                            <w:sz w:val="24"/>
                            <w:szCs w:val="24"/>
                            <w:lang w:bidi="km-KH"/>
                          </w:rPr>
                          <m:t>X</m:t>
                        </m:r>
                      </m:e>
                    </m:acc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Khmer OS Battambang"/>
                        <w:i/>
                        <w:sz w:val="24"/>
                        <w:szCs w:val="24"/>
                        <w:lang w:bidi="km-K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Khmer OS Battambang"/>
                        <w:sz w:val="24"/>
                        <w:szCs w:val="24"/>
                        <w:lang w:bidi="km-K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Khmer OS Battambang"/>
                        <w:sz w:val="24"/>
                        <w:szCs w:val="24"/>
                        <w:lang w:bidi="km-KH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m</m:t>
            </m:r>
          </m:den>
        </m:f>
      </m:oMath>
      <w:r w:rsidR="009B45EA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(</w:t>
      </w:r>
      <w:r w:rsidR="00F56010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ំពោះទិន្នន័យដែលមានប្រេកង់លើសពី១)</w:t>
      </w:r>
    </w:p>
    <w:p w:rsidR="00F56010" w:rsidRPr="00B512D4" w:rsidRDefault="00F56010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</w:r>
      <w:r w:rsidR="007B165B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រូបមន្តនេះក៏ត្រូវបានគេអនុវត្តផងដែរចំពោះអថេរជាប់​ ដែលមាន </w:t>
      </w:r>
      <m:oMath>
        <m:sSub>
          <m:sSub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X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i</m:t>
            </m:r>
          </m:sub>
        </m:sSub>
      </m:oMath>
      <w:r w:rsidR="005302C9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ជាផ្ចិត ។</w:t>
      </w:r>
    </w:p>
    <w:p w:rsidR="00055826" w:rsidRPr="00B512D4" w:rsidRDefault="00055826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</w:p>
    <w:p w:rsidR="00055826" w:rsidRPr="00B512D4" w:rsidRDefault="00055826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</w:p>
    <w:p w:rsidR="00055826" w:rsidRPr="00B512D4" w:rsidRDefault="00055826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</w:p>
    <w:p w:rsidR="00055826" w:rsidRPr="00B512D4" w:rsidRDefault="00FB747A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lastRenderedPageBreak/>
        <w:t>ឧទាហរណ៍១២</w:t>
      </w:r>
      <w:r w:rsidR="00C30437"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៖</w:t>
      </w:r>
      <w:r w:rsidR="00974135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ចូរកំណត់គំលាតមធ្យមនៃទិន្នន័យ</w:t>
      </w:r>
    </w:p>
    <w:tbl>
      <w:tblPr>
        <w:tblStyle w:val="TableGrid"/>
        <w:tblpPr w:leftFromText="180" w:rightFromText="180" w:vertAnchor="text" w:horzAnchor="page" w:tblpX="2596" w:tblpY="472"/>
        <w:tblW w:w="0" w:type="auto"/>
        <w:tblLook w:val="04A0" w:firstRow="1" w:lastRow="0" w:firstColumn="1" w:lastColumn="0" w:noHBand="0" w:noVBand="1"/>
      </w:tblPr>
      <w:tblGrid>
        <w:gridCol w:w="1609"/>
        <w:gridCol w:w="1340"/>
        <w:gridCol w:w="1340"/>
        <w:gridCol w:w="1340"/>
        <w:gridCol w:w="1341"/>
        <w:gridCol w:w="1341"/>
      </w:tblGrid>
      <w:tr w:rsidR="00E96609" w:rsidRPr="00B512D4" w:rsidTr="00A22395">
        <w:trPr>
          <w:trHeight w:val="475"/>
        </w:trPr>
        <w:tc>
          <w:tcPr>
            <w:tcW w:w="1609" w:type="dxa"/>
          </w:tcPr>
          <w:p w:rsidR="00E96609" w:rsidRPr="00B512D4" w:rsidRDefault="00DB06D7" w:rsidP="00E96609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340" w:type="dxa"/>
          </w:tcPr>
          <w:p w:rsidR="00E96609" w:rsidRPr="00B512D4" w:rsidRDefault="003A18A0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20-30[</w:t>
            </w:r>
          </w:p>
        </w:tc>
        <w:tc>
          <w:tcPr>
            <w:tcW w:w="1340" w:type="dxa"/>
          </w:tcPr>
          <w:p w:rsidR="00E96609" w:rsidRPr="00B512D4" w:rsidRDefault="003A18A0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30-40[</w:t>
            </w:r>
          </w:p>
        </w:tc>
        <w:tc>
          <w:tcPr>
            <w:tcW w:w="1340" w:type="dxa"/>
          </w:tcPr>
          <w:p w:rsidR="00E96609" w:rsidRPr="00B512D4" w:rsidRDefault="003A18A0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0-50[</w:t>
            </w:r>
          </w:p>
        </w:tc>
        <w:tc>
          <w:tcPr>
            <w:tcW w:w="1341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50-60[</w:t>
            </w:r>
          </w:p>
        </w:tc>
        <w:tc>
          <w:tcPr>
            <w:tcW w:w="1341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60-70[</w:t>
            </w:r>
          </w:p>
        </w:tc>
      </w:tr>
      <w:tr w:rsidR="00E96609" w:rsidRPr="00B512D4" w:rsidTr="00A22395">
        <w:trPr>
          <w:trHeight w:val="475"/>
        </w:trPr>
        <w:tc>
          <w:tcPr>
            <w:tcW w:w="1609" w:type="dxa"/>
          </w:tcPr>
          <w:p w:rsidR="00E96609" w:rsidRPr="00B512D4" w:rsidRDefault="00DB06D7" w:rsidP="002601E7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>ប្រេកង់</w:t>
            </w:r>
            <m:oMath>
              <m:d>
                <m:dPr>
                  <m:ctrlPr>
                    <w:rPr>
                      <w:rFonts w:ascii="Cambria Math" w:hAnsi="Cambria Math" w:cs="Khmer OS Battambang"/>
                      <w:i/>
                      <w:sz w:val="24"/>
                      <w:szCs w:val="24"/>
                      <w:lang w:bidi="km-K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Khmer OS Battambang"/>
                          <w:i/>
                          <w:sz w:val="24"/>
                          <w:szCs w:val="24"/>
                          <w:lang w:bidi="km-KH"/>
                        </w:rPr>
                      </m:ctrlPr>
                    </m:sSubPr>
                    <m:e>
                      <m:r>
                        <w:rPr>
                          <w:rFonts w:ascii="Cambria Math" w:hAnsi="Cambria Math" w:cs="Khmer OS Battambang"/>
                          <w:sz w:val="24"/>
                          <w:szCs w:val="24"/>
                          <w:lang w:bidi="km-K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Khmer OS Battambang"/>
                          <w:sz w:val="24"/>
                          <w:szCs w:val="24"/>
                          <w:lang w:bidi="km-KH"/>
                        </w:rPr>
                        <m:t>i</m:t>
                      </m:r>
                    </m:sub>
                  </m:sSub>
                </m:e>
              </m:d>
            </m:oMath>
          </w:p>
        </w:tc>
        <w:tc>
          <w:tcPr>
            <w:tcW w:w="1340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5</w:t>
            </w:r>
          </w:p>
        </w:tc>
        <w:tc>
          <w:tcPr>
            <w:tcW w:w="1340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0</w:t>
            </w:r>
          </w:p>
        </w:tc>
        <w:tc>
          <w:tcPr>
            <w:tcW w:w="1340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5</w:t>
            </w:r>
          </w:p>
        </w:tc>
        <w:tc>
          <w:tcPr>
            <w:tcW w:w="1341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  <w:tc>
          <w:tcPr>
            <w:tcW w:w="1341" w:type="dxa"/>
          </w:tcPr>
          <w:p w:rsidR="00E96609" w:rsidRPr="00B512D4" w:rsidRDefault="009C451D" w:rsidP="00A22395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</w:tbl>
    <w:p w:rsidR="00974135" w:rsidRPr="00B512D4" w:rsidRDefault="00974135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</w: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>ក.</w:t>
      </w:r>
      <w:r w:rsidR="000C6A89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36, 41, 27, 32, 29, 38, 39, 43</w:t>
      </w:r>
    </w:p>
    <w:p w:rsidR="00755A89" w:rsidRPr="00B512D4" w:rsidRDefault="00974135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ខ.</w:t>
      </w:r>
      <w:r w:rsidR="00755A89"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 xml:space="preserve"> </w:t>
      </w:r>
    </w:p>
    <w:p w:rsidR="00055826" w:rsidRPr="00B512D4" w:rsidRDefault="00055826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</w:pPr>
    </w:p>
    <w:p w:rsidR="00D747C7" w:rsidRPr="00B512D4" w:rsidRDefault="00C55246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លក្ខណៈ</w:t>
      </w:r>
      <w:r w:rsidR="00EE1B3A"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នៃគំលាតមធ្យមៈ</w:t>
      </w:r>
    </w:p>
    <w:p w:rsidR="00EE1B3A" w:rsidRPr="00B512D4" w:rsidRDefault="00EE1B3A" w:rsidP="00A60F1C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ab/>
      </w:r>
      <w:r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>-</w:t>
      </w:r>
      <w:r w:rsidR="007A782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ប្រើ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7A782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នៃទិន្នន័យទាំងអស់</w:t>
      </w:r>
    </w:p>
    <w:p w:rsidR="00D747C7" w:rsidRPr="00B512D4" w:rsidRDefault="00EE1B3A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lang w:bidi="km-KH"/>
        </w:rPr>
        <w:tab/>
        <w:t>-</w:t>
      </w:r>
      <w:r w:rsidR="007A782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ិនប៉ះពាល់ដោយ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7A782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ូច</w:t>
      </w:r>
      <w:r w:rsidR="0060190B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រឺធំបំផុតទេ</w:t>
      </w:r>
    </w:p>
    <w:p w:rsidR="00D747C7" w:rsidRPr="00B512D4" w:rsidRDefault="00EE1B3A" w:rsidP="00A60F1C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lang w:bidi="km-KH"/>
        </w:rPr>
        <w:tab/>
        <w:t>-</w:t>
      </w:r>
      <w:r w:rsidR="0060190B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ិនងាយស្រួលគណនាទេ</w:t>
      </w:r>
    </w:p>
    <w:p w:rsidR="00D747C7" w:rsidRPr="00B512D4" w:rsidRDefault="0060190B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៥.៣​ </w:t>
      </w:r>
      <w:r w:rsidR="00DE7544"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វ៉ារ្យង់ៈ​ </w:t>
      </w:r>
      <w:r w:rsidR="00DE7544"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 xml:space="preserve">(Variance) </w:t>
      </w:r>
      <w:r w:rsidR="001C0D0E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ត្រូវបានគេតាងដោយ </w:t>
      </w:r>
      <w:r w:rsidR="0070725C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Khmer OS Battambang"/>
                <w:i/>
                <w:sz w:val="24"/>
                <w:szCs w:val="24"/>
                <w:lang w:bidi="km-KH"/>
              </w:rPr>
            </m:ctrlPr>
          </m:sSup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S</m:t>
            </m:r>
          </m:e>
          <m:sup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2</m:t>
            </m:r>
          </m:sup>
        </m:sSup>
      </m:oMath>
    </w:p>
    <w:p w:rsidR="00D747C7" w:rsidRPr="00B512D4" w:rsidRDefault="00232EF2" w:rsidP="00A60F1C">
      <w:pPr>
        <w:jc w:val="both"/>
        <w:rPr>
          <w:rFonts w:ascii="Khmer OS Battambang" w:hAnsi="Khmer OS Battambang" w:cs="Khmer OS Battambang"/>
          <w:sz w:val="24"/>
          <w:szCs w:val="24"/>
          <w:cs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ab/>
        <w:t xml:space="preserve">រូបមន្តវ៉ារ្យ៉ង់គឺ </w:t>
      </w:r>
      <w:r w:rsidR="00373441" w:rsidRPr="00373441">
        <w:rPr>
          <w:rFonts w:ascii="Khmer OS Battambang" w:eastAsiaTheme="minorEastAsia" w:hAnsi="Khmer OS Battambang" w:cs="Khmer OS Battambang"/>
          <w:position w:val="-28"/>
          <w:sz w:val="24"/>
          <w:szCs w:val="24"/>
          <w:cs/>
          <w:lang w:bidi="km-KH"/>
        </w:rPr>
        <w:object w:dxaOrig="2360" w:dyaOrig="680">
          <v:shape id="_x0000_i1032" type="#_x0000_t75" style="width:118pt;height:34pt" o:ole="">
            <v:imagedata r:id="rId19" o:title=""/>
          </v:shape>
          <o:OLEObject Type="Embed" ProgID="Equation.DSMT4" ShapeID="_x0000_i1032" DrawAspect="Content" ObjectID="_1804600448" r:id="rId20"/>
        </w:object>
      </w:r>
      <w:r w:rsidR="007819A0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7819A0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(ចំពោះទិន្នន័យ</w:t>
      </w:r>
      <w:r w:rsidR="00A53B76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ដែលមានប្រេកង់ស្មើ ១)</w:t>
      </w:r>
    </w:p>
    <w:p w:rsidR="00D747C7" w:rsidRPr="00B512D4" w:rsidRDefault="00A53B76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373441" w:rsidRPr="00373441">
        <w:rPr>
          <w:rFonts w:ascii="Khmer OS Battambang" w:eastAsiaTheme="minorEastAsia" w:hAnsi="Khmer OS Battambang" w:cs="Khmer OS Battambang"/>
          <w:position w:val="-28"/>
          <w:sz w:val="24"/>
          <w:szCs w:val="24"/>
          <w:cs/>
          <w:lang w:bidi="km-KH"/>
        </w:rPr>
        <w:object w:dxaOrig="3760" w:dyaOrig="680">
          <v:shape id="_x0000_i1033" type="#_x0000_t75" style="width:188pt;height:34pt" o:ole="">
            <v:imagedata r:id="rId21" o:title=""/>
          </v:shape>
          <o:OLEObject Type="Embed" ProgID="Equation.DSMT4" ShapeID="_x0000_i1033" DrawAspect="Content" ObjectID="_1804600449" r:id="rId22"/>
        </w:object>
      </w:r>
      <w:r w:rsidR="00DE794E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DE794E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(</w:t>
      </w:r>
      <w:r w:rsidR="002E0BC2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ំពោះទិន្នន័យដែលមានប្រេកង់លើសពី ១)</w:t>
      </w:r>
    </w:p>
    <w:p w:rsidR="00D531EB" w:rsidRPr="00B512D4" w:rsidRDefault="00D531EB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រូបមន្តនេះក៏ត្រូវបានគេអនុវត្តផងដែរចំពោះអថេរជាប់ដែលមាន</w:t>
      </w:r>
      <w:r w:rsidR="000306F1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X</m:t>
            </m:r>
          </m:e>
          <m:sub>
            <m:r>
              <w:rPr>
                <w:rFonts w:ascii="Cambria Math" w:eastAsiaTheme="minorEastAsia" w:hAnsi="Cambria Math" w:cs="Khmer OS Battambang"/>
                <w:sz w:val="24"/>
                <w:szCs w:val="24"/>
                <w:lang w:bidi="km-KH"/>
              </w:rPr>
              <m:t>i</m:t>
            </m:r>
          </m:sub>
        </m:sSub>
      </m:oMath>
      <w:r w:rsidR="000306F1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 </w:t>
      </w:r>
      <w:r w:rsidR="000306F1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ជាផ្ចិត។</w:t>
      </w:r>
    </w:p>
    <w:p w:rsidR="005F75DB" w:rsidRPr="00B512D4" w:rsidRDefault="005F75DB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ចំណែកឯគំលាតគំរូ​ </w:t>
      </w:r>
      <w:r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(Sta</w:t>
      </w:r>
      <w:r w:rsidR="000154C4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 xml:space="preserve">ndard Deviation) </w:t>
      </w:r>
      <w:r w:rsidR="000154C4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 xml:space="preserve">គឺ </w:t>
      </w:r>
      <w:r w:rsidR="00373441" w:rsidRPr="00373441">
        <w:rPr>
          <w:rFonts w:ascii="Khmer OS Battambang" w:eastAsiaTheme="minorEastAsia" w:hAnsi="Khmer OS Battambang" w:cs="Khmer OS Battambang"/>
          <w:position w:val="-8"/>
          <w:sz w:val="24"/>
          <w:szCs w:val="24"/>
          <w:cs/>
          <w:lang w:bidi="km-KH"/>
        </w:rPr>
        <w:object w:dxaOrig="1080" w:dyaOrig="400">
          <v:shape id="_x0000_i1034" type="#_x0000_t75" style="width:54pt;height:20pt" o:ole="">
            <v:imagedata r:id="rId23" o:title=""/>
          </v:shape>
          <o:OLEObject Type="Embed" ProgID="Equation.DSMT4" ShapeID="_x0000_i1034" DrawAspect="Content" ObjectID="_1804600450" r:id="rId24"/>
        </w:object>
      </w:r>
    </w:p>
    <w:p w:rsidR="00DD19D2" w:rsidRPr="00B512D4" w:rsidRDefault="004A7EBD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 xml:space="preserve">ឧទាហរណ៍១៣៖ </w:t>
      </w:r>
      <w:r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ចូរកំណត់វ៉ារ្យ៉ង់ និង គំលាតគំរូនៃ</w:t>
      </w:r>
      <w:r w:rsidR="00A83557" w:rsidRPr="00B512D4">
        <w:rPr>
          <w:rFonts w:ascii="Khmer OS Battambang" w:eastAsiaTheme="minorEastAsia" w:hAnsi="Khmer OS Battambang" w:cs="Khmer OS Battambang"/>
          <w:sz w:val="24"/>
          <w:szCs w:val="24"/>
          <w:cs/>
          <w:lang w:bidi="km-KH"/>
        </w:rPr>
        <w:t>ទិន្នន័យខាងក្រោម</w:t>
      </w:r>
    </w:p>
    <w:tbl>
      <w:tblPr>
        <w:tblStyle w:val="TableGrid"/>
        <w:tblpPr w:leftFromText="180" w:rightFromText="180" w:vertAnchor="text" w:horzAnchor="page" w:tblpX="2583" w:tblpY="452"/>
        <w:tblW w:w="0" w:type="auto"/>
        <w:tblLook w:val="04A0" w:firstRow="1" w:lastRow="0" w:firstColumn="1" w:lastColumn="0" w:noHBand="0" w:noVBand="1"/>
      </w:tblPr>
      <w:tblGrid>
        <w:gridCol w:w="1531"/>
        <w:gridCol w:w="1384"/>
        <w:gridCol w:w="1384"/>
        <w:gridCol w:w="1384"/>
        <w:gridCol w:w="1385"/>
        <w:gridCol w:w="1385"/>
      </w:tblGrid>
      <w:tr w:rsidR="00482589" w:rsidRPr="00B512D4" w:rsidTr="00482589">
        <w:trPr>
          <w:trHeight w:val="411"/>
        </w:trPr>
        <w:tc>
          <w:tcPr>
            <w:tcW w:w="1531" w:type="dxa"/>
          </w:tcPr>
          <w:p w:rsidR="00482589" w:rsidRPr="00B512D4" w:rsidRDefault="000F4A67" w:rsidP="00482589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>ថ្នាក់</w:t>
            </w:r>
          </w:p>
        </w:tc>
        <w:tc>
          <w:tcPr>
            <w:tcW w:w="1384" w:type="dxa"/>
          </w:tcPr>
          <w:p w:rsidR="00482589" w:rsidRPr="00B512D4" w:rsidRDefault="003E2C80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20-30[</w:t>
            </w:r>
          </w:p>
        </w:tc>
        <w:tc>
          <w:tcPr>
            <w:tcW w:w="1384" w:type="dxa"/>
          </w:tcPr>
          <w:p w:rsidR="00482589" w:rsidRPr="00B512D4" w:rsidRDefault="003E2C80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30-40[</w:t>
            </w:r>
          </w:p>
        </w:tc>
        <w:tc>
          <w:tcPr>
            <w:tcW w:w="1384" w:type="dxa"/>
          </w:tcPr>
          <w:p w:rsidR="00482589" w:rsidRPr="00B512D4" w:rsidRDefault="003E2C80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40-50[</w:t>
            </w:r>
          </w:p>
        </w:tc>
        <w:tc>
          <w:tcPr>
            <w:tcW w:w="1385" w:type="dxa"/>
          </w:tcPr>
          <w:p w:rsidR="00482589" w:rsidRPr="00B512D4" w:rsidRDefault="003E2C80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50-60[</w:t>
            </w:r>
          </w:p>
        </w:tc>
        <w:tc>
          <w:tcPr>
            <w:tcW w:w="1385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[60-70[</w:t>
            </w:r>
          </w:p>
        </w:tc>
      </w:tr>
      <w:tr w:rsidR="00482589" w:rsidRPr="00B512D4" w:rsidTr="00482589">
        <w:trPr>
          <w:trHeight w:val="411"/>
        </w:trPr>
        <w:tc>
          <w:tcPr>
            <w:tcW w:w="1531" w:type="dxa"/>
          </w:tcPr>
          <w:p w:rsidR="00482589" w:rsidRPr="00B512D4" w:rsidRDefault="004261D0" w:rsidP="00482589">
            <w:pPr>
              <w:jc w:val="both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cs/>
                <w:lang w:bidi="km-KH"/>
              </w:rPr>
              <w:t>ប្រេកង់</w:t>
            </w:r>
            <m:oMath>
              <m:d>
                <m:dPr>
                  <m:ctrlPr>
                    <w:rPr>
                      <w:rFonts w:ascii="Cambria Math" w:hAnsi="Cambria Math" w:cs="Khmer OS Battambang"/>
                      <w:sz w:val="24"/>
                      <w:szCs w:val="24"/>
                      <w:lang w:bidi="km-K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Khmer OS Battambang"/>
                          <w:i/>
                          <w:sz w:val="24"/>
                          <w:szCs w:val="24"/>
                          <w:lang w:bidi="km-KH"/>
                        </w:rPr>
                      </m:ctrlPr>
                    </m:sSubPr>
                    <m:e>
                      <m:r>
                        <w:rPr>
                          <w:rFonts w:ascii="Cambria Math" w:hAnsi="Cambria Math" w:cs="Khmer OS Battambang"/>
                          <w:sz w:val="24"/>
                          <w:szCs w:val="24"/>
                          <w:lang w:bidi="km-K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Khmer OS Battambang"/>
                          <w:sz w:val="24"/>
                          <w:szCs w:val="24"/>
                          <w:lang w:bidi="km-KH"/>
                        </w:rPr>
                        <m:t>i</m:t>
                      </m:r>
                    </m:sub>
                  </m:sSub>
                </m:e>
              </m:d>
            </m:oMath>
          </w:p>
        </w:tc>
        <w:tc>
          <w:tcPr>
            <w:tcW w:w="1384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35</w:t>
            </w:r>
          </w:p>
        </w:tc>
        <w:tc>
          <w:tcPr>
            <w:tcW w:w="1384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40</w:t>
            </w:r>
          </w:p>
        </w:tc>
        <w:tc>
          <w:tcPr>
            <w:tcW w:w="1384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15</w:t>
            </w:r>
          </w:p>
        </w:tc>
        <w:tc>
          <w:tcPr>
            <w:tcW w:w="1385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  <w:tc>
          <w:tcPr>
            <w:tcW w:w="1385" w:type="dxa"/>
          </w:tcPr>
          <w:p w:rsidR="00482589" w:rsidRPr="00B512D4" w:rsidRDefault="00354F6E" w:rsidP="00354F6E">
            <w:pPr>
              <w:jc w:val="center"/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</w:pPr>
            <w:r w:rsidRPr="00B512D4">
              <w:rPr>
                <w:rFonts w:ascii="Khmer OS Battambang" w:hAnsi="Khmer OS Battambang" w:cs="Khmer OS Battambang"/>
                <w:sz w:val="24"/>
                <w:szCs w:val="24"/>
                <w:lang w:bidi="km-KH"/>
              </w:rPr>
              <w:t>5</w:t>
            </w:r>
          </w:p>
        </w:tc>
      </w:tr>
    </w:tbl>
    <w:p w:rsidR="00A83557" w:rsidRPr="00B512D4" w:rsidRDefault="00A83557" w:rsidP="00A60F1C">
      <w:pPr>
        <w:jc w:val="both"/>
        <w:rPr>
          <w:rFonts w:ascii="Khmer OS Battambang" w:eastAsiaTheme="minorEastAsia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ab/>
        <w:t>ក.</w:t>
      </w:r>
      <w:r w:rsidR="00AD3D11"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 xml:space="preserve"> </w:t>
      </w:r>
      <w:r w:rsidR="00AD3D11" w:rsidRPr="00B512D4">
        <w:rPr>
          <w:rFonts w:ascii="Khmer OS Battambang" w:eastAsiaTheme="minorEastAsia" w:hAnsi="Khmer OS Battambang" w:cs="Khmer OS Battambang"/>
          <w:sz w:val="24"/>
          <w:szCs w:val="24"/>
          <w:lang w:bidi="km-KH"/>
        </w:rPr>
        <w:t>36, 41, 27, 32, 29, 38, 39, 43</w:t>
      </w:r>
    </w:p>
    <w:p w:rsidR="00591210" w:rsidRPr="00B512D4" w:rsidRDefault="00A83557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</w:pPr>
      <w:r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cs/>
          <w:lang w:bidi="km-KH"/>
        </w:rPr>
        <w:tab/>
        <w:t>ខ.</w:t>
      </w:r>
      <w:r w:rsidR="00591210" w:rsidRPr="00B512D4"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  <w:t xml:space="preserve"> </w:t>
      </w:r>
    </w:p>
    <w:p w:rsidR="00A83557" w:rsidRPr="00B512D4" w:rsidRDefault="00A83557" w:rsidP="00A60F1C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</w:pPr>
    </w:p>
    <w:p w:rsidR="0010282F" w:rsidRPr="00B512D4" w:rsidRDefault="0010282F" w:rsidP="0010282F">
      <w:pPr>
        <w:jc w:val="both"/>
        <w:rPr>
          <w:rFonts w:ascii="Khmer OS Battambang" w:hAnsi="Khmer OS Battambang" w:cs="Khmer OS Battambang"/>
          <w:b/>
          <w:bCs/>
          <w:sz w:val="24"/>
          <w:szCs w:val="24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លក្ខណៈនៃវ៉ារ្យ៉ង់ៈ</w:t>
      </w:r>
    </w:p>
    <w:p w:rsidR="0010282F" w:rsidRPr="00B512D4" w:rsidRDefault="0010282F" w:rsidP="0010282F">
      <w:pPr>
        <w:jc w:val="both"/>
        <w:rPr>
          <w:rFonts w:ascii="Khmer OS Battambang" w:hAnsi="Khmer OS Battambang" w:cs="Khmer OS Battambang"/>
          <w:sz w:val="24"/>
          <w:szCs w:val="24"/>
        </w:rPr>
      </w:pPr>
      <w:r w:rsidRPr="00B512D4">
        <w:rPr>
          <w:rFonts w:ascii="Khmer OS Battambang" w:hAnsi="Khmer OS Battambang" w:cs="Khmer OS Battambang"/>
          <w:sz w:val="24"/>
          <w:szCs w:val="24"/>
        </w:rPr>
        <w:tab/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ប្រើ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នៃទិន្នន័យទាំងអស់</w:t>
      </w:r>
    </w:p>
    <w:p w:rsidR="0010282F" w:rsidRPr="00B512D4" w:rsidRDefault="0010282F" w:rsidP="0010282F">
      <w:pPr>
        <w:jc w:val="both"/>
        <w:rPr>
          <w:rFonts w:ascii="Khmer OS Battambang" w:hAnsi="Khmer OS Battambang" w:cs="Khmer OS Battambang"/>
          <w:sz w:val="24"/>
          <w:szCs w:val="24"/>
        </w:rPr>
      </w:pPr>
      <w:r w:rsidRPr="00B512D4">
        <w:rPr>
          <w:rFonts w:ascii="Khmer OS Battambang" w:hAnsi="Khmer OS Battambang" w:cs="Khmer OS Battambang"/>
          <w:sz w:val="24"/>
          <w:szCs w:val="24"/>
        </w:rPr>
        <w:tab/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ិនប៉ះពាល់ដោយ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ូចរឺធំបំផុតទេ</w:t>
      </w:r>
    </w:p>
    <w:p w:rsidR="00D747C7" w:rsidRPr="00B512D4" w:rsidRDefault="0010282F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</w:rPr>
        <w:tab/>
        <w:t>-</w:t>
      </w:r>
      <w:r w:rsidR="0011227C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ិនងាយស្រួលក្នុងការបកស្រាយទេ(ព្រោះខ្នាតរបស់</w:t>
      </w:r>
      <w:r w:rsidR="0035115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វាជាឯកត</w:t>
      </w:r>
      <w:r w:rsidR="00373441">
        <w:rPr>
          <w:rFonts w:ascii="Cambria" w:hAnsi="Cambria" w:cs="Khmer OS Battambang" w:hint="cs"/>
          <w:sz w:val="24"/>
          <w:szCs w:val="24"/>
          <w:cs/>
          <w:lang w:bidi="km-KH"/>
        </w:rPr>
        <w:t>ា</w:t>
      </w:r>
      <w:r w:rsidR="0035115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ការេ)</w:t>
      </w:r>
    </w:p>
    <w:p w:rsidR="00876EC8" w:rsidRPr="00B512D4" w:rsidRDefault="00876EC8" w:rsidP="0010282F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លក្ខណៈនៃ</w:t>
      </w:r>
      <w:r w:rsidR="001A16CD"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គំលាតគំរូៈ</w:t>
      </w:r>
    </w:p>
    <w:p w:rsidR="001A16CD" w:rsidRPr="00B512D4" w:rsidRDefault="001A16CD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lastRenderedPageBreak/>
        <w:tab/>
      </w:r>
      <w:r w:rsidR="00165F2F" w:rsidRPr="00B512D4"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  <w:t>-</w:t>
      </w:r>
      <w:r w:rsidR="00E660B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ប្រើ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E660B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នៃទិន្នន័យ</w:t>
      </w:r>
      <w:r w:rsidR="004D2754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ទាំងអស់</w:t>
      </w:r>
    </w:p>
    <w:p w:rsidR="004D2754" w:rsidRPr="00B512D4" w:rsidRDefault="004D2754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165F2F"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ិនប៉</w:t>
      </w:r>
      <w:r w:rsidR="00E659CA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ះពាល់ដោយ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="00E659CA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ូចរឺធំបំផុតទេ</w:t>
      </w:r>
    </w:p>
    <w:p w:rsidR="00E659CA" w:rsidRPr="00B512D4" w:rsidRDefault="00E659CA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165F2F"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ាន</w:t>
      </w:r>
      <w:r w:rsidR="00712C67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ម្លៃ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វិជ្ជមាន</w:t>
      </w:r>
    </w:p>
    <w:p w:rsidR="00E659CA" w:rsidRPr="00B512D4" w:rsidRDefault="00E659CA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165F2F"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="00576871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មានឯកត្តា(ខ្នាត)ដូចឯកត្តារបស់ទិន្នន</w:t>
      </w:r>
      <w:r w:rsidR="007124CC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័យដើម</w:t>
      </w:r>
    </w:p>
    <w:p w:rsidR="007B53D1" w:rsidRPr="00B512D4" w:rsidRDefault="007124CC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</w:r>
      <w:r w:rsidR="00165F2F" w:rsidRPr="00B512D4">
        <w:rPr>
          <w:rFonts w:ascii="Khmer OS Battambang" w:hAnsi="Khmer OS Battambang" w:cs="Khmer OS Battambang"/>
          <w:sz w:val="24"/>
          <w:szCs w:val="24"/>
          <w:lang w:bidi="km-KH"/>
        </w:rPr>
        <w:t>-</w:t>
      </w: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ត្រូវបានគេប្រើប្រាស់យ៉ាងច្រើន</w:t>
      </w:r>
    </w:p>
    <w:p w:rsidR="00D93348" w:rsidRPr="00B512D4" w:rsidRDefault="00D93348" w:rsidP="0010282F">
      <w:pPr>
        <w:jc w:val="both"/>
        <w:rPr>
          <w:rFonts w:ascii="Khmer OS Battambang" w:hAnsi="Khmer OS Battambang" w:cs="Khmer OS Battambang"/>
          <w:b/>
          <w:bCs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 xml:space="preserve">៥.៤​ </w:t>
      </w:r>
      <w:r w:rsidR="00EF198C" w:rsidRPr="00B512D4">
        <w:rPr>
          <w:rFonts w:ascii="Khmer OS Battambang" w:hAnsi="Khmer OS Battambang" w:cs="Khmer OS Battambang"/>
          <w:b/>
          <w:bCs/>
          <w:sz w:val="24"/>
          <w:szCs w:val="24"/>
          <w:cs/>
          <w:lang w:bidi="km-KH"/>
        </w:rPr>
        <w:t>បំរើបំរាស់របស់គំលាតគំរូៈ</w:t>
      </w:r>
    </w:p>
    <w:p w:rsidR="00EF198C" w:rsidRDefault="00EF198C" w:rsidP="0010282F">
      <w:pPr>
        <w:jc w:val="both"/>
        <w:rPr>
          <w:rFonts w:ascii="Khmer OS Battambang" w:hAnsi="Khmer OS Battambang" w:cs="Khmer OS Battambang"/>
          <w:sz w:val="24"/>
          <w:szCs w:val="24"/>
          <w:lang w:bidi="km-KH"/>
        </w:rPr>
      </w:pPr>
      <w:r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ab/>
        <w:t>គំលាតគំរូត្រូវបានគេប្រើសំរាប់ប្រៀបធៀបអំពី</w:t>
      </w:r>
      <w:r w:rsidR="00A63A4D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 xml:space="preserve">លក្ខណៈពង្រាយ </w:t>
      </w:r>
      <w:r w:rsidR="00DE4A78" w:rsidRPr="00B512D4">
        <w:rPr>
          <w:rFonts w:ascii="Khmer OS Battambang" w:hAnsi="Khmer OS Battambang" w:cs="Khmer OS Battambang"/>
          <w:sz w:val="24"/>
          <w:szCs w:val="24"/>
          <w:lang w:bidi="km-KH"/>
        </w:rPr>
        <w:t xml:space="preserve">(Dispersion) </w:t>
      </w:r>
      <w:r w:rsidR="00DE4A78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នៃ</w:t>
      </w:r>
      <w:r w:rsidR="00641262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សំណុំ</w:t>
      </w:r>
      <w:r w:rsidR="00DE4A78" w:rsidRPr="00B512D4">
        <w:rPr>
          <w:rFonts w:ascii="Khmer OS Battambang" w:hAnsi="Khmer OS Battambang" w:cs="Khmer OS Battambang"/>
          <w:sz w:val="24"/>
          <w:szCs w:val="24"/>
          <w:cs/>
          <w:lang w:bidi="km-KH"/>
        </w:rPr>
        <w:t>ទិន្នន័យ។</w:t>
      </w:r>
    </w:p>
    <w:p w:rsidR="000578E1" w:rsidRPr="000578E1" w:rsidRDefault="000578E1" w:rsidP="000578E1">
      <w:pPr>
        <w:spacing w:before="240" w:after="0" w:line="240" w:lineRule="auto"/>
        <w:outlineLvl w:val="1"/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</w:pPr>
      <w:r w:rsidRPr="000578E1">
        <w:rPr>
          <w:rFonts w:ascii="Times New Roman" w:eastAsia="Times New Roman" w:hAnsi="Times New Roman" w:cs="Times New Roman"/>
          <w:b/>
          <w:bCs/>
          <w:color w:val="0372A6"/>
          <w:sz w:val="24"/>
          <w:szCs w:val="24"/>
          <w:lang w:eastAsia="zh-CN" w:bidi="km-KH"/>
        </w:rPr>
        <w:t>The Empirical Rule</w:t>
      </w:r>
      <w:r>
        <w:rPr>
          <w:rFonts w:ascii="Times New Roman" w:eastAsia="Times New Roman" w:hAnsi="Times New Roman" w:cs="Times New Roman"/>
          <w:b/>
          <w:bCs/>
          <w:color w:val="0372A6"/>
          <w:sz w:val="24"/>
          <w:szCs w:val="24"/>
          <w:lang w:eastAsia="zh-CN" w:bidi="km-KH"/>
        </w:rPr>
        <w:t xml:space="preserve">: 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Approximately 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zh-CN" w:bidi="km-KH"/>
        </w:rPr>
        <w:t>68%68%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of the data lie within one </w:t>
      </w:r>
      <w:r w:rsidRPr="000578E1"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  <w:t>standard deviation</w:t>
      </w:r>
    </w:p>
    <w:p w:rsidR="000578E1" w:rsidRDefault="000578E1" w:rsidP="000578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</w:pPr>
      <w:r w:rsidRPr="000578E1"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  <w:t> of the mean, that is, in the interval with endpoints 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lang w:eastAsia="zh-CN" w:bidi="km-KH"/>
        </w:rPr>
        <w:object w:dxaOrig="999" w:dyaOrig="380">
          <v:shape id="_x0000_i1040" type="#_x0000_t75" style="width:50pt;height:19pt" o:ole="">
            <v:imagedata r:id="rId25" o:title=""/>
          </v:shape>
          <o:OLEObject Type="Embed" ProgID="Equation.DSMT4" ShapeID="_x0000_i1040" DrawAspect="Content" ObjectID="_1804600451" r:id="rId26"/>
        </w:object>
      </w:r>
      <w:r w:rsidRPr="000578E1"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  <w:t> for samples and with endpoints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bdr w:val="none" w:sz="0" w:space="0" w:color="auto" w:frame="1"/>
          <w:lang w:eastAsia="zh-CN" w:bidi="km-KH"/>
        </w:rPr>
        <w:object w:dxaOrig="900" w:dyaOrig="320">
          <v:shape id="_x0000_i1043" type="#_x0000_t75" style="width:45pt;height:16pt" o:ole="">
            <v:imagedata r:id="rId27" o:title=""/>
          </v:shape>
          <o:OLEObject Type="Embed" ProgID="Equation.DSMT4" ShapeID="_x0000_i1043" DrawAspect="Content" ObjectID="_1804600452" r:id="rId28"/>
        </w:object>
      </w:r>
      <w:r w:rsidRPr="000578E1"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  <w:t> for populations; if a data set has an approximately bell-shaped relative frequency histogram, then</w:t>
      </w:r>
    </w:p>
    <w:p w:rsidR="005572AA" w:rsidRPr="000578E1" w:rsidRDefault="005572AA" w:rsidP="000578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zh-CN" w:bidi="km-KH"/>
        </w:rPr>
      </w:pPr>
    </w:p>
    <w:p w:rsidR="000578E1" w:rsidRPr="000578E1" w:rsidRDefault="000578E1" w:rsidP="000578E1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</w:pP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approximately 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zh-CN" w:bidi="km-KH"/>
        </w:rPr>
        <w:t>95%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of the data lie within two standard deviations of the mean, that is, in the interval with endpoints 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lang w:eastAsia="zh-CN" w:bidi="km-KH"/>
        </w:rPr>
        <w:object w:dxaOrig="1020" w:dyaOrig="380">
          <v:shape id="_x0000_i1046" type="#_x0000_t75" style="width:51pt;height:19pt" o:ole="">
            <v:imagedata r:id="rId29" o:title=""/>
          </v:shape>
          <o:OLEObject Type="Embed" ProgID="Equation.DSMT4" ShapeID="_x0000_i1046" DrawAspect="Content" ObjectID="_1804600453" r:id="rId30"/>
        </w:objec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for samples and with endpoints 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bdr w:val="none" w:sz="0" w:space="0" w:color="auto" w:frame="1"/>
          <w:lang w:eastAsia="zh-CN" w:bidi="km-KH"/>
        </w:rPr>
        <w:object w:dxaOrig="940" w:dyaOrig="320">
          <v:shape id="_x0000_i1056" type="#_x0000_t75" style="width:47pt;height:16pt" o:ole="">
            <v:imagedata r:id="rId31" o:title=""/>
          </v:shape>
          <o:OLEObject Type="Embed" ProgID="Equation.DSMT4" ShapeID="_x0000_i1056" DrawAspect="Content" ObjectID="_1804600454" r:id="rId32"/>
        </w:objec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for populations; and</w:t>
      </w:r>
    </w:p>
    <w:p w:rsidR="000578E1" w:rsidRPr="000578E1" w:rsidRDefault="000578E1" w:rsidP="000578E1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</w:pP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approximately 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zh-CN" w:bidi="km-KH"/>
        </w:rPr>
        <w:t>99.7%</w: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of the data lies within three standard deviations of the mean, that is, in the interval with endpoints 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lang w:eastAsia="zh-CN" w:bidi="km-KH"/>
        </w:rPr>
        <w:object w:dxaOrig="960" w:dyaOrig="380">
          <v:shape id="_x0000_i1052" type="#_x0000_t75" style="width:48pt;height:19pt" o:ole="">
            <v:imagedata r:id="rId33" o:title=""/>
          </v:shape>
          <o:OLEObject Type="Embed" ProgID="Equation.DSMT4" ShapeID="_x0000_i1052" DrawAspect="Content" ObjectID="_1804600455" r:id="rId34"/>
        </w:objec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for samples and with endpoints </w:t>
      </w:r>
      <w:r w:rsidR="005572AA" w:rsidRPr="005572AA">
        <w:rPr>
          <w:rFonts w:ascii="Times New Roman" w:eastAsia="Times New Roman" w:hAnsi="Times New Roman" w:cs="Times New Roman"/>
          <w:position w:val="-10"/>
          <w:sz w:val="24"/>
          <w:szCs w:val="24"/>
          <w:bdr w:val="none" w:sz="0" w:space="0" w:color="auto" w:frame="1"/>
          <w:lang w:eastAsia="zh-CN" w:bidi="km-KH"/>
        </w:rPr>
        <w:object w:dxaOrig="880" w:dyaOrig="320">
          <v:shape id="_x0000_i1059" type="#_x0000_t75" style="width:44pt;height:16pt" o:ole="">
            <v:imagedata r:id="rId35" o:title=""/>
          </v:shape>
          <o:OLEObject Type="Embed" ProgID="Equation.DSMT4" ShapeID="_x0000_i1059" DrawAspect="Content" ObjectID="_1804600456" r:id="rId36"/>
        </w:object>
      </w:r>
      <w:r w:rsidRPr="000578E1">
        <w:rPr>
          <w:rFonts w:ascii="Times New Roman" w:eastAsia="Times New Roman" w:hAnsi="Times New Roman" w:cs="Times New Roman"/>
          <w:color w:val="000000"/>
          <w:sz w:val="24"/>
          <w:szCs w:val="24"/>
          <w:lang w:eastAsia="zh-CN" w:bidi="km-KH"/>
        </w:rPr>
        <w:t> for populations.</w:t>
      </w:r>
    </w:p>
    <w:p w:rsidR="000578E1" w:rsidRDefault="000578E1" w:rsidP="0010282F">
      <w:pPr>
        <w:jc w:val="both"/>
        <w:rPr>
          <w:rFonts w:ascii="Times New Roman" w:hAnsi="Times New Roman" w:cs="Times New Roman"/>
          <w:sz w:val="24"/>
          <w:szCs w:val="24"/>
          <w:lang w:bidi="km-KH"/>
        </w:rPr>
      </w:pPr>
    </w:p>
    <w:p w:rsidR="005572AA" w:rsidRDefault="005572AA" w:rsidP="005572AA">
      <w:pPr>
        <w:jc w:val="center"/>
        <w:rPr>
          <w:rFonts w:ascii="Times New Roman" w:hAnsi="Times New Roman" w:cs="Times New Roman"/>
          <w:sz w:val="24"/>
          <w:szCs w:val="24"/>
          <w:lang w:bidi="km-KH"/>
        </w:rPr>
      </w:pPr>
      <w:r>
        <w:rPr>
          <w:noProof/>
        </w:rPr>
        <w:drawing>
          <wp:inline distT="0" distB="0" distL="0" distR="0" wp14:anchorId="50F6E738" wp14:editId="0E80CE80">
            <wp:extent cx="4157134" cy="3166706"/>
            <wp:effectExtent l="0" t="0" r="0" b="0"/>
            <wp:docPr id="14044761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47617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81426" cy="318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2AA" w:rsidRDefault="005572AA" w:rsidP="005572AA">
      <w:pPr>
        <w:jc w:val="center"/>
        <w:rPr>
          <w:rFonts w:ascii="Times New Roman" w:hAnsi="Times New Roman" w:cs="Times New Roman"/>
          <w:sz w:val="24"/>
          <w:szCs w:val="24"/>
          <w:lang w:bidi="km-KH"/>
        </w:rPr>
      </w:pPr>
    </w:p>
    <w:p w:rsidR="005572AA" w:rsidRPr="005572AA" w:rsidRDefault="005572AA" w:rsidP="005572AA">
      <w:pPr>
        <w:rPr>
          <w:rFonts w:ascii="Times New Roman" w:hAnsi="Times New Roman" w:cs="Times New Roman"/>
          <w:sz w:val="24"/>
          <w:szCs w:val="24"/>
          <w:lang w:bidi="km-KH"/>
        </w:rPr>
      </w:pPr>
      <w:r>
        <w:rPr>
          <w:rFonts w:ascii="Times New Roman" w:hAnsi="Times New Roman" w:cs="Times New Roman"/>
          <w:sz w:val="24"/>
          <w:szCs w:val="24"/>
          <w:lang w:bidi="km-KH"/>
        </w:rPr>
        <w:lastRenderedPageBreak/>
        <w:t xml:space="preserve">Example: </w:t>
      </w:r>
      <w:r w:rsidRPr="005572AA">
        <w:rPr>
          <w:rFonts w:ascii="Times New Roman" w:hAnsi="Times New Roman" w:cs="Times New Roman"/>
          <w:sz w:val="24"/>
          <w:szCs w:val="24"/>
          <w:lang w:bidi="km-KH"/>
        </w:rPr>
        <w:t>Heights of 18-year-old males have a bell-shaped distribution with</w:t>
      </w:r>
      <w:r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5572AA">
        <w:rPr>
          <w:rFonts w:ascii="Times New Roman" w:hAnsi="Times New Roman" w:cs="Times New Roman"/>
          <w:sz w:val="24"/>
          <w:szCs w:val="24"/>
          <w:lang w:bidi="km-KH"/>
        </w:rPr>
        <w:t>mean 69.6 inches and standard deviation1.4 inches.</w:t>
      </w:r>
    </w:p>
    <w:p w:rsidR="005572AA" w:rsidRPr="005572AA" w:rsidRDefault="005572AA" w:rsidP="005572AA">
      <w:pPr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bidi="km-KH"/>
        </w:rPr>
      </w:pPr>
      <w:r w:rsidRPr="005572AA">
        <w:rPr>
          <w:rFonts w:ascii="Times New Roman" w:hAnsi="Times New Roman" w:cs="Times New Roman"/>
          <w:sz w:val="24"/>
          <w:szCs w:val="24"/>
          <w:lang w:bidi="km-KH"/>
        </w:rPr>
        <w:t>About what proportion of all such men are between 68.2 and 71 inches tall?</w:t>
      </w:r>
    </w:p>
    <w:p w:rsidR="005572AA" w:rsidRDefault="005572AA" w:rsidP="005572AA">
      <w:pPr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  <w:lang w:bidi="km-KH"/>
        </w:rPr>
      </w:pPr>
      <w:r w:rsidRPr="005572AA">
        <w:rPr>
          <w:rFonts w:ascii="Times New Roman" w:hAnsi="Times New Roman" w:cs="Times New Roman"/>
          <w:sz w:val="24"/>
          <w:szCs w:val="24"/>
          <w:lang w:bidi="km-KH"/>
        </w:rPr>
        <w:t>What interval centered on the mean should contain about 95% of all such men?</w:t>
      </w:r>
    </w:p>
    <w:p w:rsidR="00ED37CB" w:rsidRPr="005572AA" w:rsidRDefault="00ED37CB" w:rsidP="00ED37CB">
      <w:pPr>
        <w:rPr>
          <w:rFonts w:ascii="Times New Roman" w:hAnsi="Times New Roman" w:cs="Times New Roman"/>
          <w:sz w:val="24"/>
          <w:szCs w:val="24"/>
          <w:lang w:bidi="km-KH"/>
        </w:rPr>
      </w:pPr>
      <w:r>
        <w:rPr>
          <w:rFonts w:ascii="Times New Roman" w:hAnsi="Times New Roman" w:cs="Times New Roman"/>
          <w:sz w:val="24"/>
          <w:szCs w:val="24"/>
          <w:lang w:bidi="km-KH"/>
        </w:rPr>
        <w:t xml:space="preserve">Example: </w:t>
      </w:r>
      <w:r w:rsidRPr="00ED37CB">
        <w:rPr>
          <w:rFonts w:ascii="Times New Roman" w:hAnsi="Times New Roman" w:cs="Times New Roman"/>
          <w:sz w:val="24"/>
          <w:szCs w:val="24"/>
          <w:lang w:bidi="km-KH"/>
        </w:rPr>
        <w:t>Scores on IQ tests have a bell-shaped distribution with mean μ=100 and standard deviation</w:t>
      </w:r>
      <w:r>
        <w:rPr>
          <w:rFonts w:ascii="Times New Roman" w:hAnsi="Times New Roman" w:cs="Times New Roman"/>
          <w:sz w:val="24"/>
          <w:szCs w:val="24"/>
          <w:lang w:bidi="km-KH"/>
        </w:rPr>
        <w:t xml:space="preserve"> </w:t>
      </w:r>
      <w:r w:rsidRPr="00ED37CB">
        <w:rPr>
          <w:rFonts w:ascii="Times New Roman" w:hAnsi="Times New Roman" w:cs="Times New Roman"/>
          <w:sz w:val="24"/>
          <w:szCs w:val="24"/>
          <w:lang w:bidi="km-KH"/>
        </w:rPr>
        <w:t>σ=10. Discuss what the Empirical Rule implies concerning individuals with IQ scores of 110, 120, and 130.</w:t>
      </w:r>
    </w:p>
    <w:p w:rsidR="005572AA" w:rsidRDefault="00382595" w:rsidP="005572AA">
      <w:pPr>
        <w:rPr>
          <w:rFonts w:ascii="Times New Roman" w:hAnsi="Times New Roman" w:cs="Times New Roman"/>
          <w:sz w:val="24"/>
          <w:szCs w:val="24"/>
          <w:lang w:bidi="km-KH"/>
        </w:rPr>
      </w:pPr>
      <w:r>
        <w:rPr>
          <w:noProof/>
        </w:rPr>
        <w:drawing>
          <wp:inline distT="0" distB="0" distL="0" distR="0" wp14:anchorId="582F4CDD" wp14:editId="6A6E23E7">
            <wp:extent cx="6193367" cy="2611755"/>
            <wp:effectExtent l="0" t="0" r="0" b="0"/>
            <wp:docPr id="1156962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9627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217900" cy="2622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595" w:rsidRDefault="00382595" w:rsidP="00E13EC7">
      <w:pPr>
        <w:jc w:val="center"/>
        <w:rPr>
          <w:rFonts w:ascii="Times New Roman" w:hAnsi="Times New Roman" w:cs="Times New Roman"/>
          <w:sz w:val="24"/>
          <w:szCs w:val="24"/>
          <w:lang w:bidi="km-KH"/>
        </w:rPr>
      </w:pPr>
      <w:r>
        <w:rPr>
          <w:noProof/>
        </w:rPr>
        <w:drawing>
          <wp:inline distT="0" distB="0" distL="0" distR="0" wp14:anchorId="2D9BA907" wp14:editId="63BADB8A">
            <wp:extent cx="4432300" cy="3383911"/>
            <wp:effectExtent l="0" t="0" r="6350" b="7620"/>
            <wp:docPr id="14189746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974668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45053" cy="3393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EC7" w:rsidRDefault="00E13EC7" w:rsidP="00412543">
      <w:pPr>
        <w:rPr>
          <w:rFonts w:ascii="Times New Roman" w:hAnsi="Times New Roman" w:cs="Times New Roman"/>
          <w:sz w:val="24"/>
          <w:szCs w:val="24"/>
          <w:lang w:bidi="km-KH"/>
        </w:rPr>
      </w:pPr>
    </w:p>
    <w:p w:rsidR="00412543" w:rsidRDefault="00412543" w:rsidP="00412543">
      <w:pPr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</w:p>
    <w:p w:rsidR="00DD3807" w:rsidRDefault="00DD3807" w:rsidP="00412543">
      <w:pPr>
        <w:rPr>
          <w:rFonts w:ascii="Khmer OS Battambang" w:eastAsiaTheme="minorEastAsia" w:hAnsi="Khmer OS Battambang" w:cs="Khmer OS Battambang"/>
          <w:b/>
          <w:bCs/>
          <w:sz w:val="24"/>
          <w:szCs w:val="24"/>
          <w:lang w:bidi="km-KH"/>
        </w:rPr>
      </w:pPr>
    </w:p>
    <w:p w:rsidR="00DD3807" w:rsidRPr="00932AEC" w:rsidRDefault="00DD3807" w:rsidP="00DD3807">
      <w:pPr>
        <w:spacing w:line="240" w:lineRule="auto"/>
        <w:jc w:val="center"/>
        <w:rPr>
          <w:rFonts w:ascii="Khmer OS Moul Light" w:hAnsi="Khmer OS Moul Light" w:cs="Khmer OS Moul Light"/>
          <w:sz w:val="32"/>
          <w:szCs w:val="32"/>
        </w:rPr>
      </w:pPr>
      <w:r w:rsidRPr="00932AEC">
        <w:rPr>
          <w:rFonts w:ascii="Khmer OS Moul Light" w:hAnsi="Khmer OS Moul Light" w:cs="Khmer OS Moul Light" w:hint="cs"/>
          <w:sz w:val="32"/>
          <w:szCs w:val="32"/>
          <w:cs/>
        </w:rPr>
        <w:lastRenderedPageBreak/>
        <w:t>មធ្យមធរណីមាត្រ(</w:t>
      </w:r>
      <w:r w:rsidRPr="00932AEC">
        <w:rPr>
          <w:rFonts w:ascii="Cambria" w:hAnsi="Cambria" w:cs="Khmer OS Moul Light"/>
          <w:sz w:val="32"/>
          <w:szCs w:val="32"/>
        </w:rPr>
        <w:t>Geometric Mean</w:t>
      </w:r>
      <w:r w:rsidRPr="00932AEC">
        <w:rPr>
          <w:rFonts w:ascii="Khmer OS Moul Light" w:hAnsi="Khmer OS Moul Light" w:cs="Khmer OS Moul Light" w:hint="cs"/>
          <w:sz w:val="32"/>
          <w:szCs w:val="32"/>
          <w:cs/>
        </w:rPr>
        <w:t>)</w:t>
      </w:r>
    </w:p>
    <w:p w:rsidR="00DD3807" w:rsidRPr="00932AEC" w:rsidRDefault="00DD3807" w:rsidP="00DD3807">
      <w:pPr>
        <w:rPr>
          <w:rFonts w:ascii="Khmer OS Moul Light" w:hAnsi="Khmer OS Moul Light" w:cs="Khmer OS Moul Light"/>
          <w:sz w:val="24"/>
          <w:szCs w:val="24"/>
          <w:cs/>
        </w:rPr>
      </w:pPr>
      <w:r w:rsidRPr="00932AEC">
        <w:rPr>
          <w:rFonts w:ascii="Khmer OS Moul Light" w:hAnsi="Khmer OS Moul Light" w:cs="Khmer OS Moul Light" w:hint="cs"/>
          <w:sz w:val="24"/>
          <w:szCs w:val="24"/>
          <w:cs/>
        </w:rPr>
        <w:t>១</w:t>
      </w:r>
      <w:r>
        <w:rPr>
          <w:rFonts w:ascii="Khmer OS Moul Light" w:hAnsi="Khmer OS Moul Light" w:cs="Khmer OS Moul Light" w:hint="cs"/>
          <w:sz w:val="24"/>
          <w:szCs w:val="24"/>
          <w:cs/>
        </w:rPr>
        <w:t>. សេចក្តីផ្តើម</w:t>
      </w:r>
    </w:p>
    <w:p w:rsidR="00DD3807" w:rsidRDefault="00DD3807" w:rsidP="00DD3807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szCs w:val="22"/>
        </w:rPr>
      </w:pP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>ធរណីមាត្រត្រូវបានគេប្រើសម្រាប់គណនាមធ្យមភាគនៃភាគរយ នៃកំណើន​ នៃអត្រា ...។</w:t>
      </w:r>
    </w:p>
    <w:p w:rsidR="00DD3807" w:rsidRPr="00E12CDA" w:rsidRDefault="00DD3807" w:rsidP="00DD3807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b/>
          <w:bCs/>
          <w:szCs w:val="22"/>
        </w:rPr>
      </w:pPr>
      <w:r w:rsidRPr="00BE195F">
        <w:rPr>
          <w:rFonts w:ascii="Khmer OS Siemreap" w:hAnsi="Khmer OS Siemreap" w:cs="Khmer OS Siemreap" w:hint="cs"/>
          <w:b/>
          <w:bCs/>
          <w:szCs w:val="22"/>
          <w:cs/>
        </w:rPr>
        <w:t xml:space="preserve">រូបមន្ត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ទិន្នន័យ </w:t>
      </w:r>
      <w:r w:rsidRPr="00E12CDA">
        <w:rPr>
          <w:rFonts w:ascii="Khmer OS Siemreap" w:hAnsi="Khmer OS Siemreap" w:cs="Khmer OS Siemreap"/>
          <w:position w:val="-12"/>
          <w:szCs w:val="22"/>
          <w:cs/>
        </w:rPr>
        <w:object w:dxaOrig="1680" w:dyaOrig="360">
          <v:shape id="_x0000_i1060" type="#_x0000_t75" style="width:84pt;height:18pt" o:ole="">
            <v:imagedata r:id="rId40" o:title=""/>
          </v:shape>
          <o:OLEObject Type="Embed" ProgID="Equation.DSMT4" ShapeID="_x0000_i1060" DrawAspect="Content" ObjectID="_1804600457" r:id="rId41"/>
        </w:object>
      </w:r>
      <w:r>
        <w:rPr>
          <w:rFonts w:ascii="Khmer OS Siemreap" w:hAnsi="Khmer OS Siemreap" w:cs="Khmer OS Siemreap" w:hint="cs"/>
          <w:szCs w:val="22"/>
          <w:cs/>
        </w:rPr>
        <w:t>នោះ</w:t>
      </w: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>ធរណីមាត្រឲ្យដោយរូបមន្តដូចខាងក្រោម</w:t>
      </w:r>
    </w:p>
    <w:p w:rsidR="00DD3807" w:rsidRDefault="00DD3807" w:rsidP="00DD3807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  <w:r w:rsidRPr="00E12CDA">
        <w:rPr>
          <w:rFonts w:ascii="Khmer OS Siemreap" w:hAnsi="Khmer OS Siemreap" w:cs="Khmer OS Siemreap"/>
          <w:b/>
          <w:bCs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4C3F5A4A" wp14:editId="3577989C">
                <wp:simplePos x="0" y="0"/>
                <wp:positionH relativeFrom="column">
                  <wp:posOffset>1720850</wp:posOffset>
                </wp:positionH>
                <wp:positionV relativeFrom="paragraph">
                  <wp:posOffset>123825</wp:posOffset>
                </wp:positionV>
                <wp:extent cx="2743200" cy="699135"/>
                <wp:effectExtent l="0" t="0" r="19050" b="247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99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07" w:rsidRDefault="00DD3807" w:rsidP="00DD3807">
                            <w:r w:rsidRPr="00E12CDA"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position w:val="-30"/>
                                <w:cs/>
                              </w:rPr>
                              <w:object w:dxaOrig="3080" w:dyaOrig="760">
                                <v:shape id="_x0000_i1115" type="#_x0000_t75" style="width:201pt;height:49.5pt" o:ole="">
                                  <v:imagedata r:id="rId42" o:title=""/>
                                </v:shape>
                                <o:OLEObject Type="Embed" ProgID="Equation.DSMT4" ShapeID="_x0000_i1115" DrawAspect="Content" ObjectID="_1804600571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3F5A4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8" type="#_x0000_t202" style="position:absolute;left:0;text-align:left;margin-left:135.5pt;margin-top:9.75pt;width:3in;height:55.05pt;z-index:25167872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">
                <v:textbox style="mso-fit-shape-to-text:t">
                  <w:txbxContent>
                    <w:p w:rsidR="00DD3807" w:rsidRDefault="00DD3807" w:rsidP="00DD3807">
                      <w:r w:rsidRPr="00E12CDA">
                        <w:rPr>
                          <w:rFonts w:ascii="Khmer OS Siemreap" w:hAnsi="Khmer OS Siemreap" w:cs="Khmer OS Siemreap"/>
                          <w:b/>
                          <w:bCs/>
                          <w:position w:val="-30"/>
                          <w:cs/>
                        </w:rPr>
                        <w:object w:dxaOrig="3080" w:dyaOrig="760">
                          <v:shape id="_x0000_i1115" type="#_x0000_t75" style="width:201pt;height:49.5pt" o:ole="">
                            <v:imagedata r:id="rId42" o:title=""/>
                          </v:shape>
                          <o:OLEObject Type="Embed" ProgID="Equation.DSMT4" ShapeID="_x0000_i1115" DrawAspect="Content" ObjectID="_1804600571" r:id="rId4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D3807" w:rsidRDefault="00DD3807" w:rsidP="00DD3807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  <w:r>
        <w:rPr>
          <w:rFonts w:ascii="Khmer OS Siemreap" w:hAnsi="Khmer OS Siemreap" w:cs="Khmer OS Siemreap"/>
          <w:b/>
          <w:bCs/>
          <w:noProof/>
          <w:szCs w:val="22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48265656" wp14:editId="01CB0DE4">
                <wp:simplePos x="0" y="0"/>
                <wp:positionH relativeFrom="column">
                  <wp:posOffset>4775627</wp:posOffset>
                </wp:positionH>
                <wp:positionV relativeFrom="paragraph">
                  <wp:posOffset>183683</wp:posOffset>
                </wp:positionV>
                <wp:extent cx="403560" cy="189360"/>
                <wp:effectExtent l="38100" t="38100" r="0" b="5842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4035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AFE57" id="Ink 456" o:spid="_x0000_s1026" type="#_x0000_t75" style="position:absolute;margin-left:375.35pt;margin-top:13.75pt;width:33.2pt;height:16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">
                <v:imagedata r:id="rId46" o:title=""/>
              </v:shape>
            </w:pict>
          </mc:Fallback>
        </mc:AlternateContent>
      </w:r>
    </w:p>
    <w:p w:rsidR="00DD3807" w:rsidRDefault="00DD3807" w:rsidP="00DD3807">
      <w:pPr>
        <w:pStyle w:val="ListParagraph"/>
        <w:spacing w:line="240" w:lineRule="auto"/>
        <w:jc w:val="center"/>
        <w:rPr>
          <w:rFonts w:ascii="Khmer OS Siemreap" w:hAnsi="Khmer OS Siemreap" w:cs="Khmer OS Siemreap"/>
          <w:b/>
          <w:bCs/>
          <w:szCs w:val="22"/>
        </w:rPr>
      </w:pPr>
    </w:p>
    <w:p w:rsidR="00DD3807" w:rsidRDefault="00DD3807" w:rsidP="00DD3807">
      <w:pPr>
        <w:pStyle w:val="MTDisplayEquation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65E0A5D7" wp14:editId="764703EB">
                <wp:simplePos x="0" y="0"/>
                <wp:positionH relativeFrom="column">
                  <wp:posOffset>4832147</wp:posOffset>
                </wp:positionH>
                <wp:positionV relativeFrom="paragraph">
                  <wp:posOffset>297693</wp:posOffset>
                </wp:positionV>
                <wp:extent cx="199440" cy="110880"/>
                <wp:effectExtent l="57150" t="38100" r="0" b="4191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99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378F0" id="Ink 455" o:spid="_x0000_s1026" type="#_x0000_t75" style="position:absolute;margin-left:379.8pt;margin-top:22.75pt;width:17.1pt;height:10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">
                <v:imagedata r:id="rId48" o:title=""/>
              </v:shape>
            </w:pict>
          </mc:Fallback>
        </mc:AlternateContent>
      </w:r>
      <w:r>
        <w:tab/>
      </w:r>
      <w:r w:rsidRPr="00624810">
        <w:rPr>
          <w:position w:val="-24"/>
        </w:rPr>
        <w:object w:dxaOrig="2580" w:dyaOrig="620">
          <v:shape id="_x0000_i1061" type="#_x0000_t75" style="width:129pt;height:30.5pt" o:ole="">
            <v:imagedata r:id="rId49" o:title=""/>
          </v:shape>
          <o:OLEObject Type="Embed" ProgID="Equation.DSMT4" ShapeID="_x0000_i1061" DrawAspect="Content" ObjectID="_1804600458" r:id="rId50"/>
        </w:object>
      </w:r>
      <w:r>
        <w:t xml:space="preserve">   (Arithmetic mean)</w:t>
      </w:r>
    </w:p>
    <w:p w:rsidR="00DD3807" w:rsidRPr="00A1731F" w:rsidRDefault="00DD3807" w:rsidP="00DD3807">
      <w:r w:rsidRPr="00A1731F">
        <w:rPr>
          <w:position w:val="-4"/>
        </w:rPr>
        <w:object w:dxaOrig="220" w:dyaOrig="240">
          <v:shape id="_x0000_i1062" type="#_x0000_t75" style="width:11pt;height:12pt" o:ole="">
            <v:imagedata r:id="rId51" o:title=""/>
          </v:shape>
          <o:OLEObject Type="Embed" ProgID="Equation.DSMT4" ShapeID="_x0000_i1062" DrawAspect="Content" ObjectID="_1804600459" r:id="rId52"/>
        </w:object>
      </w:r>
      <w:r>
        <w:t xml:space="preserve">(Sigma)=sum,    </w:t>
      </w:r>
      <w:r w:rsidRPr="00A1731F">
        <w:rPr>
          <w:position w:val="-4"/>
        </w:rPr>
        <w:object w:dxaOrig="260" w:dyaOrig="240">
          <v:shape id="_x0000_i1063" type="#_x0000_t75" style="width:13pt;height:12pt" o:ole="">
            <v:imagedata r:id="rId53" o:title=""/>
          </v:shape>
          <o:OLEObject Type="Embed" ProgID="Equation.DSMT4" ShapeID="_x0000_i1063" DrawAspect="Content" ObjectID="_1804600460" r:id="rId54"/>
        </w:object>
      </w:r>
      <w:r>
        <w:t xml:space="preserve">(Pi):product 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ឧទាហរណ៍០៖ ចូរគណនា </w:t>
      </w:r>
      <w:r w:rsidRPr="00BE195F">
        <w:rPr>
          <w:rFonts w:ascii="Khmer OS Siemreap" w:hAnsi="Khmer OS Siemreap" w:cs="Khmer OS Siemreap" w:hint="cs"/>
          <w:cs/>
        </w:rPr>
        <w:t>មធ្</w:t>
      </w:r>
      <w:r w:rsidRPr="00BE195F">
        <w:rPr>
          <w:rFonts w:ascii="Khmer OS Siemreap" w:hAnsi="Khmer OS Siemreap" w:cs="Khmer OS Siemreap"/>
          <w:cs/>
        </w:rPr>
        <w:t>យម</w:t>
      </w:r>
      <w:r>
        <w:rPr>
          <w:rFonts w:ascii="Khmer OS Siemreap" w:hAnsi="Khmer OS Siemreap" w:cs="Khmer OS Siemreap" w:hint="cs"/>
          <w:cs/>
        </w:rPr>
        <w:t xml:space="preserve">ធរណីមាត្រនៃចំនួន  </w:t>
      </w:r>
      <w:r>
        <w:rPr>
          <w:rFonts w:ascii="Khmer OS Siemreap" w:hAnsi="Khmer OS Siemreap" w:cs="Khmer OS Siemreap"/>
        </w:rPr>
        <w:t>8, 12, 14, 26, 5</w:t>
      </w:r>
      <w:r>
        <w:rPr>
          <w:rFonts w:ascii="Khmer OS Siemreap" w:hAnsi="Khmer OS Siemreap" w:cs="Khmer OS Siemreap" w:hint="cs"/>
          <w:cs/>
        </w:rPr>
        <w:t>។</w:t>
      </w:r>
      <w:r>
        <w:rPr>
          <w:rFonts w:ascii="Khmer OS Siemreap" w:hAnsi="Khmer OS Siemreap" w:cs="Khmer OS Siemreap"/>
        </w:rPr>
        <w:t xml:space="preserve">   Ans: </w:t>
      </w:r>
    </w:p>
    <w:p w:rsidR="00DD3807" w:rsidRPr="00A216B6" w:rsidRDefault="00DD3807" w:rsidP="00DD3807">
      <w:pPr>
        <w:pStyle w:val="MTDisplayEquation"/>
        <w:rPr>
          <w:cs/>
        </w:rPr>
      </w:pPr>
      <w:r>
        <w:tab/>
      </w:r>
      <w:r w:rsidRPr="00624810">
        <w:rPr>
          <w:position w:val="-8"/>
        </w:rPr>
        <w:object w:dxaOrig="2400" w:dyaOrig="360">
          <v:shape id="_x0000_i1064" type="#_x0000_t75" style="width:119.5pt;height:18pt" o:ole="">
            <v:imagedata r:id="rId55" o:title=""/>
          </v:shape>
          <o:OLEObject Type="Embed" ProgID="Equation.DSMT4" ShapeID="_x0000_i1064" DrawAspect="Content" ObjectID="_1804600461" r:id="rId56"/>
        </w:object>
      </w:r>
    </w:p>
    <w:p w:rsidR="00DD3807" w:rsidRPr="00775C2A" w:rsidRDefault="00DD3807" w:rsidP="00DD3807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b/>
          <w:bCs/>
          <w:szCs w:val="22"/>
        </w:rPr>
      </w:pPr>
      <w:r>
        <w:rPr>
          <w:rFonts w:ascii="Khmer OS Siemreap" w:hAnsi="Khmer OS Siemreap" w:cs="Khmer OS Siemreap" w:hint="cs"/>
          <w:b/>
          <w:bCs/>
          <w:szCs w:val="22"/>
          <w:cs/>
        </w:rPr>
        <w:t xml:space="preserve">សំគាល់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ពីរចំនួន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</w:p>
    <w:p w:rsidR="00DD3807" w:rsidRDefault="00DD3807" w:rsidP="00DD3807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នព្វន្ត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24"/>
          <w:szCs w:val="22"/>
          <w:cs/>
        </w:rPr>
        <w:object w:dxaOrig="1020" w:dyaOrig="620">
          <v:shape id="_x0000_i1065" type="#_x0000_t75" style="width:51.5pt;height:30.5pt" o:ole="">
            <v:imagedata r:id="rId57" o:title=""/>
          </v:shape>
          <o:OLEObject Type="Embed" ProgID="Equation.DSMT4" ShapeID="_x0000_i1065" DrawAspect="Content" ObjectID="_1804600462" r:id="rId58"/>
        </w:object>
      </w:r>
      <w:r>
        <w:rPr>
          <w:rFonts w:ascii="Khmer OS Siemreap" w:hAnsi="Khmer OS Siemreap" w:cs="Khmer OS Siemreap"/>
          <w:szCs w:val="22"/>
        </w:rPr>
        <w:t xml:space="preserve">              (</w:t>
      </w:r>
      <w:r w:rsidRPr="00092BA0">
        <w:rPr>
          <w:rFonts w:ascii="Khmer OS Siemreap" w:hAnsi="Khmer OS Siemreap" w:cs="Khmer OS Siemreap"/>
          <w:position w:val="-28"/>
          <w:szCs w:val="22"/>
          <w:cs/>
        </w:rPr>
        <w:object w:dxaOrig="1260" w:dyaOrig="680">
          <v:shape id="_x0000_i1066" type="#_x0000_t75" style="width:62.5pt;height:34.5pt" o:ole="">
            <v:imagedata r:id="rId59" o:title=""/>
          </v:shape>
          <o:OLEObject Type="Embed" ProgID="Equation.DSMT4" ShapeID="_x0000_i1066" DrawAspect="Content" ObjectID="_1804600463" r:id="rId60"/>
        </w:object>
      </w:r>
      <w:r>
        <w:rPr>
          <w:rFonts w:ascii="Khmer OS Siemreap" w:hAnsi="Khmer OS Siemreap" w:cs="Khmer OS Siemreap"/>
          <w:szCs w:val="22"/>
        </w:rPr>
        <w:t>)</w:t>
      </w:r>
    </w:p>
    <w:p w:rsidR="00DD3807" w:rsidRPr="00775C2A" w:rsidRDefault="00DD3807" w:rsidP="00DD3807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ធរណីមាត្រ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8"/>
          <w:szCs w:val="22"/>
          <w:cs/>
        </w:rPr>
        <w:object w:dxaOrig="1080" w:dyaOrig="360">
          <v:shape id="_x0000_i1067" type="#_x0000_t75" style="width:54pt;height:18pt" o:ole="">
            <v:imagedata r:id="rId61" o:title=""/>
          </v:shape>
          <o:OLEObject Type="Embed" ProgID="Equation.DSMT4" ShapeID="_x0000_i1067" DrawAspect="Content" ObjectID="_1804600464" r:id="rId62"/>
        </w:object>
      </w:r>
    </w:p>
    <w:p w:rsidR="00DD3807" w:rsidRDefault="00DD3807" w:rsidP="00DD3807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ជាទូទៅ </w:t>
      </w:r>
      <w:r w:rsidRPr="00775C2A">
        <w:rPr>
          <w:rFonts w:ascii="Khmer OS Siemreap" w:hAnsi="Khmer OS Siemreap" w:cs="Khmer OS Siemreap"/>
          <w:position w:val="-6"/>
          <w:szCs w:val="22"/>
          <w:cs/>
        </w:rPr>
        <w:object w:dxaOrig="859" w:dyaOrig="340">
          <v:shape id="_x0000_i1068" type="#_x0000_t75" style="width:42.5pt;height:17pt" o:ole="">
            <v:imagedata r:id="rId63" o:title=""/>
          </v:shape>
          <o:OLEObject Type="Embed" ProgID="Equation.DSMT4" ShapeID="_x0000_i1068" DrawAspect="Content" ObjectID="_1804600465" r:id="rId64"/>
        </w:objec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D6E44E9" wp14:editId="2A565FE9">
                <wp:simplePos x="0" y="0"/>
                <wp:positionH relativeFrom="column">
                  <wp:posOffset>4117975</wp:posOffset>
                </wp:positionH>
                <wp:positionV relativeFrom="paragraph">
                  <wp:posOffset>59055</wp:posOffset>
                </wp:positionV>
                <wp:extent cx="2563225" cy="635640"/>
                <wp:effectExtent l="38100" t="38100" r="27940" b="3111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563225" cy="6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3B4C" id="Ink 468" o:spid="_x0000_s1026" type="#_x0000_t75" style="position:absolute;margin-left:323.9pt;margin-top:4.3pt;width:202.55pt;height:50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">
                <v:imagedata r:id="rId6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ឧទាហរណ៍១៖ លោក ដារា ធ្វើការឲ្យក្រុមហ៊ុនមួយ។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4EAA2923" wp14:editId="70F90618">
                <wp:simplePos x="0" y="0"/>
                <wp:positionH relativeFrom="column">
                  <wp:posOffset>-50800</wp:posOffset>
                </wp:positionH>
                <wp:positionV relativeFrom="paragraph">
                  <wp:posOffset>266065</wp:posOffset>
                </wp:positionV>
                <wp:extent cx="304260" cy="220420"/>
                <wp:effectExtent l="19050" t="38100" r="57785" b="4635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04260" cy="22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870D9" id="Ink 1197" o:spid="_x0000_s1026" type="#_x0000_t75" style="position:absolute;margin-left:-4.7pt;margin-top:20.25pt;width:25.35pt;height:18.7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">
                <v:imagedata r:id="rId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1C6BB384" wp14:editId="6AD29EE6">
                <wp:simplePos x="0" y="0"/>
                <wp:positionH relativeFrom="column">
                  <wp:posOffset>3743066</wp:posOffset>
                </wp:positionH>
                <wp:positionV relativeFrom="paragraph">
                  <wp:posOffset>16196</wp:posOffset>
                </wp:positionV>
                <wp:extent cx="202680" cy="218520"/>
                <wp:effectExtent l="38100" t="38100" r="26035" b="482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02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972A0" id="Ink 443" o:spid="_x0000_s1026" type="#_x0000_t75" style="position:absolute;margin-left:294.4pt;margin-top:.95pt;width:16.65pt;height:17.9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">
                <v:imagedata r:id="rId70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ករណីទី១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2D26D67E" wp14:editId="45FF59D8">
                <wp:simplePos x="0" y="0"/>
                <wp:positionH relativeFrom="column">
                  <wp:posOffset>474345</wp:posOffset>
                </wp:positionH>
                <wp:positionV relativeFrom="paragraph">
                  <wp:posOffset>-110490</wp:posOffset>
                </wp:positionV>
                <wp:extent cx="285750" cy="537845"/>
                <wp:effectExtent l="38100" t="57150" r="57150" b="5270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85750" cy="537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50B96" id="Ink 1196" o:spid="_x0000_s1026" type="#_x0000_t75" style="position:absolute;margin-left:36.65pt;margin-top:-9.4pt;width:23.9pt;height:43.7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">
                <v:imagedata r:id="rId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7026848A" wp14:editId="10B79081">
                <wp:simplePos x="0" y="0"/>
                <wp:positionH relativeFrom="column">
                  <wp:posOffset>43815</wp:posOffset>
                </wp:positionH>
                <wp:positionV relativeFrom="paragraph">
                  <wp:posOffset>243205</wp:posOffset>
                </wp:positionV>
                <wp:extent cx="80880" cy="133350"/>
                <wp:effectExtent l="57150" t="38100" r="52705" b="5715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0880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0ECB2" id="Ink 1198" o:spid="_x0000_s1026" type="#_x0000_t75" style="position:absolute;margin-left:2.75pt;margin-top:18.45pt;width:7.75pt;height:11.9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">
                <v:imagedata r:id="rId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D2F6DC4" wp14:editId="4F92EE4A">
                <wp:simplePos x="0" y="0"/>
                <wp:positionH relativeFrom="column">
                  <wp:posOffset>-622300</wp:posOffset>
                </wp:positionH>
                <wp:positionV relativeFrom="paragraph">
                  <wp:posOffset>25400</wp:posOffset>
                </wp:positionV>
                <wp:extent cx="261885" cy="209550"/>
                <wp:effectExtent l="38100" t="38100" r="43180" b="5715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61885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CE7F0" id="Ink 1199" o:spid="_x0000_s1026" type="#_x0000_t75" style="position:absolute;margin-left:-49.7pt;margin-top:1.3pt;width:22pt;height:17.9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">
                <v:imagedata r:id="rId7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52CC70E9" wp14:editId="0814874B">
                <wp:simplePos x="0" y="0"/>
                <wp:positionH relativeFrom="column">
                  <wp:posOffset>-563880</wp:posOffset>
                </wp:positionH>
                <wp:positionV relativeFrom="paragraph">
                  <wp:posOffset>370840</wp:posOffset>
                </wp:positionV>
                <wp:extent cx="81965" cy="145800"/>
                <wp:effectExtent l="57150" t="38100" r="51435" b="4508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1965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B69ED" id="Ink 1200" o:spid="_x0000_s1026" type="#_x0000_t75" style="position:absolute;margin-left:-45.1pt;margin-top:28.5pt;width:7.85pt;height:12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">
                <v:imagedata r:id="rId7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16970A43" wp14:editId="3B7160CA">
                <wp:simplePos x="0" y="0"/>
                <wp:positionH relativeFrom="column">
                  <wp:posOffset>3364230</wp:posOffset>
                </wp:positionH>
                <wp:positionV relativeFrom="paragraph">
                  <wp:posOffset>-52705</wp:posOffset>
                </wp:positionV>
                <wp:extent cx="195465" cy="436625"/>
                <wp:effectExtent l="57150" t="38100" r="52705" b="4000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95465" cy="436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579D9" id="Ink 540" o:spid="_x0000_s1026" type="#_x0000_t75" style="position:absolute;margin-left:264.2pt;margin-top:-4.85pt;width:16.85pt;height:35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">
                <v:imagedata r:id="rId8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079B04EC" wp14:editId="6118758C">
                <wp:simplePos x="0" y="0"/>
                <wp:positionH relativeFrom="column">
                  <wp:posOffset>4824730</wp:posOffset>
                </wp:positionH>
                <wp:positionV relativeFrom="paragraph">
                  <wp:posOffset>-55245</wp:posOffset>
                </wp:positionV>
                <wp:extent cx="1992695" cy="316510"/>
                <wp:effectExtent l="38100" t="38100" r="45720" b="457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992695" cy="316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75FF0" id="Ink 485" o:spid="_x0000_s1026" type="#_x0000_t75" style="position:absolute;margin-left:379.55pt;margin-top:-4.7pt;width:157.6pt;height:25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">
                <v:imagedata r:id="rId8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02627552" wp14:editId="163B8F20">
                <wp:simplePos x="0" y="0"/>
                <wp:positionH relativeFrom="column">
                  <wp:posOffset>4342106</wp:posOffset>
                </wp:positionH>
                <wp:positionV relativeFrom="paragraph">
                  <wp:posOffset>265425</wp:posOffset>
                </wp:positionV>
                <wp:extent cx="232920" cy="20160"/>
                <wp:effectExtent l="38100" t="38100" r="34290" b="3746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32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6E1BE" id="Ink 470" o:spid="_x0000_s1026" type="#_x0000_t75" style="position:absolute;margin-left:341.55pt;margin-top:20.55pt;width:19.05pt;height:2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">
                <v:imagedata r:id="rId8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05EE8B48" wp14:editId="2B620CAB">
                <wp:simplePos x="0" y="0"/>
                <wp:positionH relativeFrom="column">
                  <wp:posOffset>4309706</wp:posOffset>
                </wp:positionH>
                <wp:positionV relativeFrom="paragraph">
                  <wp:posOffset>152025</wp:posOffset>
                </wp:positionV>
                <wp:extent cx="109440" cy="18720"/>
                <wp:effectExtent l="38100" t="38100" r="43180" b="3873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0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A6A79" id="Ink 469" o:spid="_x0000_s1026" type="#_x0000_t75" style="position:absolute;margin-left:339pt;margin-top:11.6pt;width:9.3pt;height:2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">
                <v:imagedata r:id="rId86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>$200</w:t>
      </w:r>
    </w:p>
    <w:p w:rsidR="00DD3807" w:rsidRPr="008B789B" w:rsidRDefault="00DD3807" w:rsidP="00DD3807">
      <w:pPr>
        <w:rPr>
          <w:rFonts w:ascii="Khmer OS Siemreap" w:hAnsi="Khmer OS Siemreap" w:cs="Khmer OS Siemreap"/>
          <w:spacing w:val="-8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6B8CC8D8" wp14:editId="130206AD">
                <wp:simplePos x="0" y="0"/>
                <wp:positionH relativeFrom="column">
                  <wp:posOffset>-758825</wp:posOffset>
                </wp:positionH>
                <wp:positionV relativeFrom="paragraph">
                  <wp:posOffset>140970</wp:posOffset>
                </wp:positionV>
                <wp:extent cx="1713255" cy="611505"/>
                <wp:effectExtent l="38100" t="57150" r="20320" b="5524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713255" cy="61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262BA" id="Ink 1180" o:spid="_x0000_s1026" type="#_x0000_t75" style="position:absolute;margin-left:-60.45pt;margin-top:10.4pt;width:136.3pt;height:49.5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">
                <v:imagedata r:id="rId8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4FC6C63B" wp14:editId="17AFA5CB">
                <wp:simplePos x="0" y="0"/>
                <wp:positionH relativeFrom="column">
                  <wp:posOffset>5892780</wp:posOffset>
                </wp:positionH>
                <wp:positionV relativeFrom="paragraph">
                  <wp:posOffset>34995</wp:posOffset>
                </wp:positionV>
                <wp:extent cx="147960" cy="135360"/>
                <wp:effectExtent l="19050" t="38100" r="4445" b="5524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479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F72DB" id="Ink 537" o:spid="_x0000_s1026" type="#_x0000_t75" style="position:absolute;margin-left:463.3pt;margin-top:2.05pt;width:13.05pt;height:12.0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">
                <v:imagedata r:id="rId9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87826DA" wp14:editId="44774553">
                <wp:simplePos x="0" y="0"/>
                <wp:positionH relativeFrom="column">
                  <wp:posOffset>6355380</wp:posOffset>
                </wp:positionH>
                <wp:positionV relativeFrom="paragraph">
                  <wp:posOffset>144435</wp:posOffset>
                </wp:positionV>
                <wp:extent cx="7920" cy="9720"/>
                <wp:effectExtent l="57150" t="38100" r="49530" b="4762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FCCD5" id="Ink 534" o:spid="_x0000_s1026" type="#_x0000_t75" style="position:absolute;margin-left:499.7pt;margin-top:10.65pt;width:1.95pt;height:2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">
                <v:imagedata r:id="rId9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 w:rsidRPr="008B789B">
        <w:rPr>
          <w:rFonts w:ascii="Khmer OS Siemreap" w:hAnsi="Khmer OS Siemreap" w:cs="Khmer OS Siemreap" w:hint="cs"/>
          <w:spacing w:val="-8"/>
          <w:cs/>
        </w:rPr>
        <w:t xml:space="preserve">ចំពោះខែកុម្ភៈ ក្រុមហ៊ុនតម្លើងប្រាក់ខែឲ្យគាត់ </w:t>
      </w:r>
      <w:r w:rsidRPr="008B789B">
        <w:rPr>
          <w:rFonts w:ascii="Khmer OS Siemreap" w:hAnsi="Khmer OS Siemreap" w:cs="Khmer OS Siemreap"/>
          <w:spacing w:val="-8"/>
        </w:rPr>
        <w:t xml:space="preserve">5% </w:t>
      </w:r>
      <w:r w:rsidRPr="008B789B">
        <w:rPr>
          <w:rFonts w:ascii="Khmer OS Siemreap" w:hAnsi="Khmer OS Siemreap" w:cs="Khmer OS Siemreap" w:hint="cs"/>
          <w:spacing w:val="-8"/>
          <w:cs/>
        </w:rPr>
        <w:t>(ធៀបនឹងខែមុន)</w:t>
      </w:r>
      <w:r w:rsidRPr="008B789B">
        <w:rPr>
          <w:rFonts w:ascii="Khmer OS Siemreap" w:hAnsi="Khmer OS Siemreap" w:cs="Khmer OS Siemreap"/>
          <w:spacing w:val="-8"/>
        </w:rPr>
        <w:t>, 200+(200*0.05</w:t>
      </w:r>
      <w:r>
        <w:rPr>
          <w:rFonts w:ascii="Khmer OS Siemreap" w:hAnsi="Khmer OS Siemreap" w:cs="Khmer OS Siemreap"/>
          <w:spacing w:val="-8"/>
        </w:rPr>
        <w:t>)</w:t>
      </w:r>
      <w:r w:rsidRPr="008B789B">
        <w:rPr>
          <w:rFonts w:ascii="Khmer OS Siemreap" w:hAnsi="Khmer OS Siemreap" w:cs="Khmer OS Siemreap"/>
          <w:spacing w:val="-8"/>
        </w:rPr>
        <w:t>=210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EAB499C" wp14:editId="7C33B1F2">
                <wp:simplePos x="0" y="0"/>
                <wp:positionH relativeFrom="column">
                  <wp:posOffset>571187</wp:posOffset>
                </wp:positionH>
                <wp:positionV relativeFrom="paragraph">
                  <wp:posOffset>249163</wp:posOffset>
                </wp:positionV>
                <wp:extent cx="157680" cy="131040"/>
                <wp:effectExtent l="57150" t="38100" r="52070" b="4064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57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06162" id="Ink 1183" o:spid="_x0000_s1026" type="#_x0000_t75" style="position:absolute;margin-left:44.3pt;margin-top:18.9pt;width:13.8pt;height:11.7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">
                <v:imagedata r:id="rId9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663E8DAB" wp14:editId="08CDC399">
                <wp:simplePos x="0" y="0"/>
                <wp:positionH relativeFrom="column">
                  <wp:posOffset>32627</wp:posOffset>
                </wp:positionH>
                <wp:positionV relativeFrom="paragraph">
                  <wp:posOffset>258523</wp:posOffset>
                </wp:positionV>
                <wp:extent cx="172800" cy="153000"/>
                <wp:effectExtent l="38100" t="38100" r="36830" b="5715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72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4F3AB" id="Ink 1182" o:spid="_x0000_s1026" type="#_x0000_t75" style="position:absolute;margin-left:1.85pt;margin-top:19.65pt;width:15pt;height:13.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">
                <v:imagedata r:id="rId9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58D57C54" wp14:editId="110F81C1">
                <wp:simplePos x="0" y="0"/>
                <wp:positionH relativeFrom="column">
                  <wp:posOffset>-603493</wp:posOffset>
                </wp:positionH>
                <wp:positionV relativeFrom="paragraph">
                  <wp:posOffset>302443</wp:posOffset>
                </wp:positionV>
                <wp:extent cx="191880" cy="177840"/>
                <wp:effectExtent l="57150" t="38100" r="0" b="5080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918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63AA5" id="Ink 1181" o:spid="_x0000_s1026" type="#_x0000_t75" style="position:absolute;margin-left:-48.2pt;margin-top:23.1pt;width:16.5pt;height:15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">
                <v:imagedata r:id="rId98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5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</w:p>
    <w:p w:rsidR="00DD3807" w:rsidRDefault="00DD3807" w:rsidP="00DD3807">
      <w:pPr>
        <w:ind w:left="648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AF1776C" wp14:editId="3C7F2774">
                <wp:simplePos x="0" y="0"/>
                <wp:positionH relativeFrom="column">
                  <wp:posOffset>5146770</wp:posOffset>
                </wp:positionH>
                <wp:positionV relativeFrom="paragraph">
                  <wp:posOffset>-43417</wp:posOffset>
                </wp:positionV>
                <wp:extent cx="625680" cy="411120"/>
                <wp:effectExtent l="57150" t="38100" r="22225" b="4635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62568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FE2C9" id="Ink 448" o:spid="_x0000_s1026" type="#_x0000_t75" style="position:absolute;margin-left:404.55pt;margin-top:-4.1pt;width:50.65pt;height:33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">
                <v:imagedata r:id="rId10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75194FF9" wp14:editId="671E048E">
                <wp:simplePos x="0" y="0"/>
                <wp:positionH relativeFrom="column">
                  <wp:posOffset>-803275</wp:posOffset>
                </wp:positionH>
                <wp:positionV relativeFrom="paragraph">
                  <wp:posOffset>292735</wp:posOffset>
                </wp:positionV>
                <wp:extent cx="305530" cy="278130"/>
                <wp:effectExtent l="38100" t="38100" r="56515" b="4572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05530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76EB3" id="Ink 472" o:spid="_x0000_s1026" type="#_x0000_t75" style="position:absolute;margin-left:-63.95pt;margin-top:22.35pt;width:25.45pt;height:23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">
                <v:imagedata r:id="rId10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>210+(210*0.15)=</w:t>
      </w:r>
      <w:r w:rsidRPr="00EA424A">
        <w:rPr>
          <w:rFonts w:ascii="Khmer OS Siemreap" w:hAnsi="Khmer OS Siemreap" w:cs="Khmer OS Siemreap"/>
          <w:highlight w:val="yellow"/>
        </w:rPr>
        <w:t>241.5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5A1BA98" wp14:editId="28800820">
                <wp:simplePos x="0" y="0"/>
                <wp:positionH relativeFrom="column">
                  <wp:posOffset>3705860</wp:posOffset>
                </wp:positionH>
                <wp:positionV relativeFrom="paragraph">
                  <wp:posOffset>40005</wp:posOffset>
                </wp:positionV>
                <wp:extent cx="552380" cy="215780"/>
                <wp:effectExtent l="38100" t="38100" r="38735" b="5143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552380" cy="215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68417" id="Ink 490" o:spid="_x0000_s1026" type="#_x0000_t75" style="position:absolute;margin-left:291.1pt;margin-top:2.45pt;width:44.95pt;height:18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">
                <v:imagedata r:id="rId10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2C48239" wp14:editId="57C4B34D">
                <wp:simplePos x="0" y="0"/>
                <wp:positionH relativeFrom="column">
                  <wp:posOffset>93345</wp:posOffset>
                </wp:positionH>
                <wp:positionV relativeFrom="paragraph">
                  <wp:posOffset>-141540</wp:posOffset>
                </wp:positionV>
                <wp:extent cx="450360" cy="390600"/>
                <wp:effectExtent l="38100" t="38100" r="45720" b="4762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450175" cy="390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874187" id="Ink 482" o:spid="_x0000_s1026" type="#_x0000_t75" style="position:absolute;margin-left:6.65pt;margin-top:-11.85pt;width:36.85pt;height:32.15pt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">
                <v:imagedata r:id="rId10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01F6EB6" wp14:editId="40E6F882">
                <wp:simplePos x="0" y="0"/>
                <wp:positionH relativeFrom="column">
                  <wp:posOffset>-353695</wp:posOffset>
                </wp:positionH>
                <wp:positionV relativeFrom="paragraph">
                  <wp:posOffset>-75565</wp:posOffset>
                </wp:positionV>
                <wp:extent cx="266090" cy="308610"/>
                <wp:effectExtent l="38100" t="57150" r="57785" b="5334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66090" cy="30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104BF" id="Ink 476" o:spid="_x0000_s1026" type="#_x0000_t75" style="position:absolute;margin-left:-28.55pt;margin-top:-6.65pt;width:22.35pt;height:25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">
                <v:imagedata r:id="rId10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ករណីទី២ (មធ្យមនព្វន្ត)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7D87C7F" wp14:editId="472D1C35">
                <wp:simplePos x="0" y="0"/>
                <wp:positionH relativeFrom="column">
                  <wp:posOffset>-807085</wp:posOffset>
                </wp:positionH>
                <wp:positionV relativeFrom="paragraph">
                  <wp:posOffset>-108585</wp:posOffset>
                </wp:positionV>
                <wp:extent cx="1477645" cy="437895"/>
                <wp:effectExtent l="38100" t="38100" r="0" b="5778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477645" cy="437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31CEA" id="Ink 289" o:spid="_x0000_s1026" type="#_x0000_t75" style="position:absolute;margin-left:-64.25pt;margin-top:-9.25pt;width:117.75pt;height:35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">
                <v:imagedata r:id="rId110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 xml:space="preserve">$200       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>
        <w:rPr>
          <w:rFonts w:ascii="Khmer OS Siemreap" w:hAnsi="Khmer OS Siemreap" w:cs="Khmer OS Siemreap" w:hint="cs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0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>, 200+20=220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lastRenderedPageBreak/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0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</w:p>
    <w:p w:rsidR="00DD3807" w:rsidRDefault="00DD3807" w:rsidP="00DD3807">
      <w:pPr>
        <w:ind w:left="57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289FF1B3" wp14:editId="1B082EB4">
                <wp:simplePos x="0" y="0"/>
                <wp:positionH relativeFrom="column">
                  <wp:posOffset>1171575</wp:posOffset>
                </wp:positionH>
                <wp:positionV relativeFrom="paragraph">
                  <wp:posOffset>196850</wp:posOffset>
                </wp:positionV>
                <wp:extent cx="151035" cy="127635"/>
                <wp:effectExtent l="38100" t="38100" r="40005" b="4381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51035" cy="12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B4E4E" id="Ink 423" o:spid="_x0000_s1026" type="#_x0000_t75" style="position:absolute;margin-left:91.55pt;margin-top:14.8pt;width:13.35pt;height:11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">
                <v:imagedata r:id="rId11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3F47E98" wp14:editId="75A94077">
                <wp:simplePos x="0" y="0"/>
                <wp:positionH relativeFrom="column">
                  <wp:posOffset>568262</wp:posOffset>
                </wp:positionH>
                <wp:positionV relativeFrom="paragraph">
                  <wp:posOffset>292532</wp:posOffset>
                </wp:positionV>
                <wp:extent cx="518760" cy="83520"/>
                <wp:effectExtent l="38100" t="57150" r="53340" b="5016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18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206BD" id="Ink 413" o:spid="_x0000_s1026" type="#_x0000_t75" style="position:absolute;margin-left:44.05pt;margin-top:22.35pt;width:42.3pt;height:8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">
                <v:imagedata r:id="rId11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791B1EB9" wp14:editId="20768509">
                <wp:simplePos x="0" y="0"/>
                <wp:positionH relativeFrom="column">
                  <wp:posOffset>-841375</wp:posOffset>
                </wp:positionH>
                <wp:positionV relativeFrom="paragraph">
                  <wp:posOffset>-530225</wp:posOffset>
                </wp:positionV>
                <wp:extent cx="2425320" cy="1245960"/>
                <wp:effectExtent l="38100" t="38100" r="13970" b="4953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2424430" cy="12459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EEC22A" id="Ink 395" o:spid="_x0000_s1026" type="#_x0000_t75" style="position:absolute;margin-left:-66.95pt;margin-top:-42.45pt;width:192.3pt;height:99.5pt;z-index:251905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">
                <v:imagedata r:id="rId11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7DDA7E69" wp14:editId="423081AC">
                <wp:simplePos x="0" y="0"/>
                <wp:positionH relativeFrom="column">
                  <wp:posOffset>-475615</wp:posOffset>
                </wp:positionH>
                <wp:positionV relativeFrom="paragraph">
                  <wp:posOffset>154940</wp:posOffset>
                </wp:positionV>
                <wp:extent cx="869760" cy="367200"/>
                <wp:effectExtent l="38100" t="38100" r="26035" b="5207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69760" cy="36703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FFE1C60" id="Ink 362" o:spid="_x0000_s1026" type="#_x0000_t75" style="position:absolute;margin-left:-38.15pt;margin-top:11.5pt;width:69.9pt;height:30.3pt;z-index:251904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">
                <v:imagedata r:id="rId11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59EB8351" wp14:editId="3B19A07B">
                <wp:simplePos x="0" y="0"/>
                <wp:positionH relativeFrom="column">
                  <wp:posOffset>-454025</wp:posOffset>
                </wp:positionH>
                <wp:positionV relativeFrom="paragraph">
                  <wp:posOffset>189230</wp:posOffset>
                </wp:positionV>
                <wp:extent cx="1240155" cy="101020"/>
                <wp:effectExtent l="38100" t="38100" r="55245" b="5143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240155" cy="10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71854" id="Ink 345" o:spid="_x0000_s1026" type="#_x0000_t75" style="position:absolute;margin-left:-36.45pt;margin-top:14.2pt;width:99.05pt;height:9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">
                <v:imagedata r:id="rId12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612E514B" wp14:editId="48F19671">
                <wp:simplePos x="0" y="0"/>
                <wp:positionH relativeFrom="column">
                  <wp:posOffset>5126970</wp:posOffset>
                </wp:positionH>
                <wp:positionV relativeFrom="paragraph">
                  <wp:posOffset>-178586</wp:posOffset>
                </wp:positionV>
                <wp:extent cx="419760" cy="583200"/>
                <wp:effectExtent l="38100" t="57150" r="56515" b="457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19760" cy="58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F49BD" id="Ink 449" o:spid="_x0000_s1026" type="#_x0000_t75" style="position:absolute;margin-left:403pt;margin-top:-14.75pt;width:34.45pt;height:47.3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">
                <v:imagedata r:id="rId12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>220+(220*0.1)=</w:t>
      </w:r>
      <w:r w:rsidRPr="00EA424A">
        <w:rPr>
          <w:rFonts w:ascii="Khmer OS Siemreap" w:hAnsi="Khmer OS Siemreap" w:cs="Khmer OS Siemreap"/>
          <w:highlight w:val="yellow"/>
        </w:rPr>
        <w:t>242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72551FA" wp14:editId="6DC6D75B">
                <wp:simplePos x="0" y="0"/>
                <wp:positionH relativeFrom="column">
                  <wp:posOffset>436245</wp:posOffset>
                </wp:positionH>
                <wp:positionV relativeFrom="paragraph">
                  <wp:posOffset>157480</wp:posOffset>
                </wp:positionV>
                <wp:extent cx="96915" cy="191135"/>
                <wp:effectExtent l="38100" t="38100" r="55880" b="5651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9691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C6722" id="Ink 417" o:spid="_x0000_s1026" type="#_x0000_t75" style="position:absolute;margin-left:33.65pt;margin-top:11.7pt;width:9.1pt;height:16.4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">
                <v:imagedata r:id="rId12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0040C1DD" wp14:editId="4F59DBE1">
                <wp:simplePos x="0" y="0"/>
                <wp:positionH relativeFrom="column">
                  <wp:posOffset>1450460</wp:posOffset>
                </wp:positionH>
                <wp:positionV relativeFrom="paragraph">
                  <wp:posOffset>185420</wp:posOffset>
                </wp:positionV>
                <wp:extent cx="282960" cy="134280"/>
                <wp:effectExtent l="38100" t="38100" r="41275" b="5651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82960" cy="134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88EF2" id="Ink 410" o:spid="_x0000_s1026" type="#_x0000_t75" style="position:absolute;margin-left:113.5pt;margin-top:13.9pt;width:23.7pt;height:11.9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">
                <v:imagedata r:id="rId12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4555211A" wp14:editId="6DE3CCEA">
                <wp:simplePos x="0" y="0"/>
                <wp:positionH relativeFrom="column">
                  <wp:posOffset>1148620</wp:posOffset>
                </wp:positionH>
                <wp:positionV relativeFrom="paragraph">
                  <wp:posOffset>254605</wp:posOffset>
                </wp:positionV>
                <wp:extent cx="68760" cy="75960"/>
                <wp:effectExtent l="38100" t="38100" r="45720" b="5778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68760" cy="75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A7EA31" id="Ink 403" o:spid="_x0000_s1026" type="#_x0000_t75" style="position:absolute;margin-left:89.75pt;margin-top:19.35pt;width:6.8pt;height:7.4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">
                <v:imagedata r:id="rId12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គ. ករណីទី៣ (មធ្យមធរណីមាត្រ)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>$200</w:t>
      </w:r>
      <w:r>
        <w:rPr>
          <w:rFonts w:ascii="Khmer OS Siemreap" w:hAnsi="Khmer OS Siemreap" w:cs="Khmer OS Siemreap" w:hint="cs"/>
          <w:cs/>
        </w:rPr>
        <w:t>​​​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>
        <w:rPr>
          <w:rFonts w:ascii="Khmer OS Siemreap" w:hAnsi="Khmer OS Siemreap" w:cs="Khmer OS Siemreap" w:hint="cs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9.886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  <w:r>
        <w:rPr>
          <w:rFonts w:ascii="Khmer OS Siemreap" w:hAnsi="Khmer OS Siemreap" w:cs="Khmer OS Siemreap" w:hint="cs"/>
          <w:cs/>
        </w:rPr>
        <w:t xml:space="preserve">  </w:t>
      </w:r>
    </w:p>
    <w:p w:rsidR="00DD3807" w:rsidRDefault="00DD3807" w:rsidP="00DD3807">
      <w:pPr>
        <w:ind w:left="21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(</w:t>
      </w:r>
      <w:r>
        <w:rPr>
          <w:rFonts w:ascii="Khmer OS Siemreap" w:hAnsi="Khmer OS Siemreap" w:cs="Khmer OS Siemreap" w:hint="cs"/>
          <w:cs/>
        </w:rPr>
        <w:t>អត្រា</w:t>
      </w:r>
      <w:r w:rsidRPr="00B2566B">
        <w:rPr>
          <w:rFonts w:ascii="Khmer OS Siemreap" w:hAnsi="Khmer OS Siemreap" w:cs="Khmer OS Siemreap"/>
          <w:position w:val="-12"/>
        </w:rPr>
        <w:object w:dxaOrig="2620" w:dyaOrig="400">
          <v:shape id="_x0000_i1069" type="#_x0000_t75" style="width:146.5pt;height:20pt" o:ole="">
            <v:imagedata r:id="rId129" o:title=""/>
          </v:shape>
          <o:OLEObject Type="Embed" ProgID="Equation.DSMT4" ShapeID="_x0000_i1069" DrawAspect="Content" ObjectID="_1804600466" r:id="rId130"/>
        </w:object>
      </w:r>
      <w:r>
        <w:rPr>
          <w:rFonts w:ascii="Khmer OS Siemreap" w:hAnsi="Khmer OS Siemreap" w:cs="Khmer OS Siemreap"/>
        </w:rPr>
        <w:t>)</w:t>
      </w:r>
    </w:p>
    <w:p w:rsidR="00DD3807" w:rsidRDefault="00DD3807" w:rsidP="00DD3807">
      <w:pPr>
        <w:ind w:left="21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200+(200*0.09886)=219.772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9.886% </w:t>
      </w:r>
      <w:r>
        <w:rPr>
          <w:rFonts w:ascii="Khmer OS Siemreap" w:hAnsi="Khmer OS Siemreap" w:cs="Khmer OS Siemreap" w:hint="cs"/>
          <w:cs/>
        </w:rPr>
        <w:t>(ធៀបនឹងខែមុន)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5739317B" wp14:editId="482C1AEB">
                <wp:simplePos x="0" y="0"/>
                <wp:positionH relativeFrom="column">
                  <wp:posOffset>5751195</wp:posOffset>
                </wp:positionH>
                <wp:positionV relativeFrom="paragraph">
                  <wp:posOffset>111760</wp:posOffset>
                </wp:positionV>
                <wp:extent cx="922395" cy="275590"/>
                <wp:effectExtent l="57150" t="38100" r="11430" b="4826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92239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49C4A" id="Ink 473" o:spid="_x0000_s1026" type="#_x0000_t75" style="position:absolute;margin-left:452.15pt;margin-top:8.1pt;width:74.05pt;height:23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">
                <v:imagedata r:id="rId1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5F117E0A" wp14:editId="3D1D2937">
                <wp:simplePos x="0" y="0"/>
                <wp:positionH relativeFrom="column">
                  <wp:posOffset>3645210</wp:posOffset>
                </wp:positionH>
                <wp:positionV relativeFrom="paragraph">
                  <wp:posOffset>-31496</wp:posOffset>
                </wp:positionV>
                <wp:extent cx="502560" cy="308160"/>
                <wp:effectExtent l="57150" t="57150" r="0" b="5397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5025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23174" id="Ink 451" o:spid="_x0000_s1026" type="#_x0000_t75" style="position:absolute;margin-left:286.3pt;margin-top:-3.2pt;width:40.95pt;height:25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">
                <v:imagedata r:id="rId13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219.772+(219.772+0.09886)=</w:t>
      </w:r>
      <w:r w:rsidRPr="00EA424A">
        <w:rPr>
          <w:rFonts w:ascii="Khmer OS Siemreap" w:hAnsi="Khmer OS Siemreap" w:cs="Khmer OS Siemreap"/>
          <w:highlight w:val="yellow"/>
        </w:rPr>
        <w:t>241.49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22C2E5D2" wp14:editId="29F75DAA">
                <wp:simplePos x="0" y="0"/>
                <wp:positionH relativeFrom="column">
                  <wp:posOffset>6333780</wp:posOffset>
                </wp:positionH>
                <wp:positionV relativeFrom="paragraph">
                  <wp:posOffset>432702</wp:posOffset>
                </wp:positionV>
                <wp:extent cx="5400" cy="5760"/>
                <wp:effectExtent l="57150" t="38100" r="52070" b="5143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5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5EDA2" id="Ink 503" o:spid="_x0000_s1026" type="#_x0000_t75" style="position:absolute;margin-left:498pt;margin-top:33.4pt;width:1.85pt;height:1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">
                <v:imagedata r:id="rId13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11D11B54" wp14:editId="1E120D74">
                <wp:simplePos x="0" y="0"/>
                <wp:positionH relativeFrom="column">
                  <wp:posOffset>4987290</wp:posOffset>
                </wp:positionH>
                <wp:positionV relativeFrom="paragraph">
                  <wp:posOffset>-30480</wp:posOffset>
                </wp:positionV>
                <wp:extent cx="605135" cy="234315"/>
                <wp:effectExtent l="38100" t="38100" r="24130" b="5143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605135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30D71" id="Ink 474" o:spid="_x0000_s1026" type="#_x0000_t75" style="position:absolute;margin-left:392pt;margin-top:-3.1pt;width:49.1pt;height:19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">
                <v:imagedata r:id="rId13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59AEDDD" wp14:editId="13A3FF25">
                <wp:simplePos x="0" y="0"/>
                <wp:positionH relativeFrom="column">
                  <wp:posOffset>5922645</wp:posOffset>
                </wp:positionH>
                <wp:positionV relativeFrom="paragraph">
                  <wp:posOffset>78740</wp:posOffset>
                </wp:positionV>
                <wp:extent cx="238295" cy="207645"/>
                <wp:effectExtent l="57150" t="38100" r="28575" b="4000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38295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BBF90" id="Ink 504" o:spid="_x0000_s1026" type="#_x0000_t75" style="position:absolute;margin-left:465.65pt;margin-top:5.5pt;width:20.15pt;height:17.7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">
                <v:imagedata r:id="rId14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157FE957" wp14:editId="6727593D">
                <wp:simplePos x="0" y="0"/>
                <wp:positionH relativeFrom="column">
                  <wp:posOffset>5603240</wp:posOffset>
                </wp:positionH>
                <wp:positionV relativeFrom="paragraph">
                  <wp:posOffset>-168275</wp:posOffset>
                </wp:positionV>
                <wp:extent cx="406800" cy="522000"/>
                <wp:effectExtent l="38100" t="38100" r="0" b="4953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406800" cy="522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3CFC80" id="Ink 499" o:spid="_x0000_s1026" type="#_x0000_t75" style="position:absolute;margin-left:440.5pt;margin-top:-13.95pt;width:33.45pt;height:42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">
                <v:imagedata r:id="rId14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6B97608F" wp14:editId="29604144">
                <wp:simplePos x="0" y="0"/>
                <wp:positionH relativeFrom="column">
                  <wp:posOffset>4707255</wp:posOffset>
                </wp:positionH>
                <wp:positionV relativeFrom="paragraph">
                  <wp:posOffset>75565</wp:posOffset>
                </wp:positionV>
                <wp:extent cx="369210" cy="408170"/>
                <wp:effectExtent l="38100" t="38100" r="50165" b="4953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69210" cy="408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C73D3" id="Ink 484" o:spid="_x0000_s1026" type="#_x0000_t75" style="position:absolute;margin-left:369.95pt;margin-top:5.25pt;width:30.45pt;height:33.6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">
                <v:imagedata r:id="rId14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សន្និដ្ឋាន៖ ចូរប្រៀបធៀបទាំង ៣ ករណីនេះ</w:t>
      </w:r>
    </w:p>
    <w:p w:rsidR="00DD3807" w:rsidRPr="009B107D" w:rsidRDefault="00DD3807" w:rsidP="00DD3807">
      <w:pPr>
        <w:rPr>
          <w:rFonts w:ascii="Khmer OS Moul Light" w:hAnsi="Khmer OS Moul Light" w:cs="Khmer OS Moul Light"/>
          <w:sz w:val="24"/>
          <w:szCs w:val="24"/>
        </w:rPr>
      </w:pPr>
      <w:r>
        <w:rPr>
          <w:rFonts w:ascii="Khmer OS Moul Light" w:hAnsi="Khmer OS Moul Light" w:cs="Khmer OS Moul Light" w:hint="cs"/>
          <w:sz w:val="24"/>
          <w:szCs w:val="24"/>
          <w:cs/>
        </w:rPr>
        <w:t>២. អត្រាការប្រាក់មធ្យម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6CB49628" wp14:editId="66F16F2B">
                <wp:simplePos x="0" y="0"/>
                <wp:positionH relativeFrom="column">
                  <wp:posOffset>6362065</wp:posOffset>
                </wp:positionH>
                <wp:positionV relativeFrom="paragraph">
                  <wp:posOffset>-35560</wp:posOffset>
                </wp:positionV>
                <wp:extent cx="331515" cy="197485"/>
                <wp:effectExtent l="38100" t="57150" r="11430" b="5016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331515" cy="197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97111" id="Ink 591" o:spid="_x0000_s1026" type="#_x0000_t75" style="position:absolute;margin-left:500.25pt;margin-top:-3.5pt;width:27.5pt;height:16.9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">
                <v:imagedata r:id="rId14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5742C187" wp14:editId="37072A04">
                <wp:simplePos x="0" y="0"/>
                <wp:positionH relativeFrom="column">
                  <wp:posOffset>5339080</wp:posOffset>
                </wp:positionH>
                <wp:positionV relativeFrom="paragraph">
                  <wp:posOffset>-163195</wp:posOffset>
                </wp:positionV>
                <wp:extent cx="851760" cy="760065"/>
                <wp:effectExtent l="38100" t="38100" r="43815" b="4064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51760" cy="76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48442" id="Ink 592" o:spid="_x0000_s1026" type="#_x0000_t75" style="position:absolute;margin-left:419.7pt;margin-top:-13.55pt;width:68.45pt;height:61.3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">
                <v:imagedata r:id="rId14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28E3AA5B" wp14:editId="410B22CD">
                <wp:simplePos x="0" y="0"/>
                <wp:positionH relativeFrom="column">
                  <wp:posOffset>5162550</wp:posOffset>
                </wp:positionH>
                <wp:positionV relativeFrom="paragraph">
                  <wp:posOffset>265430</wp:posOffset>
                </wp:positionV>
                <wp:extent cx="118640" cy="81440"/>
                <wp:effectExtent l="38100" t="57150" r="34290" b="5207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18640" cy="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52108" id="Ink 567" o:spid="_x0000_s1026" type="#_x0000_t75" style="position:absolute;margin-left:405.8pt;margin-top:20.2pt;width:10.75pt;height:7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">
                <v:imagedata r:id="rId15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342DFB9" wp14:editId="178DA077">
                <wp:simplePos x="0" y="0"/>
                <wp:positionH relativeFrom="column">
                  <wp:posOffset>4883150</wp:posOffset>
                </wp:positionH>
                <wp:positionV relativeFrom="paragraph">
                  <wp:posOffset>154940</wp:posOffset>
                </wp:positionV>
                <wp:extent cx="137160" cy="321310"/>
                <wp:effectExtent l="38100" t="38100" r="53340" b="4064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37160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9EE13" id="Ink 568" o:spid="_x0000_s1026" type="#_x0000_t75" style="position:absolute;margin-left:383.8pt;margin-top:11.5pt;width:12.2pt;height:26.7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">
                <v:imagedata r:id="rId152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2F51AA0E" wp14:editId="6AF5B718">
                <wp:simplePos x="0" y="0"/>
                <wp:positionH relativeFrom="column">
                  <wp:posOffset>6167665</wp:posOffset>
                </wp:positionH>
                <wp:positionV relativeFrom="paragraph">
                  <wp:posOffset>181540</wp:posOffset>
                </wp:positionV>
                <wp:extent cx="4680" cy="360"/>
                <wp:effectExtent l="57150" t="38100" r="52705" b="5715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468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FB1C0" id="Ink 520" o:spid="_x0000_s1026" type="#_x0000_t75" style="position:absolute;margin-left:484.95pt;margin-top:13.6pt;width:1.75pt;height:1.4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cs/>
        </w:rPr>
        <w:t xml:space="preserve"> </w:t>
      </w:r>
      <w:r>
        <w:rPr>
          <w:rFonts w:ascii="Khmer OS Siemreap" w:hAnsi="Khmer OS Siemreap" w:cs="Khmer OS Siemreap" w:hint="cs"/>
          <w:cs/>
        </w:rPr>
        <w:t xml:space="preserve">ឧបមាថាយើងមានអត្រារៀងគ្នា </w:t>
      </w:r>
      <w:r w:rsidRPr="00531A48">
        <w:rPr>
          <w:rFonts w:ascii="Khmer OS Siemreap" w:hAnsi="Khmer OS Siemreap" w:cs="Khmer OS Siemreap"/>
          <w:position w:val="-12"/>
          <w:cs/>
        </w:rPr>
        <w:object w:dxaOrig="1200" w:dyaOrig="360">
          <v:shape id="_x0000_i1070" type="#_x0000_t75" style="width:60pt;height:18pt" o:ole="">
            <v:imagedata r:id="rId155" o:title=""/>
          </v:shape>
          <o:OLEObject Type="Embed" ProgID="Equation.DSMT4" ShapeID="_x0000_i1070" DrawAspect="Content" ObjectID="_1804600467" r:id="rId156"/>
        </w:object>
      </w:r>
      <w:r>
        <w:rPr>
          <w:rFonts w:ascii="Khmer OS Siemreap" w:hAnsi="Khmer OS Siemreap" w:cs="Khmer OS Siemreap" w:hint="cs"/>
          <w:cs/>
        </w:rPr>
        <w:t>នោះអត្រាមធ្យមឲ្យដោយរូបមន្តដូចខាងក្រោម</w:t>
      </w:r>
    </w:p>
    <w:p w:rsidR="00DD3807" w:rsidRPr="00531A48" w:rsidRDefault="00DD3807" w:rsidP="00DD3807">
      <w:pPr>
        <w:jc w:val="center"/>
        <w:rPr>
          <w:rFonts w:ascii="Khmer OS Siemreap" w:hAnsi="Khmer OS Siemreap" w:cs="Khmer OS Siemreap"/>
          <w:cs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6F7E1604" wp14:editId="531F92DC">
                <wp:simplePos x="0" y="0"/>
                <wp:positionH relativeFrom="column">
                  <wp:posOffset>4272707</wp:posOffset>
                </wp:positionH>
                <wp:positionV relativeFrom="paragraph">
                  <wp:posOffset>46087</wp:posOffset>
                </wp:positionV>
                <wp:extent cx="277560" cy="220680"/>
                <wp:effectExtent l="57150" t="38100" r="0" b="4635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775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101FF" id="Ink 457" o:spid="_x0000_s1026" type="#_x0000_t75" style="position:absolute;margin-left:335.75pt;margin-top:2.95pt;width:23.25pt;height:18.8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">
                <v:imagedata r:id="rId1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7D51E20D" wp14:editId="495A0EA6">
                <wp:simplePos x="0" y="0"/>
                <wp:positionH relativeFrom="column">
                  <wp:posOffset>200370</wp:posOffset>
                </wp:positionH>
                <wp:positionV relativeFrom="paragraph">
                  <wp:posOffset>262556</wp:posOffset>
                </wp:positionV>
                <wp:extent cx="360" cy="360"/>
                <wp:effectExtent l="38100" t="38100" r="57150" b="5715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F2363" id="Ink 454" o:spid="_x0000_s1026" type="#_x0000_t75" style="position:absolute;margin-left:15.1pt;margin-top:19.95pt;width:1.45pt;height:1.4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uFICr9YBAACbBAAAEAAAAAAAAAAA&#10;AAAAAADQAwAAZHJzL2luay9pbmsxLnhtbFBLAQItABQABgAIAAAAIQBLoqkW3QAAAAcBAAAPAAAA&#10;AAAAAAAAAAAAANQFAABkcnMvZG93bnJldi54bWxQSwECLQAUAAYACAAAACEAeRi8nb8AAAAhAQAA&#10;GQAAAAAAAAAAAAAAAADeBgAAZHJzL19yZWxzL2Uyb0RvYy54bWwucmVsc1BLBQYAAAAABgAGAHgB&#10;AADUBwAAAAA=&#10;">
                <v:imagedata r:id="rId160" o:title=""/>
              </v:shape>
            </w:pict>
          </mc:Fallback>
        </mc:AlternateContent>
      </w:r>
      <w:r w:rsidRPr="00531A48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1EF0CEF2" wp14:editId="173FEF2F">
                <wp:simplePos x="0" y="0"/>
                <wp:positionH relativeFrom="column">
                  <wp:posOffset>1724564</wp:posOffset>
                </wp:positionH>
                <wp:positionV relativeFrom="paragraph">
                  <wp:posOffset>8255</wp:posOffset>
                </wp:positionV>
                <wp:extent cx="3281045" cy="630555"/>
                <wp:effectExtent l="0" t="0" r="14605" b="1714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104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07" w:rsidRDefault="00DD3807" w:rsidP="00DD3807">
                            <w:r w:rsidRPr="00531A48">
                              <w:rPr>
                                <w:position w:val="-14"/>
                              </w:rPr>
                              <w:object w:dxaOrig="3560" w:dyaOrig="420">
                                <v:shape id="_x0000_i1116" type="#_x0000_t75" style="width:178.5pt;height:20.5pt" o:ole="">
                                  <v:imagedata r:id="rId161" o:title=""/>
                                </v:shape>
                                <o:OLEObject Type="Embed" ProgID="Equation.DSMT4" ShapeID="_x0000_i1116" DrawAspect="Content" ObjectID="_1804600572" r:id="rId1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0CEF2" id="_x0000_s1029" type="#_x0000_t202" style="position:absolute;left:0;text-align:left;margin-left:135.8pt;margin-top:.65pt;width:258.35pt;height:49.65pt;z-index:25167974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">
                <v:textbox style="mso-fit-shape-to-text:t">
                  <w:txbxContent>
                    <w:p w:rsidR="00DD3807" w:rsidRDefault="00DD3807" w:rsidP="00DD3807">
                      <w:r w:rsidRPr="00531A48">
                        <w:rPr>
                          <w:position w:val="-14"/>
                        </w:rPr>
                        <w:object w:dxaOrig="3560" w:dyaOrig="420">
                          <v:shape id="_x0000_i1116" type="#_x0000_t75" style="width:178.5pt;height:20.5pt" o:ole="">
                            <v:imagedata r:id="rId161" o:title=""/>
                          </v:shape>
                          <o:OLEObject Type="Embed" ProgID="Equation.DSMT4" ShapeID="_x0000_i1116" DrawAspect="Content" ObjectID="_1804600572" r:id="rId163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0AC7ACAD" wp14:editId="29383115">
                <wp:simplePos x="0" y="0"/>
                <wp:positionH relativeFrom="column">
                  <wp:posOffset>5704840</wp:posOffset>
                </wp:positionH>
                <wp:positionV relativeFrom="paragraph">
                  <wp:posOffset>-13970</wp:posOffset>
                </wp:positionV>
                <wp:extent cx="492985" cy="205740"/>
                <wp:effectExtent l="38100" t="38100" r="2540" b="419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492985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209EE" id="Ink 601" o:spid="_x0000_s1026" type="#_x0000_t75" style="position:absolute;margin-left:448.5pt;margin-top:-1.8pt;width:40.2pt;height:17.6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">
                <v:imagedata r:id="rId16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6BBFAA00" wp14:editId="32E9A4C2">
                <wp:simplePos x="0" y="0"/>
                <wp:positionH relativeFrom="column">
                  <wp:posOffset>5442585</wp:posOffset>
                </wp:positionH>
                <wp:positionV relativeFrom="paragraph">
                  <wp:posOffset>135890</wp:posOffset>
                </wp:positionV>
                <wp:extent cx="100330" cy="101310"/>
                <wp:effectExtent l="38100" t="38100" r="52070" b="5143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00330" cy="10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DCC1B" id="Ink 602" o:spid="_x0000_s1026" type="#_x0000_t75" style="position:absolute;margin-left:427.85pt;margin-top:10pt;width:9.3pt;height:9.4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">
                <v:imagedata r:id="rId167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4862698A" wp14:editId="02779C6B">
                <wp:simplePos x="0" y="0"/>
                <wp:positionH relativeFrom="column">
                  <wp:posOffset>-38100</wp:posOffset>
                </wp:positionH>
                <wp:positionV relativeFrom="paragraph">
                  <wp:posOffset>509270</wp:posOffset>
                </wp:positionV>
                <wp:extent cx="835785" cy="760070"/>
                <wp:effectExtent l="38100" t="38100" r="21590" b="4064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835785" cy="760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51B51" id="Ink 442" o:spid="_x0000_s1026" type="#_x0000_t75" style="position:absolute;margin-left:-3.35pt;margin-top:39.75pt;width:66.5pt;height:60.6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">
                <v:imagedata r:id="rId169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1B85AB6" wp14:editId="587CC78B">
                <wp:simplePos x="0" y="0"/>
                <wp:positionH relativeFrom="column">
                  <wp:posOffset>6340475</wp:posOffset>
                </wp:positionH>
                <wp:positionV relativeFrom="paragraph">
                  <wp:posOffset>578485</wp:posOffset>
                </wp:positionV>
                <wp:extent cx="359285" cy="189425"/>
                <wp:effectExtent l="38100" t="38100" r="41275" b="3937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59285" cy="189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2A22E" id="Ink 428" o:spid="_x0000_s1026" type="#_x0000_t75" style="position:absolute;margin-left:498.9pt;margin-top:45.2pt;width:29pt;height:15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">
                <v:imagedata r:id="rId171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45FFFEA8" wp14:editId="08D940BC">
                <wp:simplePos x="0" y="0"/>
                <wp:positionH relativeFrom="column">
                  <wp:posOffset>3989070</wp:posOffset>
                </wp:positionH>
                <wp:positionV relativeFrom="paragraph">
                  <wp:posOffset>464185</wp:posOffset>
                </wp:positionV>
                <wp:extent cx="2181755" cy="467360"/>
                <wp:effectExtent l="38100" t="38100" r="47625" b="4699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181755" cy="4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9B5AA" id="Ink 429" o:spid="_x0000_s1026" type="#_x0000_t75" style="position:absolute;margin-left:313.75pt;margin-top:36.2pt;width:172.5pt;height:37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">
                <v:imagedata r:id="rId173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1952DA3" wp14:editId="230488AE">
                <wp:simplePos x="0" y="0"/>
                <wp:positionH relativeFrom="column">
                  <wp:posOffset>1551940</wp:posOffset>
                </wp:positionH>
                <wp:positionV relativeFrom="paragraph">
                  <wp:posOffset>565150</wp:posOffset>
                </wp:positionV>
                <wp:extent cx="3857760" cy="443160"/>
                <wp:effectExtent l="38100" t="38100" r="47625" b="3302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385776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6927F" id="Ink 397" o:spid="_x0000_s1026" type="#_x0000_t75" style="position:absolute;margin-left:121.85pt;margin-top:44.15pt;width:304.45pt;height:35.6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">
                <v:imagedata r:id="rId175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 w:hint="cs"/>
          <w:b/>
          <w:bCs/>
          <w:cs/>
        </w:rPr>
        <w:t>ឧទាហរណ៍២៖</w:t>
      </w:r>
      <w:r>
        <w:rPr>
          <w:rFonts w:ascii="Khmer OS Siemreap" w:hAnsi="Khmer OS Siemreap" w:cs="Khmer OS Siemreap" w:hint="cs"/>
          <w:cs/>
        </w:rPr>
        <w:t xml:space="preserve"> ឧបមាថាការវិនិយោគមួយទទួលបានប្រាក់ចំណេញនៅឆ្នាំទី១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២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៣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និង៤ តាមអត្រារៀងគ្នា ៣០%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 ២០%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 </w:t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>៤០% និង ២០០%។ ចូរកំណត់អត្រាមធ្យមនៃប្រាក់ចំណេញ។</w:t>
      </w:r>
      <w:r>
        <w:rPr>
          <w:rFonts w:ascii="Khmer OS Siemreap" w:hAnsi="Khmer OS Siemreap" w:cs="Khmer OS Siemreap"/>
        </w:rPr>
        <w:t xml:space="preserve">   </w:t>
      </w:r>
    </w:p>
    <w:p w:rsidR="00DD3807" w:rsidRPr="008E1D8C" w:rsidRDefault="00DD3807" w:rsidP="00DD3807">
      <w:pPr>
        <w:rPr>
          <w:rFonts w:ascii="Khmer OS Siemreap" w:hAnsi="Khmer OS Siemreap" w:cs="Khmer OS Siemreap"/>
          <w:color w:val="FF0000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FFC331B" wp14:editId="09417FFC">
                <wp:simplePos x="0" y="0"/>
                <wp:positionH relativeFrom="column">
                  <wp:posOffset>5760720</wp:posOffset>
                </wp:positionH>
                <wp:positionV relativeFrom="paragraph">
                  <wp:posOffset>462280</wp:posOffset>
                </wp:positionV>
                <wp:extent cx="517890" cy="194310"/>
                <wp:effectExtent l="38100" t="57150" r="53975" b="533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1789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34EF8" id="Ink 517" o:spid="_x0000_s1026" type="#_x0000_t75" style="position:absolute;margin-left:452.9pt;margin-top:35.7pt;width:42.2pt;height:16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">
                <v:imagedata r:id="rId177" o:title=""/>
              </v:shape>
            </w:pict>
          </mc:Fallback>
        </mc:AlternateContent>
      </w:r>
      <w:bookmarkStart w:id="0" w:name="_Hlk101784238"/>
      <w:r w:rsidRPr="008E1D8C">
        <w:rPr>
          <w:rFonts w:ascii="Khmer OS Siemreap" w:hAnsi="Khmer OS Siemreap" w:cs="Khmer OS Siemreap" w:hint="cs"/>
          <w:b/>
          <w:bCs/>
          <w:color w:val="FF0000"/>
          <w:cs/>
        </w:rPr>
        <w:t>ឧទាហរណ៍៣៖</w:t>
      </w:r>
      <w:r w:rsidRPr="008E1D8C">
        <w:rPr>
          <w:rFonts w:ascii="Khmer OS Siemreap" w:hAnsi="Khmer OS Siemreap" w:cs="Khmer OS Siemreap" w:hint="cs"/>
          <w:color w:val="FF0000"/>
          <w:cs/>
        </w:rPr>
        <w:t xml:space="preserve"> នៅឆ្នាំ២០០០ លោក ក បានផ្ញើប្រាក់នៅធនាគារចំនួន </w:t>
      </w:r>
      <w:r w:rsidRPr="008E1D8C">
        <w:rPr>
          <w:rFonts w:ascii="Khmer OS Siemreap" w:hAnsi="Khmer OS Siemreap" w:cs="Khmer OS Siemreap"/>
          <w:color w:val="FF0000"/>
        </w:rPr>
        <w:t xml:space="preserve">$100 000 </w:t>
      </w:r>
      <w:r w:rsidRPr="008E1D8C">
        <w:rPr>
          <w:rFonts w:ascii="Khmer OS Siemreap" w:hAnsi="Khmer OS Siemreap" w:cs="Khmer OS Siemreap" w:hint="cs"/>
          <w:color w:val="FF0000"/>
          <w:cs/>
        </w:rPr>
        <w:t>តាមអត្រាប្រចាំឆ្នាំ ៥%។ តើនៅឆ្នាំ​២០២១ គាត់ទទួលបានប្រាក់ចំនួនប៉ុន្មាន? ហើយក្នុងនោះមានការប្រាក់ប៉ុន្មាន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30D78CB0" wp14:editId="583D00DF">
                <wp:simplePos x="0" y="0"/>
                <wp:positionH relativeFrom="column">
                  <wp:posOffset>-851190</wp:posOffset>
                </wp:positionH>
                <wp:positionV relativeFrom="paragraph">
                  <wp:posOffset>90096</wp:posOffset>
                </wp:positionV>
                <wp:extent cx="360" cy="360"/>
                <wp:effectExtent l="38100" t="38100" r="57150" b="5715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3E7E5" id="Ink 452" o:spid="_x0000_s1026" type="#_x0000_t75" style="position:absolute;margin-left:-67.7pt;margin-top:6.4pt;width:1.45pt;height:1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3757490C" wp14:editId="2A9A29A0">
                <wp:simplePos x="0" y="0"/>
                <wp:positionH relativeFrom="column">
                  <wp:posOffset>5861685</wp:posOffset>
                </wp:positionH>
                <wp:positionV relativeFrom="paragraph">
                  <wp:posOffset>55880</wp:posOffset>
                </wp:positionV>
                <wp:extent cx="615960" cy="344530"/>
                <wp:effectExtent l="57150" t="57150" r="0" b="5588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615960" cy="344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1EBAF" id="Ink 525" o:spid="_x0000_s1026" type="#_x0000_t75" style="position:absolute;margin-left:460.85pt;margin-top:3.7pt;width:49.9pt;height:28.5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">
                <v:imagedata r:id="rId18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73BB7E9" wp14:editId="490B6F36">
                <wp:simplePos x="0" y="0"/>
                <wp:positionH relativeFrom="column">
                  <wp:posOffset>5479572</wp:posOffset>
                </wp:positionH>
                <wp:positionV relativeFrom="paragraph">
                  <wp:posOffset>216997</wp:posOffset>
                </wp:positionV>
                <wp:extent cx="79920" cy="15840"/>
                <wp:effectExtent l="57150" t="38100" r="53975" b="4191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79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2873C" id="Ink 518" o:spid="_x0000_s1026" type="#_x0000_t75" style="position:absolute;margin-left:430.75pt;margin-top:16.4pt;width:7.75pt;height:2.7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">
                <v:imagedata r:id="rId18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 xml:space="preserve">   </w:t>
      </w:r>
      <w:r>
        <w:rPr>
          <w:rFonts w:ascii="Khmer OS Siemreap" w:hAnsi="Khmer OS Siemreap" w:cs="Khmer OS Siemreap" w:hint="cs"/>
          <w:cs/>
        </w:rPr>
        <w:t xml:space="preserve">ប្រាក់ដែលទទួលបាន </w:t>
      </w:r>
      <w:r w:rsidRPr="00E26576">
        <w:rPr>
          <w:rFonts w:ascii="Khmer OS Siemreap" w:hAnsi="Khmer OS Siemreap" w:cs="Khmer OS Siemreap"/>
          <w:position w:val="-10"/>
          <w:cs/>
        </w:rPr>
        <w:object w:dxaOrig="1240" w:dyaOrig="360">
          <v:shape id="_x0000_i1071" type="#_x0000_t75" style="width:62pt;height:18pt" o:ole="">
            <v:imagedata r:id="rId183" o:title=""/>
          </v:shape>
          <o:OLEObject Type="Embed" ProgID="Equation.DSMT4" ShapeID="_x0000_i1071" DrawAspect="Content" ObjectID="_1804600468" r:id="rId184"/>
        </w:object>
      </w:r>
      <w:r>
        <w:rPr>
          <w:rFonts w:ascii="Khmer OS Siemreap" w:hAnsi="Khmer OS Siemreap" w:cs="Khmer OS Siemreap"/>
        </w:rPr>
        <w:t xml:space="preserve"> = 100000(1+0.05)</w:t>
      </w:r>
      <w:r w:rsidRPr="00E26576">
        <w:rPr>
          <w:rFonts w:ascii="Khmer OS Siemreap" w:hAnsi="Khmer OS Siemreap" w:cs="Khmer OS Siemreap"/>
          <w:vertAlign w:val="superscript"/>
        </w:rPr>
        <w:t>21</w:t>
      </w:r>
      <w:r>
        <w:rPr>
          <w:rFonts w:ascii="Khmer OS Siemreap" w:hAnsi="Khmer OS Siemreap" w:cs="Khmer OS Siemreap"/>
        </w:rPr>
        <w:t xml:space="preserve">  , </w:t>
      </w:r>
      <w:r>
        <w:rPr>
          <w:rFonts w:ascii="Khmer OS Siemreap" w:hAnsi="Khmer OS Siemreap" w:cs="Khmer OS Siemreap" w:hint="cs"/>
          <w:cs/>
        </w:rPr>
        <w:t xml:space="preserve">ការប្រាក់ </w:t>
      </w:r>
      <w:r>
        <w:rPr>
          <w:rFonts w:ascii="Khmer OS Siemreap" w:hAnsi="Khmer OS Siemreap" w:cs="Khmer OS Siemreap"/>
        </w:rPr>
        <w:t>I = S - P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56B65756" wp14:editId="2C416D96">
                <wp:simplePos x="0" y="0"/>
                <wp:positionH relativeFrom="column">
                  <wp:posOffset>4556027</wp:posOffset>
                </wp:positionH>
                <wp:positionV relativeFrom="paragraph">
                  <wp:posOffset>511105</wp:posOffset>
                </wp:positionV>
                <wp:extent cx="360" cy="360"/>
                <wp:effectExtent l="38100" t="38100" r="57150" b="5715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655B9" id="Ink 458" o:spid="_x0000_s1026" type="#_x0000_t75" style="position:absolute;margin-left:358.05pt;margin-top:39.55pt;width:1.45pt;height:1.4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BT8lq51QEAAJsEAAAQAAAAAAAA&#10;AAAAAAAAANADAABkcnMvaW5rL2luazEueG1sUEsBAi0AFAAGAAgAAAAhAFpJHv/gAAAACQEAAA8A&#10;AAAAAAAAAAAAAAAA0wUAAGRycy9kb3ducmV2LnhtbFBLAQItABQABgAIAAAAIQB5GLydvwAAACEB&#10;AAAZAAAAAAAAAAAAAAAAAOAGAABkcnMvX3JlbHMvZTJvRG9jLnhtbC5yZWxzUEsFBgAAAAAGAAYA&#10;eAEAANYHAAAAAA=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515EA2F" wp14:editId="14C5ECFC">
                <wp:simplePos x="0" y="0"/>
                <wp:positionH relativeFrom="column">
                  <wp:posOffset>6554470</wp:posOffset>
                </wp:positionH>
                <wp:positionV relativeFrom="paragraph">
                  <wp:posOffset>506730</wp:posOffset>
                </wp:positionV>
                <wp:extent cx="238620" cy="216835"/>
                <wp:effectExtent l="38100" t="38100" r="47625" b="5016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238620" cy="216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519F1" id="Ink 574" o:spid="_x0000_s1026" type="#_x0000_t75" style="position:absolute;margin-left:515.4pt;margin-top:39.2pt;width:20.25pt;height:18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">
                <v:imagedata r:id="rId18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08214635" wp14:editId="7F8F1DBE">
                <wp:simplePos x="0" y="0"/>
                <wp:positionH relativeFrom="column">
                  <wp:posOffset>4321175</wp:posOffset>
                </wp:positionH>
                <wp:positionV relativeFrom="paragraph">
                  <wp:posOffset>309245</wp:posOffset>
                </wp:positionV>
                <wp:extent cx="1496300" cy="537445"/>
                <wp:effectExtent l="38100" t="38100" r="8890" b="5334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496300" cy="537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578F4" id="Ink 547" o:spid="_x0000_s1026" type="#_x0000_t75" style="position:absolute;margin-left:339.55pt;margin-top:23.65pt;width:119.2pt;height:43.7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">
                <v:imagedata r:id="rId19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3074EE99" wp14:editId="10F21EB4">
                <wp:simplePos x="0" y="0"/>
                <wp:positionH relativeFrom="column">
                  <wp:posOffset>6022340</wp:posOffset>
                </wp:positionH>
                <wp:positionV relativeFrom="paragraph">
                  <wp:posOffset>67945</wp:posOffset>
                </wp:positionV>
                <wp:extent cx="376555" cy="230955"/>
                <wp:effectExtent l="38100" t="57150" r="4445" b="5524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76555" cy="230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05DDE" id="Ink 533" o:spid="_x0000_s1026" type="#_x0000_t75" style="position:absolute;margin-left:473.5pt;margin-top:4.65pt;width:31.05pt;height:19.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">
                <v:imagedata r:id="rId192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33909EEE" wp14:editId="4E2DEB80">
                <wp:simplePos x="0" y="0"/>
                <wp:positionH relativeFrom="column">
                  <wp:posOffset>6475095</wp:posOffset>
                </wp:positionH>
                <wp:positionV relativeFrom="paragraph">
                  <wp:posOffset>1270</wp:posOffset>
                </wp:positionV>
                <wp:extent cx="80825" cy="178090"/>
                <wp:effectExtent l="57150" t="38100" r="33655" b="5080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80825" cy="178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960DA" id="Ink 528" o:spid="_x0000_s1026" type="#_x0000_t75" style="position:absolute;margin-left:509.15pt;margin-top:-.6pt;width:7.75pt;height:15.4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">
                <v:imagedata r:id="rId19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52B05B93" wp14:editId="52B5FA95">
                <wp:simplePos x="0" y="0"/>
                <wp:positionH relativeFrom="column">
                  <wp:posOffset>3855085</wp:posOffset>
                </wp:positionH>
                <wp:positionV relativeFrom="paragraph">
                  <wp:posOffset>252095</wp:posOffset>
                </wp:positionV>
                <wp:extent cx="1273835" cy="335280"/>
                <wp:effectExtent l="38100" t="38100" r="2540" b="4572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273835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257CD" id="Ink 510" o:spid="_x0000_s1026" type="#_x0000_t75" style="position:absolute;margin-left:302.85pt;margin-top:19.15pt;width:101.7pt;height:27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">
                <v:imagedata r:id="rId196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 w:hint="cs"/>
          <w:b/>
          <w:bCs/>
          <w:cs/>
        </w:rPr>
        <w:t>ឧទាហរណ៍៤៖</w:t>
      </w:r>
      <w:r>
        <w:rPr>
          <w:rFonts w:ascii="Khmer OS Siemreap" w:hAnsi="Khmer OS Siemreap" w:cs="Khmer OS Siemreap" w:hint="cs"/>
          <w:cs/>
        </w:rPr>
        <w:t xml:space="preserve"> នៅឆ្នាំ១៩៩៥ លោក ក បានផ្ញើប្រាក់នៅធនាគារចំនួន </w:t>
      </w:r>
      <w:r>
        <w:rPr>
          <w:rFonts w:ascii="Khmer OS Siemreap" w:hAnsi="Khmer OS Siemreap" w:cs="Khmer OS Siemreap"/>
        </w:rPr>
        <w:t>$5 000</w:t>
      </w:r>
      <w:r>
        <w:rPr>
          <w:rFonts w:ascii="Khmer OS Siemreap" w:hAnsi="Khmer OS Siemreap" w:cs="Khmer OS Siemreap" w:hint="cs"/>
          <w:cs/>
        </w:rPr>
        <w:t>។ នៅឆ្នាំ​២០២១ គាត់ទទួលបានប្រាក់ចំនួន</w:t>
      </w:r>
      <w:r>
        <w:rPr>
          <w:rFonts w:ascii="Khmer OS Siemreap" w:hAnsi="Khmer OS Siemreap" w:cs="Khmer OS Siemreap"/>
        </w:rPr>
        <w:t xml:space="preserve"> $7000</w:t>
      </w:r>
      <w:r>
        <w:rPr>
          <w:rFonts w:ascii="Khmer OS Siemreap" w:hAnsi="Khmer OS Siemreap" w:cs="Khmer OS Siemreap" w:hint="cs"/>
          <w:cs/>
        </w:rPr>
        <w:t>។ តើក្នុងប្រតិបត្តិការនេះ អត្រាការប្រាក់ស្មើប៉ុន្មាន?</w:t>
      </w:r>
    </w:p>
    <w:bookmarkEnd w:id="0"/>
    <w:p w:rsidR="00DD3807" w:rsidRDefault="00DD3807" w:rsidP="00DD3807">
      <w:pPr>
        <w:rPr>
          <w:rFonts w:ascii="Khmer OS Moul Light" w:hAnsi="Khmer OS Moul Light" w:cs="Khmer OS Moul Light"/>
          <w:sz w:val="24"/>
          <w:szCs w:val="24"/>
        </w:rPr>
      </w:pP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2A5AFA5A" wp14:editId="7F430876">
                <wp:simplePos x="0" y="0"/>
                <wp:positionH relativeFrom="column">
                  <wp:posOffset>5876290</wp:posOffset>
                </wp:positionH>
                <wp:positionV relativeFrom="paragraph">
                  <wp:posOffset>-38100</wp:posOffset>
                </wp:positionV>
                <wp:extent cx="709770" cy="487235"/>
                <wp:effectExtent l="38100" t="38100" r="52705" b="4635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709770" cy="487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1038F" id="Ink 569" o:spid="_x0000_s1026" type="#_x0000_t75" style="position:absolute;margin-left:462pt;margin-top:-3.7pt;width:57.35pt;height:39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">
                <v:imagedata r:id="rId198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49A898CB" wp14:editId="63FA7C62">
                <wp:simplePos x="0" y="0"/>
                <wp:positionH relativeFrom="column">
                  <wp:posOffset>5053330</wp:posOffset>
                </wp:positionH>
                <wp:positionV relativeFrom="paragraph">
                  <wp:posOffset>137160</wp:posOffset>
                </wp:positionV>
                <wp:extent cx="847065" cy="322475"/>
                <wp:effectExtent l="57150" t="38100" r="10795" b="4000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847065" cy="322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FC2F3" id="Ink 558" o:spid="_x0000_s1026" type="#_x0000_t75" style="position:absolute;margin-left:397.2pt;margin-top:10.1pt;width:68.15pt;height:26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">
                <v:imagedata r:id="rId200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1B82B73C" wp14:editId="00BC4767">
                <wp:simplePos x="0" y="0"/>
                <wp:positionH relativeFrom="column">
                  <wp:posOffset>3771900</wp:posOffset>
                </wp:positionH>
                <wp:positionV relativeFrom="paragraph">
                  <wp:posOffset>87630</wp:posOffset>
                </wp:positionV>
                <wp:extent cx="393690" cy="186245"/>
                <wp:effectExtent l="19050" t="38100" r="45085" b="4254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93690" cy="18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06828" id="Ink 548" o:spid="_x0000_s1026" type="#_x0000_t75" style="position:absolute;margin-left:296.3pt;margin-top:6.2pt;width:32.45pt;height:16.0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">
                <v:imagedata r:id="rId202" o:title=""/>
              </v:shape>
            </w:pict>
          </mc:Fallback>
        </mc:AlternateContent>
      </w:r>
      <w:r w:rsidRPr="00B83E77">
        <w:rPr>
          <w:rFonts w:ascii="Khmer OS Moul Light" w:hAnsi="Khmer OS Moul Light" w:cs="Khmer OS Moul Light" w:hint="cs"/>
          <w:sz w:val="24"/>
          <w:szCs w:val="24"/>
          <w:cs/>
        </w:rPr>
        <w:t>សំគាល់៖</w:t>
      </w:r>
    </w:p>
    <w:p w:rsidR="00DD3807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ឧបមាថ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ុរសម្នាក់ខ្ចីប្រាក់ពីធនាគារចំនួន</w:t>
      </w:r>
      <w:r w:rsidRPr="004B43BF">
        <w:rPr>
          <w:rFonts w:ascii="Khmer OS Siemreap" w:hAnsi="Khmer OS Siemreap" w:cs="Khmer OS Siemreap"/>
          <w:lang w:val="ca-ES"/>
        </w:rPr>
        <w:t xml:space="preserve"> t </w:t>
      </w:r>
      <w:r w:rsidRPr="004B43BF">
        <w:rPr>
          <w:rFonts w:ascii="Khmer OS Siemreap" w:hAnsi="Khmer OS Siemreap" w:cs="Khmer OS Siemreap"/>
          <w:cs/>
          <w:lang w:val="ca-ES"/>
        </w:rPr>
        <w:t>កំឡុងពេល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cs/>
          <w:lang w:val="ca-ES"/>
        </w:rPr>
        <w:t>ហើយអត្រាការប្រែប្រួល</w:t>
      </w:r>
      <w:r w:rsidRPr="004B43BF">
        <w:rPr>
          <w:rFonts w:ascii="Khmer OS Siemreap" w:hAnsi="Khmer OS Siemreap" w:cs="Khmer OS Siemreap"/>
          <w:lang w:val="ca-ES"/>
        </w:rPr>
        <w:t xml:space="preserve">k </w:t>
      </w:r>
      <w:r w:rsidRPr="004B43BF">
        <w:rPr>
          <w:rFonts w:ascii="Khmer OS Siemreap" w:hAnsi="Khmer OS Siemreap" w:cs="Khmer OS Siemreap"/>
          <w:cs/>
          <w:lang w:val="ca-ES"/>
        </w:rPr>
        <w:t>ដ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ក្នុងរយៈពេលដែលគាត់ខ្ចី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w:lastRenderedPageBreak/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520BDC49" wp14:editId="2C0EBA42">
                <wp:simplePos x="0" y="0"/>
                <wp:positionH relativeFrom="column">
                  <wp:posOffset>5847715</wp:posOffset>
                </wp:positionH>
                <wp:positionV relativeFrom="paragraph">
                  <wp:posOffset>26035</wp:posOffset>
                </wp:positionV>
                <wp:extent cx="702455" cy="565905"/>
                <wp:effectExtent l="38100" t="38100" r="0" b="4381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702455" cy="56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DB175" id="Ink 596" o:spid="_x0000_s1026" type="#_x0000_t75" style="position:absolute;margin-left:459.75pt;margin-top:1.35pt;width:56.7pt;height:45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">
                <v:imagedata r:id="rId20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C0C3DD5" wp14:editId="0CACF5A4">
                <wp:simplePos x="0" y="0"/>
                <wp:positionH relativeFrom="column">
                  <wp:posOffset>5234305</wp:posOffset>
                </wp:positionH>
                <wp:positionV relativeFrom="paragraph">
                  <wp:posOffset>-97155</wp:posOffset>
                </wp:positionV>
                <wp:extent cx="1296360" cy="533160"/>
                <wp:effectExtent l="38100" t="38100" r="56515" b="5778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29636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076E6" id="Ink 588" o:spid="_x0000_s1026" type="#_x0000_t75" style="position:absolute;margin-left:411.45pt;margin-top:-8.35pt;width:103.5pt;height:43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">
                <v:imagedata r:id="rId206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cs/>
          <w:lang w:val="ca-ES"/>
        </w:rPr>
        <w:t>យើងតាងនិមិ្មតសញ្ញ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072" type="#_x0000_t75" style="width:11.5pt;height:18pt" o:ole="">
            <v:imagedata r:id="rId207" o:title=""/>
          </v:shape>
          <o:OLEObject Type="Embed" ProgID="Equation.DSMT4" ShapeID="_x0000_i1072" DrawAspect="Content" ObjectID="_1804600469" r:id="rId208"/>
        </w:object>
      </w:r>
      <w:r w:rsidRPr="004B43BF">
        <w:rPr>
          <w:rFonts w:ascii="Khmer OS Siemreap" w:hAnsi="Khmer OS Siemreap" w:cs="Khmer OS Siemreap"/>
          <w:cs/>
          <w:lang w:val="ca-ES"/>
        </w:rPr>
        <w:t>ជាចំនួនកំឡុងពេលដែលអត្រាការ​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ប្រាក់ប្រែប្រួលទី</w:t>
      </w:r>
      <w:r w:rsidRPr="004B43BF">
        <w:rPr>
          <w:rFonts w:ascii="Khmer OS Siemreap" w:hAnsi="Khmer OS Siemreap" w:cs="Khmer OS Siemreap"/>
          <w:position w:val="-4"/>
        </w:rPr>
        <w:object w:dxaOrig="200" w:dyaOrig="260">
          <v:shape id="_x0000_i1073" type="#_x0000_t75" style="width:10.5pt;height:12.5pt" o:ole="">
            <v:imagedata r:id="rId209" o:title=""/>
          </v:shape>
          <o:OLEObject Type="Embed" ProgID="Equation.DSMT4" ShapeID="_x0000_i1073" DrawAspect="Content" ObjectID="_1804600470" r:id="rId210"/>
        </w:object>
      </w:r>
      <w:r w:rsidRPr="004B43BF">
        <w:rPr>
          <w:rFonts w:ascii="Khmer OS Siemreap" w:hAnsi="Khmer OS Siemreap" w:cs="Khmer OS Siemreap"/>
          <w:position w:val="-10"/>
        </w:rPr>
        <w:object w:dxaOrig="120" w:dyaOrig="260">
          <v:shape id="_x0000_i1074" type="#_x0000_t75" style="width:6.5pt;height:12.5pt" o:ole="">
            <v:imagedata r:id="rId211" o:title=""/>
          </v:shape>
          <o:OLEObject Type="Embed" ProgID="Equation.DSMT4" ShapeID="_x0000_i1074" DrawAspect="Content" ObjectID="_1804600471" r:id="rId212"/>
        </w:object>
      </w:r>
      <w:r w:rsidRPr="004B43BF">
        <w:rPr>
          <w:rFonts w:ascii="Khmer OS Siemreap" w:hAnsi="Khmer OS Siemreap" w:cs="Khmer OS Siemreap"/>
          <w:position w:val="-12"/>
        </w:rPr>
        <w:object w:dxaOrig="220" w:dyaOrig="360">
          <v:shape id="_x0000_i1075" type="#_x0000_t75" style="width:11.5pt;height:18pt" o:ole="">
            <v:imagedata r:id="rId213" o:title=""/>
          </v:shape>
          <o:OLEObject Type="Embed" ProgID="Equation.DSMT4" ShapeID="_x0000_i1075" DrawAspect="Content" ObjectID="_1804600472" r:id="rId214"/>
        </w:object>
      </w:r>
      <w:r w:rsidRPr="004B43BF">
        <w:rPr>
          <w:rFonts w:ascii="Khmer OS Siemreap" w:hAnsi="Khmer OS Siemreap" w:cs="Khmer OS Siemreap"/>
          <w:cs/>
          <w:lang w:val="ca-ES"/>
        </w:rPr>
        <w:t>ជាអត្រាការប្រាក់ដែលប្រែប្រួលលើកទី</w:t>
      </w:r>
      <w:r w:rsidRPr="004B43BF">
        <w:rPr>
          <w:rFonts w:ascii="Khmer OS Siemreap" w:hAnsi="Khmer OS Siemreap" w:cs="Khmer OS Siemreap"/>
          <w:position w:val="-4"/>
        </w:rPr>
        <w:object w:dxaOrig="200" w:dyaOrig="260">
          <v:shape id="_x0000_i1076" type="#_x0000_t75" style="width:10.5pt;height:12.5pt" o:ole="">
            <v:imagedata r:id="rId209" o:title=""/>
          </v:shape>
          <o:OLEObject Type="Embed" ProgID="Equation.DSMT4" ShapeID="_x0000_i1076" DrawAspect="Content" ObjectID="_1804600473" r:id="rId215"/>
        </w:object>
      </w:r>
      <w:r w:rsidRPr="004B43BF">
        <w:rPr>
          <w:rFonts w:ascii="Khmer OS Siemreap" w:hAnsi="Khmer OS Siemreap" w:cs="Khmer OS Siemreap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ដ្យាក្រាមដូចខាងក្រោមៈ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2583F36" wp14:editId="6E7DE204">
                <wp:simplePos x="0" y="0"/>
                <wp:positionH relativeFrom="column">
                  <wp:posOffset>270510</wp:posOffset>
                </wp:positionH>
                <wp:positionV relativeFrom="paragraph">
                  <wp:posOffset>19050</wp:posOffset>
                </wp:positionV>
                <wp:extent cx="5641975" cy="1047750"/>
                <wp:effectExtent l="3810" t="0" r="2540" b="0"/>
                <wp:wrapNone/>
                <wp:docPr id="209" name="Group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41975" cy="1047750"/>
                          <a:chOff x="1797" y="7170"/>
                          <a:chExt cx="8432" cy="1650"/>
                        </a:xfrm>
                      </wpg:grpSpPr>
                      <wps:wsp>
                        <wps:cNvPr id="210" name="Line 715"/>
                        <wps:cNvCnPr>
                          <a:cxnSpLocks noChangeShapeType="1"/>
                        </wps:cNvCnPr>
                        <wps:spPr bwMode="auto">
                          <a:xfrm>
                            <a:off x="2991" y="8003"/>
                            <a:ext cx="36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716"/>
                        <wps:cNvCnPr>
                          <a:cxnSpLocks noChangeShapeType="1"/>
                        </wps:cNvCnPr>
                        <wps:spPr bwMode="auto">
                          <a:xfrm>
                            <a:off x="7527" y="8003"/>
                            <a:ext cx="1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717"/>
                        <wps:cNvCnPr>
                          <a:cxnSpLocks noChangeShapeType="1"/>
                        </wps:cNvCnPr>
                        <wps:spPr bwMode="auto">
                          <a:xfrm>
                            <a:off x="6699" y="8003"/>
                            <a:ext cx="8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AutoShape 718"/>
                        <wps:cNvSpPr>
                          <a:spLocks/>
                        </wps:cNvSpPr>
                        <wps:spPr bwMode="auto">
                          <a:xfrm rot="5400000">
                            <a:off x="3918" y="6813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Line 719"/>
                        <wps:cNvCnPr>
                          <a:cxnSpLocks noChangeShapeType="1"/>
                        </wps:cNvCnPr>
                        <wps:spPr bwMode="auto">
                          <a:xfrm>
                            <a:off x="665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720"/>
                        <wps:cNvCnPr>
                          <a:cxnSpLocks noChangeShapeType="1"/>
                        </wps:cNvCnPr>
                        <wps:spPr bwMode="auto">
                          <a:xfrm>
                            <a:off x="509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721"/>
                        <wps:cNvCnPr>
                          <a:cxnSpLocks noChangeShapeType="1"/>
                        </wps:cNvCnPr>
                        <wps:spPr bwMode="auto">
                          <a:xfrm>
                            <a:off x="2997" y="7969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722"/>
                        <wps:cNvCnPr>
                          <a:cxnSpLocks noChangeShapeType="1"/>
                        </wps:cNvCnPr>
                        <wps:spPr bwMode="auto">
                          <a:xfrm>
                            <a:off x="751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723"/>
                        <wps:cNvCnPr>
                          <a:cxnSpLocks noChangeShapeType="1"/>
                        </wps:cNvCnPr>
                        <wps:spPr bwMode="auto">
                          <a:xfrm>
                            <a:off x="896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724"/>
                        <wps:cNvSpPr>
                          <a:spLocks/>
                        </wps:cNvSpPr>
                        <wps:spPr bwMode="auto">
                          <a:xfrm rot="5400000">
                            <a:off x="5756" y="7096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AutoShape 725"/>
                        <wps:cNvSpPr>
                          <a:spLocks/>
                        </wps:cNvSpPr>
                        <wps:spPr bwMode="auto">
                          <a:xfrm rot="5400000">
                            <a:off x="8123" y="7136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AutoShape 726"/>
                        <wps:cNvSpPr>
                          <a:spLocks/>
                        </wps:cNvSpPr>
                        <wps:spPr bwMode="auto">
                          <a:xfrm rot="-5400000">
                            <a:off x="5751" y="7380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AutoShape 727"/>
                        <wps:cNvSpPr>
                          <a:spLocks/>
                        </wps:cNvSpPr>
                        <wps:spPr bwMode="auto">
                          <a:xfrm rot="-5400000">
                            <a:off x="3914" y="7097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AutoShape 728"/>
                        <wps:cNvSpPr>
                          <a:spLocks/>
                        </wps:cNvSpPr>
                        <wps:spPr bwMode="auto">
                          <a:xfrm rot="-5400000">
                            <a:off x="8121" y="7430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7" y="7640"/>
                            <a:ext cx="13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CB221C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 w:rsidRPr="00AB3D4D"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ដើម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6B4394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7170"/>
                            <a:ext cx="145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117" type="#_x0000_t75" style="width:10.5pt;height:18pt" o:ole="">
                                    <v:imagedata r:id="rId216" o:title=""/>
                                  </v:shape>
                                  <o:OLEObject Type="Embed" ProgID="Equation.DSMT4" ShapeID="_x0000_i1117" DrawAspect="Content" ObjectID="_1804600573" r:id="rId2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5137" y="7170"/>
                            <a:ext cx="1474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>
                                  <v:shape id="_x0000_i1118" type="#_x0000_t75" style="width:11.5pt;height:18pt" o:ole="">
                                    <v:imagedata r:id="rId218" o:title=""/>
                                  </v:shape>
                                  <o:OLEObject Type="Embed" ProgID="Equation.DSMT4" ShapeID="_x0000_i1118" DrawAspect="Content" ObjectID="_1804600574" r:id="rId2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7511" y="7170"/>
                            <a:ext cx="147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>
                                  <v:shape id="_x0000_i1119" type="#_x0000_t75" style="width:11.5pt;height:18pt" o:ole="">
                                    <v:imagedata r:id="rId220" o:title=""/>
                                  </v:shape>
                                  <o:OLEObject Type="Embed" ProgID="Equation.DSMT4" ShapeID="_x0000_i1119" DrawAspect="Content" ObjectID="_1804600575" r:id="rId2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3221" y="8180"/>
                            <a:ext cx="165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180" w:dyaOrig="360">
                                  <v:shape id="_x0000_i1120" type="#_x0000_t75" style="width:9.5pt;height:18pt" o:ole="">
                                    <v:imagedata r:id="rId222" o:title=""/>
                                  </v:shape>
                                  <o:OLEObject Type="Embed" ProgID="Equation.DSMT4" ShapeID="_x0000_i1120" DrawAspect="Content" ObjectID="_1804600576" r:id="rId2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8180"/>
                            <a:ext cx="168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121" type="#_x0000_t75" style="width:10.5pt;height:18pt" o:ole="">
                                    <v:imagedata r:id="rId224" o:title=""/>
                                  </v:shape>
                                  <o:OLEObject Type="Embed" ProgID="Equation.DSMT4" ShapeID="_x0000_i1121" DrawAspect="Content" ObjectID="_1804600577" r:id="rId2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7402" y="8180"/>
                            <a:ext cx="177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122" type="#_x0000_t75" style="width:10.5pt;height:18pt" o:ole="">
                                    <v:imagedata r:id="rId226" o:title=""/>
                                  </v:shape>
                                  <o:OLEObject Type="Embed" ProgID="Equation.DSMT4" ShapeID="_x0000_i1122" DrawAspect="Content" ObjectID="_1804600578" r:id="rId2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8857" y="7640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6B4394" w:rsidRDefault="00DD3807" w:rsidP="00DD3807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6B439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583F36" id="Group 209" o:spid="_x0000_s1030" style="position:absolute;left:0;text-align:left;margin-left:21.3pt;margin-top:1.5pt;width:444.25pt;height:82.5pt;z-index:251681792" coordorigin="1797,7170" coordsize="8432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">
                <v:line id="Line 715" o:spid="_x0000_s1031" style="position:absolute;visibility:visible;mso-wrap-style:square" from="2991,8003" to="665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716" o:spid="_x0000_s1032" style="position:absolute;visibility:visible;mso-wrap-style:square" from="7527,8003" to="8969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  <v:line id="Line 717" o:spid="_x0000_s1033" style="position:absolute;visibility:visible;mso-wrap-style:square" from="6699,8003" to="750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">
                  <v:stroke dashstyle="dash"/>
                </v:lin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718" o:spid="_x0000_s1034" type="#_x0000_t87" style="position:absolute;left:3918;top:6813;width:244;height:209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" adj=",10942"/>
                <v:line id="Line 719" o:spid="_x0000_s1035" style="position:absolute;visibility:visible;mso-wrap-style:square" from="6657,7964" to="665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" strokeweight="1.5pt"/>
                <v:line id="Line 720" o:spid="_x0000_s1036" style="position:absolute;visibility:visible;mso-wrap-style:square" from="5097,7964" to="50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" strokeweight="1.5pt"/>
                <v:line id="Line 721" o:spid="_x0000_s1037" style="position:absolute;visibility:visible;mso-wrap-style:square" from="2997,7969" to="29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" strokeweight="1.5pt"/>
                <v:line id="Line 722" o:spid="_x0000_s1038" style="position:absolute;visibility:visible;mso-wrap-style:square" from="7517,7964" to="751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" strokeweight="1.5pt"/>
                <v:line id="Line 723" o:spid="_x0000_s1039" style="position:absolute;visibility:visible;mso-wrap-style:square" from="8967,7964" to="896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" strokeweight="1.5pt"/>
                <v:shape id="AutoShape 724" o:spid="_x0000_s1040" type="#_x0000_t87" style="position:absolute;left:5756;top:7096;width:244;height:15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" adj=",10942"/>
                <v:shape id="AutoShape 725" o:spid="_x0000_s1041" type="#_x0000_t87" style="position:absolute;left:8123;top:7136;width:244;height:14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" adj=",10942"/>
                <v:shape id="AutoShape 726" o:spid="_x0000_s1042" type="#_x0000_t87" style="position:absolute;left:5751;top:7380;width:244;height:15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" adj=",10942"/>
                <v:shape id="AutoShape 727" o:spid="_x0000_s1043" type="#_x0000_t87" style="position:absolute;left:3914;top:7097;width:244;height:209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" adj=",10942"/>
                <v:shape id="AutoShape 728" o:spid="_x0000_s1044" type="#_x0000_t87" style="position:absolute;left:8121;top:7430;width:244;height:14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" adj=",10942"/>
                <v:shape id="Text Box 729" o:spid="_x0000_s1045" type="#_x0000_t202" style="position:absolute;left:1797;top:7640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<v:textbox>
                    <w:txbxContent>
                      <w:p w:rsidR="00DD3807" w:rsidRPr="00CB221C" w:rsidRDefault="00DD3807" w:rsidP="00DD3807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 w:rsidRPr="00AB3D4D"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ដើម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6B4394">
                          <w:t>P</w:t>
                        </w:r>
                      </w:p>
                    </w:txbxContent>
                  </v:textbox>
                </v:shape>
                <v:shape id="Text Box 730" o:spid="_x0000_s1046" type="#_x0000_t202" style="position:absolute;left:3297;top:7170;width:145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117" type="#_x0000_t75" style="width:10.5pt;height:18pt" o:ole="">
                              <v:imagedata r:id="rId216" o:title=""/>
                            </v:shape>
                            <o:OLEObject Type="Embed" ProgID="Equation.DSMT4" ShapeID="_x0000_i1117" DrawAspect="Content" ObjectID="_1804600573" r:id="rId228"/>
                          </w:object>
                        </w:r>
                      </w:p>
                    </w:txbxContent>
                  </v:textbox>
                </v:shape>
                <v:shape id="Text Box 731" o:spid="_x0000_s1047" type="#_x0000_t202" style="position:absolute;left:5137;top:7170;width:1474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>
                            <v:shape id="_x0000_i1118" type="#_x0000_t75" style="width:11.5pt;height:18pt" o:ole="">
                              <v:imagedata r:id="rId218" o:title=""/>
                            </v:shape>
                            <o:OLEObject Type="Embed" ProgID="Equation.DSMT4" ShapeID="_x0000_i1118" DrawAspect="Content" ObjectID="_1804600574" r:id="rId229"/>
                          </w:object>
                        </w:r>
                      </w:p>
                    </w:txbxContent>
                  </v:textbox>
                </v:shape>
                <v:shape id="Text Box 732" o:spid="_x0000_s1048" type="#_x0000_t202" style="position:absolute;left:7511;top:7170;width:147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>
                            <v:shape id="_x0000_i1119" type="#_x0000_t75" style="width:11.5pt;height:18pt" o:ole="">
                              <v:imagedata r:id="rId220" o:title=""/>
                            </v:shape>
                            <o:OLEObject Type="Embed" ProgID="Equation.DSMT4" ShapeID="_x0000_i1119" DrawAspect="Content" ObjectID="_1804600575" r:id="rId230"/>
                          </w:object>
                        </w:r>
                      </w:p>
                    </w:txbxContent>
                  </v:textbox>
                </v:shape>
                <v:shape id="Text Box 733" o:spid="_x0000_s1049" type="#_x0000_t202" style="position:absolute;left:3221;top:8180;width:165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180" w:dyaOrig="360">
                            <v:shape id="_x0000_i1120" type="#_x0000_t75" style="width:9.5pt;height:18pt" o:ole="">
                              <v:imagedata r:id="rId222" o:title=""/>
                            </v:shape>
                            <o:OLEObject Type="Embed" ProgID="Equation.DSMT4" ShapeID="_x0000_i1120" DrawAspect="Content" ObjectID="_1804600576" r:id="rId231"/>
                          </w:object>
                        </w:r>
                      </w:p>
                    </w:txbxContent>
                  </v:textbox>
                </v:shape>
                <v:shape id="Text Box 734" o:spid="_x0000_s1050" type="#_x0000_t202" style="position:absolute;left:5052;top:8180;width:168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121" type="#_x0000_t75" style="width:10.5pt;height:18pt" o:ole="">
                              <v:imagedata r:id="rId224" o:title=""/>
                            </v:shape>
                            <o:OLEObject Type="Embed" ProgID="Equation.DSMT4" ShapeID="_x0000_i1121" DrawAspect="Content" ObjectID="_1804600577" r:id="rId232"/>
                          </w:object>
                        </w:r>
                      </w:p>
                    </w:txbxContent>
                  </v:textbox>
                </v:shape>
                <v:shape id="Text Box 735" o:spid="_x0000_s1051" type="#_x0000_t202" style="position:absolute;left:7402;top:8180;width:1773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<v:textbox>
                    <w:txbxContent>
                      <w:p w:rsidR="00DD3807" w:rsidRPr="009677BA" w:rsidRDefault="00DD3807" w:rsidP="00DD3807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122" type="#_x0000_t75" style="width:10.5pt;height:18pt" o:ole="">
                              <v:imagedata r:id="rId226" o:title=""/>
                            </v:shape>
                            <o:OLEObject Type="Embed" ProgID="Equation.DSMT4" ShapeID="_x0000_i1122" DrawAspect="Content" ObjectID="_1804600578" r:id="rId233"/>
                          </w:object>
                        </w:r>
                      </w:p>
                    </w:txbxContent>
                  </v:textbox>
                </v:shape>
                <v:shape id="Text Box 736" o:spid="_x0000_s1052" type="#_x0000_t202" style="position:absolute;left:8857;top:7640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<v:textbox>
                    <w:txbxContent>
                      <w:p w:rsidR="00DD3807" w:rsidRPr="006B4394" w:rsidRDefault="00DD3807" w:rsidP="00DD3807">
                        <w:pPr>
                          <w:rPr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6B4394"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bookmarkStart w:id="1" w:name="_Hlk101774278"/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</w:rPr>
        <w:object w:dxaOrig="220" w:dyaOrig="360">
          <v:shape id="_x0000_i1077" type="#_x0000_t75" style="width:11.5pt;height:18pt" o:ole="">
            <v:imagedata r:id="rId234" o:title=""/>
          </v:shape>
          <o:OLEObject Type="Embed" ProgID="Equation.DSMT4" ShapeID="_x0000_i1077" DrawAspect="Content" ObjectID="_1804600474" r:id="rId235"/>
        </w:objec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1340" w:dyaOrig="380">
          <v:shape id="_x0000_i1078" type="#_x0000_t75" style="width:67pt;height:19pt" o:ole="">
            <v:imagedata r:id="rId236" o:title=""/>
          </v:shape>
          <o:OLEObject Type="Embed" ProgID="Equation.DSMT4" ShapeID="_x0000_i1078" DrawAspect="Content" ObjectID="_1804600475" r:id="rId237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  <w:t xml:space="preserve">      ​ 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079" type="#_x0000_t75" style="width:11.5pt;height:18pt" o:ole="">
            <v:imagedata r:id="rId238" o:title=""/>
          </v:shape>
          <o:OLEObject Type="Embed" ProgID="Equation.DSMT4" ShapeID="_x0000_i1079" DrawAspect="Content" ObjectID="_1804600476" r:id="rId239"/>
        </w:objec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3340" w:dyaOrig="380">
          <v:shape id="_x0000_i1080" type="#_x0000_t75" style="width:167.5pt;height:19pt" o:ole="">
            <v:imagedata r:id="rId240" o:title=""/>
          </v:shape>
          <o:OLEObject Type="Embed" ProgID="Equation.DSMT4" ShapeID="_x0000_i1080" DrawAspect="Content" ObjectID="_1804600477" r:id="rId241"/>
        </w:object>
      </w:r>
    </w:p>
    <w:p w:rsidR="00DD3807" w:rsidRPr="004B43BF" w:rsidRDefault="00DD3807" w:rsidP="00DD3807">
      <w:pPr>
        <w:ind w:left="1245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បន្តធ្វើរបៀបនេះរហូតដល់ចុងកំឡុងពេល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081" type="#_x0000_t75" style="width:11.5pt;height:18pt" o:ole="">
            <v:imagedata r:id="rId242" o:title=""/>
          </v:shape>
          <o:OLEObject Type="Embed" ProgID="Equation.DSMT4" ShapeID="_x0000_i1081" DrawAspect="Content" ObjectID="_1804600478" r:id="rId243"/>
        </w:object>
      </w:r>
      <w:r w:rsidRPr="004B43BF">
        <w:rPr>
          <w:rFonts w:ascii="Khmer OS Siemreap" w:hAnsi="Khmer OS Siemreap" w:cs="Khmer OS Siemreap"/>
          <w:cs/>
          <w:lang w:val="ca-ES"/>
        </w:rPr>
        <w:t>យើងបានប្រាក់សរុបគឺ</w:t>
      </w:r>
      <w:r w:rsidRPr="004B43BF">
        <w:rPr>
          <w:rFonts w:ascii="Khmer OS Siemreap" w:hAnsi="Khmer OS Siemreap" w:cs="Khmer OS Siemreap"/>
          <w:lang w:val="ca-ES"/>
        </w:rPr>
        <w:t xml:space="preserve"> S </w:t>
      </w:r>
      <w:r w:rsidRPr="004B43BF">
        <w:rPr>
          <w:rFonts w:ascii="Khmer OS Siemreap" w:hAnsi="Khmer OS Siemreap" w:cs="Khmer OS Siemreap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3100" w:dyaOrig="380">
          <v:shape id="_x0000_i1082" type="#_x0000_t75" style="width:155pt;height:19pt" o:ole="" o:bordertopcolor="this" o:borderleftcolor="this" o:borderbottomcolor="this" o:borderrightcolor="this">
            <v:imagedata r:id="rId2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2" DrawAspect="Content" ObjectID="_1804600479" r:id="rId245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>
        <w:rPr>
          <w:rFonts w:ascii="Khmer OS Siemreap" w:hAnsi="Khmer OS Siemreap" w:cs="Khmer OS Siemreap" w:hint="cs"/>
          <w:cs/>
          <w:lang w:val="ca-ES"/>
        </w:rPr>
        <w:t>៥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ុរសម្នាក់បានផ្ញើប្រាក់ចំនួ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DD3807">
        <w:rPr>
          <w:rFonts w:ascii="Khmer OS Siemreap" w:hAnsi="Khmer OS Siemreap" w:cs="Khmer OS Siemreap"/>
          <w:lang w:val="ca-ES"/>
        </w:rPr>
        <w:t xml:space="preserve">1000$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 xml:space="preserve"> 8 </w:t>
      </w:r>
      <w:r w:rsidRPr="004B43BF">
        <w:rPr>
          <w:rFonts w:ascii="Khmer OS Siemreap" w:hAnsi="Khmer OS Siemreap" w:cs="Khmer OS Siemreap"/>
          <w:cs/>
          <w:lang w:val="ca-ES"/>
        </w:rPr>
        <w:t>ឆ្នាំ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ិតការប្រាក់សមាស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ើគេដឹងថាគាត់ទទួលបានអត្រាការប្រាក់ប្រចាំឆ្នាំ</w:t>
      </w:r>
      <w:r w:rsidRPr="004B43BF">
        <w:rPr>
          <w:rFonts w:ascii="Khmer OS Siemreap" w:hAnsi="Khmer OS Siemreap" w:cs="Khmer OS Siemreap"/>
          <w:lang w:val="ca-ES"/>
        </w:rPr>
        <w:t xml:space="preserve"> 12% </w:t>
      </w:r>
      <w:r w:rsidRPr="004B43BF">
        <w:rPr>
          <w:rFonts w:ascii="Khmer OS Siemreap" w:hAnsi="Khmer OS Siemreap" w:cs="Khmer OS Siemreap"/>
          <w:cs/>
          <w:lang w:val="ca-ES"/>
        </w:rPr>
        <w:t>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6 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9% </w:t>
      </w:r>
      <w:r w:rsidRPr="004B43BF">
        <w:rPr>
          <w:rFonts w:ascii="Khmer OS Siemreap" w:hAnsi="Khmer OS Siemreap" w:cs="Khmer OS Siemreap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>2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តើគាត់ទទួលបានប្រាក់សរុបប៉ុន្មាននៅចុងឆ្នាំទី</w:t>
      </w:r>
      <w:r w:rsidRPr="004B43BF">
        <w:rPr>
          <w:rFonts w:ascii="Khmer OS Siemreap" w:hAnsi="Khmer OS Siemreap" w:cs="Khmer OS Siemreap"/>
          <w:lang w:val="ca-ES"/>
        </w:rPr>
        <w:t>8 ?</w:t>
      </w:r>
    </w:p>
    <w:bookmarkEnd w:id="1"/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E54A6C4" wp14:editId="408E9C06">
                <wp:simplePos x="0" y="0"/>
                <wp:positionH relativeFrom="column">
                  <wp:posOffset>132715</wp:posOffset>
                </wp:positionH>
                <wp:positionV relativeFrom="paragraph">
                  <wp:posOffset>289560</wp:posOffset>
                </wp:positionV>
                <wp:extent cx="5779770" cy="959485"/>
                <wp:effectExtent l="0" t="0" r="0" b="0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79770" cy="959485"/>
                          <a:chOff x="1905" y="12866"/>
                          <a:chExt cx="7702" cy="1409"/>
                        </a:xfrm>
                      </wpg:grpSpPr>
                      <wps:wsp>
                        <wps:cNvPr id="193" name="Line 772"/>
                        <wps:cNvCnPr>
                          <a:cxnSpLocks noChangeShapeType="1"/>
                        </wps:cNvCnPr>
                        <wps:spPr bwMode="auto">
                          <a:xfrm>
                            <a:off x="3101" y="13586"/>
                            <a:ext cx="5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4" name="Group 773"/>
                        <wpg:cNvGrpSpPr>
                          <a:grpSpLocks/>
                        </wpg:cNvGrpSpPr>
                        <wpg:grpSpPr bwMode="auto">
                          <a:xfrm>
                            <a:off x="6957" y="13333"/>
                            <a:ext cx="1390" cy="528"/>
                            <a:chOff x="6017" y="13333"/>
                            <a:chExt cx="2160" cy="528"/>
                          </a:xfrm>
                        </wpg:grpSpPr>
                        <wps:wsp>
                          <wps:cNvPr id="195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776"/>
                          <wps:cNvSpPr>
                            <a:spLocks/>
                          </wps:cNvSpPr>
                          <wps:spPr bwMode="auto">
                            <a:xfrm rot="5400000">
                              <a:off x="6976" y="12381"/>
                              <a:ext cx="244" cy="2147"/>
                            </a:xfrm>
                            <a:prstGeom prst="leftBrace">
                              <a:avLst>
                                <a:gd name="adj1" fmla="val 73327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AutoShape 777"/>
                          <wps:cNvSpPr>
                            <a:spLocks/>
                          </wps:cNvSpPr>
                          <wps:spPr bwMode="auto">
                            <a:xfrm rot="-5400000">
                              <a:off x="6969" y="12665"/>
                              <a:ext cx="244" cy="2148"/>
                            </a:xfrm>
                            <a:prstGeom prst="leftBrace">
                              <a:avLst>
                                <a:gd name="adj1" fmla="val 73361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" name="Group 778"/>
                        <wpg:cNvGrpSpPr>
                          <a:grpSpLocks/>
                        </wpg:cNvGrpSpPr>
                        <wpg:grpSpPr bwMode="auto">
                          <a:xfrm>
                            <a:off x="3095" y="13323"/>
                            <a:ext cx="3872" cy="528"/>
                            <a:chOff x="3095" y="13323"/>
                            <a:chExt cx="2911" cy="528"/>
                          </a:xfrm>
                        </wpg:grpSpPr>
                        <wps:wsp>
                          <wps:cNvPr id="200" name="AutoShape 779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AutoShape 781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3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3353"/>
                            <a:ext cx="13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C93AC4" w:rsidRDefault="00DD3807" w:rsidP="00DD3807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= 1000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4437" y="12870"/>
                            <a:ext cx="100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 w:rsidRPr="009677BA">
                                <w:rPr>
                                  <w:position w:val="-12"/>
                                </w:rPr>
                                <w:object w:dxaOrig="580" w:dyaOrig="360">
                                  <v:shape id="_x0000_i1123" type="#_x0000_t75" style="width:29pt;height:18pt" o:ole="">
                                    <v:imagedata r:id="rId246" o:title=""/>
                                  </v:shape>
                                  <o:OLEObject Type="Embed" ProgID="Equation.DSMT4" ShapeID="_x0000_i1123" DrawAspect="Content" ObjectID="_1804600579" r:id="rId2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13763"/>
                            <a:ext cx="1042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B7985" w:rsidRDefault="00DD3807" w:rsidP="00DD3807">
                              <w:r w:rsidRPr="003B7985">
                                <w:rPr>
                                  <w:position w:val="-12"/>
                                </w:rPr>
                                <w:object w:dxaOrig="859" w:dyaOrig="360">
                                  <v:shape id="_x0000_i1124" type="#_x0000_t75" style="width:43pt;height:18pt" o:ole="">
                                    <v:imagedata r:id="rId248" o:title=""/>
                                  </v:shape>
                                  <o:OLEObject Type="Embed" ProgID="Equation.DSMT4" ShapeID="_x0000_i1124" DrawAspect="Content" ObjectID="_1804600580" r:id="rId2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8235" y="13223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CB221C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C93AC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7069" y="12866"/>
                            <a:ext cx="1023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 w:rsidRPr="009677BA">
                                <w:rPr>
                                  <w:position w:val="-12"/>
                                </w:rPr>
                                <w:object w:dxaOrig="620" w:dyaOrig="360">
                                  <v:shape id="_x0000_i1125" type="#_x0000_t75" style="width:30.5pt;height:18pt" o:ole="">
                                    <v:imagedata r:id="rId250" o:title=""/>
                                  </v:shape>
                                  <o:OLEObject Type="Embed" ProgID="Equation.DSMT4" ShapeID="_x0000_i1125" DrawAspect="Content" ObjectID="_1804600581" r:id="rId2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787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13766"/>
                            <a:ext cx="98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B7985" w:rsidRDefault="00DD3807" w:rsidP="00DD3807">
                              <w:r w:rsidRPr="003B7985">
                                <w:rPr>
                                  <w:position w:val="-12"/>
                                </w:rPr>
                                <w:object w:dxaOrig="800" w:dyaOrig="360">
                                  <v:shape id="_x0000_i1126" type="#_x0000_t75" style="width:40pt;height:18pt" o:ole="">
                                    <v:imagedata r:id="rId252" o:title=""/>
                                  </v:shape>
                                  <o:OLEObject Type="Embed" ProgID="Equation.DSMT4" ShapeID="_x0000_i1126" DrawAspect="Content" ObjectID="_1804600582" r:id="rId2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54A6C4" id="Group 192" o:spid="_x0000_s1053" style="position:absolute;left:0;text-align:left;margin-left:10.45pt;margin-top:22.8pt;width:455.1pt;height:75.55pt;z-index:251682816" coordorigin="1905,12866" coordsize="7702,1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">
                <v:line id="Line 772" o:spid="_x0000_s1054" style="position:absolute;visibility:visible;mso-wrap-style:square" from="3101,13586" to="8344,1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group id="Group 773" o:spid="_x0000_s1055" style="position:absolute;left:6957;top:13333;width:1390;height:528" coordorigin="6017,13333" coordsize="2160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line id="Line 774" o:spid="_x0000_s1056" style="position:absolute;visibility:visible;mso-wrap-style:square" from="8177,13547" to="817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" strokeweight="1.5pt"/>
                  <v:line id="Line 775" o:spid="_x0000_s1057" style="position:absolute;visibility:visible;mso-wrap-style:square" from="6017,13547" to="601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" strokeweight="1.5pt"/>
                  <v:shape id="AutoShape 776" o:spid="_x0000_s1058" type="#_x0000_t87" style="position:absolute;left:6976;top:12381;width:244;height:214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" adj=",10942"/>
                  <v:shape id="AutoShape 777" o:spid="_x0000_s1059" type="#_x0000_t87" style="position:absolute;left:6969;top:12665;width:244;height:214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" adj=",10942"/>
                </v:group>
                <v:group id="Group 778" o:spid="_x0000_s1060" style="position:absolute;left:3095;top:13323;width:3872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shape id="AutoShape 779" o:spid="_x0000_s1061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" adj=",10942"/>
                  <v:line id="Line 780" o:spid="_x0000_s1062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" strokeweight="1.5pt"/>
                  <v:shape id="AutoShape 781" o:spid="_x0000_s1063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" adj=",10942"/>
                </v:group>
                <v:shape id="Text Box 782" o:spid="_x0000_s1064" type="#_x0000_t202" style="position:absolute;left:1905;top:13353;width:1322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<v:textbox>
                    <w:txbxContent>
                      <w:p w:rsidR="00DD3807" w:rsidRPr="00C93AC4" w:rsidRDefault="00DD3807" w:rsidP="00DD3807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= 1000$</w:t>
                        </w:r>
                      </w:p>
                    </w:txbxContent>
                  </v:textbox>
                </v:shape>
                <v:shape id="Text Box 783" o:spid="_x0000_s1065" type="#_x0000_t202" style="position:absolute;left:4437;top:12870;width:100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<v:textbox>
                    <w:txbxContent>
                      <w:p w:rsidR="00DD3807" w:rsidRPr="009677BA" w:rsidRDefault="00DD3807" w:rsidP="00DD3807">
                        <w:r w:rsidRPr="009677BA">
                          <w:rPr>
                            <w:position w:val="-12"/>
                          </w:rPr>
                          <w:object w:dxaOrig="580" w:dyaOrig="360">
                            <v:shape id="_x0000_i1123" type="#_x0000_t75" style="width:29pt;height:18pt" o:ole="">
                              <v:imagedata r:id="rId246" o:title=""/>
                            </v:shape>
                            <o:OLEObject Type="Embed" ProgID="Equation.DSMT4" ShapeID="_x0000_i1123" DrawAspect="Content" ObjectID="_1804600579" r:id="rId254"/>
                          </w:object>
                        </w:r>
                      </w:p>
                    </w:txbxContent>
                  </v:textbox>
                </v:shape>
                <v:shape id="Text Box 784" o:spid="_x0000_s1066" type="#_x0000_t202" style="position:absolute;left:4469;top:13763;width:1042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<v:textbox>
                    <w:txbxContent>
                      <w:p w:rsidR="00DD3807" w:rsidRPr="003B7985" w:rsidRDefault="00DD3807" w:rsidP="00DD3807">
                        <w:r w:rsidRPr="003B7985">
                          <w:rPr>
                            <w:position w:val="-12"/>
                          </w:rPr>
                          <w:object w:dxaOrig="859" w:dyaOrig="360">
                            <v:shape id="_x0000_i1124" type="#_x0000_t75" style="width:43pt;height:18pt" o:ole="">
                              <v:imagedata r:id="rId248" o:title=""/>
                            </v:shape>
                            <o:OLEObject Type="Embed" ProgID="Equation.DSMT4" ShapeID="_x0000_i1124" DrawAspect="Content" ObjectID="_1804600580" r:id="rId255"/>
                          </w:object>
                        </w:r>
                      </w:p>
                    </w:txbxContent>
                  </v:textbox>
                </v:shape>
                <v:shape id="Text Box 785" o:spid="_x0000_s1067" type="#_x0000_t202" style="position:absolute;left:8235;top:13223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<v:textbox>
                    <w:txbxContent>
                      <w:p w:rsidR="00DD3807" w:rsidRPr="00CB221C" w:rsidRDefault="00DD3807" w:rsidP="00DD3807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C93AC4">
                          <w:t>S</w:t>
                        </w:r>
                      </w:p>
                    </w:txbxContent>
                  </v:textbox>
                </v:shape>
                <v:shape id="Text Box 786" o:spid="_x0000_s1068" type="#_x0000_t202" style="position:absolute;left:7069;top:12866;width:1023;height: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:rsidR="00DD3807" w:rsidRPr="009677BA" w:rsidRDefault="00DD3807" w:rsidP="00DD3807">
                        <w:r w:rsidRPr="009677BA">
                          <w:rPr>
                            <w:position w:val="-12"/>
                          </w:rPr>
                          <w:object w:dxaOrig="620" w:dyaOrig="360">
                            <v:shape id="_x0000_i1125" type="#_x0000_t75" style="width:30.5pt;height:18pt" o:ole="">
                              <v:imagedata r:id="rId250" o:title=""/>
                            </v:shape>
                            <o:OLEObject Type="Embed" ProgID="Equation.DSMT4" ShapeID="_x0000_i1125" DrawAspect="Content" ObjectID="_1804600581" r:id="rId256"/>
                          </w:object>
                        </w:r>
                      </w:p>
                    </w:txbxContent>
                  </v:textbox>
                </v:shape>
                <v:shape id="Text Box 787" o:spid="_x0000_s1069" type="#_x0000_t202" style="position:absolute;left:7128;top:13766;width:984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<v:textbox>
                    <w:txbxContent>
                      <w:p w:rsidR="00DD3807" w:rsidRPr="003B7985" w:rsidRDefault="00DD3807" w:rsidP="00DD3807">
                        <w:r w:rsidRPr="003B7985">
                          <w:rPr>
                            <w:position w:val="-12"/>
                          </w:rPr>
                          <w:object w:dxaOrig="800" w:dyaOrig="360">
                            <v:shape id="_x0000_i1126" type="#_x0000_t75" style="width:40pt;height:18pt" o:ole="">
                              <v:imagedata r:id="rId252" o:title=""/>
                            </v:shape>
                            <o:OLEObject Type="Embed" ProgID="Equation.DSMT4" ShapeID="_x0000_i1126" DrawAspect="Content" ObjectID="_1804600582" r:id="rId25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DD3807" w:rsidRPr="004B43BF" w:rsidRDefault="00DD3807" w:rsidP="00DD3807">
      <w:pPr>
        <w:jc w:val="both"/>
        <w:rPr>
          <w:rFonts w:ascii="Khmer OS Siemreap" w:hAnsi="Khmer OS Siemreap" w:cs="Khmer OS Siemreap"/>
          <w:lang w:val="ca-ES"/>
        </w:rPr>
      </w:pPr>
    </w:p>
    <w:p w:rsidR="00DD3807" w:rsidRPr="004B43BF" w:rsidRDefault="00DD3807" w:rsidP="00DD3807">
      <w:pPr>
        <w:ind w:firstLine="567"/>
        <w:jc w:val="both"/>
        <w:rPr>
          <w:rFonts w:ascii="Khmer OS Siemreap" w:hAnsi="Khmer OS Siemreap" w:cs="Khmer OS Siemreap"/>
          <w:lang w:val="ca-ES"/>
        </w:rPr>
      </w:pPr>
    </w:p>
    <w:p w:rsidR="00DD3807" w:rsidRPr="004B43BF" w:rsidRDefault="00DD3807" w:rsidP="00DD3807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3100" w:dyaOrig="380">
          <v:shape id="_x0000_i1083" type="#_x0000_t75" style="width:155.5pt;height:19pt" o:ole="">
            <v:imagedata r:id="rId258" o:title=""/>
          </v:shape>
          <o:OLEObject Type="Embed" ProgID="Equation.DSMT4" ShapeID="_x0000_i1083" DrawAspect="Content" ObjectID="_1804600480" r:id="rId259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3A045E88" wp14:editId="54AB64C4">
                <wp:simplePos x="0" y="0"/>
                <wp:positionH relativeFrom="column">
                  <wp:posOffset>5673090</wp:posOffset>
                </wp:positionH>
                <wp:positionV relativeFrom="paragraph">
                  <wp:posOffset>-168275</wp:posOffset>
                </wp:positionV>
                <wp:extent cx="817620" cy="377465"/>
                <wp:effectExtent l="38100" t="38100" r="40005" b="419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817620" cy="377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C7B3A" id="Ink 497" o:spid="_x0000_s1026" type="#_x0000_t75" style="position:absolute;margin-left:446pt;margin-top:-13.95pt;width:65.8pt;height:31.1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">
                <v:imagedata r:id="rId261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ោយ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"/>
        </w:rPr>
        <w:object w:dxaOrig="1040" w:dyaOrig="279">
          <v:shape id="_x0000_i1084" type="#_x0000_t75" style="width:52pt;height:14.5pt" o:ole="">
            <v:imagedata r:id="rId262" o:title=""/>
          </v:shape>
          <o:OLEObject Type="Embed" ProgID="Equation.DSMT4" ShapeID="_x0000_i1084" DrawAspect="Content" ObjectID="_1804600481" r:id="rId263"/>
        </w:object>
      </w:r>
      <w:r w:rsidRPr="007A258E">
        <w:rPr>
          <w:rFonts w:ascii="Khmer OS Siemreap" w:hAnsi="Khmer OS Siemreap" w:cs="Khmer OS Siemreap"/>
          <w:lang w:val="ca-ES"/>
        </w:rPr>
        <w:t xml:space="preserve">, </w:t>
      </w:r>
      <w:r w:rsidRPr="004B43BF">
        <w:rPr>
          <w:rFonts w:ascii="Khmer OS Siemreap" w:hAnsi="Khmer OS Siemreap" w:cs="Khmer OS Siemreap"/>
          <w:position w:val="-12"/>
        </w:rPr>
        <w:object w:dxaOrig="859" w:dyaOrig="360">
          <v:shape id="_x0000_i1085" type="#_x0000_t75" style="width:43pt;height:18pt" o:ole="">
            <v:imagedata r:id="rId264" o:title=""/>
          </v:shape>
          <o:OLEObject Type="Embed" ProgID="Equation.DSMT4" ShapeID="_x0000_i1085" DrawAspect="Content" ObjectID="_1804600482" r:id="rId265"/>
        </w:object>
      </w:r>
      <w:r w:rsidRPr="007A258E">
        <w:rPr>
          <w:rFonts w:ascii="Khmer OS Siemreap" w:hAnsi="Khmer OS Siemreap" w:cs="Khmer OS Siemreap"/>
          <w:lang w:val="ca-ES"/>
        </w:rPr>
        <w:t xml:space="preserve">, </w:t>
      </w:r>
      <w:r w:rsidRPr="004B43BF">
        <w:rPr>
          <w:rFonts w:ascii="Khmer OS Siemreap" w:hAnsi="Khmer OS Siemreap" w:cs="Khmer OS Siemreap"/>
          <w:position w:val="-12"/>
        </w:rPr>
        <w:object w:dxaOrig="1520" w:dyaOrig="360">
          <v:shape id="_x0000_i1086" type="#_x0000_t75" style="width:76.5pt;height:18pt" o:ole="">
            <v:imagedata r:id="rId266" o:title=""/>
          </v:shape>
          <o:OLEObject Type="Embed" ProgID="Equation.DSMT4" ShapeID="_x0000_i1086" DrawAspect="Content" ObjectID="_1804600483" r:id="rId267"/>
        </w:objec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660" w:dyaOrig="360">
          <v:shape id="_x0000_i1087" type="#_x0000_t75" style="width:33pt;height:18pt" o:ole="">
            <v:imagedata r:id="rId268" o:title=""/>
          </v:shape>
          <o:OLEObject Type="Embed" ProgID="Equation.DSMT4" ShapeID="_x0000_i1087" DrawAspect="Content" ObjectID="_1804600484" r:id="rId269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E45997B" wp14:editId="5F1DDB33">
                <wp:simplePos x="0" y="0"/>
                <wp:positionH relativeFrom="column">
                  <wp:posOffset>3752850</wp:posOffset>
                </wp:positionH>
                <wp:positionV relativeFrom="paragraph">
                  <wp:posOffset>-453390</wp:posOffset>
                </wp:positionV>
                <wp:extent cx="1843560" cy="1125720"/>
                <wp:effectExtent l="57150" t="38100" r="4445" b="5588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843560" cy="1125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FA5DC0" id="Ink 486" o:spid="_x0000_s1026" type="#_x0000_t75" style="position:absolute;margin-left:294.8pt;margin-top:-36.4pt;width:146.55pt;height:90.1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">
                <v:imagedata r:id="rId271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0"/>
        </w:rPr>
        <w:object w:dxaOrig="3860" w:dyaOrig="360">
          <v:shape id="_x0000_i1088" type="#_x0000_t75" style="width:192.5pt;height:18pt" o:ole="">
            <v:imagedata r:id="rId272" o:title=""/>
          </v:shape>
          <o:OLEObject Type="Embed" ProgID="Equation.DSMT4" ShapeID="_x0000_i1088" DrawAspect="Content" ObjectID="_1804600485" r:id="rId273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bookmarkStart w:id="2" w:name="_Hlk101774302"/>
      <w:bookmarkStart w:id="3" w:name="_Hlk101854223"/>
      <w:r w:rsidRPr="004B43BF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4B43BF">
        <w:rPr>
          <w:rFonts w:ascii="Khmer OS Siemreap" w:hAnsi="Khmer OS Siemreap" w:cs="Khmer OS Siemreap" w:hint="cs"/>
          <w:b/>
          <w:bCs/>
          <w:cs/>
          <w:lang w:val="ca-ES"/>
        </w:rPr>
        <w:t>៦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ណនាប្រាក់ដើមដែលបុរសម្នាក់បានផ្ញើដោយដឹងថាគាត់ទទួលបានប្រាក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រុប</w:t>
      </w:r>
      <w:r w:rsidRPr="004B43BF">
        <w:rPr>
          <w:rFonts w:ascii="Khmer OS Siemreap" w:hAnsi="Khmer OS Siemreap" w:cs="Khmer OS Siemreap"/>
          <w:lang w:val="ca-ES"/>
        </w:rPr>
        <w:t xml:space="preserve"> 10000$ </w:t>
      </w:r>
      <w:r w:rsidRPr="004B43BF">
        <w:rPr>
          <w:rFonts w:ascii="Khmer OS Siemreap" w:hAnsi="Khmer OS Siemreap" w:cs="Khmer OS Siemreap"/>
          <w:cs/>
          <w:lang w:val="ca-ES"/>
        </w:rPr>
        <w:t>នៅចុងឆ្នាំទី</w:t>
      </w:r>
      <w:r w:rsidRPr="004B43BF">
        <w:rPr>
          <w:rFonts w:ascii="Khmer OS Siemreap" w:hAnsi="Khmer OS Siemreap" w:cs="Khmer OS Siemreap"/>
          <w:lang w:val="ca-ES"/>
        </w:rPr>
        <w:t>10</w:t>
      </w:r>
      <w:r w:rsidRPr="004B43BF">
        <w:rPr>
          <w:rFonts w:ascii="Khmer OS Siemreap" w:hAnsi="Khmer OS Siemreap" w:cs="Khmer OS Siemreap"/>
          <w:cs/>
          <w:lang w:val="ca-ES"/>
        </w:rPr>
        <w:t>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ហើយគេដឹងទៀតថាគាត់ទទួលបានអត្រាការប្រាក់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3B7985">
        <w:rPr>
          <w:position w:val="-12"/>
        </w:rPr>
        <w:object w:dxaOrig="780" w:dyaOrig="360">
          <v:shape id="_x0000_i1089" type="#_x0000_t75" style="width:39pt;height:18pt" o:ole="">
            <v:imagedata r:id="rId274" o:title=""/>
          </v:shape>
          <o:OLEObject Type="Embed" ProgID="Equation.DSMT4" ShapeID="_x0000_i1089" DrawAspect="Content" ObjectID="_1804600486" r:id="rId275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សម្រាប់​រយៈ​ពេល</w:t>
      </w:r>
      <w:r w:rsidRPr="004B43BF">
        <w:rPr>
          <w:rFonts w:ascii="Khmer OS Siemreap" w:hAnsi="Khmer OS Siemreap" w:cs="Khmer OS Siemreap"/>
          <w:lang w:val="ca-ES"/>
        </w:rPr>
        <w:t>​ 3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900" w:dyaOrig="360">
          <v:shape id="_x0000_i1090" type="#_x0000_t75" style="width:45pt;height:18pt" o:ole="">
            <v:imagedata r:id="rId276" o:title=""/>
          </v:shape>
          <o:OLEObject Type="Embed" ProgID="Equation.DSMT4" ShapeID="_x0000_i1090" DrawAspect="Content" ObjectID="_1804600487" r:id="rId277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ម្រាប់រយៈពេល</w:t>
      </w:r>
      <w:r w:rsidRPr="004B43BF">
        <w:rPr>
          <w:rFonts w:ascii="Khmer OS Siemreap" w:hAnsi="Khmer OS Siemreap" w:cs="Khmer OS Siemreap"/>
          <w:lang w:val="ca-ES"/>
        </w:rPr>
        <w:t xml:space="preserve"> 5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3B7985">
        <w:rPr>
          <w:position w:val="-12"/>
        </w:rPr>
        <w:object w:dxaOrig="760" w:dyaOrig="360">
          <v:shape id="_x0000_i1091" type="#_x0000_t75" style="width:38pt;height:18pt" o:ole="">
            <v:imagedata r:id="rId278" o:title=""/>
          </v:shape>
          <o:OLEObject Type="Embed" ProgID="Equation.DSMT4" ShapeID="_x0000_i1091" DrawAspect="Content" ObjectID="_1804600488" r:id="rId279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 xml:space="preserve"> 2</w:t>
      </w:r>
      <w:r w:rsidRPr="004B43BF">
        <w:rPr>
          <w:rFonts w:ascii="Khmer OS Siemreap" w:hAnsi="Khmer OS Siemreap" w:cs="Khmer OS Siemreap"/>
          <w:cs/>
          <w:lang w:val="ca-ES"/>
        </w:rPr>
        <w:t>ឆ្នាំ​ចុងក្រោយ។</w:t>
      </w:r>
    </w:p>
    <w:bookmarkEnd w:id="2"/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176F135D" wp14:editId="1B46967A">
                <wp:simplePos x="0" y="0"/>
                <wp:positionH relativeFrom="column">
                  <wp:posOffset>3697605</wp:posOffset>
                </wp:positionH>
                <wp:positionV relativeFrom="paragraph">
                  <wp:posOffset>-237490</wp:posOffset>
                </wp:positionV>
                <wp:extent cx="1754470" cy="494125"/>
                <wp:effectExtent l="57150" t="38100" r="36830" b="3937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754470" cy="494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26C89" id="Ink 560" o:spid="_x0000_s1026" type="#_x0000_t75" style="position:absolute;margin-left:290.45pt;margin-top:-19.4pt;width:139.6pt;height:40.3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">
                <v:imagedata r:id="rId28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7E0788EE" wp14:editId="021CFEA9">
                <wp:simplePos x="0" y="0"/>
                <wp:positionH relativeFrom="column">
                  <wp:posOffset>-628650</wp:posOffset>
                </wp:positionH>
                <wp:positionV relativeFrom="paragraph">
                  <wp:posOffset>-156210</wp:posOffset>
                </wp:positionV>
                <wp:extent cx="2343365" cy="503185"/>
                <wp:effectExtent l="38100" t="38100" r="57150" b="4953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343365" cy="503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0016" id="Ink 538" o:spid="_x0000_s1026" type="#_x0000_t75" style="position:absolute;margin-left:-50.2pt;margin-top:-13pt;width:185.9pt;height:4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">
                <v:imagedata r:id="rId283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2D6257F6" wp14:editId="30D5458C">
                <wp:simplePos x="0" y="0"/>
                <wp:positionH relativeFrom="column">
                  <wp:posOffset>218440</wp:posOffset>
                </wp:positionH>
                <wp:positionV relativeFrom="paragraph">
                  <wp:posOffset>20320</wp:posOffset>
                </wp:positionV>
                <wp:extent cx="5575300" cy="1009650"/>
                <wp:effectExtent l="0" t="0" r="0" b="0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5300" cy="1009650"/>
                          <a:chOff x="2106" y="14600"/>
                          <a:chExt cx="8226" cy="1590"/>
                        </a:xfrm>
                      </wpg:grpSpPr>
                      <wps:wsp>
                        <wps:cNvPr id="44" name="Line 789"/>
                        <wps:cNvCnPr>
                          <a:cxnSpLocks noChangeShapeType="1"/>
                        </wps:cNvCnPr>
                        <wps:spPr bwMode="auto">
                          <a:xfrm>
                            <a:off x="3337" y="15310"/>
                            <a:ext cx="53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790"/>
                        <wps:cNvCnPr>
                          <a:cxnSpLocks noChangeShapeType="1"/>
                        </wps:cNvCnPr>
                        <wps:spPr bwMode="auto">
                          <a:xfrm>
                            <a:off x="8743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791"/>
                        <wps:cNvCnPr>
                          <a:cxnSpLocks noChangeShapeType="1"/>
                        </wps:cNvCnPr>
                        <wps:spPr bwMode="auto">
                          <a:xfrm>
                            <a:off x="7466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792"/>
                        <wps:cNvSpPr>
                          <a:spLocks/>
                        </wps:cNvSpPr>
                        <wps:spPr bwMode="auto">
                          <a:xfrm rot="5400000">
                            <a:off x="7984" y="14553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AutoShape 793"/>
                        <wps:cNvSpPr>
                          <a:spLocks/>
                        </wps:cNvSpPr>
                        <wps:spPr bwMode="auto">
                          <a:xfrm rot="-5400000">
                            <a:off x="7980" y="14837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" name="Group 794"/>
                        <wpg:cNvGrpSpPr>
                          <a:grpSpLocks/>
                        </wpg:cNvGrpSpPr>
                        <wpg:grpSpPr bwMode="auto">
                          <a:xfrm>
                            <a:off x="3331" y="15057"/>
                            <a:ext cx="1910" cy="528"/>
                            <a:chOff x="3095" y="13323"/>
                            <a:chExt cx="2911" cy="528"/>
                          </a:xfrm>
                        </wpg:grpSpPr>
                        <wps:wsp>
                          <wps:cNvPr id="50" name="AutoShape 795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797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2106" y="15087"/>
                            <a:ext cx="13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C93AC4" w:rsidRDefault="00DD3807" w:rsidP="00DD3807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3808" y="15497"/>
                            <a:ext cx="1004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B7985" w:rsidRDefault="00DD3807" w:rsidP="00DD3807">
                              <w:r w:rsidRPr="003B7985">
                                <w:rPr>
                                  <w:position w:val="-12"/>
                                </w:rPr>
                                <w:object w:dxaOrig="780" w:dyaOrig="360">
                                  <v:shape id="_x0000_i1127" type="#_x0000_t75" style="width:39pt;height:18pt" o:ole="">
                                    <v:imagedata r:id="rId274" o:title=""/>
                                  </v:shape>
                                  <o:OLEObject Type="Embed" ProgID="Equation.DSMT4" ShapeID="_x0000_i1127" DrawAspect="Content" ObjectID="_1804600583" r:id="rId2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8641" y="14957"/>
                            <a:ext cx="169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CB221C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B057F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2" y="14600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 w:rsidRPr="009677BA">
                                <w:rPr>
                                  <w:position w:val="-12"/>
                                </w:rPr>
                                <w:object w:dxaOrig="620" w:dyaOrig="360">
                                  <v:shape id="_x0000_i1128" type="#_x0000_t75" style="width:30.5pt;height:18pt" o:ole="">
                                    <v:imagedata r:id="rId285" o:title=""/>
                                  </v:shape>
                                  <o:OLEObject Type="Embed" ProgID="Equation.DSMT4" ShapeID="_x0000_i1128" DrawAspect="Content" ObjectID="_1804600584" r:id="rId2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7622" y="15500"/>
                            <a:ext cx="986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B7985" w:rsidRDefault="00DD3807" w:rsidP="00DD3807">
                              <w:r w:rsidRPr="003B7985">
                                <w:rPr>
                                  <w:position w:val="-12"/>
                                </w:rPr>
                                <w:object w:dxaOrig="760" w:dyaOrig="360">
                                  <v:shape id="_x0000_i1129" type="#_x0000_t75" style="width:38pt;height:18pt" o:ole="">
                                    <v:imagedata r:id="rId278" o:title=""/>
                                  </v:shape>
                                  <o:OLEObject Type="Embed" ProgID="Equation.DSMT4" ShapeID="_x0000_i1129" DrawAspect="Content" ObjectID="_1804600585" r:id="rId2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Line 803"/>
                        <wps:cNvCnPr>
                          <a:cxnSpLocks noChangeShapeType="1"/>
                        </wps:cNvCnPr>
                        <wps:spPr bwMode="auto">
                          <a:xfrm>
                            <a:off x="5241" y="15285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14600"/>
                            <a:ext cx="22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 w:rsidRPr="009677BA">
                                <w:rPr>
                                  <w:position w:val="-12"/>
                                </w:rPr>
                                <w:object w:dxaOrig="580" w:dyaOrig="360">
                                  <v:shape id="_x0000_i1130" type="#_x0000_t75" style="width:29pt;height:18pt" o:ole="">
                                    <v:imagedata r:id="rId288" o:title=""/>
                                  </v:shape>
                                  <o:OLEObject Type="Embed" ProgID="Equation.DSMT4" ShapeID="_x0000_i1130" DrawAspect="Content" ObjectID="_1804600586" r:id="rId28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utoShape 805"/>
                        <wps:cNvSpPr>
                          <a:spLocks/>
                        </wps:cNvSpPr>
                        <wps:spPr bwMode="auto">
                          <a:xfrm rot="5400000">
                            <a:off x="6228" y="14066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AutoShape 806"/>
                        <wps:cNvSpPr>
                          <a:spLocks/>
                        </wps:cNvSpPr>
                        <wps:spPr bwMode="auto">
                          <a:xfrm rot="-5400000">
                            <a:off x="6224" y="14350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5795" y="14605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677BA" w:rsidRDefault="00DD3807" w:rsidP="00DD3807">
                              <w:r w:rsidRPr="009677BA">
                                <w:rPr>
                                  <w:position w:val="-12"/>
                                </w:rPr>
                                <w:object w:dxaOrig="600" w:dyaOrig="360">
                                  <v:shape id="_x0000_i1131" type="#_x0000_t75" style="width:30pt;height:18pt" o:ole="">
                                    <v:imagedata r:id="rId290" o:title=""/>
                                  </v:shape>
                                  <o:OLEObject Type="Embed" ProgID="Equation.DSMT4" ShapeID="_x0000_i1131" DrawAspect="Content" ObjectID="_1804600587" r:id="rId29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5856" y="15495"/>
                            <a:ext cx="1108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B7985" w:rsidRDefault="00DD3807" w:rsidP="00DD3807">
                              <w:r w:rsidRPr="003B7985">
                                <w:rPr>
                                  <w:position w:val="-12"/>
                                </w:rPr>
                                <w:object w:dxaOrig="900" w:dyaOrig="360">
                                  <v:shape id="_x0000_i1132" type="#_x0000_t75" style="width:44.5pt;height:18pt" o:ole="">
                                    <v:imagedata r:id="rId292" o:title=""/>
                                  </v:shape>
                                  <o:OLEObject Type="Embed" ProgID="Equation.DSMT4" ShapeID="_x0000_i1132" DrawAspect="Content" ObjectID="_1804600588" r:id="rId2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6257F6" id="Group 43" o:spid="_x0000_s1070" style="position:absolute;left:0;text-align:left;margin-left:17.2pt;margin-top:1.6pt;width:439pt;height:79.5pt;z-index:251683840" coordorigin="2106,14600" coordsize="8226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">
                <v:line id="Line 789" o:spid="_x0000_s1071" style="position:absolute;visibility:visible;mso-wrap-style:square" from="3337,15310" to="8731,1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line id="Line 790" o:spid="_x0000_s1072" style="position:absolute;visibility:visible;mso-wrap-style:square" from="8743,15281" to="8743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      <v:line id="Line 791" o:spid="_x0000_s1073" style="position:absolute;visibility:visible;mso-wrap-style:square" from="7466,15281" to="7466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" strokeweight="1.5pt"/>
                <v:shape id="AutoShape 792" o:spid="_x0000_s1074" type="#_x0000_t87" style="position:absolute;left:7984;top:14553;width:244;height:127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" adj=",10942"/>
                <v:shape id="AutoShape 793" o:spid="_x0000_s1075" type="#_x0000_t87" style="position:absolute;left:7980;top:14837;width:244;height:127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" adj=",10942"/>
                <v:group id="Group 794" o:spid="_x0000_s1076" style="position:absolute;left:3331;top:15057;width:1910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AutoShape 795" o:spid="_x0000_s1077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" adj=",10942"/>
                  <v:line id="Line 796" o:spid="_x0000_s1078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    <v:shape id="AutoShape 797" o:spid="_x0000_s1079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" adj=",10942"/>
                </v:group>
                <v:shape id="Text Box 798" o:spid="_x0000_s1080" type="#_x0000_t202" style="position:absolute;left:2106;top:15087;width:1348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DD3807" w:rsidRPr="00C93AC4" w:rsidRDefault="00DD3807" w:rsidP="00DD3807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$</w:t>
                        </w:r>
                      </w:p>
                    </w:txbxContent>
                  </v:textbox>
                </v:shape>
                <v:shape id="Text Box 799" o:spid="_x0000_s1081" type="#_x0000_t202" style="position:absolute;left:3808;top:15497;width:1004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" filled="f" stroked="f">
                  <v:textbox style="mso-fit-shape-to-text:t">
                    <w:txbxContent>
                      <w:p w:rsidR="00DD3807" w:rsidRPr="003B7985" w:rsidRDefault="00DD3807" w:rsidP="00DD3807">
                        <w:r w:rsidRPr="003B7985">
                          <w:rPr>
                            <w:position w:val="-12"/>
                          </w:rPr>
                          <w:object w:dxaOrig="780" w:dyaOrig="360">
                            <v:shape id="_x0000_i1127" type="#_x0000_t75" style="width:39pt;height:18pt" o:ole="">
                              <v:imagedata r:id="rId274" o:title=""/>
                            </v:shape>
                            <o:OLEObject Type="Embed" ProgID="Equation.DSMT4" ShapeID="_x0000_i1127" DrawAspect="Content" ObjectID="_1804600583" r:id="rId294"/>
                          </w:object>
                        </w:r>
                      </w:p>
                    </w:txbxContent>
                  </v:textbox>
                </v:shape>
                <v:shape id="Text Box 800" o:spid="_x0000_s1082" type="#_x0000_t202" style="position:absolute;left:8641;top:14957;width:169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DD3807" w:rsidRPr="00CB221C" w:rsidRDefault="00DD3807" w:rsidP="00DD3807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B057F4">
                          <w:t>S</w:t>
                        </w:r>
                      </w:p>
                    </w:txbxContent>
                  </v:textbox>
                </v:shape>
                <v:shape id="Text Box 801" o:spid="_x0000_s1083" type="#_x0000_t202" style="position:absolute;left:7562;top:14600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DD3807" w:rsidRPr="009677BA" w:rsidRDefault="00DD3807" w:rsidP="00DD3807">
                        <w:r w:rsidRPr="009677BA">
                          <w:rPr>
                            <w:position w:val="-12"/>
                          </w:rPr>
                          <w:object w:dxaOrig="620" w:dyaOrig="360">
                            <v:shape id="_x0000_i1128" type="#_x0000_t75" style="width:30.5pt;height:18pt" o:ole="">
                              <v:imagedata r:id="rId285" o:title=""/>
                            </v:shape>
                            <o:OLEObject Type="Embed" ProgID="Equation.DSMT4" ShapeID="_x0000_i1128" DrawAspect="Content" ObjectID="_1804600584" r:id="rId295"/>
                          </w:object>
                        </w:r>
                      </w:p>
                    </w:txbxContent>
                  </v:textbox>
                </v:shape>
                <v:shape id="Text Box 802" o:spid="_x0000_s1084" type="#_x0000_t202" style="position:absolute;left:7622;top:15500;width:986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9tv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82f4/xJ/gFxfAQAA//8DAFBLAQItABQABgAIAAAAIQDb4fbL7gAAAIUBAAATAAAAAAAAAAAA&#10;AAAAAAAAAABbQ29udGVudF9UeXBlc10ueG1sUEsBAi0AFAAGAAgAAAAhAFr0LFu/AAAAFQEAAAsA&#10;AAAAAAAAAAAAAAAAHwEAAF9yZWxzLy5yZWxzUEsBAi0AFAAGAAgAAAAhABjD22/EAAAA2wAAAA8A&#10;AAAAAAAAAAAAAAAABwIAAGRycy9kb3ducmV2LnhtbFBLBQYAAAAAAwADALcAAAD4AgAAAAA=&#10;" filled="f" stroked="f">
                  <v:textbox style="mso-fit-shape-to-text:t">
                    <w:txbxContent>
                      <w:p w:rsidR="00DD3807" w:rsidRPr="003B7985" w:rsidRDefault="00DD3807" w:rsidP="00DD3807">
                        <w:r w:rsidRPr="003B7985">
                          <w:rPr>
                            <w:position w:val="-12"/>
                          </w:rPr>
                          <w:object w:dxaOrig="760" w:dyaOrig="360">
                            <v:shape id="_x0000_i1129" type="#_x0000_t75" style="width:38pt;height:18pt" o:ole="">
                              <v:imagedata r:id="rId278" o:title=""/>
                            </v:shape>
                            <o:OLEObject Type="Embed" ProgID="Equation.DSMT4" ShapeID="_x0000_i1129" DrawAspect="Content" ObjectID="_1804600585" r:id="rId296"/>
                          </w:object>
                        </w:r>
                      </w:p>
                    </w:txbxContent>
                  </v:textbox>
                </v:shape>
                <v:line id="Line 803" o:spid="_x0000_s1085" style="position:absolute;visibility:visible;mso-wrap-style:square" from="5241,15285" to="5241,15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aGo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ZjmhqMAAAADbAAAADwAAAAAA&#10;AAAAAAAAAAAHAgAAZHJzL2Rvd25yZXYueG1sUEsFBgAAAAADAAMAtwAAAPQCAAAAAA==&#10;" strokeweight="1.5pt"/>
                <v:shape id="Text Box 804" o:spid="_x0000_s1086" type="#_x0000_t202" style="position:absolute;left:3752;top:14600;width:2268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DD3807" w:rsidRPr="009677BA" w:rsidRDefault="00DD3807" w:rsidP="00DD3807">
                        <w:r w:rsidRPr="009677BA">
                          <w:rPr>
                            <w:position w:val="-12"/>
                          </w:rPr>
                          <w:object w:dxaOrig="580" w:dyaOrig="360">
                            <v:shape id="_x0000_i1130" type="#_x0000_t75" style="width:29pt;height:18pt" o:ole="">
                              <v:imagedata r:id="rId288" o:title=""/>
                            </v:shape>
                            <o:OLEObject Type="Embed" ProgID="Equation.DSMT4" ShapeID="_x0000_i1130" DrawAspect="Content" ObjectID="_1804600586" r:id="rId297"/>
                          </w:object>
                        </w:r>
                      </w:p>
                    </w:txbxContent>
                  </v:textbox>
                </v:shape>
                <v:shape id="AutoShape 805" o:spid="_x0000_s1087" type="#_x0000_t87" style="position:absolute;left:6228;top:14066;width:244;height:222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" adj=",10942"/>
                <v:shape id="AutoShape 806" o:spid="_x0000_s1088" type="#_x0000_t87" style="position:absolute;left:6224;top:14350;width:244;height:222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" adj=",10942"/>
                <v:shape id="Text Box 807" o:spid="_x0000_s1089" type="#_x0000_t202" style="position:absolute;left:5795;top:14605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DD3807" w:rsidRPr="009677BA" w:rsidRDefault="00DD3807" w:rsidP="00DD3807">
                        <w:r w:rsidRPr="009677BA">
                          <w:rPr>
                            <w:position w:val="-12"/>
                          </w:rPr>
                          <w:object w:dxaOrig="600" w:dyaOrig="360">
                            <v:shape id="_x0000_i1131" type="#_x0000_t75" style="width:30pt;height:18pt" o:ole="">
                              <v:imagedata r:id="rId290" o:title=""/>
                            </v:shape>
                            <o:OLEObject Type="Embed" ProgID="Equation.DSMT4" ShapeID="_x0000_i1131" DrawAspect="Content" ObjectID="_1804600587" r:id="rId298"/>
                          </w:object>
                        </w:r>
                      </w:p>
                    </w:txbxContent>
                  </v:textbox>
                </v:shape>
                <v:shape id="Text Box 808" o:spid="_x0000_s1090" type="#_x0000_t202" style="position:absolute;left:5856;top:15495;width:1108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<v:textbox style="mso-fit-shape-to-text:t">
                    <w:txbxContent>
                      <w:p w:rsidR="00DD3807" w:rsidRPr="003B7985" w:rsidRDefault="00DD3807" w:rsidP="00DD3807">
                        <w:r w:rsidRPr="003B7985">
                          <w:rPr>
                            <w:position w:val="-12"/>
                          </w:rPr>
                          <w:object w:dxaOrig="900" w:dyaOrig="360">
                            <v:shape id="_x0000_i1132" type="#_x0000_t75" style="width:44.5pt;height:18pt" o:ole="">
                              <v:imagedata r:id="rId292" o:title=""/>
                            </v:shape>
                            <o:OLEObject Type="Embed" ProgID="Equation.DSMT4" ShapeID="_x0000_i1132" DrawAspect="Content" ObjectID="_1804600588" r:id="rId29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6759" w:dyaOrig="380">
          <v:shape id="_x0000_i1092" type="#_x0000_t75" style="width:338pt;height:19pt" o:ole="">
            <v:imagedata r:id="rId300" o:title=""/>
          </v:shape>
          <o:OLEObject Type="Embed" ProgID="Equation.DSMT4" ShapeID="_x0000_i1092" DrawAspect="Content" ObjectID="_1804600489" r:id="rId301"/>
        </w:object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4"/>
        </w:rPr>
        <w:object w:dxaOrig="4000" w:dyaOrig="1400">
          <v:shape id="_x0000_i1093" type="#_x0000_t75" style="width:200.5pt;height:70pt" o:ole="">
            <v:imagedata r:id="rId302" o:title=""/>
          </v:shape>
          <o:OLEObject Type="Embed" ProgID="Equation.DSMT4" ShapeID="_x0000_i1093" DrawAspect="Content" ObjectID="_1804600490" r:id="rId303"/>
        </w:object>
      </w:r>
    </w:p>
    <w:bookmarkEnd w:id="3"/>
    <w:p w:rsidR="00DD3807" w:rsidRPr="004B43BF" w:rsidRDefault="00DD3807" w:rsidP="00DD3807">
      <w:pPr>
        <w:ind w:left="567" w:hanging="567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rPr>
          <w:rFonts w:ascii="Khmer OS Siemreap" w:hAnsi="Khmer OS Siemreap" w:cs="Khmer OS Siemreap"/>
          <w:lang w:val="ca-ES"/>
        </w:rPr>
      </w:pP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៧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cs/>
          <w:lang w:val="ca-ES"/>
        </w:rPr>
        <w:t>លោក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cs/>
          <w:lang w:val="ca-ES"/>
        </w:rPr>
        <w:t>សេដ្ឋ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ានផ្ញើប្រាក់</w:t>
      </w:r>
      <w:r w:rsidRPr="004B43BF">
        <w:rPr>
          <w:rFonts w:ascii="Khmer OS Siemreap" w:hAnsi="Khmer OS Siemreap" w:cs="Khmer OS Siemreap"/>
          <w:lang w:val="ca-ES"/>
        </w:rPr>
        <w:t xml:space="preserve"> 20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 1/2/00</w:t>
      </w:r>
      <w:r w:rsidRPr="004B43BF">
        <w:rPr>
          <w:rFonts w:ascii="Khmer OS Siemreap" w:hAnsi="Khmer OS Siemreap" w:cs="Khmer OS Siemreap"/>
          <w:cs/>
          <w:lang w:val="ca-ES"/>
        </w:rPr>
        <w:t>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តើគាត់មានប្រាក់ប៉ុន្មានក្នុង​​​​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គណនីសន្សំរបស់គាត់នៅថ្ងៃ</w:t>
      </w:r>
      <w:r w:rsidRPr="004B43BF">
        <w:rPr>
          <w:rFonts w:ascii="Khmer OS Siemreap" w:hAnsi="Khmer OS Siemreap" w:cs="Khmer OS Siemreap"/>
          <w:lang w:val="ca-ES"/>
        </w:rPr>
        <w:t xml:space="preserve"> 1/2/05 </w:t>
      </w:r>
      <w:r w:rsidRPr="004B43BF">
        <w:rPr>
          <w:rFonts w:ascii="Khmer OS Siemreap" w:hAnsi="Khmer OS Siemreap" w:cs="Khmer OS Siemreap"/>
          <w:cs/>
          <w:lang w:val="ca-ES"/>
        </w:rPr>
        <w:t>បើការវិនិយោគនេះទទួលបានអត្រា​ការប្រាក់​សមាស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​​​​​​​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940" w:dyaOrig="360">
          <v:shape id="_x0000_i1094" type="#_x0000_t75" style="width:47pt;height:18pt" o:ole="">
            <v:imagedata r:id="rId304" o:title=""/>
          </v:shape>
          <o:OLEObject Type="Embed" ProgID="Equation.DSMT4" ShapeID="_x0000_i1094" DrawAspect="Content" ObjectID="_1804600491" r:id="rId305"/>
        </w:objec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3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820" w:dyaOrig="360">
          <v:shape id="_x0000_i1095" type="#_x0000_t75" style="width:41.5pt;height:18pt" o:ole="">
            <v:imagedata r:id="rId306" o:title=""/>
          </v:shape>
          <o:OLEObject Type="Embed" ProgID="Equation.DSMT4" ShapeID="_x0000_i1095" DrawAspect="Content" ObjectID="_1804600492" r:id="rId307"/>
        </w:object>
      </w:r>
      <w:r w:rsidRPr="004B43BF">
        <w:rPr>
          <w:rFonts w:ascii="Khmer OS Siemreap" w:hAnsi="Khmer OS Siemreap" w:cs="Khmer OS Siemreap"/>
          <w:position w:val="-12"/>
          <w:lang w:val="de-DE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880" w:dyaOrig="360">
          <v:shape id="_x0000_i1096" type="#_x0000_t75" style="width:44.5pt;height:18pt" o:ole="">
            <v:imagedata r:id="rId308" o:title=""/>
          </v:shape>
          <o:OLEObject Type="Embed" ProgID="Equation.DSMT4" ShapeID="_x0000_i1096" DrawAspect="Content" ObjectID="_1804600493" r:id="rId309"/>
        </w:object>
      </w:r>
      <w:r w:rsidRPr="004B43BF">
        <w:rPr>
          <w:rFonts w:ascii="Khmer OS Siemreap" w:hAnsi="Khmer OS Siemreap" w:cs="Khmer OS Siemreap"/>
          <w:position w:val="-12"/>
          <w:lang w:val="de-DE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</w:t>
      </w:r>
      <w:r w:rsidRPr="004B43BF">
        <w:rPr>
          <w:rFonts w:ascii="Khmer OS Siemreap" w:hAnsi="Khmer OS Siemreap" w:cs="Khmer OS Siemreap"/>
          <w:lang w:val="ca-ES"/>
        </w:rPr>
        <w:t>?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0D9D9CA" wp14:editId="4084CA43">
                <wp:simplePos x="0" y="0"/>
                <wp:positionH relativeFrom="column">
                  <wp:posOffset>760730</wp:posOffset>
                </wp:positionH>
                <wp:positionV relativeFrom="paragraph">
                  <wp:posOffset>60960</wp:posOffset>
                </wp:positionV>
                <wp:extent cx="4551045" cy="1192530"/>
                <wp:effectExtent l="0" t="13335" r="3175" b="381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1045" cy="1192530"/>
                          <a:chOff x="2330" y="1649"/>
                          <a:chExt cx="6450" cy="1654"/>
                        </a:xfrm>
                      </wpg:grpSpPr>
                      <wps:wsp>
                        <wps:cNvPr id="2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3890" y="2557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271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6B4394" w:rsidRDefault="00DD3807" w:rsidP="00DD3807">
                              <w:pPr>
                                <w:jc w:val="center"/>
                              </w:pPr>
                              <w:r w:rsidRPr="006B4394">
                                <w:t>1/2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" y="2685"/>
                            <a:ext cx="5900" cy="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56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278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1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84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2223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C6360" w:rsidRDefault="00DD3807" w:rsidP="00DD3807">
                              <w:pPr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$2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6B4394" w:rsidRDefault="00DD3807" w:rsidP="00DD3807">
                              <w:pPr>
                                <w:jc w:val="center"/>
                              </w:pPr>
                              <w:r w:rsidRPr="006B4394">
                                <w:t>1/2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C6360" w:rsidRDefault="00DD3807" w:rsidP="00DD3807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1/2/0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2763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6B4394" w:rsidRDefault="00DD3807" w:rsidP="00DD3807">
                              <w:pPr>
                                <w:jc w:val="center"/>
                              </w:pPr>
                              <w:r w:rsidRPr="006B4394">
                                <w:t>1/2/05</w:t>
                              </w:r>
                            </w:p>
                            <w:p w:rsidR="00DD3807" w:rsidRDefault="00DD3807" w:rsidP="00DD380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rc 88"/>
                        <wps:cNvSpPr>
                          <a:spLocks/>
                        </wps:cNvSpPr>
                        <wps:spPr bwMode="auto">
                          <a:xfrm rot="11021173" flipV="1">
                            <a:off x="3023" y="1970"/>
                            <a:ext cx="1976" cy="383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Arc 89"/>
                        <wps:cNvSpPr>
                          <a:spLocks/>
                        </wps:cNvSpPr>
                        <wps:spPr bwMode="auto">
                          <a:xfrm rot="11021173" flipV="1">
                            <a:off x="5036" y="1964"/>
                            <a:ext cx="1579" cy="42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rc 90"/>
                        <wps:cNvSpPr>
                          <a:spLocks/>
                        </wps:cNvSpPr>
                        <wps:spPr bwMode="auto">
                          <a:xfrm rot="11021173" flipV="1">
                            <a:off x="6623" y="1958"/>
                            <a:ext cx="1823" cy="496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530" y="1725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3807" w:rsidRPr="003F4E7C" w:rsidRDefault="00DD3807" w:rsidP="00DD3807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3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cs/>
                                </w:rPr>
                                <w:t>ឆ្នាំ</w:t>
                              </w:r>
                            </w:p>
                            <w:p w:rsidR="00DD3807" w:rsidRPr="007E1097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</w:p>
                            <w:p w:rsidR="00DD3807" w:rsidRDefault="00DD3807" w:rsidP="00DD380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5385" y="1649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3807" w:rsidRPr="003F4E7C" w:rsidRDefault="00DD3807" w:rsidP="00DD3807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1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6"/>
                                  <w:szCs w:val="20"/>
                                  <w:cs/>
                                </w:rPr>
                                <w:t>ឆ្នាំ</w:t>
                              </w:r>
                            </w:p>
                            <w:p w:rsidR="00DD3807" w:rsidRDefault="00DD3807" w:rsidP="00DD380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060" y="1663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3807" w:rsidRPr="003F4E7C" w:rsidRDefault="00DD3807" w:rsidP="00DD3807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 xml:space="preserve">1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cs/>
                                </w:rPr>
                                <w:t>ឆ្នាំ</w:t>
                              </w:r>
                            </w:p>
                            <w:p w:rsidR="00DD3807" w:rsidRPr="007E1097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M</w:t>
                              </w:r>
                            </w:p>
                            <w:p w:rsidR="00DD3807" w:rsidRDefault="00DD3807" w:rsidP="00DD380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D9D9CA" id="Group 25" o:spid="_x0000_s1091" style="position:absolute;left:0;text-align:left;margin-left:59.9pt;margin-top:4.8pt;width:358.35pt;height:93.9pt;z-index:251684864" coordorigin="2330,1649" coordsize="6450,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">
                <v:line id="Line 77" o:spid="_x0000_s1092" style="position:absolute;visibility:visible;mso-wrap-style:square" from="3890,2557" to="3890,2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shape id="Text Box 78" o:spid="_x0000_s1093" type="#_x0000_t202" style="position:absolute;left:2330;top:271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DD3807" w:rsidRPr="006B4394" w:rsidRDefault="00DD3807" w:rsidP="00DD3807">
                        <w:pPr>
                          <w:jc w:val="center"/>
                        </w:pPr>
                        <w:r w:rsidRPr="006B4394">
                          <w:t>1/2/00</w:t>
                        </w:r>
                      </w:p>
                    </w:txbxContent>
                  </v:textbox>
                </v:shape>
                <v:line id="Line 79" o:spid="_x0000_s1094" style="position:absolute;flip:y;visibility:visible;mso-wrap-style:square" from="2520,2685" to="8420,2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80" o:spid="_x0000_s1095" style="position:absolute;visibility:visible;mso-wrap-style:square" from="6560,2652" to="656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81" o:spid="_x0000_s1096" style="position:absolute;visibility:visible;mso-wrap-style:square" from="2780,2652" to="278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Line 82" o:spid="_x0000_s1097" style="position:absolute;visibility:visible;mso-wrap-style:square" from="5120,2652" to="51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83" o:spid="_x0000_s1098" style="position:absolute;visibility:visible;mso-wrap-style:square" from="8420,2652" to="84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shape id="Text Box 84" o:spid="_x0000_s1099" type="#_x0000_t202" style="position:absolute;left:2480;top:2223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DD3807" w:rsidRPr="003C6360" w:rsidRDefault="00DD3807" w:rsidP="00DD3807">
                        <w:pPr>
                          <w:rPr>
                            <w:rFonts w:ascii="Trebuchet MS" w:hAnsi="Trebuchet MS"/>
                          </w:rPr>
                        </w:pPr>
                        <w:r w:rsidRPr="006B4394">
                          <w:t>$2000</w:t>
                        </w:r>
                      </w:p>
                    </w:txbxContent>
                  </v:textbox>
                </v:shape>
                <v:shape id="Text Box 85" o:spid="_x0000_s1100" type="#_x0000_t202" style="position:absolute;left:45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DD3807" w:rsidRPr="006B4394" w:rsidRDefault="00DD3807" w:rsidP="00DD3807">
                        <w:pPr>
                          <w:jc w:val="center"/>
                        </w:pPr>
                        <w:r w:rsidRPr="006B4394">
                          <w:t>1/2/03</w:t>
                        </w:r>
                      </w:p>
                    </w:txbxContent>
                  </v:textbox>
                </v:shape>
                <v:shape id="Text Box 86" o:spid="_x0000_s1101" type="#_x0000_t202" style="position:absolute;left:60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DD3807" w:rsidRPr="003C6360" w:rsidRDefault="00DD3807" w:rsidP="00DD3807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6B4394">
                          <w:t>1/2/04</w:t>
                        </w:r>
                      </w:p>
                    </w:txbxContent>
                  </v:textbox>
                </v:shape>
                <v:shape id="Text Box 87" o:spid="_x0000_s1102" type="#_x0000_t202" style="position:absolute;left:7520;top:2763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DD3807" w:rsidRPr="006B4394" w:rsidRDefault="00DD3807" w:rsidP="00DD3807">
                        <w:pPr>
                          <w:jc w:val="center"/>
                        </w:pPr>
                        <w:r w:rsidRPr="006B4394">
                          <w:t>1/2/05</w:t>
                        </w:r>
                      </w:p>
                      <w:p w:rsidR="00DD3807" w:rsidRDefault="00DD3807" w:rsidP="00DD3807"/>
                    </w:txbxContent>
                  </v:textbox>
                </v:shape>
                <v:shape id="Arc 88" o:spid="_x0000_s1103" style="position:absolute;left:3023;top:1970;width:1976;height:383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17;1976,321;987,383" o:connectangles="0,0,0"/>
                </v:shape>
                <v:shape id="Arc 89" o:spid="_x0000_s1104" style="position:absolute;left:5036;top:1964;width:1579;height:421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49;1579,353;789,421" o:connectangles="0,0,0"/>
                </v:shape>
                <v:shape id="Arc 90" o:spid="_x0000_s1105" style="position:absolute;left:6623;top:1958;width:1823;height:496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411;1823,416;911,496" o:connectangles="0,0,0"/>
                </v:shape>
                <v:shape id="Text Box 91" o:spid="_x0000_s1106" type="#_x0000_t202" style="position:absolute;left:3530;top:1725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">
                  <v:textbox>
                    <w:txbxContent>
                      <w:p w:rsidR="00DD3807" w:rsidRPr="003F4E7C" w:rsidRDefault="00DD3807" w:rsidP="00DD3807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3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cs/>
                          </w:rPr>
                          <w:t>ឆ្នាំ</w:t>
                        </w:r>
                      </w:p>
                      <w:p w:rsidR="00DD3807" w:rsidRPr="007E1097" w:rsidRDefault="00DD3807" w:rsidP="00DD3807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</w:p>
                      <w:p w:rsidR="00DD3807" w:rsidRDefault="00DD3807" w:rsidP="00DD3807"/>
                    </w:txbxContent>
                  </v:textbox>
                </v:shape>
                <v:shape id="Text Box 92" o:spid="_x0000_s1107" type="#_x0000_t202" style="position:absolute;left:5385;top:1649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">
                  <v:textbox>
                    <w:txbxContent>
                      <w:p w:rsidR="00DD3807" w:rsidRPr="003F4E7C" w:rsidRDefault="00DD3807" w:rsidP="00DD3807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1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6"/>
                            <w:szCs w:val="20"/>
                            <w:cs/>
                          </w:rPr>
                          <w:t>ឆ្នាំ</w:t>
                        </w:r>
                      </w:p>
                      <w:p w:rsidR="00DD3807" w:rsidRDefault="00DD3807" w:rsidP="00DD3807"/>
                    </w:txbxContent>
                  </v:textbox>
                </v:shape>
                <v:shape id="Text Box 93" o:spid="_x0000_s1108" type="#_x0000_t202" style="position:absolute;left:7060;top:1663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pgn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">
                  <v:textbox>
                    <w:txbxContent>
                      <w:p w:rsidR="00DD3807" w:rsidRPr="003F4E7C" w:rsidRDefault="00DD3807" w:rsidP="00DD3807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 xml:space="preserve">1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cs/>
                          </w:rPr>
                          <w:t>ឆ្នាំ</w:t>
                        </w:r>
                      </w:p>
                      <w:p w:rsidR="00DD3807" w:rsidRPr="007E1097" w:rsidRDefault="00DD3807" w:rsidP="00DD3807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/>
                            <w:sz w:val="44"/>
                          </w:rPr>
                          <w:t>ñaM</w:t>
                        </w:r>
                      </w:p>
                      <w:p w:rsidR="00DD3807" w:rsidRDefault="00DD3807" w:rsidP="00DD3807"/>
                    </w:txbxContent>
                  </v:textbox>
                </v:shape>
              </v:group>
            </w:pict>
          </mc:Fallback>
        </mc:AlternateConten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firstLine="567"/>
        <w:jc w:val="both"/>
        <w:rPr>
          <w:rFonts w:ascii="Khmer OS Siemreap" w:hAnsi="Khmer OS Siemreap" w:cs="Khmer OS Siemreap"/>
          <w:lang w:val="ca-ES"/>
        </w:rPr>
      </w:pPr>
    </w:p>
    <w:p w:rsidR="00DD3807" w:rsidRPr="004B43BF" w:rsidRDefault="00DD3807" w:rsidP="00DD3807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 FV = S </w:t>
      </w:r>
      <w:r w:rsidRPr="004B43BF">
        <w:rPr>
          <w:rFonts w:ascii="Khmer OS Siemreap" w:hAnsi="Khmer OS Siemreap" w:cs="Khmer OS Siemreap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lang w:val="ca-ES"/>
        </w:rPr>
        <w:tab/>
        <w:t xml:space="preserve"> 1/2/05</w:t>
      </w:r>
    </w:p>
    <w:p w:rsidR="00DD3807" w:rsidRPr="004B43BF" w:rsidRDefault="00DD3807" w:rsidP="00DD3807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8"/>
        </w:rPr>
        <w:object w:dxaOrig="5720" w:dyaOrig="1480">
          <v:shape id="_x0000_i1097" type="#_x0000_t75" style="width:285pt;height:74pt" o:ole="">
            <v:imagedata r:id="rId310" o:title=""/>
          </v:shape>
          <o:OLEObject Type="Embed" ProgID="Equation.DSMT4" ShapeID="_x0000_i1097" DrawAspect="Content" ObjectID="_1804600494" r:id="rId311"/>
        </w:object>
      </w:r>
    </w:p>
    <w:p w:rsidR="00DD3807" w:rsidRPr="004B43BF" w:rsidRDefault="00DD3807" w:rsidP="00DD3807">
      <w:pPr>
        <w:ind w:left="567" w:hanging="567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rPr>
          <w:rFonts w:ascii="Khmer OS Siemreap" w:hAnsi="Khmer OS Siemreap" w:cs="Khmer OS Siemreap"/>
          <w:lang w:val="ca-ES"/>
        </w:rPr>
      </w:pP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៨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អ្នកស្រីវណ្ណាបានផ្ញើប្រាក់</w:t>
      </w:r>
      <w:r w:rsidRPr="004B43BF">
        <w:rPr>
          <w:rFonts w:ascii="Khmer OS Siemreap" w:hAnsi="Khmer OS Siemreap" w:cs="Khmer OS Siemreap"/>
          <w:lang w:val="ca-ES"/>
        </w:rPr>
        <w:t xml:space="preserve"> 10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 1/1/00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7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​ 1/1/02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500$</w:t>
      </w:r>
      <w:r w:rsidRPr="004B43BF">
        <w:rPr>
          <w:rFonts w:ascii="Khmer OS Siemreap" w:hAnsi="Khmer OS Siemreap" w:cs="Khmer OS Siemreap"/>
          <w:cs/>
          <w:lang w:val="ca-ES"/>
        </w:rPr>
        <w:t>​នៅថ្ងៃ</w:t>
      </w:r>
      <w:r w:rsidRPr="004B43BF">
        <w:rPr>
          <w:rFonts w:ascii="Khmer OS Siemreap" w:hAnsi="Khmer OS Siemreap" w:cs="Khmer OS Siemreap"/>
          <w:lang w:val="ca-ES"/>
        </w:rPr>
        <w:t>1/1/03</w:t>
      </w:r>
      <w:r w:rsidRPr="004B43BF">
        <w:rPr>
          <w:rFonts w:ascii="Khmer OS Siemreap" w:hAnsi="Khmer OS Siemreap" w:cs="Khmer OS Siemreap"/>
          <w:cs/>
          <w:lang w:val="ca-ES"/>
        </w:rPr>
        <w:t>។  តើគាត់មានប្រាក់ប៉ុន្មានក្នុង​គណនីសន្សំរបស់គាត់នៅថ្ងៃ</w:t>
      </w:r>
      <w:r w:rsidRPr="004B43BF">
        <w:rPr>
          <w:rFonts w:ascii="Khmer OS Siemreap" w:hAnsi="Khmer OS Siemreap" w:cs="Khmer OS Siemreap"/>
          <w:lang w:val="ca-ES"/>
        </w:rPr>
        <w:t>1/1/04</w:t>
      </w:r>
      <w:r w:rsidRPr="004B43BF">
        <w:rPr>
          <w:rFonts w:ascii="Khmer OS Siemreap" w:hAnsi="Khmer OS Siemreap" w:cs="Khmer OS Siemreap"/>
          <w:cs/>
          <w:lang w:val="ca-ES"/>
        </w:rPr>
        <w:t xml:space="preserve"> បើការវិនិយោគនេះ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ទទួលបានអត្រាការប្រាក់សមាស</w:t>
      </w:r>
      <w:r w:rsidRPr="004B43BF">
        <w:rPr>
          <w:rFonts w:ascii="Khmer OS Siemreap" w:hAnsi="Khmer OS Siemreap" w:cs="Khmer OS Siemreap"/>
          <w:lang w:val="ca-ES"/>
        </w:rPr>
        <w:t xml:space="preserve"> 10% </w:t>
      </w:r>
      <w:r w:rsidRPr="004B43BF">
        <w:rPr>
          <w:rFonts w:ascii="Khmer OS Siemreap" w:hAnsi="Khmer OS Siemreap" w:cs="Khmer OS Siemreap"/>
          <w:cs/>
          <w:lang w:val="ca-ES"/>
        </w:rPr>
        <w:t>ក្នុងមួយឆ្នាំទូទាត់រាល់ត្រីមាស</w:t>
      </w:r>
      <w:r w:rsidRPr="004B43BF">
        <w:rPr>
          <w:rFonts w:ascii="Khmer OS Siemreap" w:hAnsi="Khmer OS Siemreap" w:cs="Khmer OS Siemreap"/>
          <w:lang w:val="ca-ES"/>
        </w:rPr>
        <w:t xml:space="preserve">? </w:t>
      </w:r>
      <w:r w:rsidRPr="004B43BF">
        <w:rPr>
          <w:rFonts w:ascii="Khmer OS Siemreap" w:hAnsi="Khmer OS Siemreap" w:cs="Khmer OS Siemreap"/>
          <w:cs/>
          <w:lang w:val="ca-ES"/>
        </w:rPr>
        <w:t>រកការប្រាក់សរុប</w:t>
      </w:r>
      <w:r w:rsidRPr="004B43BF">
        <w:rPr>
          <w:rFonts w:ascii="Khmer OS Siemreap" w:hAnsi="Khmer OS Siemreap" w:cs="Khmer OS Siemreap"/>
          <w:lang w:val="ca-ES"/>
        </w:rPr>
        <w:t>?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415048CE" wp14:editId="4005CB52">
                <wp:simplePos x="0" y="0"/>
                <wp:positionH relativeFrom="column">
                  <wp:posOffset>508000</wp:posOffset>
                </wp:positionH>
                <wp:positionV relativeFrom="paragraph">
                  <wp:posOffset>374015</wp:posOffset>
                </wp:positionV>
                <wp:extent cx="5074285" cy="1393190"/>
                <wp:effectExtent l="0" t="0" r="0" b="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74285" cy="1393190"/>
                          <a:chOff x="2330" y="6241"/>
                          <a:chExt cx="6450" cy="2158"/>
                        </a:xfrm>
                      </wpg:grpSpPr>
                      <wps:wsp>
                        <wps:cNvPr id="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780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pPr>
                                <w:jc w:val="center"/>
                              </w:pPr>
                              <w:r w:rsidRPr="009A6C46">
                                <w:t>1/1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0" y="7786"/>
                            <a:ext cx="5380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56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7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512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1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rc 101"/>
                        <wps:cNvSpPr>
                          <a:spLocks/>
                        </wps:cNvSpPr>
                        <wps:spPr bwMode="auto">
                          <a:xfrm rot="11040822" flipV="1">
                            <a:off x="2902" y="6628"/>
                            <a:ext cx="5295" cy="1022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731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r w:rsidRPr="009A6C46">
                                <w:t>$1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640" y="7424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3C6360" w:rsidRDefault="00DD3807" w:rsidP="00DD3807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9A6C46">
                                <w:t>$7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743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pPr>
                                <w:jc w:val="center"/>
                              </w:pPr>
                              <w:r w:rsidRPr="009A6C46">
                                <w:t>$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05"/>
                        <wps:cNvSpPr>
                          <a:spLocks/>
                        </wps:cNvSpPr>
                        <wps:spPr bwMode="auto">
                          <a:xfrm rot="11152719" flipV="1">
                            <a:off x="4919" y="7077"/>
                            <a:ext cx="3284" cy="63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106"/>
                        <wps:cNvSpPr>
                          <a:spLocks/>
                        </wps:cNvSpPr>
                        <wps:spPr bwMode="auto">
                          <a:xfrm rot="11021173" flipV="1">
                            <a:off x="6429" y="7412"/>
                            <a:ext cx="1620" cy="198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pPr>
                                <w:jc w:val="center"/>
                              </w:pPr>
                              <w:r w:rsidRPr="009A6C46">
                                <w:t>1/1/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pPr>
                                <w:jc w:val="center"/>
                              </w:pPr>
                              <w:r w:rsidRPr="009A6C46">
                                <w:t>1/1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785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9A6C46" w:rsidRDefault="00DD3807" w:rsidP="00DD3807">
                              <w:pPr>
                                <w:jc w:val="center"/>
                              </w:pPr>
                              <w:r w:rsidRPr="009A6C46">
                                <w:t>1/1/04</w:t>
                              </w:r>
                            </w:p>
                            <w:p w:rsidR="00DD3807" w:rsidRDefault="00DD3807" w:rsidP="00DD380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335" y="6717"/>
                            <a:ext cx="800" cy="6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3807" w:rsidRPr="008C4EC7" w:rsidRDefault="00DD3807" w:rsidP="00DD3807">
                              <w:pPr>
                                <w:rPr>
                                  <w:rFonts w:ascii="Khmer OS Siemreap" w:hAnsi="Khmer OS Siemreap" w:cs="Khmer OS Siemreap"/>
                                  <w:cs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/>
                                </w:rPr>
                                <w:t>2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  <w:cs/>
                                </w:rPr>
                                <w:t>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4100" y="6241"/>
                            <a:ext cx="800" cy="7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3807" w:rsidRPr="003F4E7C" w:rsidRDefault="00DD3807" w:rsidP="00DD3807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t>4</w:t>
                              </w:r>
                              <w:r w:rsidRPr="008C4EC7">
                                <w:rPr>
                                  <w:rFonts w:ascii="Trebuchet MS" w:hAnsi="Trebuchet MS"/>
                                  <w:sz w:val="12"/>
                                  <w:szCs w:val="26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ystem" w:hAnsi="Khmer OS System" w:cs="Khmer OS System"/>
                                  <w:sz w:val="12"/>
                                  <w:szCs w:val="26"/>
                                  <w:cs/>
                                </w:rPr>
                                <w:t>ឆ្នាំ</w:t>
                              </w:r>
                            </w:p>
                            <w:p w:rsidR="00DD3807" w:rsidRPr="007E1097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442" y="6999"/>
                            <a:ext cx="80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3807" w:rsidRPr="008C4EC7" w:rsidRDefault="00DD3807" w:rsidP="00DD3807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 w:hint="cs"/>
                                  <w:sz w:val="44"/>
                                  <w:cs/>
                                </w:rPr>
                                <w:t>១ 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5048CE" id="Group 3" o:spid="_x0000_s1109" style="position:absolute;left:0;text-align:left;margin-left:40pt;margin-top:29.45pt;width:399.55pt;height:109.7pt;z-index:251685888" coordorigin="2330,6241" coordsize="6450,2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">
                <v:shape id="Text Box 95" o:spid="_x0000_s1110" type="#_x0000_t202" style="position:absolute;left:2330;top:780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DD3807" w:rsidRPr="009A6C46" w:rsidRDefault="00DD3807" w:rsidP="00DD3807">
                        <w:pPr>
                          <w:jc w:val="center"/>
                        </w:pPr>
                        <w:r w:rsidRPr="009A6C46">
                          <w:t>1/1/00</w:t>
                        </w:r>
                      </w:p>
                    </w:txbxContent>
                  </v:textbox>
                </v:shape>
                <v:line id="Line 96" o:spid="_x0000_s1111" style="position:absolute;flip:y;visibility:visible;mso-wrap-style:square" from="2780,7786" to="8160,7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97" o:spid="_x0000_s1112" style="position:absolute;visibility:visible;mso-wrap-style:square" from="6560,7748" to="656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Line 98" o:spid="_x0000_s1113" style="position:absolute;visibility:visible;mso-wrap-style:square" from="2780,7748" to="27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99" o:spid="_x0000_s1114" style="position:absolute;visibility:visible;mso-wrap-style:square" from="5120,7748" to="512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00" o:spid="_x0000_s1115" style="position:absolute;visibility:visible;mso-wrap-style:square" from="8180,7748" to="81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 id="Arc 101" o:spid="_x0000_s1116" style="position:absolute;left:2902;top:6628;width:5295;height:1022;rotation:11533438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846;5295,857;2645,1022" o:connectangles="0,0,0"/>
                </v:shape>
                <v:shape id="Text Box 102" o:spid="_x0000_s1117" type="#_x0000_t202" style="position:absolute;left:2480;top:731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DD3807" w:rsidRPr="009A6C46" w:rsidRDefault="00DD3807" w:rsidP="00DD3807">
                        <w:r w:rsidRPr="009A6C46">
                          <w:t>$1000</w:t>
                        </w:r>
                      </w:p>
                    </w:txbxContent>
                  </v:textbox>
                </v:shape>
                <v:shape id="Text Box 103" o:spid="_x0000_s1118" type="#_x0000_t202" style="position:absolute;left:4640;top:7424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DD3807" w:rsidRPr="003C6360" w:rsidRDefault="00DD3807" w:rsidP="00DD3807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9A6C46">
                          <w:t>$700</w:t>
                        </w:r>
                      </w:p>
                    </w:txbxContent>
                  </v:textbox>
                </v:shape>
                <v:shape id="Text Box 104" o:spid="_x0000_s1119" type="#_x0000_t202" style="position:absolute;left:6065;top:743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DD3807" w:rsidRPr="009A6C46" w:rsidRDefault="00DD3807" w:rsidP="00DD3807">
                        <w:pPr>
                          <w:jc w:val="center"/>
                        </w:pPr>
                        <w:r w:rsidRPr="009A6C46">
                          <w:t>$500</w:t>
                        </w:r>
                      </w:p>
                    </w:txbxContent>
                  </v:textbox>
                </v:shape>
                <v:shape id="Arc 105" o:spid="_x0000_s1120" style="position:absolute;left:4919;top:7077;width:3284;height:631;rotation:11411217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522;3284,529;1640,631" o:connectangles="0,0,0"/>
                </v:shape>
                <v:shape id="Arc 106" o:spid="_x0000_s1121" style="position:absolute;left:6429;top:7412;width:1620;height:198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164;1620,166;809,198" o:connectangles="0,0,0"/>
                </v:shape>
                <v:shape id="Text Box 107" o:spid="_x0000_s1122" type="#_x0000_t202" style="position:absolute;left:45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DD3807" w:rsidRPr="009A6C46" w:rsidRDefault="00DD3807" w:rsidP="00DD3807">
                        <w:pPr>
                          <w:jc w:val="center"/>
                        </w:pPr>
                        <w:r w:rsidRPr="009A6C46">
                          <w:t>1/1/02</w:t>
                        </w:r>
                      </w:p>
                    </w:txbxContent>
                  </v:textbox>
                </v:shape>
                <v:shape id="Text Box 108" o:spid="_x0000_s1123" type="#_x0000_t202" style="position:absolute;left:60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DD3807" w:rsidRPr="009A6C46" w:rsidRDefault="00DD3807" w:rsidP="00DD3807">
                        <w:pPr>
                          <w:jc w:val="center"/>
                        </w:pPr>
                        <w:r w:rsidRPr="009A6C46">
                          <w:t>1/1/03</w:t>
                        </w:r>
                      </w:p>
                    </w:txbxContent>
                  </v:textbox>
                </v:shape>
                <v:shape id="Text Box 109" o:spid="_x0000_s1124" type="#_x0000_t202" style="position:absolute;left:7520;top:7859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DD3807" w:rsidRPr="009A6C46" w:rsidRDefault="00DD3807" w:rsidP="00DD3807">
                        <w:pPr>
                          <w:jc w:val="center"/>
                        </w:pPr>
                        <w:r w:rsidRPr="009A6C46">
                          <w:t>1/1/04</w:t>
                        </w:r>
                      </w:p>
                      <w:p w:rsidR="00DD3807" w:rsidRDefault="00DD3807" w:rsidP="00DD3807"/>
                    </w:txbxContent>
                  </v:textbox>
                </v:shape>
                <v:shape id="Text Box 110" o:spid="_x0000_s1125" type="#_x0000_t202" style="position:absolute;left:5335;top:6717;width:800;height: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">
                  <v:textbox>
                    <w:txbxContent>
                      <w:p w:rsidR="00DD3807" w:rsidRPr="008C4EC7" w:rsidRDefault="00DD3807" w:rsidP="00DD3807">
                        <w:pPr>
                          <w:rPr>
                            <w:rFonts w:ascii="Khmer OS Siemreap" w:hAnsi="Khmer OS Siemreap" w:cs="Khmer OS Siemreap"/>
                            <w:cs/>
                          </w:rPr>
                        </w:pPr>
                        <w:r>
                          <w:rPr>
                            <w:rFonts w:ascii="Khmer OS Siemreap" w:hAnsi="Khmer OS Siemreap" w:cs="Khmer OS Siemreap"/>
                          </w:rPr>
                          <w:t>2</w:t>
                        </w:r>
                        <w:r w:rsidRPr="008C4EC7">
                          <w:rPr>
                            <w:rFonts w:ascii="Khmer OS Siemreap" w:hAnsi="Khmer OS Siemreap" w:cs="Khmer OS Siemreap"/>
                          </w:rPr>
                          <w:t xml:space="preserve"> </w:t>
                        </w:r>
                        <w:r w:rsidRPr="008C4EC7">
                          <w:rPr>
                            <w:rFonts w:ascii="Khmer OS Siemreap" w:hAnsi="Khmer OS Siemreap" w:cs="Khmer OS Siemreap"/>
                            <w:cs/>
                          </w:rPr>
                          <w:t>ឆ្នាំ</w:t>
                        </w:r>
                      </w:p>
                    </w:txbxContent>
                  </v:textbox>
                </v:shape>
                <v:shape id="Text Box 111" o:spid="_x0000_s1126" type="#_x0000_t202" style="position:absolute;left:4100;top:6241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:rsidR="00DD3807" w:rsidRPr="003F4E7C" w:rsidRDefault="00DD3807" w:rsidP="00DD3807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t>4</w:t>
                        </w:r>
                        <w:r w:rsidRPr="008C4EC7">
                          <w:rPr>
                            <w:rFonts w:ascii="Trebuchet MS" w:hAnsi="Trebuchet MS"/>
                            <w:sz w:val="12"/>
                            <w:szCs w:val="26"/>
                          </w:rPr>
                          <w:t xml:space="preserve"> </w:t>
                        </w:r>
                        <w:r w:rsidRPr="008C4EC7">
                          <w:rPr>
                            <w:rFonts w:ascii="Khmer OS System" w:hAnsi="Khmer OS System" w:cs="Khmer OS System"/>
                            <w:sz w:val="12"/>
                            <w:szCs w:val="26"/>
                            <w:cs/>
                          </w:rPr>
                          <w:t>ឆ្នាំ</w:t>
                        </w:r>
                      </w:p>
                      <w:p w:rsidR="00DD3807" w:rsidRPr="007E1097" w:rsidRDefault="00DD3807" w:rsidP="00DD3807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/>
                            <w:sz w:val="44"/>
                          </w:rPr>
                          <w:t>ña</w:t>
                        </w:r>
                      </w:p>
                    </w:txbxContent>
                  </v:textbox>
                </v:shape>
                <v:shape id="Text Box 112" o:spid="_x0000_s1127" type="#_x0000_t202" style="position:absolute;left:6442;top:6999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DD3807" w:rsidRPr="008C4EC7" w:rsidRDefault="00DD3807" w:rsidP="00DD3807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 w:hint="cs"/>
                            <w:sz w:val="44"/>
                            <w:cs/>
                          </w:rPr>
                          <w:t>១ ឆ្នា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DD3807" w:rsidRPr="004B43BF" w:rsidRDefault="00DD3807" w:rsidP="00DD3807">
      <w:pPr>
        <w:ind w:left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 S </w:t>
      </w:r>
      <w:r w:rsidRPr="004B43BF">
        <w:rPr>
          <w:rFonts w:ascii="Khmer OS Siemreap" w:hAnsi="Khmer OS Siemreap" w:cs="Khmer OS Siemreap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lang w:val="ca-ES"/>
        </w:rPr>
        <w:t xml:space="preserve"> 1/1/04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1560" w:dyaOrig="360">
          <v:shape id="_x0000_i1098" type="#_x0000_t75" style="width:78pt;height:18pt" o:ole="">
            <v:imagedata r:id="rId312" o:title=""/>
          </v:shape>
          <o:OLEObject Type="Embed" ProgID="Equation.DSMT4" ShapeID="_x0000_i1098" DrawAspect="Content" ObjectID="_1804600495" r:id="rId313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</w:rPr>
        <w:tab/>
      </w:r>
      <w:r w:rsidRPr="004B43BF">
        <w:rPr>
          <w:rFonts w:ascii="Khmer OS Siemreap" w:hAnsi="Khmer OS Siemreap" w:cs="Khmer OS Siemreap"/>
        </w:rPr>
        <w:tab/>
      </w:r>
      <w:r w:rsidRPr="004B43BF">
        <w:rPr>
          <w:rFonts w:ascii="Khmer OS Siemreap" w:hAnsi="Khmer OS Siemreap" w:cs="Khmer OS Siemreap"/>
        </w:rPr>
        <w:tab/>
        <w:t xml:space="preserve">     </w:t>
      </w:r>
      <w:r w:rsidRPr="004B43BF">
        <w:rPr>
          <w:rFonts w:ascii="Khmer OS Siemreap" w:hAnsi="Khmer OS Siemreap" w:cs="Khmer OS Siemreap"/>
          <w:position w:val="-60"/>
        </w:rPr>
        <w:object w:dxaOrig="5480" w:dyaOrig="1800">
          <v:shape id="_x0000_i1099" type="#_x0000_t75" style="width:275pt;height:90pt" o:ole="">
            <v:imagedata r:id="rId314" o:title=""/>
          </v:shape>
          <o:OLEObject Type="Embed" ProgID="Equation.DSMT4" ShapeID="_x0000_i1099" DrawAspect="Content" ObjectID="_1804600496" r:id="rId315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គណនាការប្រាក់សរុប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0"/>
        </w:rPr>
        <w:object w:dxaOrig="5000" w:dyaOrig="320">
          <v:shape id="_x0000_i1100" type="#_x0000_t75" style="width:250.5pt;height:15.5pt" o:ole="">
            <v:imagedata r:id="rId316" o:title=""/>
          </v:shape>
          <o:OLEObject Type="Embed" ProgID="Equation.DSMT4" ShapeID="_x0000_i1100" DrawAspect="Content" ObjectID="_1804600497" r:id="rId317"/>
        </w:object>
      </w:r>
    </w:p>
    <w:p w:rsidR="00DD3807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 w:hint="cs"/>
          <w:b/>
          <w:bCs/>
          <w:cs/>
          <w:lang w:val="ca-ES"/>
        </w:rPr>
        <w:t xml:space="preserve">រូបមន្តទូទៅ៖ 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អត្រាការប្រាក់មធ្យម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(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ក្នុងការប្រាក់សមាស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) </w:t>
      </w:r>
      <w:r w:rsidRPr="004B43BF">
        <w:rPr>
          <w:rFonts w:ascii="Khmer OS Siemreap" w:hAnsi="Khmer OS Siemreap" w:cs="Khmer OS Siemreap"/>
          <w:lang w:val="ca-ES"/>
        </w:rPr>
        <w:t>(Average of Interest Rate)</w:t>
      </w:r>
    </w:p>
    <w:p w:rsidR="00DD3807" w:rsidRDefault="00DD3807" w:rsidP="00DD3807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DD3807" w:rsidRDefault="00DD3807" w:rsidP="00DD3807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DD3807" w:rsidRPr="004B43BF" w:rsidRDefault="00DD3807" w:rsidP="00DD3807">
      <w:pPr>
        <w:spacing w:line="240" w:lineRule="auto"/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3955E361" wp14:editId="2F00CADE">
                <wp:simplePos x="0" y="0"/>
                <wp:positionH relativeFrom="column">
                  <wp:posOffset>2876987</wp:posOffset>
                </wp:positionH>
                <wp:positionV relativeFrom="paragraph">
                  <wp:posOffset>81770</wp:posOffset>
                </wp:positionV>
                <wp:extent cx="200160" cy="113760"/>
                <wp:effectExtent l="57150" t="38100" r="0" b="5778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00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5D0D1" id="Ink 459" o:spid="_x0000_s1026" type="#_x0000_t75" style="position:absolute;margin-left:225.85pt;margin-top:5.75pt;width:17.15pt;height:10.3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">
                <v:imagedata r:id="rId31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4C737D31" wp14:editId="059692C7">
                <wp:simplePos x="0" y="0"/>
                <wp:positionH relativeFrom="column">
                  <wp:posOffset>5702935</wp:posOffset>
                </wp:positionH>
                <wp:positionV relativeFrom="paragraph">
                  <wp:posOffset>-567690</wp:posOffset>
                </wp:positionV>
                <wp:extent cx="525780" cy="238850"/>
                <wp:effectExtent l="38100" t="38100" r="26670" b="4699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525780" cy="23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205DE" id="Ink 563" o:spid="_x0000_s1026" type="#_x0000_t75" style="position:absolute;margin-left:448.35pt;margin-top:-45.4pt;width:42.8pt;height:20.2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">
                <v:imagedata r:id="rId32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7C8984D3" wp14:editId="42B99D1F">
                <wp:simplePos x="0" y="0"/>
                <wp:positionH relativeFrom="column">
                  <wp:posOffset>-501650</wp:posOffset>
                </wp:positionH>
                <wp:positionV relativeFrom="paragraph">
                  <wp:posOffset>-867410</wp:posOffset>
                </wp:positionV>
                <wp:extent cx="5909570" cy="1064895"/>
                <wp:effectExtent l="57150" t="38100" r="53340" b="4000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5909570" cy="106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E674A" id="Ink 564" o:spid="_x0000_s1026" type="#_x0000_t75" style="position:absolute;margin-left:-40.2pt;margin-top:-69pt;width:466.7pt;height:85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">
                <v:imagedata r:id="rId323" o:title=""/>
              </v:shape>
            </w:pict>
          </mc:Fallback>
        </mc:AlternateContent>
      </w:r>
      <w:r w:rsidRPr="00531A48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65CD7B83" wp14:editId="170834D9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2568575" cy="630555"/>
                <wp:effectExtent l="0" t="0" r="22225" b="1587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857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07" w:rsidRDefault="00DD3807" w:rsidP="00DD3807">
                            <w:r w:rsidRPr="00531A48">
                              <w:rPr>
                                <w:position w:val="-14"/>
                              </w:rPr>
                              <w:object w:dxaOrig="3560" w:dyaOrig="420">
                                <v:shape id="_x0000_i1133" type="#_x0000_t75" style="width:178.5pt;height:20.5pt" o:ole="">
                                  <v:imagedata r:id="rId161" o:title=""/>
                                </v:shape>
                                <o:OLEObject Type="Embed" ProgID="Equation.DSMT4" ShapeID="_x0000_i1133" DrawAspect="Content" ObjectID="_1804600589" r:id="rId3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D7B83" id="_x0000_s1128" type="#_x0000_t202" style="position:absolute;left:0;text-align:left;margin-left:151.05pt;margin-top:0;width:202.25pt;height:49.65pt;z-index:2516869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">
                <v:textbox style="mso-fit-shape-to-text:t">
                  <w:txbxContent>
                    <w:p w:rsidR="00DD3807" w:rsidRDefault="00DD3807" w:rsidP="00DD3807">
                      <w:r w:rsidRPr="00531A48">
                        <w:rPr>
                          <w:position w:val="-14"/>
                        </w:rPr>
                        <w:object w:dxaOrig="3560" w:dyaOrig="420">
                          <v:shape id="_x0000_i1133" type="#_x0000_t75" style="width:178.5pt;height:20.5pt" o:ole="">
                            <v:imagedata r:id="rId161" o:title=""/>
                          </v:shape>
                          <o:OLEObject Type="Embed" ProgID="Equation.DSMT4" ShapeID="_x0000_i1133" DrawAspect="Content" ObjectID="_1804600589" r:id="rId325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lang w:val="ca-ES"/>
        </w:rPr>
        <w:tab/>
      </w:r>
      <w:r w:rsidRPr="004B43BF">
        <w:rPr>
          <w:rFonts w:ascii="Khmer OS Siemreap" w:hAnsi="Khmer OS Siemreap" w:cs="Khmer OS Siemreap"/>
          <w:position w:val="-16"/>
        </w:rPr>
        <w:object w:dxaOrig="4360" w:dyaOrig="520">
          <v:shape id="_x0000_i1101" type="#_x0000_t75" style="width:197.5pt;height:27pt" o:ole="" o:bordertopcolor="this" o:borderleftcolor="this" o:borderbottomcolor="this" o:borderrightcolor="this">
            <v:imagedata r:id="rId3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1" DrawAspect="Content" ObjectID="_1804600498" r:id="rId327"/>
        </w:object>
      </w:r>
      <w:r>
        <w:rPr>
          <w:rFonts w:ascii="Khmer OS Siemreap" w:hAnsi="Khmer OS Siemreap" w:cs="Khmer OS Siemreap"/>
        </w:rPr>
        <w:tab/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ម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4"/>
        </w:rPr>
        <w:object w:dxaOrig="4099" w:dyaOrig="440">
          <v:shape id="_x0000_i1102" type="#_x0000_t75" style="width:204.5pt;height:22pt" o:ole="">
            <v:imagedata r:id="rId328" o:title=""/>
          </v:shape>
          <o:OLEObject Type="Embed" ProgID="Equation.DSMT4" ShapeID="_x0000_i1102" DrawAspect="Content" ObjectID="_1804600499" r:id="rId329"/>
        </w:object>
      </w:r>
      <w:r w:rsidRPr="007A258E">
        <w:rPr>
          <w:rFonts w:ascii="Khmer OS Siemreap" w:hAnsi="Khmer OS Siemreap" w:cs="Khmer OS Siemreap"/>
          <w:position w:val="-14"/>
          <w:lang w:val="ca-ES"/>
        </w:rPr>
        <w:tab/>
      </w:r>
      <w:r w:rsidRPr="007A258E">
        <w:rPr>
          <w:rFonts w:ascii="Khmer OS Siemreap" w:hAnsi="Khmer OS Siemreap" w:cs="Khmer OS Siemreap"/>
          <w:position w:val="-14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>(1)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​ r </w:t>
      </w:r>
      <w:r w:rsidRPr="004B43BF">
        <w:rPr>
          <w:rFonts w:ascii="Khmer OS Siemreap" w:hAnsi="Khmer OS Siemreap" w:cs="Khmer OS Siemreap"/>
          <w:cs/>
          <w:lang w:val="ca-ES"/>
        </w:rPr>
        <w:t>ជាអត្រាការប្រាក់មធ្យម 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</w:rPr>
        <w:object w:dxaOrig="1200" w:dyaOrig="360">
          <v:shape id="_x0000_i1103" type="#_x0000_t75" style="width:60pt;height:18pt" o:ole="">
            <v:imagedata r:id="rId330" o:title=""/>
          </v:shape>
          <o:OLEObject Type="Embed" ProgID="Equation.DSMT4" ShapeID="_x0000_i1103" DrawAspect="Content" ObjectID="_1804600500" r:id="rId331"/>
        </w:object>
      </w:r>
      <w:r w:rsidRPr="007A258E">
        <w:rPr>
          <w:rFonts w:ascii="Khmer OS Siemreap" w:hAnsi="Khmer OS Siemreap" w:cs="Khmer OS Siemreap"/>
          <w:position w:val="-10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>(2)</w:t>
      </w:r>
    </w:p>
    <w:p w:rsidR="00DD3807" w:rsidRPr="004B43BF" w:rsidRDefault="00DD3807" w:rsidP="00DD3807">
      <w:pPr>
        <w:ind w:firstLine="720"/>
        <w:rPr>
          <w:rFonts w:ascii="Khmer OS Siemreap" w:hAnsi="Khmer OS Siemreap" w:cs="Khmer OS Siemreap"/>
          <w:lang w:val="de-DE"/>
        </w:rPr>
      </w:pPr>
      <w:r w:rsidRPr="004B43BF">
        <w:rPr>
          <w:rFonts w:ascii="Khmer OS Siemreap" w:hAnsi="Khmer OS Siemreap" w:cs="Khmer OS Siemreap"/>
          <w:lang w:val="ca-ES"/>
        </w:rPr>
        <w:t xml:space="preserve">(1)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(2)  </w:t>
      </w:r>
      <w:r w:rsidRPr="004B43BF">
        <w:rPr>
          <w:rFonts w:ascii="Khmer OS Siemreap" w:hAnsi="Khmer OS Siemreap" w:cs="Khmer OS Siemreap"/>
          <w:position w:val="-10"/>
        </w:rPr>
        <w:object w:dxaOrig="720" w:dyaOrig="360">
          <v:shape id="_x0000_i1104" type="#_x0000_t75" style="width:36.5pt;height:18pt" o:ole="">
            <v:imagedata r:id="rId332" o:title=""/>
          </v:shape>
          <o:OLEObject Type="Embed" ProgID="Equation.DSMT4" ShapeID="_x0000_i1104" DrawAspect="Content" ObjectID="_1804600501" r:id="rId333"/>
        </w:object>
      </w:r>
      <w:r w:rsidRPr="004B43BF">
        <w:rPr>
          <w:rFonts w:ascii="Khmer OS Siemreap" w:hAnsi="Khmer OS Siemreap" w:cs="Khmer OS Siemreap"/>
          <w:position w:val="-14"/>
        </w:rPr>
        <w:object w:dxaOrig="3760" w:dyaOrig="440">
          <v:shape id="_x0000_i1105" type="#_x0000_t75" style="width:188.5pt;height:22pt" o:ole="">
            <v:imagedata r:id="rId334" o:title=""/>
          </v:shape>
          <o:OLEObject Type="Embed" ProgID="Equation.DSMT4" ShapeID="_x0000_i1105" DrawAspect="Content" ObjectID="_1804600502" r:id="rId335"/>
        </w:object>
      </w:r>
    </w:p>
    <w:p w:rsidR="00DD3807" w:rsidRPr="004B43BF" w:rsidRDefault="00DD3807" w:rsidP="00DD3807">
      <w:pPr>
        <w:ind w:left="570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de-DE"/>
        </w:rPr>
        <w:tab/>
      </w:r>
      <w:r w:rsidRPr="004B43BF">
        <w:rPr>
          <w:rFonts w:ascii="Khmer OS Siemreap" w:hAnsi="Khmer OS Siemreap" w:cs="Khmer OS Siemreap"/>
          <w:position w:val="-6"/>
        </w:rPr>
        <w:object w:dxaOrig="320" w:dyaOrig="220">
          <v:shape id="_x0000_i1106" type="#_x0000_t75" style="width:15.5pt;height:11.5pt" o:ole="">
            <v:imagedata r:id="rId336" o:title=""/>
          </v:shape>
          <o:OLEObject Type="Embed" ProgID="Equation.DSMT4" ShapeID="_x0000_i1106" DrawAspect="Content" ObjectID="_1804600503" r:id="rId337"/>
        </w:object>
      </w:r>
      <w:r w:rsidRPr="004B43BF">
        <w:rPr>
          <w:rFonts w:ascii="Khmer OS Siemreap" w:hAnsi="Khmer OS Siemreap" w:cs="Khmer OS Siemreap"/>
          <w:position w:val="-6"/>
        </w:rPr>
        <w:t xml:space="preserve">    </w:t>
      </w:r>
      <w:r w:rsidRPr="004B43BF">
        <w:rPr>
          <w:rFonts w:ascii="Khmer OS Siemreap" w:hAnsi="Khmer OS Siemreap" w:cs="Khmer OS Siemreap"/>
          <w:position w:val="-16"/>
        </w:rPr>
        <w:object w:dxaOrig="3580" w:dyaOrig="520">
          <v:shape id="_x0000_i1107" type="#_x0000_t75" style="width:179pt;height:27pt" o:ole="" o:bordertopcolor="this" o:borderleftcolor="this" o:borderbottomcolor="this" o:borderrightcolor="this">
            <v:imagedata r:id="rId3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7" DrawAspect="Content" ObjectID="_1804600504" r:id="rId339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30E01DA8" wp14:editId="20DE920C">
                <wp:simplePos x="0" y="0"/>
                <wp:positionH relativeFrom="column">
                  <wp:posOffset>3320520</wp:posOffset>
                </wp:positionH>
                <wp:positionV relativeFrom="paragraph">
                  <wp:posOffset>351997</wp:posOffset>
                </wp:positionV>
                <wp:extent cx="141120" cy="14040"/>
                <wp:effectExtent l="38100" t="38100" r="49530" b="43180"/>
                <wp:wrapNone/>
                <wp:docPr id="1631646752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41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2C771" id="Ink 100" o:spid="_x0000_s1026" type="#_x0000_t75" style="position:absolute;margin-left:260.95pt;margin-top:27.25pt;width:12.1pt;height:2.0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">
                <v:imagedata r:id="rId341" o:title=""/>
              </v:shape>
            </w:pict>
          </mc:Fallback>
        </mc:AlternateContent>
      </w: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៩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េយកប្រាក់</w:t>
      </w:r>
      <w:r w:rsidRPr="004B43BF">
        <w:rPr>
          <w:rFonts w:ascii="Khmer OS Siemreap" w:hAnsi="Khmer OS Siemreap" w:cs="Khmer OS Siemreap"/>
          <w:lang w:val="ca-ES"/>
        </w:rPr>
        <w:t xml:space="preserve"> 150 000$ </w:t>
      </w:r>
      <w:r w:rsidRPr="004B43BF">
        <w:rPr>
          <w:rFonts w:ascii="Khmer OS Siemreap" w:hAnsi="Khmer OS Siemreap" w:cs="Khmer OS Siemreap"/>
          <w:cs/>
          <w:lang w:val="ca-ES"/>
        </w:rPr>
        <w:t>ទៅចងការតាមអត្រាការប្រាក់សមាសដូចខាងក្រោម</w:t>
      </w:r>
      <w:r w:rsidRPr="004B43BF">
        <w:rPr>
          <w:rFonts w:ascii="Khmer OS Siemreap" w:hAnsi="Khmer OS Siemreap" w:cs="Khmer OS Siemreap"/>
          <w:lang w:val="ca-ES"/>
        </w:rPr>
        <w:t>៖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15958BF0" wp14:editId="252624CB">
                <wp:simplePos x="0" y="0"/>
                <wp:positionH relativeFrom="column">
                  <wp:posOffset>4179570</wp:posOffset>
                </wp:positionH>
                <wp:positionV relativeFrom="paragraph">
                  <wp:posOffset>-157480</wp:posOffset>
                </wp:positionV>
                <wp:extent cx="2238280" cy="473075"/>
                <wp:effectExtent l="38100" t="38100" r="48260" b="41275"/>
                <wp:wrapNone/>
                <wp:docPr id="2019938425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238280" cy="473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46C73" id="Ink 124" o:spid="_x0000_s1026" type="#_x0000_t75" style="position:absolute;margin-left:328.6pt;margin-top:-12.9pt;width:177.25pt;height:38.2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">
                <v:imagedata r:id="rId34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435E58D6" wp14:editId="1582E276">
                <wp:simplePos x="0" y="0"/>
                <wp:positionH relativeFrom="column">
                  <wp:posOffset>4189095</wp:posOffset>
                </wp:positionH>
                <wp:positionV relativeFrom="paragraph">
                  <wp:posOffset>186690</wp:posOffset>
                </wp:positionV>
                <wp:extent cx="189405" cy="69880"/>
                <wp:effectExtent l="38100" t="38100" r="20320" b="44450"/>
                <wp:wrapNone/>
                <wp:docPr id="1994109390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89405" cy="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DF9DA" id="Ink 103" o:spid="_x0000_s1026" type="#_x0000_t75" style="position:absolute;margin-left:329.35pt;margin-top:14.2pt;width:15.9pt;height:6.4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">
                <v:imagedata r:id="rId34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59367EBD" wp14:editId="1AA90981">
                <wp:simplePos x="0" y="0"/>
                <wp:positionH relativeFrom="column">
                  <wp:posOffset>3328035</wp:posOffset>
                </wp:positionH>
                <wp:positionV relativeFrom="paragraph">
                  <wp:posOffset>-66040</wp:posOffset>
                </wp:positionV>
                <wp:extent cx="662305" cy="412115"/>
                <wp:effectExtent l="38100" t="38100" r="42545" b="45085"/>
                <wp:wrapNone/>
                <wp:docPr id="482796740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662305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46FAA" id="Ink 99" o:spid="_x0000_s1026" type="#_x0000_t75" style="position:absolute;margin-left:261.35pt;margin-top:-5.9pt;width:53.55pt;height:33.8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">
                <v:imagedata r:id="rId34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១</w:t>
      </w:r>
      <w:r w:rsidRPr="004B43BF">
        <w:rPr>
          <w:rFonts w:ascii="Khmer OS Siemreap" w:hAnsi="Khmer OS Siemreap" w:cs="Khmer OS Siemreap"/>
          <w:lang w:val="ca-ES"/>
        </w:rPr>
        <w:t xml:space="preserve">. 8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2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1DE6278" wp14:editId="2B746FCF">
                <wp:simplePos x="0" y="0"/>
                <wp:positionH relativeFrom="column">
                  <wp:posOffset>5076825</wp:posOffset>
                </wp:positionH>
                <wp:positionV relativeFrom="paragraph">
                  <wp:posOffset>38735</wp:posOffset>
                </wp:positionV>
                <wp:extent cx="1064090" cy="504360"/>
                <wp:effectExtent l="38100" t="38100" r="41275" b="48260"/>
                <wp:wrapNone/>
                <wp:docPr id="536190514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06409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771A6" id="Ink 143" o:spid="_x0000_s1026" type="#_x0000_t75" style="position:absolute;margin-left:399.25pt;margin-top:2.55pt;width:84.8pt;height:40.7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">
                <v:imagedata r:id="rId349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២</w:t>
      </w:r>
      <w:r w:rsidRPr="004B43BF">
        <w:rPr>
          <w:rFonts w:ascii="Khmer OS Siemreap" w:hAnsi="Khmer OS Siemreap" w:cs="Khmer OS Siemreap"/>
          <w:lang w:val="ca-ES"/>
        </w:rPr>
        <w:t xml:space="preserve">.​ 9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3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2CF2265A" wp14:editId="60B60F7A">
                <wp:simplePos x="0" y="0"/>
                <wp:positionH relativeFrom="column">
                  <wp:posOffset>4695360</wp:posOffset>
                </wp:positionH>
                <wp:positionV relativeFrom="paragraph">
                  <wp:posOffset>-126788</wp:posOffset>
                </wp:positionV>
                <wp:extent cx="174600" cy="356400"/>
                <wp:effectExtent l="38100" t="38100" r="35560" b="43815"/>
                <wp:wrapNone/>
                <wp:docPr id="1743645199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7460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4D5C5" id="Ink 127" o:spid="_x0000_s1026" type="#_x0000_t75" style="position:absolute;margin-left:369.2pt;margin-top:-10.5pt;width:14.75pt;height:29.0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">
                <v:imagedata r:id="rId35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437CB1C8" wp14:editId="21BD262B">
                <wp:simplePos x="0" y="0"/>
                <wp:positionH relativeFrom="column">
                  <wp:posOffset>3366135</wp:posOffset>
                </wp:positionH>
                <wp:positionV relativeFrom="paragraph">
                  <wp:posOffset>-36195</wp:posOffset>
                </wp:positionV>
                <wp:extent cx="1246505" cy="569595"/>
                <wp:effectExtent l="38100" t="38100" r="10795" b="40005"/>
                <wp:wrapNone/>
                <wp:docPr id="626050995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246505" cy="569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C2774" id="Ink 126" o:spid="_x0000_s1026" type="#_x0000_t75" style="position:absolute;margin-left:264.55pt;margin-top:-3.35pt;width:99.1pt;height:45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">
                <v:imagedata r:id="rId35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706DF14C" wp14:editId="44CEDADC">
                <wp:simplePos x="0" y="0"/>
                <wp:positionH relativeFrom="column">
                  <wp:posOffset>3127920</wp:posOffset>
                </wp:positionH>
                <wp:positionV relativeFrom="paragraph">
                  <wp:posOffset>-233708</wp:posOffset>
                </wp:positionV>
                <wp:extent cx="554040" cy="528480"/>
                <wp:effectExtent l="38100" t="38100" r="55880" b="43180"/>
                <wp:wrapNone/>
                <wp:docPr id="1213170282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55404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D9EB9" id="Ink 95" o:spid="_x0000_s1026" type="#_x0000_t75" style="position:absolute;margin-left:245.6pt;margin-top:-19.1pt;width:45.05pt;height:4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">
                <v:imagedata r:id="rId355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៣</w:t>
      </w:r>
      <w:r w:rsidRPr="004B43BF">
        <w:rPr>
          <w:rFonts w:ascii="Khmer OS Siemreap" w:hAnsi="Khmer OS Siemreap" w:cs="Khmer OS Siemreap"/>
          <w:lang w:val="ca-ES"/>
        </w:rPr>
        <w:t xml:space="preserve">. 11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4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w:lastRenderedPageBreak/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4EAEF347" wp14:editId="28B7BDF7">
                <wp:simplePos x="0" y="0"/>
                <wp:positionH relativeFrom="column">
                  <wp:posOffset>4202430</wp:posOffset>
                </wp:positionH>
                <wp:positionV relativeFrom="paragraph">
                  <wp:posOffset>144780</wp:posOffset>
                </wp:positionV>
                <wp:extent cx="503115" cy="298960"/>
                <wp:effectExtent l="38100" t="38100" r="11430" b="44450"/>
                <wp:wrapNone/>
                <wp:docPr id="1672952481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03115" cy="2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4658F" id="Ink 159" o:spid="_x0000_s1026" type="#_x0000_t75" style="position:absolute;margin-left:330.4pt;margin-top:10.9pt;width:40.6pt;height:24.5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">
                <v:imagedata r:id="rId35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2BFF7809" wp14:editId="02ACB9CE">
                <wp:simplePos x="0" y="0"/>
                <wp:positionH relativeFrom="column">
                  <wp:posOffset>4796155</wp:posOffset>
                </wp:positionH>
                <wp:positionV relativeFrom="paragraph">
                  <wp:posOffset>-116205</wp:posOffset>
                </wp:positionV>
                <wp:extent cx="1096905" cy="396875"/>
                <wp:effectExtent l="38100" t="38100" r="46355" b="41275"/>
                <wp:wrapNone/>
                <wp:docPr id="901601596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96905" cy="39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0DFE5" id="Ink 153" o:spid="_x0000_s1026" type="#_x0000_t75" style="position:absolute;margin-left:377.15pt;margin-top:-9.65pt;width:87.35pt;height:32.2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">
                <v:imagedata r:id="rId359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ក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>9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cs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ខ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  <w:lang w:val="ca-ES"/>
        </w:rPr>
        <w:t>រួចគណនា ប្រាក់ទទួលបានម្តងទៀតដោយប្រើអត្រាការប្រាក់មធ្យម</w:t>
      </w:r>
    </w:p>
    <w:p w:rsidR="00DD3807" w:rsidRPr="004B43BF" w:rsidRDefault="00DD3807" w:rsidP="00DD3807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ក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>9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4"/>
        </w:rPr>
        <w:object w:dxaOrig="8340" w:dyaOrig="440">
          <v:shape id="_x0000_i1108" type="#_x0000_t75" style="width:417pt;height:22pt" o:ole="">
            <v:imagedata r:id="rId360" o:title=""/>
          </v:shape>
          <o:OLEObject Type="Embed" ProgID="Equation.DSMT4" ShapeID="_x0000_i1108" DrawAspect="Content" ObjectID="_1804600505" r:id="rId361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 xml:space="preserve">9 </w: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6"/>
        </w:rPr>
        <w:object w:dxaOrig="1200" w:dyaOrig="279">
          <v:shape id="_x0000_i1109" type="#_x0000_t75" style="width:60.5pt;height:14.5pt" o:ole="">
            <v:imagedata r:id="rId362" o:title=""/>
          </v:shape>
          <o:OLEObject Type="Embed" ProgID="Equation.DSMT4" ShapeID="_x0000_i1109" DrawAspect="Content" ObjectID="_1804600506" r:id="rId363"/>
        </w:objec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760C0B8" wp14:editId="15CE251F">
                <wp:simplePos x="0" y="0"/>
                <wp:positionH relativeFrom="column">
                  <wp:posOffset>5701030</wp:posOffset>
                </wp:positionH>
                <wp:positionV relativeFrom="paragraph">
                  <wp:posOffset>205740</wp:posOffset>
                </wp:positionV>
                <wp:extent cx="290495" cy="182245"/>
                <wp:effectExtent l="38100" t="38100" r="0" b="4635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90495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51666" id="Ink 772" o:spid="_x0000_s1026" type="#_x0000_t75" style="position:absolute;margin-left:448.2pt;margin-top:15.5pt;width:24.25pt;height:15.7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">
                <v:imagedata r:id="rId36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2072CB50" wp14:editId="6EEE869D">
                <wp:simplePos x="0" y="0"/>
                <wp:positionH relativeFrom="column">
                  <wp:posOffset>5156835</wp:posOffset>
                </wp:positionH>
                <wp:positionV relativeFrom="paragraph">
                  <wp:posOffset>-477520</wp:posOffset>
                </wp:positionV>
                <wp:extent cx="1491480" cy="1019160"/>
                <wp:effectExtent l="57150" t="38100" r="52070" b="4826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491395" cy="10191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7F8B3A" id="Ink 374" o:spid="_x0000_s1026" type="#_x0000_t75" style="position:absolute;margin-left:405.35pt;margin-top:-38.3pt;width:118.85pt;height:81.7pt;z-index:251857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">
                <v:imagedata r:id="rId36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ខ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កំនត់ដោយរូបមន្ត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គឺ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6"/>
        </w:rPr>
        <w:object w:dxaOrig="4340" w:dyaOrig="520">
          <v:shape id="_x0000_i1110" type="#_x0000_t75" style="width:216.5pt;height:27pt" o:ole="">
            <v:imagedata r:id="rId368" o:title=""/>
          </v:shape>
          <o:OLEObject Type="Embed" ProgID="Equation.DSMT4" ShapeID="_x0000_i1110" DrawAspect="Content" ObjectID="_1804600507" r:id="rId369"/>
        </w:object>
      </w:r>
      <w:r w:rsidRPr="00DD3807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>(</w:t>
      </w:r>
      <w:r w:rsidRPr="004B43BF">
        <w:rPr>
          <w:rFonts w:ascii="Khmer OS Siemreap" w:hAnsi="Khmer OS Siemreap" w:cs="Khmer OS Siemreap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position w:val="-12"/>
        </w:rPr>
        <w:object w:dxaOrig="2400" w:dyaOrig="360">
          <v:shape id="_x0000_i1111" type="#_x0000_t75" style="width:119.5pt;height:18pt" o:ole="">
            <v:imagedata r:id="rId370" o:title=""/>
          </v:shape>
          <o:OLEObject Type="Embed" ProgID="Equation.DSMT4" ShapeID="_x0000_i1111" DrawAspect="Content" ObjectID="_1804600508" r:id="rId371"/>
        </w:object>
      </w:r>
      <w:r w:rsidRPr="004B43BF">
        <w:rPr>
          <w:rFonts w:ascii="Khmer OS Siemreap" w:hAnsi="Khmer OS Siemreap" w:cs="Khmer OS Siemreap"/>
          <w:lang w:val="ca-ES"/>
        </w:rPr>
        <w:t>)</w:t>
      </w:r>
    </w:p>
    <w:p w:rsidR="00DD3807" w:rsidRPr="004B43BF" w:rsidRDefault="00DD3807" w:rsidP="00DD3807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FAF2AF9" wp14:editId="0E1068B4">
                <wp:simplePos x="0" y="0"/>
                <wp:positionH relativeFrom="column">
                  <wp:posOffset>5389245</wp:posOffset>
                </wp:positionH>
                <wp:positionV relativeFrom="paragraph">
                  <wp:posOffset>186690</wp:posOffset>
                </wp:positionV>
                <wp:extent cx="943685" cy="491490"/>
                <wp:effectExtent l="38100" t="38100" r="8890" b="4191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943685" cy="491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34A0" id="Ink 243" o:spid="_x0000_s1026" type="#_x0000_t75" style="position:absolute;margin-left:423.65pt;margin-top:14pt;width:75.7pt;height:40.1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">
                <v:imagedata r:id="rId373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6"/>
        </w:rPr>
        <w:object w:dxaOrig="4660" w:dyaOrig="520">
          <v:shape id="_x0000_i1112" type="#_x0000_t75" style="width:232.5pt;height:27pt" o:ole="">
            <v:imagedata r:id="rId374" o:title=""/>
          </v:shape>
          <o:OLEObject Type="Embed" ProgID="Equation.DSMT4" ShapeID="_x0000_i1112" DrawAspect="Content" ObjectID="_1804600509" r:id="rId375"/>
        </w:object>
      </w:r>
    </w:p>
    <w:p w:rsidR="00DD3807" w:rsidRPr="007A258E" w:rsidRDefault="00DD3807" w:rsidP="00DD3807">
      <w:pPr>
        <w:ind w:left="567" w:hanging="567"/>
        <w:jc w:val="both"/>
        <w:rPr>
          <w:rFonts w:ascii="Khmer OS Siemreap" w:hAnsi="Khmer OS Siemreap" w:cs="Khmer OS Siemreap"/>
          <w:position w:val="-10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268D777E" wp14:editId="1C2DD5CC">
                <wp:simplePos x="0" y="0"/>
                <wp:positionH relativeFrom="column">
                  <wp:posOffset>5007610</wp:posOffset>
                </wp:positionH>
                <wp:positionV relativeFrom="paragraph">
                  <wp:posOffset>-9525</wp:posOffset>
                </wp:positionV>
                <wp:extent cx="220460" cy="222965"/>
                <wp:effectExtent l="38100" t="38100" r="0" b="4381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20460" cy="222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35EF5" id="Ink 639" o:spid="_x0000_s1026" type="#_x0000_t75" style="position:absolute;margin-left:393.6pt;margin-top:-1.45pt;width:18.75pt;height:18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">
                <v:imagedata r:id="rId37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</w:rPr>
        <w:object w:dxaOrig="580" w:dyaOrig="320">
          <v:shape id="_x0000_i1113" type="#_x0000_t75" style="width:29pt;height:15.5pt" o:ole="">
            <v:imagedata r:id="rId378" o:title=""/>
          </v:shape>
          <o:OLEObject Type="Embed" ProgID="Equation.DSMT4" ShapeID="_x0000_i1113" DrawAspect="Content" ObjectID="_1804600510" r:id="rId379"/>
        </w:object>
      </w:r>
      <w:r w:rsidRPr="007A258E">
        <w:rPr>
          <w:rFonts w:ascii="Khmer OS Siemreap" w:hAnsi="Khmer OS Siemreap" w:cs="Khmer OS Siemreap"/>
          <w:position w:val="-10"/>
          <w:lang w:val="ca-ES"/>
        </w:rPr>
        <w:t xml:space="preserve">   </w:t>
      </w:r>
    </w:p>
    <w:p w:rsidR="00DD3807" w:rsidRPr="00DD3807" w:rsidRDefault="00DD3807" w:rsidP="00DD3807">
      <w:pPr>
        <w:ind w:left="4887" w:firstLine="153"/>
        <w:jc w:val="both"/>
        <w:rPr>
          <w:rFonts w:ascii="Khmer OS Siemreap" w:hAnsi="Khmer OS Siemreap" w:cs="Khmer OS Siemreap"/>
          <w:position w:val="-10"/>
          <w:lang w:val="ca-ES"/>
        </w:rPr>
      </w:pP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256FAF5B" wp14:editId="48A6EB08">
                <wp:simplePos x="0" y="0"/>
                <wp:positionH relativeFrom="column">
                  <wp:posOffset>1433195</wp:posOffset>
                </wp:positionH>
                <wp:positionV relativeFrom="paragraph">
                  <wp:posOffset>-86360</wp:posOffset>
                </wp:positionV>
                <wp:extent cx="959040" cy="466725"/>
                <wp:effectExtent l="38100" t="38100" r="31750" b="4762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959040" cy="46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7F744" id="Ink 627" o:spid="_x0000_s1026" type="#_x0000_t75" style="position:absolute;margin-left:112.15pt;margin-top:-7.5pt;width:76.9pt;height:38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">
                <v:imagedata r:id="rId381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6937BDB" wp14:editId="23035441">
                <wp:simplePos x="0" y="0"/>
                <wp:positionH relativeFrom="column">
                  <wp:posOffset>-317500</wp:posOffset>
                </wp:positionH>
                <wp:positionV relativeFrom="paragraph">
                  <wp:posOffset>-16510</wp:posOffset>
                </wp:positionV>
                <wp:extent cx="1636250" cy="777875"/>
                <wp:effectExtent l="38100" t="38100" r="21590" b="4127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636250" cy="777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BC097" id="Ink 611" o:spid="_x0000_s1026" type="#_x0000_t75" style="position:absolute;margin-left:-25.7pt;margin-top:-2pt;width:130.3pt;height:62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">
                <v:imagedata r:id="rId383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51C41755" wp14:editId="6ABFE9EC">
                <wp:simplePos x="0" y="0"/>
                <wp:positionH relativeFrom="column">
                  <wp:posOffset>-611505</wp:posOffset>
                </wp:positionH>
                <wp:positionV relativeFrom="paragraph">
                  <wp:posOffset>220980</wp:posOffset>
                </wp:positionV>
                <wp:extent cx="330055" cy="246380"/>
                <wp:effectExtent l="38100" t="38100" r="32385" b="3937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33005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F0168" id="Ink 566" o:spid="_x0000_s1026" type="#_x0000_t75" style="position:absolute;margin-left:-48.85pt;margin-top:16.7pt;width:27.45pt;height:20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">
                <v:imagedata r:id="rId385" o:title=""/>
              </v:shape>
            </w:pict>
          </mc:Fallback>
        </mc:AlternateConten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ប្រើមធ្យមនព្វន្ត</w:t>
      </w:r>
      <w:r>
        <w:rPr>
          <w:rFonts w:ascii="Khmer OS Siemreap" w:hAnsi="Khmer OS Siemreap" w:cs="Khmer OS Siemreap" w:hint="cs"/>
          <w:position w:val="-10"/>
          <w:cs/>
        </w:rPr>
        <w:t xml:space="preserve">​  </w: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(</w:t>
      </w:r>
      <w:r w:rsidRPr="00DD3807">
        <w:rPr>
          <w:rFonts w:ascii="Khmer OS Siemreap" w:hAnsi="Khmer OS Siemreap" w:cs="Khmer OS Siemreap"/>
          <w:position w:val="-10"/>
          <w:highlight w:val="yellow"/>
          <w:lang w:val="ca-ES"/>
        </w:rPr>
        <w:t>8*2+9*3+11*4</w: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)</w:t>
      </w:r>
      <w:r w:rsidRPr="00DD3807">
        <w:rPr>
          <w:rFonts w:ascii="Khmer OS Siemreap" w:hAnsi="Khmer OS Siemreap" w:cs="Khmer OS Siemreap"/>
          <w:position w:val="-10"/>
          <w:highlight w:val="yellow"/>
          <w:lang w:val="ca-ES"/>
        </w:rPr>
        <w:t xml:space="preserve">/9= </w:t>
      </w:r>
      <w:r w:rsidRPr="00DD3807">
        <w:rPr>
          <w:rFonts w:ascii="Khmer OS Siemreap" w:hAnsi="Khmer OS Siemreap" w:cs="Khmer OS Siemreap"/>
          <w:position w:val="-10"/>
          <w:lang w:val="ca-ES"/>
        </w:rPr>
        <w:t>9.67</w:t>
      </w:r>
    </w:p>
    <w:p w:rsidR="00DD3807" w:rsidRPr="00DB518B" w:rsidRDefault="00DD3807" w:rsidP="00DD3807">
      <w:pPr>
        <w:ind w:left="567" w:hanging="567"/>
        <w:jc w:val="both"/>
        <w:rPr>
          <w:rFonts w:ascii="Khmer OS Siemreap" w:hAnsi="Khmer OS Siemreap" w:cs="Khmer OS Siemreap"/>
          <w:vertAlign w:val="superscript"/>
          <w:cs/>
          <w:lang w:val="ca-ES"/>
        </w:rPr>
      </w:pPr>
      <w:r>
        <w:rPr>
          <w:rFonts w:ascii="Khmer OS Siemreap" w:hAnsi="Khmer OS Siemreap" w:cs="Khmer OS Siemreap"/>
          <w:noProof/>
          <w:vertAlign w:val="superscript"/>
          <w:lang w:val="km-KH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F7DFEF7" wp14:editId="7FAB29B6">
                <wp:simplePos x="0" y="0"/>
                <wp:positionH relativeFrom="column">
                  <wp:posOffset>3483610</wp:posOffset>
                </wp:positionH>
                <wp:positionV relativeFrom="paragraph">
                  <wp:posOffset>-222885</wp:posOffset>
                </wp:positionV>
                <wp:extent cx="2891865" cy="458470"/>
                <wp:effectExtent l="38100" t="38100" r="22860" b="558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289186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980DD" id="Ink 638" o:spid="_x0000_s1026" type="#_x0000_t75" style="position:absolute;margin-left:273.6pt;margin-top:-18.25pt;width:229.1pt;height:37.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">
                <v:imagedata r:id="rId387" o:title=""/>
              </v:shape>
            </w:pict>
          </mc:Fallback>
        </mc:AlternateContent>
      </w:r>
    </w:p>
    <w:p w:rsidR="00DD3807" w:rsidRPr="00DD3807" w:rsidRDefault="00DD3807" w:rsidP="00DD3807">
      <w:pPr>
        <w:rPr>
          <w:rFonts w:ascii="Khmer OS Siemreap" w:hAnsi="Khmer OS Siemreap" w:cs="Khmer OS Siemreap"/>
          <w:lang w:val="ca-ES"/>
        </w:rPr>
      </w:pPr>
      <w:bookmarkStart w:id="4" w:name="_Hlk101988976"/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646C1F1B" wp14:editId="22F22F8B">
                <wp:simplePos x="0" y="0"/>
                <wp:positionH relativeFrom="column">
                  <wp:posOffset>5768230</wp:posOffset>
                </wp:positionH>
                <wp:positionV relativeFrom="paragraph">
                  <wp:posOffset>-267635</wp:posOffset>
                </wp:positionV>
                <wp:extent cx="860040" cy="941400"/>
                <wp:effectExtent l="38100" t="38100" r="54610" b="4953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860040" cy="941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C6B4E" id="Ink 622" o:spid="_x0000_s1026" type="#_x0000_t75" style="position:absolute;margin-left:453.5pt;margin-top:-21.75pt;width:69.1pt;height:75.5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">
                <v:imagedata r:id="rId389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sz w:val="24"/>
          <w:szCs w:val="24"/>
          <w:cs/>
        </w:rPr>
        <w:t>៣. អត្រាកំណើនប្រចាំឆ្នាំ</w:t>
      </w:r>
      <w:r w:rsidRPr="00DD3807">
        <w:rPr>
          <w:rFonts w:ascii="Khmer OS Moul Light" w:hAnsi="Khmer OS Moul Light" w:cs="Khmer OS Moul Light"/>
          <w:sz w:val="24"/>
          <w:szCs w:val="24"/>
          <w:lang w:val="ca-ES"/>
        </w:rPr>
        <w:t xml:space="preserve">                                       45000+4500=49 500</w:t>
      </w:r>
    </w:p>
    <w:p w:rsidR="00DD3807" w:rsidRPr="00DD3807" w:rsidRDefault="00DD3807" w:rsidP="00DD3807">
      <w:pPr>
        <w:rPr>
          <w:rFonts w:ascii="Khmer OS Siemreap" w:hAnsi="Khmer OS Siemreap" w:cs="Khmer OS Siemreap"/>
          <w:lang w:val="ca-ES"/>
        </w:rPr>
      </w:pPr>
      <w:r w:rsidRPr="00A216B6">
        <w:rPr>
          <w:rFonts w:ascii="Khmer OS Siemreap" w:hAnsi="Khmer OS Siemreap" w:cs="Khmer OS Siemreap" w:hint="cs"/>
          <w:b/>
          <w:bCs/>
          <w:cs/>
        </w:rPr>
        <w:t>ឧទាហរណ៍៥៖</w:t>
      </w:r>
      <w:r>
        <w:rPr>
          <w:rFonts w:ascii="Khmer OS Siemreap" w:hAnsi="Khmer OS Siemreap" w:cs="Khmer OS Siemreap" w:hint="cs"/>
          <w:cs/>
        </w:rPr>
        <w:t xml:space="preserve"> ឧបមាថាការវិនិយោគមួយទទួលបានប្រាក់ចំណេញ   </w:t>
      </w:r>
      <w:r w:rsidRPr="00DD3807">
        <w:rPr>
          <w:rFonts w:ascii="Khmer OS Siemreap" w:hAnsi="Khmer OS Siemreap" w:cs="Khmer OS Siemreap"/>
          <w:lang w:val="ca-ES"/>
        </w:rPr>
        <w:t xml:space="preserve">$45 000 </w:t>
      </w:r>
      <w:r>
        <w:rPr>
          <w:rFonts w:ascii="Khmer OS Siemreap" w:hAnsi="Khmer OS Siemreap" w:cs="Khmer OS Siemreap" w:hint="cs"/>
          <w:cs/>
        </w:rPr>
        <w:t>នៅឆ្នាំ</w:t>
      </w:r>
      <w:r w:rsidRPr="00DD3807"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</w:rPr>
        <w:t xml:space="preserve">២០០៤ និង​ ទទួលបានប្រាក់ចំណេញ   </w:t>
      </w:r>
      <w:r w:rsidRPr="00DD3807">
        <w:rPr>
          <w:rFonts w:ascii="Khmer OS Siemreap" w:hAnsi="Khmer OS Siemreap" w:cs="Khmer OS Siemreap"/>
          <w:lang w:val="ca-ES"/>
        </w:rPr>
        <w:t xml:space="preserve">$100 000 </w:t>
      </w:r>
      <w:r>
        <w:rPr>
          <w:rFonts w:ascii="Khmer OS Siemreap" w:hAnsi="Khmer OS Siemreap" w:cs="Khmer OS Siemreap" w:hint="cs"/>
          <w:cs/>
        </w:rPr>
        <w:t>នៅឆ្នាំ</w:t>
      </w:r>
      <w:r w:rsidRPr="00DD3807"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</w:rPr>
        <w:t>២០១៦។ ចូរកំណត់អត្រាកំណើន(ប្រចាំឆ្នាំ)នៃប្រាក់ចំណេញ។</w:t>
      </w:r>
    </w:p>
    <w:p w:rsidR="00DD3807" w:rsidRPr="00DD3807" w:rsidRDefault="00DD3807" w:rsidP="00DD3807">
      <w:pPr>
        <w:ind w:firstLine="72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4016AE14" wp14:editId="41211327">
                <wp:simplePos x="0" y="0"/>
                <wp:positionH relativeFrom="column">
                  <wp:posOffset>5068667</wp:posOffset>
                </wp:positionH>
                <wp:positionV relativeFrom="paragraph">
                  <wp:posOffset>25074</wp:posOffset>
                </wp:positionV>
                <wp:extent cx="360" cy="360"/>
                <wp:effectExtent l="38100" t="38100" r="57150" b="571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A2C18" id="Ink 464" o:spid="_x0000_s1026" type="#_x0000_t75" style="position:absolute;margin-left:398.4pt;margin-top:1.25pt;width:1.45pt;height:1.4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2CE88980" wp14:editId="6FEFAE2B">
                <wp:simplePos x="0" y="0"/>
                <wp:positionH relativeFrom="column">
                  <wp:posOffset>6129020</wp:posOffset>
                </wp:positionH>
                <wp:positionV relativeFrom="paragraph">
                  <wp:posOffset>-33020</wp:posOffset>
                </wp:positionV>
                <wp:extent cx="396855" cy="214630"/>
                <wp:effectExtent l="38100" t="38100" r="41910" b="5207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96855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C700F" id="Ink 487" o:spid="_x0000_s1026" type="#_x0000_t75" style="position:absolute;margin-left:481.9pt;margin-top:-3.3pt;width:32.7pt;height:18.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">
                <v:imagedata r:id="rId39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58F98A13" wp14:editId="7832EED0">
                <wp:simplePos x="0" y="0"/>
                <wp:positionH relativeFrom="column">
                  <wp:posOffset>4563110</wp:posOffset>
                </wp:positionH>
                <wp:positionV relativeFrom="paragraph">
                  <wp:posOffset>153670</wp:posOffset>
                </wp:positionV>
                <wp:extent cx="462955" cy="158115"/>
                <wp:effectExtent l="57150" t="57150" r="32385" b="5143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462955" cy="15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023A2" id="Ink 475" o:spid="_x0000_s1026" type="#_x0000_t75" style="position:absolute;margin-left:358.6pt;margin-top:11.4pt;width:37.85pt;height:13.8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">
                <v:imagedata r:id="rId394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5500A1B0" wp14:editId="1447CE28">
                <wp:simplePos x="0" y="0"/>
                <wp:positionH relativeFrom="column">
                  <wp:posOffset>2484120</wp:posOffset>
                </wp:positionH>
                <wp:positionV relativeFrom="paragraph">
                  <wp:posOffset>379095</wp:posOffset>
                </wp:positionV>
                <wp:extent cx="2360930" cy="560070"/>
                <wp:effectExtent l="0" t="0" r="23495" b="1143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807" w:rsidRDefault="00DD3807" w:rsidP="00DD3807">
                            <w:r w:rsidRPr="00A216B6">
                              <w:rPr>
                                <w:position w:val="-26"/>
                              </w:rPr>
                              <w:object w:dxaOrig="1160" w:dyaOrig="700">
                                <v:shape id="_x0000_i1134" type="#_x0000_t75" style="width:57.5pt;height:35pt" o:ole="">
                                  <v:imagedata r:id="rId395" o:title=""/>
                                </v:shape>
                                <o:OLEObject Type="Embed" ProgID="Equation.DSMT4" ShapeID="_x0000_i1134" DrawAspect="Content" ObjectID="_1804600590" r:id="rId3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0A1B0" id="_x0000_s1129" type="#_x0000_t202" style="position:absolute;left:0;text-align:left;margin-left:195.6pt;margin-top:29.85pt;width:185.9pt;height:44.1pt;z-index:251680768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">
                <v:textbox>
                  <w:txbxContent>
                    <w:p w:rsidR="00DD3807" w:rsidRDefault="00DD3807" w:rsidP="00DD3807">
                      <w:r w:rsidRPr="00A216B6">
                        <w:rPr>
                          <w:position w:val="-26"/>
                        </w:rPr>
                        <w:object w:dxaOrig="1160" w:dyaOrig="700">
                          <v:shape id="_x0000_i1134" type="#_x0000_t75" style="width:57.5pt;height:35pt" o:ole="">
                            <v:imagedata r:id="rId395" o:title=""/>
                          </v:shape>
                          <o:OLEObject Type="Embed" ProgID="Equation.DSMT4" ShapeID="_x0000_i1134" DrawAspect="Content" ObjectID="_1804600590" r:id="rId39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អត្រាកំណើន(ប្រចាំឆ្នាំ)នៃប្រាក់ចំណេញគឺ</w:t>
      </w:r>
    </w:p>
    <w:p w:rsidR="00DD3807" w:rsidRPr="00DD3807" w:rsidRDefault="00DD3807" w:rsidP="00DD3807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21BC999E" wp14:editId="5B5E0801">
                <wp:simplePos x="0" y="0"/>
                <wp:positionH relativeFrom="column">
                  <wp:posOffset>-199390</wp:posOffset>
                </wp:positionH>
                <wp:positionV relativeFrom="paragraph">
                  <wp:posOffset>-100330</wp:posOffset>
                </wp:positionV>
                <wp:extent cx="2638155" cy="930275"/>
                <wp:effectExtent l="38100" t="38100" r="48260" b="41275"/>
                <wp:wrapNone/>
                <wp:docPr id="1816566354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638155" cy="930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A7B0A" id="Ink 180" o:spid="_x0000_s1026" type="#_x0000_t75" style="position:absolute;margin-left:-16.2pt;margin-top:-8.4pt;width:208.75pt;height:74.2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">
                <v:imagedata r:id="rId39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16604C0" wp14:editId="01D1134B">
                <wp:simplePos x="0" y="0"/>
                <wp:positionH relativeFrom="column">
                  <wp:posOffset>5285387</wp:posOffset>
                </wp:positionH>
                <wp:positionV relativeFrom="paragraph">
                  <wp:posOffset>-546418</wp:posOffset>
                </wp:positionV>
                <wp:extent cx="1529640" cy="1157040"/>
                <wp:effectExtent l="57150" t="38100" r="52070" b="4318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529640" cy="11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3496E" id="Ink 462" o:spid="_x0000_s1026" type="#_x0000_t75" style="position:absolute;margin-left:415.45pt;margin-top:-43.75pt;width:121.9pt;height:92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">
                <v:imagedata r:id="rId40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CDDDA0B" wp14:editId="7602C1DE">
                <wp:simplePos x="0" y="0"/>
                <wp:positionH relativeFrom="column">
                  <wp:posOffset>4328507</wp:posOffset>
                </wp:positionH>
                <wp:positionV relativeFrom="paragraph">
                  <wp:posOffset>-568738</wp:posOffset>
                </wp:positionV>
                <wp:extent cx="2209680" cy="1236240"/>
                <wp:effectExtent l="38100" t="38100" r="19685" b="4064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2209680" cy="12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02D7C" id="Ink 461" o:spid="_x0000_s1026" type="#_x0000_t75" style="position:absolute;margin-left:340.15pt;margin-top:-45.5pt;width:175.45pt;height:98.8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">
                <v:imagedata r:id="rId40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2D46BBD" wp14:editId="0A3628E0">
                <wp:simplePos x="0" y="0"/>
                <wp:positionH relativeFrom="column">
                  <wp:posOffset>6574155</wp:posOffset>
                </wp:positionH>
                <wp:positionV relativeFrom="paragraph">
                  <wp:posOffset>86360</wp:posOffset>
                </wp:positionV>
                <wp:extent cx="90305" cy="206375"/>
                <wp:effectExtent l="19050" t="38100" r="24130" b="4127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90305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1AF3A" id="Ink 619" o:spid="_x0000_s1026" type="#_x0000_t75" style="position:absolute;margin-left:516.95pt;margin-top:6.1pt;width:8.5pt;height:17.6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">
                <v:imagedata r:id="rId40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5ACACC7A" wp14:editId="31133984">
                <wp:simplePos x="0" y="0"/>
                <wp:positionH relativeFrom="column">
                  <wp:posOffset>5035550</wp:posOffset>
                </wp:positionH>
                <wp:positionV relativeFrom="paragraph">
                  <wp:posOffset>269875</wp:posOffset>
                </wp:positionV>
                <wp:extent cx="72360" cy="168275"/>
                <wp:effectExtent l="38100" t="38100" r="42545" b="4127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72360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06D9A" id="Ink 620" o:spid="_x0000_s1026" type="#_x0000_t75" style="position:absolute;margin-left:395.8pt;margin-top:20.55pt;width:7.15pt;height:14.6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">
                <v:imagedata r:id="rId40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9924496" wp14:editId="0B5DFAD9">
                <wp:simplePos x="0" y="0"/>
                <wp:positionH relativeFrom="column">
                  <wp:posOffset>6141720</wp:posOffset>
                </wp:positionH>
                <wp:positionV relativeFrom="paragraph">
                  <wp:posOffset>248285</wp:posOffset>
                </wp:positionV>
                <wp:extent cx="350970" cy="201745"/>
                <wp:effectExtent l="57150" t="38100" r="30480" b="4635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350970" cy="201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5FF77" id="Ink 561" o:spid="_x0000_s1026" type="#_x0000_t75" style="position:absolute;margin-left:482.9pt;margin-top:18.85pt;width:29.05pt;height:17.3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">
                <v:imagedata r:id="rId40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2F6D0DD5" wp14:editId="05B8644C">
                <wp:simplePos x="0" y="0"/>
                <wp:positionH relativeFrom="column">
                  <wp:posOffset>4819187</wp:posOffset>
                </wp:positionH>
                <wp:positionV relativeFrom="paragraph">
                  <wp:posOffset>53117</wp:posOffset>
                </wp:positionV>
                <wp:extent cx="1530000" cy="169560"/>
                <wp:effectExtent l="38100" t="38100" r="51435" b="4000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530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142A4" id="Ink 477" o:spid="_x0000_s1026" type="#_x0000_t75" style="position:absolute;margin-left:378.75pt;margin-top:3.5pt;width:121.85pt;height:14.7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">
                <v:imagedata r:id="rId41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0DEC68C4" wp14:editId="417BE0AC">
                <wp:simplePos x="0" y="0"/>
                <wp:positionH relativeFrom="column">
                  <wp:posOffset>4717667</wp:posOffset>
                </wp:positionH>
                <wp:positionV relativeFrom="paragraph">
                  <wp:posOffset>169397</wp:posOffset>
                </wp:positionV>
                <wp:extent cx="34200" cy="61560"/>
                <wp:effectExtent l="38100" t="38100" r="42545" b="5334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34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98B9C" id="Ink 460" o:spid="_x0000_s1026" type="#_x0000_t75" style="position:absolute;margin-left:370.75pt;margin-top:12.65pt;width:4.15pt;height:6.3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">
                <v:imagedata r:id="rId413" o:title=""/>
              </v:shape>
            </w:pict>
          </mc:Fallback>
        </mc:AlternateContent>
      </w:r>
    </w:p>
    <w:p w:rsidR="00DD3807" w:rsidRPr="00DD3807" w:rsidRDefault="00DD3807" w:rsidP="00DD3807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48670C89" wp14:editId="3458CCBF">
                <wp:simplePos x="0" y="0"/>
                <wp:positionH relativeFrom="column">
                  <wp:posOffset>-686435</wp:posOffset>
                </wp:positionH>
                <wp:positionV relativeFrom="paragraph">
                  <wp:posOffset>-257175</wp:posOffset>
                </wp:positionV>
                <wp:extent cx="235585" cy="710565"/>
                <wp:effectExtent l="38100" t="38100" r="50165" b="51435"/>
                <wp:wrapNone/>
                <wp:docPr id="959984777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235585" cy="710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C1E09" id="Ink 178" o:spid="_x0000_s1026" type="#_x0000_t75" style="position:absolute;margin-left:-54.55pt;margin-top:-20.75pt;width:19.5pt;height:56.9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">
                <v:imagedata r:id="rId41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DB38138" wp14:editId="7A712645">
                <wp:simplePos x="0" y="0"/>
                <wp:positionH relativeFrom="column">
                  <wp:posOffset>4479925</wp:posOffset>
                </wp:positionH>
                <wp:positionV relativeFrom="paragraph">
                  <wp:posOffset>-39370</wp:posOffset>
                </wp:positionV>
                <wp:extent cx="460790" cy="253365"/>
                <wp:effectExtent l="57150" t="38100" r="15875" b="5143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46079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588C8" id="Ink 553" o:spid="_x0000_s1026" type="#_x0000_t75" style="position:absolute;margin-left:352.05pt;margin-top:-3.8pt;width:37.7pt;height:21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">
                <v:imagedata r:id="rId417" o:title=""/>
              </v:shape>
            </w:pict>
          </mc:Fallback>
        </mc:AlternateContent>
      </w:r>
    </w:p>
    <w:p w:rsidR="00DD3807" w:rsidRPr="00DD3807" w:rsidRDefault="00DD3807" w:rsidP="00DD3807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61D6189B" wp14:editId="6D7ACFBE">
                <wp:simplePos x="0" y="0"/>
                <wp:positionH relativeFrom="column">
                  <wp:posOffset>5024755</wp:posOffset>
                </wp:positionH>
                <wp:positionV relativeFrom="paragraph">
                  <wp:posOffset>-194945</wp:posOffset>
                </wp:positionV>
                <wp:extent cx="1551900" cy="598805"/>
                <wp:effectExtent l="38100" t="38100" r="48895" b="4889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551900" cy="59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3FDBA" id="Ink 623" o:spid="_x0000_s1026" type="#_x0000_t75" style="position:absolute;margin-left:394.95pt;margin-top:-16.05pt;width:123.65pt;height:48.5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">
                <v:imagedata r:id="rId41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B809945" wp14:editId="2F84BF9D">
                <wp:simplePos x="0" y="0"/>
                <wp:positionH relativeFrom="column">
                  <wp:posOffset>4628515</wp:posOffset>
                </wp:positionH>
                <wp:positionV relativeFrom="paragraph">
                  <wp:posOffset>300990</wp:posOffset>
                </wp:positionV>
                <wp:extent cx="223920" cy="85570"/>
                <wp:effectExtent l="38100" t="57150" r="24130" b="4826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23920" cy="85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0CF56" id="Ink 532" o:spid="_x0000_s1026" type="#_x0000_t75" style="position:absolute;margin-left:363.75pt;margin-top:23pt;width:19.05pt;height:8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">
                <v:imagedata r:id="rId421" o:title=""/>
              </v:shape>
            </w:pict>
          </mc:Fallback>
        </mc:AlternateContent>
      </w:r>
      <w:r w:rsidRPr="00DD3807"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 w:hint="cs"/>
          <w:cs/>
        </w:rPr>
        <w:t xml:space="preserve">ដែល </w:t>
      </w:r>
      <w:r w:rsidRPr="00DD3807">
        <w:rPr>
          <w:rFonts w:ascii="Khmer OS Siemreap" w:hAnsi="Khmer OS Siemreap" w:cs="Khmer OS Siemreap"/>
          <w:lang w:val="ca-ES"/>
        </w:rPr>
        <w:t xml:space="preserve">S </w:t>
      </w:r>
      <w:r>
        <w:rPr>
          <w:rFonts w:ascii="Khmer OS Siemreap" w:hAnsi="Khmer OS Siemreap" w:cs="Khmer OS Siemreap" w:hint="cs"/>
          <w:cs/>
        </w:rPr>
        <w:t xml:space="preserve">ជាតម្លៃចុងគ្រា និង​ </w:t>
      </w:r>
      <w:r w:rsidRPr="00DD3807">
        <w:rPr>
          <w:rFonts w:ascii="Khmer OS Siemreap" w:hAnsi="Khmer OS Siemreap" w:cs="Khmer OS Siemreap"/>
          <w:lang w:val="ca-ES"/>
        </w:rPr>
        <w:t>P</w:t>
      </w:r>
      <w:r>
        <w:rPr>
          <w:rFonts w:ascii="Khmer OS Siemreap" w:hAnsi="Khmer OS Siemreap" w:cs="Khmer OS Siemreap" w:hint="cs"/>
          <w:cs/>
        </w:rPr>
        <w:t>​</w:t>
      </w:r>
      <w:r w:rsidRPr="00A216B6">
        <w:rPr>
          <w:rFonts w:ascii="Khmer OS Siemreap" w:hAnsi="Khmer OS Siemreap" w:cs="Khmer OS Siemreap" w:hint="cs"/>
          <w:cs/>
        </w:rPr>
        <w:t xml:space="preserve"> ជាតម្លៃដើមគ្រា។ </w:t>
      </w:r>
    </w:p>
    <w:p w:rsidR="00DD3807" w:rsidRPr="00A216B6" w:rsidRDefault="00DD3807" w:rsidP="00DD3807">
      <w:pPr>
        <w:ind w:left="720" w:firstLine="720"/>
        <w:rPr>
          <w:rFonts w:ascii="Khmer OS Siemreap" w:hAnsi="Khmer OS Siemreap" w:cs="Khmer OS Siemreap"/>
          <w:cs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12B7B1D2" wp14:editId="2C2D7937">
                <wp:simplePos x="0" y="0"/>
                <wp:positionH relativeFrom="column">
                  <wp:posOffset>5047615</wp:posOffset>
                </wp:positionH>
                <wp:positionV relativeFrom="paragraph">
                  <wp:posOffset>129540</wp:posOffset>
                </wp:positionV>
                <wp:extent cx="1333595" cy="648710"/>
                <wp:effectExtent l="38100" t="38100" r="19050" b="5651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333595" cy="648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F7B0A" id="Ink 614" o:spid="_x0000_s1026" type="#_x0000_t75" style="position:absolute;margin-left:396.75pt;margin-top:9.5pt;width:106.4pt;height:52.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">
                <v:imagedata r:id="rId42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7900819" wp14:editId="1B938E1C">
                <wp:simplePos x="0" y="0"/>
                <wp:positionH relativeFrom="column">
                  <wp:posOffset>3619500</wp:posOffset>
                </wp:positionH>
                <wp:positionV relativeFrom="paragraph">
                  <wp:posOffset>-123185</wp:posOffset>
                </wp:positionV>
                <wp:extent cx="650880" cy="323280"/>
                <wp:effectExtent l="57150" t="38100" r="0" b="5778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650880" cy="323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84741" id="Ink 529" o:spid="_x0000_s1026" type="#_x0000_t75" style="position:absolute;margin-left:284.3pt;margin-top:-10.4pt;width:52.65pt;height:26.8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">
                <v:imagedata r:id="rId425" o:title=""/>
              </v:shape>
            </w:pict>
          </mc:Fallback>
        </mc:AlternateContent>
      </w:r>
      <w:r w:rsidRPr="00C52073">
        <w:rPr>
          <w:rFonts w:ascii="Khmer OS Siemreap" w:hAnsi="Khmer OS Siemreap" w:cs="Khmer OS Siemreap"/>
          <w:position w:val="-24"/>
          <w:cs/>
        </w:rPr>
        <w:object w:dxaOrig="2600" w:dyaOrig="620">
          <v:shape id="_x0000_i1114" type="#_x0000_t75" style="width:129pt;height:30.5pt" o:ole="">
            <v:imagedata r:id="rId426" o:title=""/>
          </v:shape>
          <o:OLEObject Type="Embed" ProgID="Equation.DSMT4" ShapeID="_x0000_i1114" DrawAspect="Content" ObjectID="_1804600511" r:id="rId427"/>
        </w:objec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06BF98A6" wp14:editId="7F4FCEED">
                <wp:simplePos x="0" y="0"/>
                <wp:positionH relativeFrom="column">
                  <wp:posOffset>6236867</wp:posOffset>
                </wp:positionH>
                <wp:positionV relativeFrom="paragraph">
                  <wp:posOffset>425779</wp:posOffset>
                </wp:positionV>
                <wp:extent cx="360" cy="360"/>
                <wp:effectExtent l="38100" t="38100" r="57150" b="5715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81952" id="Ink 463" o:spid="_x0000_s1026" type="#_x0000_t75" style="position:absolute;margin-left:490.4pt;margin-top:32.85pt;width:1.45pt;height:1.4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33C243E6" wp14:editId="3EB39450">
                <wp:simplePos x="0" y="0"/>
                <wp:positionH relativeFrom="column">
                  <wp:posOffset>3695700</wp:posOffset>
                </wp:positionH>
                <wp:positionV relativeFrom="paragraph">
                  <wp:posOffset>-120650</wp:posOffset>
                </wp:positionV>
                <wp:extent cx="1188420" cy="289440"/>
                <wp:effectExtent l="57150" t="38100" r="0" b="5397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1884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3353D" id="Ink 585" o:spid="_x0000_s1026" type="#_x0000_t75" style="position:absolute;margin-left:290.3pt;margin-top:-10.2pt;width:95pt;height:24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">
                <v:imagedata r:id="rId430" o:title=""/>
              </v:shape>
            </w:pict>
          </mc:Fallback>
        </mc:AlternateContent>
      </w:r>
    </w:p>
    <w:bookmarkEnd w:id="4"/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w:lastRenderedPageBreak/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A4D9F07" wp14:editId="5EDA7A7A">
                <wp:simplePos x="0" y="0"/>
                <wp:positionH relativeFrom="column">
                  <wp:posOffset>4565747</wp:posOffset>
                </wp:positionH>
                <wp:positionV relativeFrom="paragraph">
                  <wp:posOffset>-403651</wp:posOffset>
                </wp:positionV>
                <wp:extent cx="2234520" cy="979200"/>
                <wp:effectExtent l="38100" t="38100" r="52070" b="4953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2234520" cy="9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C96F6" id="Ink 465" o:spid="_x0000_s1026" type="#_x0000_t75" style="position:absolute;margin-left:358.8pt;margin-top:-32.5pt;width:177.4pt;height:78.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">
                <v:imagedata r:id="rId4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7E99773A" wp14:editId="607FF543">
                <wp:simplePos x="0" y="0"/>
                <wp:positionH relativeFrom="column">
                  <wp:posOffset>6446520</wp:posOffset>
                </wp:positionH>
                <wp:positionV relativeFrom="paragraph">
                  <wp:posOffset>635</wp:posOffset>
                </wp:positionV>
                <wp:extent cx="202040" cy="172080"/>
                <wp:effectExtent l="38100" t="38100" r="45720" b="5715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02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06BAB" id="Ink 295" o:spid="_x0000_s1026" type="#_x0000_t75" style="position:absolute;margin-left:506.9pt;margin-top:-.65pt;width:17.3pt;height: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">
                <v:imagedata r:id="rId43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27F0FBA9" wp14:editId="62F34095">
                <wp:simplePos x="0" y="0"/>
                <wp:positionH relativeFrom="column">
                  <wp:posOffset>5203190</wp:posOffset>
                </wp:positionH>
                <wp:positionV relativeFrom="paragraph">
                  <wp:posOffset>-241935</wp:posOffset>
                </wp:positionV>
                <wp:extent cx="994610" cy="699480"/>
                <wp:effectExtent l="57150" t="38100" r="34290" b="4381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94610" cy="69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44B5A" id="Ink 296" o:spid="_x0000_s1026" type="#_x0000_t75" style="position:absolute;margin-left:409pt;margin-top:-19.75pt;width:79.7pt;height:56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">
                <v:imagedata r:id="rId43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29018B31" wp14:editId="3B45A254">
                <wp:simplePos x="0" y="0"/>
                <wp:positionH relativeFrom="column">
                  <wp:posOffset>4711547</wp:posOffset>
                </wp:positionH>
                <wp:positionV relativeFrom="paragraph">
                  <wp:posOffset>108857</wp:posOffset>
                </wp:positionV>
                <wp:extent cx="242280" cy="275400"/>
                <wp:effectExtent l="38100" t="57150" r="24765" b="4889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4228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C3401" id="Ink 284" o:spid="_x0000_s1026" type="#_x0000_t75" style="position:absolute;margin-left:370.3pt;margin-top:7.85pt;width:20.5pt;height:23.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">
                <v:imagedata r:id="rId438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79714DF3" wp14:editId="0AC85087">
                <wp:simplePos x="0" y="0"/>
                <wp:positionH relativeFrom="column">
                  <wp:posOffset>3794760</wp:posOffset>
                </wp:positionH>
                <wp:positionV relativeFrom="paragraph">
                  <wp:posOffset>-137160</wp:posOffset>
                </wp:positionV>
                <wp:extent cx="2629070" cy="989655"/>
                <wp:effectExtent l="38100" t="38100" r="0" b="3937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629070" cy="98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B3745" id="Ink 316" o:spid="_x0000_s1026" type="#_x0000_t75" style="position:absolute;margin-left:298.1pt;margin-top:-11.5pt;width:208.4pt;height:79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">
                <v:imagedata r:id="rId44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41C5F83A" wp14:editId="62D090DA">
                <wp:simplePos x="0" y="0"/>
                <wp:positionH relativeFrom="column">
                  <wp:posOffset>6605867</wp:posOffset>
                </wp:positionH>
                <wp:positionV relativeFrom="paragraph">
                  <wp:posOffset>-65009</wp:posOffset>
                </wp:positionV>
                <wp:extent cx="68040" cy="512640"/>
                <wp:effectExtent l="38100" t="38100" r="46355" b="400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68040" cy="51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5A525" id="Ink 298" o:spid="_x0000_s1026" type="#_x0000_t75" style="position:absolute;margin-left:519.45pt;margin-top:-5.8pt;width:6.75pt;height:41.7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">
                <v:imagedata r:id="rId44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7651D57B" wp14:editId="3C77CB2A">
                <wp:simplePos x="0" y="0"/>
                <wp:positionH relativeFrom="column">
                  <wp:posOffset>177800</wp:posOffset>
                </wp:positionH>
                <wp:positionV relativeFrom="paragraph">
                  <wp:posOffset>-190500</wp:posOffset>
                </wp:positionV>
                <wp:extent cx="3973345" cy="537280"/>
                <wp:effectExtent l="57150" t="57150" r="46355" b="5334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3973345" cy="5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CA345" id="Ink 272" o:spid="_x0000_s1026" type="#_x0000_t75" style="position:absolute;margin-left:13.3pt;margin-top:-15.7pt;width:314.25pt;height:43.7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">
                <v:imagedata r:id="rId44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5AB9F148" wp14:editId="2A6A4DFF">
                <wp:simplePos x="0" y="0"/>
                <wp:positionH relativeFrom="column">
                  <wp:posOffset>439420</wp:posOffset>
                </wp:positionH>
                <wp:positionV relativeFrom="paragraph">
                  <wp:posOffset>42545</wp:posOffset>
                </wp:positionV>
                <wp:extent cx="498475" cy="284480"/>
                <wp:effectExtent l="57150" t="38100" r="15875" b="5842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498475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6ACF6" id="Ink 259" o:spid="_x0000_s1026" type="#_x0000_t75" style="position:absolute;margin-left:33.9pt;margin-top:2.65pt;width:40.65pt;height:23.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">
                <v:imagedata r:id="rId446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4B3EE642" wp14:editId="47145BC6">
                <wp:simplePos x="0" y="0"/>
                <wp:positionH relativeFrom="column">
                  <wp:posOffset>4851400</wp:posOffset>
                </wp:positionH>
                <wp:positionV relativeFrom="paragraph">
                  <wp:posOffset>60960</wp:posOffset>
                </wp:positionV>
                <wp:extent cx="1186540" cy="421500"/>
                <wp:effectExtent l="57150" t="57150" r="13970" b="5524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186540" cy="421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D90FC" id="Ink 330" o:spid="_x0000_s1026" type="#_x0000_t75" style="position:absolute;margin-left:381.3pt;margin-top:4.1pt;width:94.85pt;height:34.6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">
                <v:imagedata r:id="rId44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311A70C" wp14:editId="07427BB0">
                <wp:simplePos x="0" y="0"/>
                <wp:positionH relativeFrom="column">
                  <wp:posOffset>3272790</wp:posOffset>
                </wp:positionH>
                <wp:positionV relativeFrom="paragraph">
                  <wp:posOffset>274320</wp:posOffset>
                </wp:positionV>
                <wp:extent cx="342620" cy="188190"/>
                <wp:effectExtent l="38100" t="38100" r="38735" b="4064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42620" cy="18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43F2" id="Ink 279" o:spid="_x0000_s1026" type="#_x0000_t75" style="position:absolute;margin-left:257pt;margin-top:20.9pt;width:28.4pt;height:16.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">
                <v:imagedata r:id="rId45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C8FBA06" wp14:editId="50E03CAA">
                <wp:simplePos x="0" y="0"/>
                <wp:positionH relativeFrom="column">
                  <wp:posOffset>955040</wp:posOffset>
                </wp:positionH>
                <wp:positionV relativeFrom="paragraph">
                  <wp:posOffset>167640</wp:posOffset>
                </wp:positionV>
                <wp:extent cx="86400" cy="263715"/>
                <wp:effectExtent l="57150" t="38100" r="8890" b="4127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86400" cy="26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3BB7A" id="Ink 263" o:spid="_x0000_s1026" type="#_x0000_t75" style="position:absolute;margin-left:74.5pt;margin-top:12.5pt;width:8.2pt;height:22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">
                <v:imagedata r:id="rId45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45842059" wp14:editId="78D9C0F5">
                <wp:simplePos x="0" y="0"/>
                <wp:positionH relativeFrom="column">
                  <wp:posOffset>327660</wp:posOffset>
                </wp:positionH>
                <wp:positionV relativeFrom="paragraph">
                  <wp:posOffset>-121920</wp:posOffset>
                </wp:positionV>
                <wp:extent cx="3510915" cy="354845"/>
                <wp:effectExtent l="57150" t="38100" r="13335" b="4572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3510915" cy="35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7DF2C" id="Ink 245" o:spid="_x0000_s1026" type="#_x0000_t75" style="position:absolute;margin-left:25.1pt;margin-top:-10.3pt;width:277.85pt;height:29.4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">
                <v:imagedata r:id="rId454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4CC73E9" wp14:editId="428783B1">
                <wp:simplePos x="0" y="0"/>
                <wp:positionH relativeFrom="column">
                  <wp:posOffset>5009515</wp:posOffset>
                </wp:positionH>
                <wp:positionV relativeFrom="paragraph">
                  <wp:posOffset>102870</wp:posOffset>
                </wp:positionV>
                <wp:extent cx="1289685" cy="490855"/>
                <wp:effectExtent l="38100" t="38100" r="43815" b="4254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289685" cy="490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F1C80" id="Ink 346" o:spid="_x0000_s1026" type="#_x0000_t75" style="position:absolute;margin-left:393.75pt;margin-top:7.4pt;width:102.95pt;height:40.0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">
                <v:imagedata r:id="rId45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63D3F32B" wp14:editId="5524989A">
                <wp:simplePos x="0" y="0"/>
                <wp:positionH relativeFrom="column">
                  <wp:posOffset>-91440</wp:posOffset>
                </wp:positionH>
                <wp:positionV relativeFrom="paragraph">
                  <wp:posOffset>107315</wp:posOffset>
                </wp:positionV>
                <wp:extent cx="62280" cy="66320"/>
                <wp:effectExtent l="38100" t="38100" r="52070" b="4826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62280" cy="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0D76C" id="Ink 283" o:spid="_x0000_s1026" type="#_x0000_t75" style="position:absolute;margin-left:-7.9pt;margin-top:7.75pt;width:6.3pt;height:6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">
                <v:imagedata r:id="rId4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7FF3FEE" wp14:editId="1644948F">
                <wp:simplePos x="0" y="0"/>
                <wp:positionH relativeFrom="column">
                  <wp:posOffset>-436453</wp:posOffset>
                </wp:positionH>
                <wp:positionV relativeFrom="paragraph">
                  <wp:posOffset>-59878</wp:posOffset>
                </wp:positionV>
                <wp:extent cx="102960" cy="282600"/>
                <wp:effectExtent l="38100" t="38100" r="49530" b="4127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029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06D54" id="Ink 282" o:spid="_x0000_s1026" type="#_x0000_t75" style="position:absolute;margin-left:-35.05pt;margin-top:-5.4pt;width:9.5pt;height:23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">
                <v:imagedata r:id="rId4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6003F89B" wp14:editId="1365372A">
                <wp:simplePos x="0" y="0"/>
                <wp:positionH relativeFrom="column">
                  <wp:posOffset>205105</wp:posOffset>
                </wp:positionH>
                <wp:positionV relativeFrom="paragraph">
                  <wp:posOffset>-167005</wp:posOffset>
                </wp:positionV>
                <wp:extent cx="416735" cy="382270"/>
                <wp:effectExtent l="38100" t="38100" r="40640" b="5588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16735" cy="38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351B9" id="Ink 251" o:spid="_x0000_s1026" type="#_x0000_t75" style="position:absolute;margin-left:15.45pt;margin-top:-13.85pt;width:34.2pt;height:31.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">
                <v:imagedata r:id="rId462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2D020C78" wp14:editId="42A512A3">
                <wp:simplePos x="0" y="0"/>
                <wp:positionH relativeFrom="column">
                  <wp:posOffset>2619375</wp:posOffset>
                </wp:positionH>
                <wp:positionV relativeFrom="paragraph">
                  <wp:posOffset>67945</wp:posOffset>
                </wp:positionV>
                <wp:extent cx="659315" cy="293370"/>
                <wp:effectExtent l="57150" t="38100" r="7620" b="4953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65931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EC868" id="Ink 390" o:spid="_x0000_s1026" type="#_x0000_t75" style="position:absolute;margin-left:205.55pt;margin-top:4.65pt;width:53.3pt;height:24.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">
                <v:imagedata r:id="rId46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51C8D626" wp14:editId="20CC4EF7">
                <wp:simplePos x="0" y="0"/>
                <wp:positionH relativeFrom="column">
                  <wp:posOffset>1992630</wp:posOffset>
                </wp:positionH>
                <wp:positionV relativeFrom="paragraph">
                  <wp:posOffset>196215</wp:posOffset>
                </wp:positionV>
                <wp:extent cx="425740" cy="227330"/>
                <wp:effectExtent l="57150" t="38100" r="0" b="5842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42574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25837" id="Ink 391" o:spid="_x0000_s1026" type="#_x0000_t75" style="position:absolute;margin-left:156.2pt;margin-top:14.75pt;width:34.9pt;height:19.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">
                <v:imagedata r:id="rId46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58FE276E" wp14:editId="293B8EAA">
                <wp:simplePos x="0" y="0"/>
                <wp:positionH relativeFrom="column">
                  <wp:posOffset>6233987</wp:posOffset>
                </wp:positionH>
                <wp:positionV relativeFrom="paragraph">
                  <wp:posOffset>-2399</wp:posOffset>
                </wp:positionV>
                <wp:extent cx="14760" cy="72000"/>
                <wp:effectExtent l="38100" t="38100" r="42545" b="4254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4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37972" id="Ink 357" o:spid="_x0000_s1026" type="#_x0000_t75" style="position:absolute;margin-left:490.15pt;margin-top:-.9pt;width:2.55pt;height:7.0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">
                <v:imagedata r:id="rId4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6CDCD238" wp14:editId="6E798C9A">
                <wp:simplePos x="0" y="0"/>
                <wp:positionH relativeFrom="column">
                  <wp:posOffset>5190490</wp:posOffset>
                </wp:positionH>
                <wp:positionV relativeFrom="paragraph">
                  <wp:posOffset>-8255</wp:posOffset>
                </wp:positionV>
                <wp:extent cx="1474735" cy="467550"/>
                <wp:effectExtent l="38100" t="38100" r="0" b="4699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474735" cy="467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965CE" id="Ink 356" o:spid="_x0000_s1026" type="#_x0000_t75" style="position:absolute;margin-left:408pt;margin-top:-1.35pt;width:117.5pt;height:38.2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">
                <v:imagedata r:id="rId470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4813DD44" wp14:editId="3D1C5424">
                <wp:simplePos x="0" y="0"/>
                <wp:positionH relativeFrom="column">
                  <wp:posOffset>5853430</wp:posOffset>
                </wp:positionH>
                <wp:positionV relativeFrom="paragraph">
                  <wp:posOffset>165100</wp:posOffset>
                </wp:positionV>
                <wp:extent cx="289175" cy="198545"/>
                <wp:effectExtent l="38100" t="38100" r="53975" b="4953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89175" cy="198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D3DC2" id="Ink 677" o:spid="_x0000_s1026" type="#_x0000_t75" style="position:absolute;margin-left:460.2pt;margin-top:12.3pt;width:24.15pt;height:17.0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">
                <v:imagedata r:id="rId4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2D4CC23" wp14:editId="38A81323">
                <wp:simplePos x="0" y="0"/>
                <wp:positionH relativeFrom="column">
                  <wp:posOffset>4249420</wp:posOffset>
                </wp:positionH>
                <wp:positionV relativeFrom="paragraph">
                  <wp:posOffset>27940</wp:posOffset>
                </wp:positionV>
                <wp:extent cx="1214590" cy="558440"/>
                <wp:effectExtent l="38100" t="38100" r="43180" b="5143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214590" cy="5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34EA9" id="Ink 678" o:spid="_x0000_s1026" type="#_x0000_t75" style="position:absolute;margin-left:333.9pt;margin-top:1.5pt;width:97.1pt;height:45.3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">
                <v:imagedata r:id="rId4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22F2F6F1" wp14:editId="5DF84222">
                <wp:simplePos x="0" y="0"/>
                <wp:positionH relativeFrom="column">
                  <wp:posOffset>203200</wp:posOffset>
                </wp:positionH>
                <wp:positionV relativeFrom="paragraph">
                  <wp:posOffset>-167005</wp:posOffset>
                </wp:positionV>
                <wp:extent cx="3826440" cy="954000"/>
                <wp:effectExtent l="38100" t="38100" r="3175" b="5588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826440" cy="954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6351968" id="Ink 651" o:spid="_x0000_s1026" type="#_x0000_t75" style="position:absolute;margin-left:15.3pt;margin-top:-13.85pt;width:302.75pt;height:76.5pt;z-index:251812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">
                <v:imagedata r:id="rId476" o:title=""/>
              </v:shape>
            </w:pict>
          </mc:Fallback>
        </mc:AlternateContent>
      </w: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180DF03D" wp14:editId="69C61E7D">
                <wp:simplePos x="0" y="0"/>
                <wp:positionH relativeFrom="column">
                  <wp:posOffset>4829810</wp:posOffset>
                </wp:positionH>
                <wp:positionV relativeFrom="paragraph">
                  <wp:posOffset>-297815</wp:posOffset>
                </wp:positionV>
                <wp:extent cx="1507850" cy="653545"/>
                <wp:effectExtent l="38100" t="57150" r="16510" b="5143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507850" cy="653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8CAEE" id="Ink 690" o:spid="_x0000_s1026" type="#_x0000_t75" style="position:absolute;margin-left:379.6pt;margin-top:-24.15pt;width:120.15pt;height:52.8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">
                <v:imagedata r:id="rId478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708C8271" wp14:editId="59750B81">
                <wp:simplePos x="0" y="0"/>
                <wp:positionH relativeFrom="column">
                  <wp:posOffset>4538387</wp:posOffset>
                </wp:positionH>
                <wp:positionV relativeFrom="paragraph">
                  <wp:posOffset>-326092</wp:posOffset>
                </wp:positionV>
                <wp:extent cx="1805040" cy="1032120"/>
                <wp:effectExtent l="57150" t="57150" r="43180" b="5397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805040" cy="10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10126" id="Ink 467" o:spid="_x0000_s1026" type="#_x0000_t75" style="position:absolute;margin-left:356.65pt;margin-top:-26.4pt;width:143.55pt;height:82.6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">
                <v:imagedata r:id="rId480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7A4747C6" wp14:editId="1B99770F">
                <wp:simplePos x="0" y="0"/>
                <wp:positionH relativeFrom="column">
                  <wp:posOffset>4658360</wp:posOffset>
                </wp:positionH>
                <wp:positionV relativeFrom="paragraph">
                  <wp:posOffset>-242570</wp:posOffset>
                </wp:positionV>
                <wp:extent cx="1432030" cy="796135"/>
                <wp:effectExtent l="38100" t="38100" r="0" b="4254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432030" cy="796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5E911" id="Ink 702" o:spid="_x0000_s1026" type="#_x0000_t75" style="position:absolute;margin-left:366.1pt;margin-top:-19.8pt;width:114.15pt;height:64.1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">
                <v:imagedata r:id="rId482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6979454D" wp14:editId="6C64866B">
                <wp:simplePos x="0" y="0"/>
                <wp:positionH relativeFrom="column">
                  <wp:posOffset>5113655</wp:posOffset>
                </wp:positionH>
                <wp:positionV relativeFrom="paragraph">
                  <wp:posOffset>92710</wp:posOffset>
                </wp:positionV>
                <wp:extent cx="1080760" cy="366395"/>
                <wp:effectExtent l="57150" t="38100" r="43815" b="5270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08076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9D520" id="Ink 278" o:spid="_x0000_s1026" type="#_x0000_t75" style="position:absolute;margin-left:401.95pt;margin-top:6.6pt;width:86.55pt;height:30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">
                <v:imagedata r:id="rId48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6785A2D7" wp14:editId="0CC50892">
                <wp:simplePos x="0" y="0"/>
                <wp:positionH relativeFrom="column">
                  <wp:posOffset>4616450</wp:posOffset>
                </wp:positionH>
                <wp:positionV relativeFrom="paragraph">
                  <wp:posOffset>280035</wp:posOffset>
                </wp:positionV>
                <wp:extent cx="291255" cy="140445"/>
                <wp:effectExtent l="38100" t="38100" r="52070" b="5016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91255" cy="140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41A0C" id="Ink 257" o:spid="_x0000_s1026" type="#_x0000_t75" style="position:absolute;margin-left:362.8pt;margin-top:21.35pt;width:24.35pt;height:12.4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">
                <v:imagedata r:id="rId486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7DE6832E" wp14:editId="0F437A1E">
                <wp:simplePos x="0" y="0"/>
                <wp:positionH relativeFrom="column">
                  <wp:posOffset>1897427</wp:posOffset>
                </wp:positionH>
                <wp:positionV relativeFrom="paragraph">
                  <wp:posOffset>35003</wp:posOffset>
                </wp:positionV>
                <wp:extent cx="360" cy="360"/>
                <wp:effectExtent l="38100" t="38100" r="57150" b="5715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8AED8" id="Ink 471" o:spid="_x0000_s1026" type="#_x0000_t75" style="position:absolute;margin-left:148.7pt;margin-top:2.05pt;width:1.45pt;height:1.4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">
                <v:imagedata r:id="rId160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2AB094DC" wp14:editId="534B8C18">
                <wp:simplePos x="0" y="0"/>
                <wp:positionH relativeFrom="column">
                  <wp:posOffset>3524885</wp:posOffset>
                </wp:positionH>
                <wp:positionV relativeFrom="paragraph">
                  <wp:posOffset>-276860</wp:posOffset>
                </wp:positionV>
                <wp:extent cx="2882900" cy="772615"/>
                <wp:effectExtent l="38100" t="38100" r="12700" b="4699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882900" cy="772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B903C" id="Ink 321" o:spid="_x0000_s1026" type="#_x0000_t75" style="position:absolute;margin-left:276.85pt;margin-top:-22.5pt;width:228.4pt;height:62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">
                <v:imagedata r:id="rId489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144A5C33" wp14:editId="03BFBE16">
                <wp:simplePos x="0" y="0"/>
                <wp:positionH relativeFrom="column">
                  <wp:posOffset>1579880</wp:posOffset>
                </wp:positionH>
                <wp:positionV relativeFrom="paragraph">
                  <wp:posOffset>-227330</wp:posOffset>
                </wp:positionV>
                <wp:extent cx="1829430" cy="461645"/>
                <wp:effectExtent l="38100" t="57150" r="57150" b="5270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829430" cy="46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08E52" id="Ink 757" o:spid="_x0000_s1026" type="#_x0000_t75" style="position:absolute;margin-left:123.7pt;margin-top:-18.6pt;width:145.5pt;height:37.7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">
                <v:imagedata r:id="rId49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6DEC1640" wp14:editId="151E814D">
                <wp:simplePos x="0" y="0"/>
                <wp:positionH relativeFrom="column">
                  <wp:posOffset>478155</wp:posOffset>
                </wp:positionH>
                <wp:positionV relativeFrom="paragraph">
                  <wp:posOffset>-33655</wp:posOffset>
                </wp:positionV>
                <wp:extent cx="956195" cy="509800"/>
                <wp:effectExtent l="57150" t="38100" r="0" b="4318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956195" cy="5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385F" id="Ink 737" o:spid="_x0000_s1026" type="#_x0000_t75" style="position:absolute;margin-left:36.95pt;margin-top:-3.35pt;width:76.75pt;height:41.6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">
                <v:imagedata r:id="rId493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4E5317C0" wp14:editId="64C3041A">
                <wp:simplePos x="0" y="0"/>
                <wp:positionH relativeFrom="column">
                  <wp:posOffset>1610820</wp:posOffset>
                </wp:positionH>
                <wp:positionV relativeFrom="paragraph">
                  <wp:posOffset>252400</wp:posOffset>
                </wp:positionV>
                <wp:extent cx="9000" cy="2880"/>
                <wp:effectExtent l="57150" t="57150" r="48260" b="5461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F2E3CC" id="Ink 728" o:spid="_x0000_s1026" type="#_x0000_t75" style="position:absolute;margin-left:126.1pt;margin-top:19.15pt;width:2.15pt;height:1.6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">
                <v:imagedata r:id="rId495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2881541B" wp14:editId="0484508D">
                <wp:simplePos x="0" y="0"/>
                <wp:positionH relativeFrom="column">
                  <wp:posOffset>6197600</wp:posOffset>
                </wp:positionH>
                <wp:positionV relativeFrom="paragraph">
                  <wp:posOffset>133350</wp:posOffset>
                </wp:positionV>
                <wp:extent cx="564240" cy="227520"/>
                <wp:effectExtent l="38100" t="38100" r="0" b="5842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5642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1B9BC" id="Ink 562" o:spid="_x0000_s1026" type="#_x0000_t75" style="position:absolute;margin-left:487.3pt;margin-top:9.8pt;width:45.85pt;height:19.3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">
                <v:imagedata r:id="rId497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6312E24D" wp14:editId="66807CD6">
                <wp:simplePos x="0" y="0"/>
                <wp:positionH relativeFrom="column">
                  <wp:posOffset>1194707</wp:posOffset>
                </wp:positionH>
                <wp:positionV relativeFrom="paragraph">
                  <wp:posOffset>-4917</wp:posOffset>
                </wp:positionV>
                <wp:extent cx="236160" cy="200520"/>
                <wp:effectExtent l="57150" t="57150" r="12065" b="4762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361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F2A4D" id="Ink 758" o:spid="_x0000_s1026" type="#_x0000_t75" style="position:absolute;margin-left:93.35pt;margin-top:-1.1pt;width:20.05pt;height:17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">
                <v:imagedata r:id="rId499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6A4207EA" wp14:editId="0236849D">
                <wp:simplePos x="0" y="0"/>
                <wp:positionH relativeFrom="column">
                  <wp:posOffset>1318970</wp:posOffset>
                </wp:positionH>
                <wp:positionV relativeFrom="paragraph">
                  <wp:posOffset>-169545</wp:posOffset>
                </wp:positionV>
                <wp:extent cx="10440" cy="295560"/>
                <wp:effectExtent l="57150" t="38100" r="46990" b="4762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0440" cy="295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13B7A" id="Ink 729" o:spid="_x0000_s1026" type="#_x0000_t75" style="position:absolute;margin-left:103.15pt;margin-top:-14.05pt;width:2.2pt;height:24.6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">
                <v:imagedata r:id="rId50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008A1E08" wp14:editId="4DAEC5B7">
                <wp:simplePos x="0" y="0"/>
                <wp:positionH relativeFrom="column">
                  <wp:posOffset>1505747</wp:posOffset>
                </wp:positionH>
                <wp:positionV relativeFrom="paragraph">
                  <wp:posOffset>24489</wp:posOffset>
                </wp:positionV>
                <wp:extent cx="360" cy="360"/>
                <wp:effectExtent l="38100" t="38100" r="57150" b="5715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D9C78" id="Ink 583" o:spid="_x0000_s1026" type="#_x0000_t75" style="position:absolute;margin-left:117.85pt;margin-top:1.25pt;width:1.45pt;height:1.4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4E3DFC8" wp14:editId="750CCE60">
                <wp:simplePos x="0" y="0"/>
                <wp:positionH relativeFrom="column">
                  <wp:posOffset>6176747</wp:posOffset>
                </wp:positionH>
                <wp:positionV relativeFrom="paragraph">
                  <wp:posOffset>210249</wp:posOffset>
                </wp:positionV>
                <wp:extent cx="69480" cy="80280"/>
                <wp:effectExtent l="38100" t="57150" r="45085" b="5334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9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92151" id="Ink 555" o:spid="_x0000_s1026" type="#_x0000_t75" style="position:absolute;margin-left:485.65pt;margin-top:15.85pt;width:6.85pt;height:7.7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">
                <v:imagedata r:id="rId50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07562719" wp14:editId="0F26A50E">
                <wp:simplePos x="0" y="0"/>
                <wp:positionH relativeFrom="column">
                  <wp:posOffset>5023667</wp:posOffset>
                </wp:positionH>
                <wp:positionV relativeFrom="paragraph">
                  <wp:posOffset>187929</wp:posOffset>
                </wp:positionV>
                <wp:extent cx="5040" cy="286920"/>
                <wp:effectExtent l="57150" t="38100" r="52705" b="5651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50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3629B" id="Ink 554" o:spid="_x0000_s1026" type="#_x0000_t75" style="position:absolute;margin-left:394.85pt;margin-top:14.1pt;width:1.85pt;height:24.0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">
                <v:imagedata r:id="rId506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5896BBB0" wp14:editId="29AB3238">
                <wp:simplePos x="0" y="0"/>
                <wp:positionH relativeFrom="column">
                  <wp:posOffset>-171450</wp:posOffset>
                </wp:positionH>
                <wp:positionV relativeFrom="paragraph">
                  <wp:posOffset>-81280</wp:posOffset>
                </wp:positionV>
                <wp:extent cx="371795" cy="288290"/>
                <wp:effectExtent l="38100" t="38100" r="28575" b="5461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371795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AE4B7" id="Ink 549" o:spid="_x0000_s1026" type="#_x0000_t75" style="position:absolute;margin-left:-14.2pt;margin-top:-7.1pt;width:30.7pt;height:24.1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">
                <v:imagedata r:id="rId508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7B25BAC" wp14:editId="00739A59">
                <wp:simplePos x="0" y="0"/>
                <wp:positionH relativeFrom="column">
                  <wp:posOffset>1938467</wp:posOffset>
                </wp:positionH>
                <wp:positionV relativeFrom="paragraph">
                  <wp:posOffset>246249</wp:posOffset>
                </wp:positionV>
                <wp:extent cx="4306320" cy="205920"/>
                <wp:effectExtent l="38100" t="38100" r="56515" b="4191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43063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D7DCA" id="Ink 541" o:spid="_x0000_s1026" type="#_x0000_t75" style="position:absolute;margin-left:151.95pt;margin-top:18.7pt;width:340.5pt;height:17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">
                <v:imagedata r:id="rId510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6DF4F908" wp14:editId="6A02AAA8">
                <wp:simplePos x="0" y="0"/>
                <wp:positionH relativeFrom="column">
                  <wp:posOffset>225227</wp:posOffset>
                </wp:positionH>
                <wp:positionV relativeFrom="paragraph">
                  <wp:posOffset>291847</wp:posOffset>
                </wp:positionV>
                <wp:extent cx="1078920" cy="163800"/>
                <wp:effectExtent l="38100" t="38100" r="45085" b="4635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0789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E36E7" id="Ink 286" o:spid="_x0000_s1026" type="#_x0000_t75" style="position:absolute;margin-left:17.05pt;margin-top:22.3pt;width:86.35pt;height:14.3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">
                <v:imagedata r:id="rId51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0359D311" wp14:editId="2802D319">
                <wp:simplePos x="0" y="0"/>
                <wp:positionH relativeFrom="column">
                  <wp:posOffset>5790710</wp:posOffset>
                </wp:positionH>
                <wp:positionV relativeFrom="paragraph">
                  <wp:posOffset>490305</wp:posOffset>
                </wp:positionV>
                <wp:extent cx="2880" cy="7200"/>
                <wp:effectExtent l="57150" t="38100" r="54610" b="5016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880" cy="7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5DB47" id="Ink 645" o:spid="_x0000_s1026" type="#_x0000_t75" style="position:absolute;margin-left:455.25pt;margin-top:37.95pt;width:1.65pt;height:1.9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">
                <v:imagedata r:id="rId51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F692819" wp14:editId="5033FB88">
                <wp:simplePos x="0" y="0"/>
                <wp:positionH relativeFrom="column">
                  <wp:posOffset>3216720</wp:posOffset>
                </wp:positionH>
                <wp:positionV relativeFrom="paragraph">
                  <wp:posOffset>477060</wp:posOffset>
                </wp:positionV>
                <wp:extent cx="360" cy="360"/>
                <wp:effectExtent l="38100" t="38100" r="57150" b="5715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2AE10" id="Ink 234" o:spid="_x0000_s1026" type="#_x0000_t75" style="position:absolute;margin-left:252.6pt;margin-top:36.85pt;width:1.45pt;height:1.4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75456FF0" wp14:editId="03E43ABC">
                <wp:simplePos x="0" y="0"/>
                <wp:positionH relativeFrom="column">
                  <wp:posOffset>3749627</wp:posOffset>
                </wp:positionH>
                <wp:positionV relativeFrom="paragraph">
                  <wp:posOffset>-68026</wp:posOffset>
                </wp:positionV>
                <wp:extent cx="49680" cy="216000"/>
                <wp:effectExtent l="57150" t="38100" r="45720" b="5080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496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A78CE" id="Ink 552" o:spid="_x0000_s1026" type="#_x0000_t75" style="position:absolute;margin-left:294.55pt;margin-top:-6.05pt;width:5.3pt;height:18.4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">
                <v:imagedata r:id="rId517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5ADEB2D" wp14:editId="5C2415FB">
                <wp:simplePos x="0" y="0"/>
                <wp:positionH relativeFrom="column">
                  <wp:posOffset>1317827</wp:posOffset>
                </wp:positionH>
                <wp:positionV relativeFrom="paragraph">
                  <wp:posOffset>-43906</wp:posOffset>
                </wp:positionV>
                <wp:extent cx="37080" cy="344880"/>
                <wp:effectExtent l="38100" t="57150" r="58420" b="5524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3708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28B15" id="Ink 551" o:spid="_x0000_s1026" type="#_x0000_t75" style="position:absolute;margin-left:103.05pt;margin-top:-4.15pt;width:4.3pt;height:28.5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">
                <v:imagedata r:id="rId519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6F6C28F4" wp14:editId="236C12A0">
                <wp:simplePos x="0" y="0"/>
                <wp:positionH relativeFrom="column">
                  <wp:posOffset>2352827</wp:posOffset>
                </wp:positionH>
                <wp:positionV relativeFrom="paragraph">
                  <wp:posOffset>-53266</wp:posOffset>
                </wp:positionV>
                <wp:extent cx="35640" cy="246240"/>
                <wp:effectExtent l="38100" t="38100" r="40640" b="4000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56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6B510" id="Ink 550" o:spid="_x0000_s1026" type="#_x0000_t75" style="position:absolute;margin-left:184.55pt;margin-top:-4.9pt;width:4.2pt;height:20.8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">
                <v:imagedata r:id="rId52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041352E1" wp14:editId="745F318A">
                <wp:simplePos x="0" y="0"/>
                <wp:positionH relativeFrom="column">
                  <wp:posOffset>121547</wp:posOffset>
                </wp:positionH>
                <wp:positionV relativeFrom="paragraph">
                  <wp:posOffset>55094</wp:posOffset>
                </wp:positionV>
                <wp:extent cx="22680" cy="142200"/>
                <wp:effectExtent l="38100" t="38100" r="53975" b="4889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226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6C550" id="Ink 542" o:spid="_x0000_s1026" type="#_x0000_t75" style="position:absolute;margin-left:8.85pt;margin-top:3.65pt;width:3.2pt;height:12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">
                <v:imagedata r:id="rId523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02FC76FE" wp14:editId="2A6DAB7E">
                <wp:simplePos x="0" y="0"/>
                <wp:positionH relativeFrom="column">
                  <wp:posOffset>90170</wp:posOffset>
                </wp:positionH>
                <wp:positionV relativeFrom="paragraph">
                  <wp:posOffset>72230</wp:posOffset>
                </wp:positionV>
                <wp:extent cx="1860840" cy="69120"/>
                <wp:effectExtent l="38100" t="38100" r="44450" b="4572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860840" cy="69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FF6F38" id="Ink 539" o:spid="_x0000_s1026" type="#_x0000_t75" style="position:absolute;margin-left:6.4pt;margin-top:5pt;width:147.9pt;height:6.9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">
                <v:imagedata r:id="rId525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4C58C39D" wp14:editId="0455296B">
                <wp:simplePos x="0" y="0"/>
                <wp:positionH relativeFrom="column">
                  <wp:posOffset>476885</wp:posOffset>
                </wp:positionH>
                <wp:positionV relativeFrom="paragraph">
                  <wp:posOffset>95250</wp:posOffset>
                </wp:positionV>
                <wp:extent cx="906060" cy="366395"/>
                <wp:effectExtent l="38100" t="38100" r="8890" b="5270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90606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6ADF" id="Ink 310" o:spid="_x0000_s1026" type="#_x0000_t75" style="position:absolute;margin-left:36.85pt;margin-top:6.8pt;width:72.8pt;height:30.2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">
                <v:imagedata r:id="rId527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52229702" wp14:editId="1407F6DB">
                <wp:simplePos x="0" y="0"/>
                <wp:positionH relativeFrom="column">
                  <wp:posOffset>769500</wp:posOffset>
                </wp:positionH>
                <wp:positionV relativeFrom="paragraph">
                  <wp:posOffset>53385</wp:posOffset>
                </wp:positionV>
                <wp:extent cx="720" cy="11880"/>
                <wp:effectExtent l="38100" t="38100" r="56515" b="4572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720" cy="11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FE65A6" id="Ink 580" o:spid="_x0000_s1026" type="#_x0000_t75" style="position:absolute;margin-left:59.2pt;margin-top:3.5pt;width:2.85pt;height:2.3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">
                <v:imagedata r:id="rId529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w:lastRenderedPageBreak/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1095DBD8" wp14:editId="601FAE5B">
                <wp:simplePos x="0" y="0"/>
                <wp:positionH relativeFrom="column">
                  <wp:posOffset>1738667</wp:posOffset>
                </wp:positionH>
                <wp:positionV relativeFrom="paragraph">
                  <wp:posOffset>295690</wp:posOffset>
                </wp:positionV>
                <wp:extent cx="360" cy="360"/>
                <wp:effectExtent l="38100" t="38100" r="57150" b="5715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138CB" id="Ink 669" o:spid="_x0000_s1026" type="#_x0000_t75" style="position:absolute;margin-left:136.2pt;margin-top:22.6pt;width:1.45pt;height:1.4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3A70BE70" wp14:editId="12469F50">
                <wp:simplePos x="0" y="0"/>
                <wp:positionH relativeFrom="column">
                  <wp:posOffset>1250867</wp:posOffset>
                </wp:positionH>
                <wp:positionV relativeFrom="paragraph">
                  <wp:posOffset>7690</wp:posOffset>
                </wp:positionV>
                <wp:extent cx="161280" cy="286200"/>
                <wp:effectExtent l="57150" t="38100" r="48895" b="5715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6128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C16AD" id="Ink 667" o:spid="_x0000_s1026" type="#_x0000_t75" style="position:absolute;margin-left:97.8pt;margin-top:-.1pt;width:14.15pt;height:23.9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">
                <v:imagedata r:id="rId53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3A5A849F" wp14:editId="3D9EA952">
                <wp:simplePos x="0" y="0"/>
                <wp:positionH relativeFrom="column">
                  <wp:posOffset>-137160</wp:posOffset>
                </wp:positionH>
                <wp:positionV relativeFrom="paragraph">
                  <wp:posOffset>217805</wp:posOffset>
                </wp:positionV>
                <wp:extent cx="364250" cy="260350"/>
                <wp:effectExtent l="38100" t="38100" r="36195" b="4445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36425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EE9DC" id="Ink 653" o:spid="_x0000_s1026" type="#_x0000_t75" style="position:absolute;margin-left:-11.5pt;margin-top:16.45pt;width:30.1pt;height:21.9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">
                <v:imagedata r:id="rId534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0AD2754D" wp14:editId="46EABB87">
                <wp:simplePos x="0" y="0"/>
                <wp:positionH relativeFrom="column">
                  <wp:posOffset>6095365</wp:posOffset>
                </wp:positionH>
                <wp:positionV relativeFrom="paragraph">
                  <wp:posOffset>-158750</wp:posOffset>
                </wp:positionV>
                <wp:extent cx="592420" cy="475560"/>
                <wp:effectExtent l="38100" t="38100" r="55880" b="5842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59242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4F386" id="Ink 700" o:spid="_x0000_s1026" type="#_x0000_t75" style="position:absolute;margin-left:479.25pt;margin-top:-13.2pt;width:48.1pt;height:38.9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">
                <v:imagedata r:id="rId536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3628F87E" wp14:editId="5CD1DA6E">
                <wp:simplePos x="0" y="0"/>
                <wp:positionH relativeFrom="column">
                  <wp:posOffset>4906645</wp:posOffset>
                </wp:positionH>
                <wp:positionV relativeFrom="paragraph">
                  <wp:posOffset>-125095</wp:posOffset>
                </wp:positionV>
                <wp:extent cx="1042925" cy="501840"/>
                <wp:effectExtent l="38100" t="38100" r="43180" b="5080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42925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A0484" id="Ink 701" o:spid="_x0000_s1026" type="#_x0000_t75" style="position:absolute;margin-left:385.65pt;margin-top:-10.55pt;width:83.5pt;height:40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">
                <v:imagedata r:id="rId538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9B593EF" wp14:editId="45F94032">
                <wp:simplePos x="0" y="0"/>
                <wp:positionH relativeFrom="column">
                  <wp:posOffset>1435547</wp:posOffset>
                </wp:positionH>
                <wp:positionV relativeFrom="paragraph">
                  <wp:posOffset>10935</wp:posOffset>
                </wp:positionV>
                <wp:extent cx="56160" cy="82440"/>
                <wp:effectExtent l="38100" t="38100" r="58420" b="5143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561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3FFAD" id="Ink 668" o:spid="_x0000_s1026" type="#_x0000_t75" style="position:absolute;margin-left:112.35pt;margin-top:.15pt;width:5.8pt;height:7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">
                <v:imagedata r:id="rId540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0620881F" wp14:editId="2912CB74">
                <wp:simplePos x="0" y="0"/>
                <wp:positionH relativeFrom="column">
                  <wp:posOffset>5043805</wp:posOffset>
                </wp:positionH>
                <wp:positionV relativeFrom="paragraph">
                  <wp:posOffset>152400</wp:posOffset>
                </wp:positionV>
                <wp:extent cx="1574405" cy="245745"/>
                <wp:effectExtent l="57150" t="38100" r="26035" b="4000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574405" cy="24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A7266" id="Ink 699" o:spid="_x0000_s1026" type="#_x0000_t75" style="position:absolute;margin-left:396.45pt;margin-top:11.3pt;width:125.35pt;height:20.7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">
                <v:imagedata r:id="rId54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5113F1D6" wp14:editId="053190A3">
                <wp:simplePos x="0" y="0"/>
                <wp:positionH relativeFrom="column">
                  <wp:posOffset>33655</wp:posOffset>
                </wp:positionH>
                <wp:positionV relativeFrom="paragraph">
                  <wp:posOffset>-108585</wp:posOffset>
                </wp:positionV>
                <wp:extent cx="4523105" cy="596065"/>
                <wp:effectExtent l="38100" t="38100" r="0" b="5207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4523105" cy="59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42709" id="Ink 666" o:spid="_x0000_s1026" type="#_x0000_t75" style="position:absolute;margin-left:1.95pt;margin-top:-9.25pt;width:357.55pt;height:48.3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">
                <v:imagedata r:id="rId544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  <w:b/>
          <w:bCs/>
        </w:rPr>
      </w:pPr>
    </w:p>
    <w:p w:rsidR="00DD3807" w:rsidRPr="00081CF0" w:rsidRDefault="00DD3807" w:rsidP="00DD3807">
      <w:pPr>
        <w:jc w:val="center"/>
        <w:rPr>
          <w:rFonts w:ascii="Khmer OS Siemreap" w:hAnsi="Khmer OS Siemreap" w:cs="Khmer OS Siemreap"/>
          <w:b/>
          <w:bCs/>
          <w:cs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59867449" wp14:editId="162801C5">
                <wp:simplePos x="0" y="0"/>
                <wp:positionH relativeFrom="column">
                  <wp:posOffset>-15255</wp:posOffset>
                </wp:positionH>
                <wp:positionV relativeFrom="paragraph">
                  <wp:posOffset>-211980</wp:posOffset>
                </wp:positionV>
                <wp:extent cx="26640" cy="2160"/>
                <wp:effectExtent l="38100" t="57150" r="50165" b="5524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6640" cy="2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E88DF7" id="Ink 641" o:spid="_x0000_s1026" type="#_x0000_t75" style="position:absolute;margin-left:-1.9pt;margin-top:-17.4pt;width:3.55pt;height:1.5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">
                <v:imagedata r:id="rId546" o:title=""/>
              </v:shape>
            </w:pict>
          </mc:Fallback>
        </mc:AlternateContent>
      </w:r>
      <w:r w:rsidRPr="00081CF0">
        <w:rPr>
          <w:rFonts w:ascii="Khmer OS Siemreap" w:hAnsi="Khmer OS Siemreap" w:cs="Khmer OS Siemreap" w:hint="cs"/>
          <w:b/>
          <w:bCs/>
          <w:cs/>
        </w:rPr>
        <w:t>លំហាត់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7D88F9A" wp14:editId="6A09C0CA">
                <wp:simplePos x="0" y="0"/>
                <wp:positionH relativeFrom="column">
                  <wp:posOffset>5289550</wp:posOffset>
                </wp:positionH>
                <wp:positionV relativeFrom="paragraph">
                  <wp:posOffset>-144145</wp:posOffset>
                </wp:positionV>
                <wp:extent cx="446870" cy="373565"/>
                <wp:effectExtent l="38100" t="38100" r="48895" b="45720"/>
                <wp:wrapNone/>
                <wp:docPr id="467905118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446870" cy="373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478BE" id="Ink 187" o:spid="_x0000_s1026" type="#_x0000_t75" style="position:absolute;margin-left:416pt;margin-top:-11.85pt;width:36.2pt;height:30.4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">
                <v:imagedata r:id="rId54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1335E7EB" wp14:editId="160ED061">
                <wp:simplePos x="0" y="0"/>
                <wp:positionH relativeFrom="column">
                  <wp:posOffset>5854933</wp:posOffset>
                </wp:positionH>
                <wp:positionV relativeFrom="paragraph">
                  <wp:posOffset>26467</wp:posOffset>
                </wp:positionV>
                <wp:extent cx="360" cy="360"/>
                <wp:effectExtent l="38100" t="38100" r="38100" b="38100"/>
                <wp:wrapNone/>
                <wp:docPr id="894532437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BC3AA" id="Ink 186" o:spid="_x0000_s1026" type="#_x0000_t75" style="position:absolute;margin-left:460.5pt;margin-top:1.6pt;width:1.05pt;height:1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">
                <v:imagedata r:id="rId55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១.</w:t>
      </w:r>
      <w:r w:rsidRPr="00081CF0">
        <w:rPr>
          <w:rFonts w:ascii="Khmer OS Siemreap" w:hAnsi="Khmer OS Siemreap" w:cs="Khmer OS Siemreap" w:hint="cs"/>
          <w:cs/>
        </w:rPr>
        <w:t xml:space="preserve"> ឧបមាថាយើងមានចំនួន </w:t>
      </w:r>
      <w:r>
        <w:rPr>
          <w:rFonts w:ascii="Khmer OS Siemreap" w:hAnsi="Khmer OS Siemreap" w:cs="Khmer OS Siemreap"/>
        </w:rPr>
        <w:t xml:space="preserve">4, 8, 6 </w:t>
      </w:r>
      <w:r>
        <w:rPr>
          <w:rFonts w:ascii="Khmer OS Siemreap" w:hAnsi="Khmer OS Siemreap" w:cs="Khmer OS Siemreap" w:hint="cs"/>
          <w:cs/>
        </w:rPr>
        <w:t xml:space="preserve">និង​ </w:t>
      </w:r>
      <w:r>
        <w:rPr>
          <w:rFonts w:ascii="Khmer OS Siemreap" w:hAnsi="Khmer OS Siemreap" w:cs="Khmer OS Siemreap"/>
        </w:rPr>
        <w:t>10</w:t>
      </w:r>
      <w:r>
        <w:rPr>
          <w:rFonts w:ascii="Khmer OS Siemreap" w:hAnsi="Khmer OS Siemreap" w:cs="Khmer OS Siemreap" w:hint="cs"/>
          <w:cs/>
        </w:rPr>
        <w:t>។​ ចូរកំណត់មធ្យមធរណីមាត្រនៃចំនួនទាំងនេះ។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២.​ កំណើននៃការលក់៥ ខែរបស់ក្រុមហ៊ុនមួយមានដូចខាងក្រោម(គិតជាភាគរយ)៖</w:t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8,  12,  14,  26,  5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ចូរកំណត់អត្រាមធ្យមនៃការលក់ប្រចាំខែ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៣. កំណើនប្រាក់ចំណេញបានមកពីការវិនិយោគរបស់ក្រុមហ៊ុនមួយគឺ(គិតជាភាគរយ)៖ ​</w:t>
      </w:r>
      <w:r>
        <w:rPr>
          <w:rFonts w:ascii="Khmer OS Siemreap" w:hAnsi="Khmer OS Siemreap" w:cs="Khmer OS Siemreap"/>
        </w:rPr>
        <w:t xml:space="preserve">4.91, 5.75, 8.12, 21.6 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ក. កំណត់មធ្យមធរណីមាត្រនៃអត្រាប្រាក់ចំណេញ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កំណត់មធ្យមនព្វន្តនៃអត្រាប្រាក់ចំណេញ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គ. ប្រៀនធៀបសំណួរ ក និង​ ខ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៤. លោក ក យកប្រាក់ </w:t>
      </w:r>
      <w:r>
        <w:rPr>
          <w:rFonts w:ascii="Khmer OS Siemreap" w:hAnsi="Khmer OS Siemreap" w:cs="Khmer OS Siemreap"/>
        </w:rPr>
        <w:t xml:space="preserve">$150000 </w:t>
      </w:r>
      <w:r>
        <w:rPr>
          <w:rFonts w:ascii="Khmer OS Siemreap" w:hAnsi="Khmer OS Siemreap" w:cs="Khmer OS Siemreap" w:hint="cs"/>
          <w:cs/>
        </w:rPr>
        <w:t>ទៅចងការនៅធនាគារតាមអត្រាការប្រាក់ផ្គួបដូចខាងក្រោម៖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8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ពីរឆ្នាំដំបូង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9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បីឆ្នាំបន្ទាប់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11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បួនឆ្នាំចុងក្រោយ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ចូរគណនាប្រាក់ដែលលោក ក ទទួលបាននៅចុងឆ្នាំទី៩ ហើយតើក្នុងនោះមានការប្រាក់ប៉ុន្មាន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ចូរកំណត់អត្រាការប្រាក់មធ្យមប្រចាំឆ្នាំ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គ.​ ដោយប្រើសំណួរ ខ. ចូរគណនាម្តងទៀតនូវប្រាក់ដែលលោក ក ទទួលបាននៅចុងឆ្នាំទី៩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៥. នៅឆ្នាំ១៩៩៦ ក្រុមហ៊ុនមួយផលិតអំពូលភ្លើងបាន ២៣០០០ ឯកតា ហើយក្រុមហ៊ុនបានបង្កើនដល់ ១២០៥២០ ឯកតានៅឆ្នាំ ២០១៦។ ចូរគណនាអត្រាកំណើនប្រចាំឆ្នាំនៃការផលិតអំពូលភ្លើង។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lastRenderedPageBreak/>
        <w:t xml:space="preserve">៦. នៅទសវត្សរ៍ឆ្នាំ </w:t>
      </w:r>
      <w:r>
        <w:rPr>
          <w:rFonts w:ascii="Khmer OS Siemreap" w:hAnsi="Khmer OS Siemreap" w:cs="Khmer OS Siemreap"/>
        </w:rPr>
        <w:t xml:space="preserve">1990s </w:t>
      </w:r>
      <w:r>
        <w:rPr>
          <w:rFonts w:ascii="Khmer OS Siemreap" w:hAnsi="Khmer OS Siemreap" w:cs="Khmer OS Siemreap" w:hint="cs"/>
          <w:cs/>
        </w:rPr>
        <w:t xml:space="preserve">ទីក្រុង </w:t>
      </w:r>
      <w:r>
        <w:rPr>
          <w:rFonts w:ascii="Khmer OS Siemreap" w:hAnsi="Khmer OS Siemreap" w:cs="Khmer OS Siemreap"/>
        </w:rPr>
        <w:t xml:space="preserve">Las Vegas </w:t>
      </w:r>
      <w:r>
        <w:rPr>
          <w:rFonts w:ascii="Khmer OS Siemreap" w:hAnsi="Khmer OS Siemreap" w:cs="Khmer OS Siemreap" w:hint="cs"/>
          <w:cs/>
        </w:rPr>
        <w:t xml:space="preserve">មានការរីកចំរើនខ្លាំង ហើយចំនួនប្រជាជនក៏មានការកើនឡើងដែរ។ នៅឆ្នាំ ១៩៩០ ប្រជាជនមានចំនួន ២៥៨២៩៥ ហើយចំនួននេះបានកើនដល់ ៦១៣៥៩៩ នៅឆ្នាំ២០១៤។ 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តើពីឆ្នាំ ១៩៩០ ដល់ ឆ្នាំ ២០១៤ ប្រជាជនកើនចំនួនប៉ុន្មាន? ហើយត្រូវនឹងប៉ុន្មានភាគរយ?</w:t>
      </w:r>
    </w:p>
    <w:p w:rsidR="00DD3807" w:rsidRDefault="00DD3807" w:rsidP="00DD3807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​កំណត់អត្រាកំណើនប្រចាំឆ្នាំ។</w:t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515CE0F2" wp14:editId="732E773B">
                <wp:simplePos x="0" y="0"/>
                <wp:positionH relativeFrom="column">
                  <wp:posOffset>3208655</wp:posOffset>
                </wp:positionH>
                <wp:positionV relativeFrom="paragraph">
                  <wp:posOffset>6449695</wp:posOffset>
                </wp:positionV>
                <wp:extent cx="693845" cy="418465"/>
                <wp:effectExtent l="57150" t="38100" r="49530" b="5778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693845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71176" id="Ink 248" o:spid="_x0000_s1026" type="#_x0000_t75" style="position:absolute;margin-left:251.95pt;margin-top:507.15pt;width:56.05pt;height:34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">
                <v:imagedata r:id="rId55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58A11209" wp14:editId="363DC9FF">
                <wp:simplePos x="0" y="0"/>
                <wp:positionH relativeFrom="column">
                  <wp:posOffset>2966085</wp:posOffset>
                </wp:positionH>
                <wp:positionV relativeFrom="paragraph">
                  <wp:posOffset>5289550</wp:posOffset>
                </wp:positionV>
                <wp:extent cx="507645" cy="305435"/>
                <wp:effectExtent l="57150" t="38100" r="26035" b="5651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50764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2F705" id="Ink 240" o:spid="_x0000_s1026" type="#_x0000_t75" style="position:absolute;margin-left:232.85pt;margin-top:415.8pt;width:41.35pt;height:25.4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">
                <v:imagedata r:id="rId55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7B7B1699" wp14:editId="3C1ED90E">
                <wp:simplePos x="0" y="0"/>
                <wp:positionH relativeFrom="column">
                  <wp:posOffset>2845667</wp:posOffset>
                </wp:positionH>
                <wp:positionV relativeFrom="paragraph">
                  <wp:posOffset>6160490</wp:posOffset>
                </wp:positionV>
                <wp:extent cx="1216440" cy="1161720"/>
                <wp:effectExtent l="38100" t="38100" r="41275" b="5778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216440" cy="11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01E01" id="Ink 833" o:spid="_x0000_s1026" type="#_x0000_t75" style="position:absolute;margin-left:223.35pt;margin-top:484.4pt;width:97.2pt;height:92.8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">
                <v:imagedata r:id="rId55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0679B01A" wp14:editId="056589E6">
                <wp:simplePos x="0" y="0"/>
                <wp:positionH relativeFrom="column">
                  <wp:posOffset>2713187</wp:posOffset>
                </wp:positionH>
                <wp:positionV relativeFrom="paragraph">
                  <wp:posOffset>5061410</wp:posOffset>
                </wp:positionV>
                <wp:extent cx="1199880" cy="785880"/>
                <wp:effectExtent l="38100" t="38100" r="57785" b="5270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199880" cy="78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76D57" id="Ink 832" o:spid="_x0000_s1026" type="#_x0000_t75" style="position:absolute;margin-left:212.95pt;margin-top:397.85pt;width:95.9pt;height:63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">
                <v:imagedata r:id="rId5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2367F5BA" wp14:editId="664AAABF">
                <wp:simplePos x="0" y="0"/>
                <wp:positionH relativeFrom="column">
                  <wp:posOffset>2145030</wp:posOffset>
                </wp:positionH>
                <wp:positionV relativeFrom="paragraph">
                  <wp:posOffset>6927215</wp:posOffset>
                </wp:positionV>
                <wp:extent cx="470295" cy="465685"/>
                <wp:effectExtent l="38100" t="38100" r="44450" b="4889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470295" cy="465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B9CAD" id="Ink 437" o:spid="_x0000_s1026" type="#_x0000_t75" style="position:absolute;margin-left:168.2pt;margin-top:544.75pt;width:38.45pt;height:38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">
                <v:imagedata r:id="rId5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59855AD8" wp14:editId="6BFAFB2A">
                <wp:simplePos x="0" y="0"/>
                <wp:positionH relativeFrom="column">
                  <wp:posOffset>1188720</wp:posOffset>
                </wp:positionH>
                <wp:positionV relativeFrom="paragraph">
                  <wp:posOffset>6315710</wp:posOffset>
                </wp:positionV>
                <wp:extent cx="1136520" cy="1109880"/>
                <wp:effectExtent l="38100" t="38100" r="45085" b="5270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136520" cy="11097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2997C0D" id="Ink 431" o:spid="_x0000_s1026" type="#_x0000_t75" style="position:absolute;margin-left:92.9pt;margin-top:496.6pt;width:90.95pt;height:88.8pt;z-index:251860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">
                <v:imagedata r:id="rId56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16826D47" wp14:editId="24A6E961">
                <wp:simplePos x="0" y="0"/>
                <wp:positionH relativeFrom="column">
                  <wp:posOffset>392430</wp:posOffset>
                </wp:positionH>
                <wp:positionV relativeFrom="paragraph">
                  <wp:posOffset>5182870</wp:posOffset>
                </wp:positionV>
                <wp:extent cx="2163560" cy="1119780"/>
                <wp:effectExtent l="38100" t="38100" r="46355" b="4254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2163560" cy="111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08276" id="Ink 796" o:spid="_x0000_s1026" type="#_x0000_t75" style="position:absolute;margin-left:30.2pt;margin-top:407.4pt;width:171.75pt;height:89.5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">
                <v:imagedata r:id="rId56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3253E4A3" wp14:editId="5777161C">
                <wp:simplePos x="0" y="0"/>
                <wp:positionH relativeFrom="column">
                  <wp:posOffset>3122440</wp:posOffset>
                </wp:positionH>
                <wp:positionV relativeFrom="paragraph">
                  <wp:posOffset>3647631</wp:posOffset>
                </wp:positionV>
                <wp:extent cx="70920" cy="117720"/>
                <wp:effectExtent l="38100" t="57150" r="43815" b="5397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0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CF8AE" id="Ink 307" o:spid="_x0000_s1026" type="#_x0000_t75" style="position:absolute;margin-left:245.15pt;margin-top:286.5pt;width:7pt;height:10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">
                <v:imagedata r:id="rId56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E98024C" wp14:editId="789CD414">
                <wp:simplePos x="0" y="0"/>
                <wp:positionH relativeFrom="column">
                  <wp:posOffset>2664520</wp:posOffset>
                </wp:positionH>
                <wp:positionV relativeFrom="paragraph">
                  <wp:posOffset>3658431</wp:posOffset>
                </wp:positionV>
                <wp:extent cx="45360" cy="111960"/>
                <wp:effectExtent l="57150" t="38100" r="50165" b="4064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45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7FBAC" id="Ink 306" o:spid="_x0000_s1026" type="#_x0000_t75" style="position:absolute;margin-left:209.1pt;margin-top:287.35pt;width:4.95pt;height:10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">
                <v:imagedata r:id="rId5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3381057E" wp14:editId="77BC80EC">
                <wp:simplePos x="0" y="0"/>
                <wp:positionH relativeFrom="column">
                  <wp:posOffset>2314960</wp:posOffset>
                </wp:positionH>
                <wp:positionV relativeFrom="paragraph">
                  <wp:posOffset>3649791</wp:posOffset>
                </wp:positionV>
                <wp:extent cx="60840" cy="122760"/>
                <wp:effectExtent l="38100" t="38100" r="53975" b="4889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60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00D23" id="Ink 305" o:spid="_x0000_s1026" type="#_x0000_t75" style="position:absolute;margin-left:181.6pt;margin-top:286.7pt;width:6.25pt;height:11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">
                <v:imagedata r:id="rId57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5AAC8E2" wp14:editId="53E95659">
                <wp:simplePos x="0" y="0"/>
                <wp:positionH relativeFrom="column">
                  <wp:posOffset>1789720</wp:posOffset>
                </wp:positionH>
                <wp:positionV relativeFrom="paragraph">
                  <wp:posOffset>3705591</wp:posOffset>
                </wp:positionV>
                <wp:extent cx="61920" cy="124560"/>
                <wp:effectExtent l="38100" t="38100" r="52705" b="4699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61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AE78B" id="Ink 304" o:spid="_x0000_s1026" type="#_x0000_t75" style="position:absolute;margin-left:140.2pt;margin-top:291.1pt;width:6.3pt;height:11.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">
                <v:imagedata r:id="rId5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39A282C7" wp14:editId="2A7FDC18">
                <wp:simplePos x="0" y="0"/>
                <wp:positionH relativeFrom="column">
                  <wp:posOffset>1363480</wp:posOffset>
                </wp:positionH>
                <wp:positionV relativeFrom="paragraph">
                  <wp:posOffset>3703791</wp:posOffset>
                </wp:positionV>
                <wp:extent cx="55800" cy="149040"/>
                <wp:effectExtent l="38100" t="38100" r="40005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55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AD4F2" id="Ink 303" o:spid="_x0000_s1026" type="#_x0000_t75" style="position:absolute;margin-left:106.65pt;margin-top:290.95pt;width:5.85pt;height:13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">
                <v:imagedata r:id="rId5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062B495B" wp14:editId="45A9EA38">
                <wp:simplePos x="0" y="0"/>
                <wp:positionH relativeFrom="column">
                  <wp:posOffset>3266080</wp:posOffset>
                </wp:positionH>
                <wp:positionV relativeFrom="paragraph">
                  <wp:posOffset>698151</wp:posOffset>
                </wp:positionV>
                <wp:extent cx="360" cy="360"/>
                <wp:effectExtent l="0" t="0" r="0" b="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667F2" id="Ink 302" o:spid="_x0000_s1026" type="#_x0000_t75" style="position:absolute;margin-left:256.45pt;margin-top:54.25pt;width:1.45pt;height:1.4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228B4F18" wp14:editId="55662302">
                <wp:simplePos x="0" y="0"/>
                <wp:positionH relativeFrom="column">
                  <wp:posOffset>3843020</wp:posOffset>
                </wp:positionH>
                <wp:positionV relativeFrom="paragraph">
                  <wp:posOffset>3724910</wp:posOffset>
                </wp:positionV>
                <wp:extent cx="809325" cy="536035"/>
                <wp:effectExtent l="38100" t="38100" r="29210" b="3556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809325" cy="53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CB12B" id="Ink 301" o:spid="_x0000_s1026" type="#_x0000_t75" style="position:absolute;margin-left:302.25pt;margin-top:292.95pt;width:64.45pt;height:42.9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">
                <v:imagedata r:id="rId57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A59F505" wp14:editId="78198CDE">
                <wp:simplePos x="0" y="0"/>
                <wp:positionH relativeFrom="column">
                  <wp:posOffset>1517015</wp:posOffset>
                </wp:positionH>
                <wp:positionV relativeFrom="paragraph">
                  <wp:posOffset>3762375</wp:posOffset>
                </wp:positionV>
                <wp:extent cx="2120440" cy="687835"/>
                <wp:effectExtent l="38100" t="38100" r="13335" b="361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2120440" cy="68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8A059" id="Ink 294" o:spid="_x0000_s1026" type="#_x0000_t75" style="position:absolute;margin-left:119.1pt;margin-top:295.9pt;width:167.65pt;height:54.8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">
                <v:imagedata r:id="rId57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073E0881" wp14:editId="71D8E70C">
                <wp:simplePos x="0" y="0"/>
                <wp:positionH relativeFrom="column">
                  <wp:posOffset>-19685</wp:posOffset>
                </wp:positionH>
                <wp:positionV relativeFrom="paragraph">
                  <wp:posOffset>3923030</wp:posOffset>
                </wp:positionV>
                <wp:extent cx="1198055" cy="511170"/>
                <wp:effectExtent l="38100" t="38100" r="21590" b="4191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198055" cy="51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8115D" id="Ink 274" o:spid="_x0000_s1026" type="#_x0000_t75" style="position:absolute;margin-left:-1.9pt;margin-top:308.55pt;width:95.05pt;height:4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">
                <v:imagedata r:id="rId58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29249B51" wp14:editId="7C6731E3">
                <wp:simplePos x="0" y="0"/>
                <wp:positionH relativeFrom="column">
                  <wp:posOffset>1734820</wp:posOffset>
                </wp:positionH>
                <wp:positionV relativeFrom="paragraph">
                  <wp:posOffset>3067685</wp:posOffset>
                </wp:positionV>
                <wp:extent cx="1751875" cy="629660"/>
                <wp:effectExtent l="38100" t="38100" r="39370" b="3746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751875" cy="629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FB14" id="Ink 275" o:spid="_x0000_s1026" type="#_x0000_t75" style="position:absolute;margin-left:136.25pt;margin-top:241.2pt;width:138.65pt;height:50.3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">
                <v:imagedata r:id="rId58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1DF1CBE6" wp14:editId="602808E6">
                <wp:simplePos x="0" y="0"/>
                <wp:positionH relativeFrom="column">
                  <wp:posOffset>1152525</wp:posOffset>
                </wp:positionH>
                <wp:positionV relativeFrom="paragraph">
                  <wp:posOffset>3135630</wp:posOffset>
                </wp:positionV>
                <wp:extent cx="295695" cy="225720"/>
                <wp:effectExtent l="38100" t="38100" r="9525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295695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EC959" id="Ink 276" o:spid="_x0000_s1026" type="#_x0000_t75" style="position:absolute;margin-left:90.4pt;margin-top:246.55pt;width:24pt;height:18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">
                <v:imagedata r:id="rId58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7AEA514B" wp14:editId="0A3DA01D">
                <wp:simplePos x="0" y="0"/>
                <wp:positionH relativeFrom="column">
                  <wp:posOffset>1547440</wp:posOffset>
                </wp:positionH>
                <wp:positionV relativeFrom="paragraph">
                  <wp:posOffset>3579951</wp:posOffset>
                </wp:positionV>
                <wp:extent cx="14760" cy="117360"/>
                <wp:effectExtent l="38100" t="57150" r="42545" b="5461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4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8900D" id="Ink 6" o:spid="_x0000_s1026" type="#_x0000_t75" style="position:absolute;margin-left:121.15pt;margin-top:281.2pt;width:2.55pt;height:10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">
                <v:imagedata r:id="rId58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7934215E" wp14:editId="5FF11320">
                <wp:simplePos x="0" y="0"/>
                <wp:positionH relativeFrom="column">
                  <wp:posOffset>1295800</wp:posOffset>
                </wp:positionH>
                <wp:positionV relativeFrom="paragraph">
                  <wp:posOffset>3448911</wp:posOffset>
                </wp:positionV>
                <wp:extent cx="84240" cy="209520"/>
                <wp:effectExtent l="57150" t="38100" r="49530" b="57785"/>
                <wp:wrapNone/>
                <wp:docPr id="1499666323" name="Ink 1499666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84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8366D" id="Ink 1499666323" o:spid="_x0000_s1026" type="#_x0000_t75" style="position:absolute;margin-left:101.35pt;margin-top:270.85pt;width:8.1pt;height:17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">
                <v:imagedata r:id="rId589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3E7795C1" wp14:editId="0CB8F2DF">
                <wp:simplePos x="0" y="0"/>
                <wp:positionH relativeFrom="column">
                  <wp:posOffset>4589780</wp:posOffset>
                </wp:positionH>
                <wp:positionV relativeFrom="paragraph">
                  <wp:posOffset>-559435</wp:posOffset>
                </wp:positionV>
                <wp:extent cx="467655" cy="305715"/>
                <wp:effectExtent l="38100" t="38100" r="46990" b="3746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467655" cy="30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67E1" id="Ink 335" o:spid="_x0000_s1026" type="#_x0000_t75" style="position:absolute;margin-left:361.05pt;margin-top:-44.4pt;width:37.5pt;height:24.7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">
                <v:imagedata r:id="rId59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E49FBC0" wp14:editId="674BCB11">
                <wp:simplePos x="0" y="0"/>
                <wp:positionH relativeFrom="column">
                  <wp:posOffset>4149725</wp:posOffset>
                </wp:positionH>
                <wp:positionV relativeFrom="paragraph">
                  <wp:posOffset>-481330</wp:posOffset>
                </wp:positionV>
                <wp:extent cx="294120" cy="359640"/>
                <wp:effectExtent l="38100" t="38100" r="48895" b="4064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29412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668FE" id="Ink 336" o:spid="_x0000_s1026" type="#_x0000_t75" style="position:absolute;margin-left:326.4pt;margin-top:-38.25pt;width:23.85pt;height:29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">
                <v:imagedata r:id="rId59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1BA2E9B" wp14:editId="3E9ACB92">
                <wp:simplePos x="0" y="0"/>
                <wp:positionH relativeFrom="column">
                  <wp:posOffset>3883025</wp:posOffset>
                </wp:positionH>
                <wp:positionV relativeFrom="paragraph">
                  <wp:posOffset>-474980</wp:posOffset>
                </wp:positionV>
                <wp:extent cx="144845" cy="261620"/>
                <wp:effectExtent l="38100" t="38100" r="26670" b="4318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484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66C20" id="Ink 337" o:spid="_x0000_s1026" type="#_x0000_t75" style="position:absolute;margin-left:305.4pt;margin-top:-37.75pt;width:12.1pt;height:21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">
                <v:imagedata r:id="rId59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3808305" wp14:editId="042F2EA3">
                <wp:simplePos x="0" y="0"/>
                <wp:positionH relativeFrom="column">
                  <wp:posOffset>3205480</wp:posOffset>
                </wp:positionH>
                <wp:positionV relativeFrom="paragraph">
                  <wp:posOffset>-490855</wp:posOffset>
                </wp:positionV>
                <wp:extent cx="389740" cy="316865"/>
                <wp:effectExtent l="38100" t="38100" r="48895" b="4508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389740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B427F" id="Ink 325" o:spid="_x0000_s1026" type="#_x0000_t75" style="position:absolute;margin-left:252.05pt;margin-top:-39pt;width:31.4pt;height:25.6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">
                <v:imagedata r:id="rId59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11CD232" wp14:editId="69B89DBB">
                <wp:simplePos x="0" y="0"/>
                <wp:positionH relativeFrom="column">
                  <wp:posOffset>3730480</wp:posOffset>
                </wp:positionH>
                <wp:positionV relativeFrom="paragraph">
                  <wp:posOffset>-212440</wp:posOffset>
                </wp:positionV>
                <wp:extent cx="10440" cy="160560"/>
                <wp:effectExtent l="38100" t="38100" r="46990" b="4953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0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AAB71" id="Ink 324" o:spid="_x0000_s1026" type="#_x0000_t75" style="position:absolute;margin-left:293.4pt;margin-top:-17.1pt;width:1.5pt;height:13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">
                <v:imagedata r:id="rId59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A87F968" wp14:editId="7D77E8E3">
                <wp:simplePos x="0" y="0"/>
                <wp:positionH relativeFrom="column">
                  <wp:posOffset>2538095</wp:posOffset>
                </wp:positionH>
                <wp:positionV relativeFrom="paragraph">
                  <wp:posOffset>-405765</wp:posOffset>
                </wp:positionV>
                <wp:extent cx="559425" cy="326115"/>
                <wp:effectExtent l="38100" t="38100" r="31750" b="361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559425" cy="326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DC813" id="Ink 322" o:spid="_x0000_s1026" type="#_x0000_t75" style="position:absolute;margin-left:199.5pt;margin-top:-32.3pt;width:44.8pt;height:26.4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">
                <v:imagedata r:id="rId60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C2E520F" wp14:editId="180F048F">
                <wp:simplePos x="0" y="0"/>
                <wp:positionH relativeFrom="column">
                  <wp:posOffset>1828165</wp:posOffset>
                </wp:positionH>
                <wp:positionV relativeFrom="paragraph">
                  <wp:posOffset>-402590</wp:posOffset>
                </wp:positionV>
                <wp:extent cx="309085" cy="305435"/>
                <wp:effectExtent l="38100" t="38100" r="34290" b="3746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30908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B1F04" id="Ink 313" o:spid="_x0000_s1026" type="#_x0000_t75" style="position:absolute;margin-left:143.6pt;margin-top:-32.05pt;width:25.05pt;height:24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">
                <v:imagedata r:id="rId60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132EA636" wp14:editId="7FAB2B4C">
                <wp:simplePos x="0" y="0"/>
                <wp:positionH relativeFrom="column">
                  <wp:posOffset>2397040</wp:posOffset>
                </wp:positionH>
                <wp:positionV relativeFrom="paragraph">
                  <wp:posOffset>-208120</wp:posOffset>
                </wp:positionV>
                <wp:extent cx="23400" cy="151560"/>
                <wp:effectExtent l="38100" t="38100" r="34290" b="393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3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198FA" id="Ink 312" o:spid="_x0000_s1026" type="#_x0000_t75" style="position:absolute;margin-left:188.4pt;margin-top:-16.75pt;width:2.55pt;height:12.6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">
                <v:imagedata r:id="rId605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64A8FFF6" wp14:editId="42707C39">
                <wp:simplePos x="0" y="0"/>
                <wp:positionH relativeFrom="column">
                  <wp:posOffset>4509770</wp:posOffset>
                </wp:positionH>
                <wp:positionV relativeFrom="paragraph">
                  <wp:posOffset>319405</wp:posOffset>
                </wp:positionV>
                <wp:extent cx="1756830" cy="674370"/>
                <wp:effectExtent l="38100" t="38100" r="34290" b="4953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756830" cy="674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86CD4" id="Ink 372" o:spid="_x0000_s1026" type="#_x0000_t75" style="position:absolute;margin-left:354.75pt;margin-top:24.8pt;width:139.05pt;height:53.8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">
                <v:imagedata r:id="rId60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05A7A36" wp14:editId="5A0F4BD9">
                <wp:simplePos x="0" y="0"/>
                <wp:positionH relativeFrom="column">
                  <wp:posOffset>1451610</wp:posOffset>
                </wp:positionH>
                <wp:positionV relativeFrom="paragraph">
                  <wp:posOffset>234315</wp:posOffset>
                </wp:positionV>
                <wp:extent cx="2853660" cy="948015"/>
                <wp:effectExtent l="38100" t="38100" r="4445" b="4318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2853660" cy="948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9D0B9" id="Ink 358" o:spid="_x0000_s1026" type="#_x0000_t75" style="position:absolute;margin-left:113.95pt;margin-top:18.1pt;width:225.45pt;height:75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">
                <v:imagedata r:id="rId60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17DDA2C5" wp14:editId="2CBA185D">
                <wp:simplePos x="0" y="0"/>
                <wp:positionH relativeFrom="column">
                  <wp:posOffset>716915</wp:posOffset>
                </wp:positionH>
                <wp:positionV relativeFrom="paragraph">
                  <wp:posOffset>518160</wp:posOffset>
                </wp:positionV>
                <wp:extent cx="414655" cy="623570"/>
                <wp:effectExtent l="38100" t="38100" r="42545" b="4318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414655" cy="62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C8826" id="Ink 341" o:spid="_x0000_s1026" type="#_x0000_t75" style="position:absolute;margin-left:56.1pt;margin-top:40.45pt;width:33.35pt;height:49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">
                <v:imagedata r:id="rId611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7A45757C" wp14:editId="55B8FDBF">
                <wp:simplePos x="0" y="0"/>
                <wp:positionH relativeFrom="column">
                  <wp:posOffset>2721467</wp:posOffset>
                </wp:positionH>
                <wp:positionV relativeFrom="paragraph">
                  <wp:posOffset>277057</wp:posOffset>
                </wp:positionV>
                <wp:extent cx="198720" cy="203040"/>
                <wp:effectExtent l="57150" t="38100" r="11430" b="4508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987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50AC6" id="Ink 908" o:spid="_x0000_s1026" type="#_x0000_t75" style="position:absolute;margin-left:213.6pt;margin-top:21.1pt;width:17.1pt;height:17.4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">
                <v:imagedata r:id="rId613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34EB7136" wp14:editId="476302E0">
                <wp:simplePos x="0" y="0"/>
                <wp:positionH relativeFrom="column">
                  <wp:posOffset>4834262</wp:posOffset>
                </wp:positionH>
                <wp:positionV relativeFrom="paragraph">
                  <wp:posOffset>145225</wp:posOffset>
                </wp:positionV>
                <wp:extent cx="360" cy="360"/>
                <wp:effectExtent l="38100" t="38100" r="57150" b="5715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A03A2" id="Ink 319" o:spid="_x0000_s1026" type="#_x0000_t75" style="position:absolute;margin-left:379.95pt;margin-top:10.75pt;width:1.45pt;height:1.4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CnDQ9x1QEAAJsEAAAQAAAAAAAA&#10;AAAAAAAAANADAABkcnMvaW5rL2luazEueG1sUEsBAi0AFAAGAAgAAAAhACyVi+/gAAAACQEAAA8A&#10;AAAAAAAAAAAAAAAA0wUAAGRycy9kb3ducmV2LnhtbFBLAQItABQABgAIAAAAIQB5GLydvwAAACEB&#10;AAAZAAAAAAAAAAAAAAAAAOAGAABkcnMvX3JlbHMvZTJvRG9jLnhtbC5yZWxzUEsFBgAAAAAGAAYA&#10;eAEAANYHAAAAAA=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3C72388C" wp14:editId="04F01F4A">
                <wp:simplePos x="0" y="0"/>
                <wp:positionH relativeFrom="column">
                  <wp:posOffset>1090295</wp:posOffset>
                </wp:positionH>
                <wp:positionV relativeFrom="paragraph">
                  <wp:posOffset>-1033780</wp:posOffset>
                </wp:positionV>
                <wp:extent cx="3553560" cy="2208240"/>
                <wp:effectExtent l="57150" t="38100" r="46990" b="4000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3553560" cy="2208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FDF24" id="Ink 902" o:spid="_x0000_s1026" type="#_x0000_t75" style="position:absolute;margin-left:85.15pt;margin-top:-82.1pt;width:281.2pt;height:175.3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">
                <v:imagedata r:id="rId61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0AED17DA" wp14:editId="44B8C1FD">
                <wp:simplePos x="0" y="0"/>
                <wp:positionH relativeFrom="column">
                  <wp:posOffset>3796030</wp:posOffset>
                </wp:positionH>
                <wp:positionV relativeFrom="paragraph">
                  <wp:posOffset>129540</wp:posOffset>
                </wp:positionV>
                <wp:extent cx="652350" cy="309880"/>
                <wp:effectExtent l="57150" t="57150" r="14605" b="5207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652350" cy="3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0754F" id="Ink 873" o:spid="_x0000_s1026" type="#_x0000_t75" style="position:absolute;margin-left:298.2pt;margin-top:9.5pt;width:52.75pt;height:25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">
                <v:imagedata r:id="rId618" o:title=""/>
              </v:shape>
            </w:pict>
          </mc:Fallback>
        </mc:AlternateContent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7EF6DECC" wp14:editId="5FCE3AC8">
                <wp:simplePos x="0" y="0"/>
                <wp:positionH relativeFrom="column">
                  <wp:posOffset>2217782</wp:posOffset>
                </wp:positionH>
                <wp:positionV relativeFrom="paragraph">
                  <wp:posOffset>1795890</wp:posOffset>
                </wp:positionV>
                <wp:extent cx="2138400" cy="2257920"/>
                <wp:effectExtent l="57150" t="57150" r="52705" b="4762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138400" cy="22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92370" id="Ink 265" o:spid="_x0000_s1026" type="#_x0000_t75" style="position:absolute;margin-left:173.95pt;margin-top:140.7pt;width:169.8pt;height:179.2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">
                <v:imagedata r:id="rId62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05B20278" wp14:editId="19157A15">
                <wp:simplePos x="0" y="0"/>
                <wp:positionH relativeFrom="column">
                  <wp:posOffset>1982470</wp:posOffset>
                </wp:positionH>
                <wp:positionV relativeFrom="paragraph">
                  <wp:posOffset>519430</wp:posOffset>
                </wp:positionV>
                <wp:extent cx="724980" cy="354330"/>
                <wp:effectExtent l="57150" t="57150" r="18415" b="4572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724980" cy="35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4DB3" id="Ink 264" o:spid="_x0000_s1026" type="#_x0000_t75" style="position:absolute;margin-left:155.4pt;margin-top:40.2pt;width:58.5pt;height:29.3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">
                <v:imagedata r:id="rId62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67F92BDA" wp14:editId="5D143B30">
                <wp:simplePos x="0" y="0"/>
                <wp:positionH relativeFrom="column">
                  <wp:posOffset>896222</wp:posOffset>
                </wp:positionH>
                <wp:positionV relativeFrom="paragraph">
                  <wp:posOffset>1311384</wp:posOffset>
                </wp:positionV>
                <wp:extent cx="360" cy="360"/>
                <wp:effectExtent l="38100" t="38100" r="57150" b="5715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F6DFD" id="Ink 249" o:spid="_x0000_s1026" type="#_x0000_t75" style="position:absolute;margin-left:69.85pt;margin-top:102.55pt;width:1.45pt;height:1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Aj5n8E1gEAAJsEAAAQAAAAAAAA&#10;AAAAAAAAANADAABkcnMvaW5rL2luazEueG1sUEsBAi0AFAAGAAgAAAAhAHF0ZMbfAAAACwEAAA8A&#10;AAAAAAAAAAAAAAAA1AUAAGRycy9kb3ducmV2LnhtbFBLAQItABQABgAIAAAAIQB5GLydvwAAACEB&#10;AAAZAAAAAAAAAAAAAAAAAOAGAABkcnMvX3JlbHMvZTJvRG9jLnhtbC5yZWxzUEsFBgAAAAAGAAYA&#10;eAEAANYHAAAAAA=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6C2F76FA" wp14:editId="73F44D27">
                <wp:simplePos x="0" y="0"/>
                <wp:positionH relativeFrom="column">
                  <wp:posOffset>3873500</wp:posOffset>
                </wp:positionH>
                <wp:positionV relativeFrom="paragraph">
                  <wp:posOffset>2229485</wp:posOffset>
                </wp:positionV>
                <wp:extent cx="340825" cy="702705"/>
                <wp:effectExtent l="38100" t="38100" r="40640" b="4064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40825" cy="702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5A73A" id="Ink 440" o:spid="_x0000_s1026" type="#_x0000_t75" style="position:absolute;margin-left:304.3pt;margin-top:174.85pt;width:28.3pt;height:56.7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">
                <v:imagedata r:id="rId62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7E40C694" wp14:editId="160F0DE2">
                <wp:simplePos x="0" y="0"/>
                <wp:positionH relativeFrom="column">
                  <wp:posOffset>2597785</wp:posOffset>
                </wp:positionH>
                <wp:positionV relativeFrom="paragraph">
                  <wp:posOffset>1632585</wp:posOffset>
                </wp:positionV>
                <wp:extent cx="1596230" cy="558520"/>
                <wp:effectExtent l="38100" t="38100" r="4445" b="5143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596230" cy="55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E79A7" id="Ink 436" o:spid="_x0000_s1026" type="#_x0000_t75" style="position:absolute;margin-left:203.85pt;margin-top:127.85pt;width:127.15pt;height:45.4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">
                <v:imagedata r:id="rId62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5A946327" wp14:editId="09ACB706">
                <wp:simplePos x="0" y="0"/>
                <wp:positionH relativeFrom="column">
                  <wp:posOffset>5715125</wp:posOffset>
                </wp:positionH>
                <wp:positionV relativeFrom="paragraph">
                  <wp:posOffset>572735</wp:posOffset>
                </wp:positionV>
                <wp:extent cx="360" cy="360"/>
                <wp:effectExtent l="38100" t="38100" r="57150" b="5715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67BD6D" id="Ink 1275" o:spid="_x0000_s1026" type="#_x0000_t75" style="position:absolute;margin-left:449.3pt;margin-top:44.4pt;width:1.45pt;height:1.4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1F60B37" wp14:editId="17191300">
                <wp:simplePos x="0" y="0"/>
                <wp:positionH relativeFrom="column">
                  <wp:posOffset>5525135</wp:posOffset>
                </wp:positionH>
                <wp:positionV relativeFrom="paragraph">
                  <wp:posOffset>3287395</wp:posOffset>
                </wp:positionV>
                <wp:extent cx="544950" cy="244610"/>
                <wp:effectExtent l="57150" t="38100" r="26670" b="4127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544950" cy="244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AD0DF" id="Ink 1042" o:spid="_x0000_s1026" type="#_x0000_t75" style="position:absolute;margin-left:434.35pt;margin-top:258.15pt;width:44.3pt;height:20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">
                <v:imagedata r:id="rId63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37FAAE8F" wp14:editId="27076956">
                <wp:simplePos x="0" y="0"/>
                <wp:positionH relativeFrom="column">
                  <wp:posOffset>3743960</wp:posOffset>
                </wp:positionH>
                <wp:positionV relativeFrom="paragraph">
                  <wp:posOffset>2973705</wp:posOffset>
                </wp:positionV>
                <wp:extent cx="2326125" cy="952545"/>
                <wp:effectExtent l="38100" t="38100" r="0" b="5715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326125" cy="952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FA056" id="Ink 1043" o:spid="_x0000_s1026" type="#_x0000_t75" style="position:absolute;margin-left:294.1pt;margin-top:233.45pt;width:184.55pt;height:76.4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">
                <v:imagedata r:id="rId6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6260C35C" wp14:editId="35338653">
                <wp:simplePos x="0" y="0"/>
                <wp:positionH relativeFrom="column">
                  <wp:posOffset>3198467</wp:posOffset>
                </wp:positionH>
                <wp:positionV relativeFrom="paragraph">
                  <wp:posOffset>3394007</wp:posOffset>
                </wp:positionV>
                <wp:extent cx="338400" cy="228600"/>
                <wp:effectExtent l="38100" t="38100" r="43180" b="5715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384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38142" id="Ink 1024" o:spid="_x0000_s1026" type="#_x0000_t75" style="position:absolute;margin-left:251.15pt;margin-top:266.55pt;width:28.1pt;height:19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">
                <v:imagedata r:id="rId63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DD3807" w:rsidRDefault="00DD3807" w:rsidP="00DD3807">
      <w:pPr>
        <w:jc w:val="center"/>
        <w:rPr>
          <w:rFonts w:ascii="Khmer OS Siemreap" w:hAnsi="Khmer OS Siemreap" w:cs="Khmer OS Siemreap"/>
        </w:rPr>
      </w:pPr>
    </w:p>
    <w:p w:rsidR="00FE75A9" w:rsidRPr="00932AEC" w:rsidRDefault="00FE75A9" w:rsidP="00FE75A9">
      <w:pPr>
        <w:spacing w:line="240" w:lineRule="auto"/>
        <w:jc w:val="center"/>
        <w:rPr>
          <w:rFonts w:ascii="Khmer OS Moul Light" w:hAnsi="Khmer OS Moul Light" w:cs="Khmer OS Moul Light"/>
          <w:sz w:val="32"/>
          <w:szCs w:val="32"/>
        </w:rPr>
      </w:pPr>
      <w:r w:rsidRPr="00932AEC">
        <w:rPr>
          <w:rFonts w:ascii="Khmer OS Moul Light" w:hAnsi="Khmer OS Moul Light" w:cs="Khmer OS Moul Light" w:hint="cs"/>
          <w:sz w:val="32"/>
          <w:szCs w:val="32"/>
          <w:cs/>
        </w:rPr>
        <w:lastRenderedPageBreak/>
        <w:t>មធ្យមធរណីមាត្រ(</w:t>
      </w:r>
      <w:r w:rsidRPr="00932AEC">
        <w:rPr>
          <w:rFonts w:ascii="Cambria" w:hAnsi="Cambria" w:cs="Khmer OS Moul Light"/>
          <w:sz w:val="32"/>
          <w:szCs w:val="32"/>
        </w:rPr>
        <w:t>Geometric Mean</w:t>
      </w:r>
      <w:r w:rsidRPr="00932AEC">
        <w:rPr>
          <w:rFonts w:ascii="Khmer OS Moul Light" w:hAnsi="Khmer OS Moul Light" w:cs="Khmer OS Moul Light" w:hint="cs"/>
          <w:sz w:val="32"/>
          <w:szCs w:val="32"/>
          <w:cs/>
        </w:rPr>
        <w:t>)</w:t>
      </w:r>
    </w:p>
    <w:p w:rsidR="00FE75A9" w:rsidRPr="00932AEC" w:rsidRDefault="00FE75A9" w:rsidP="00FE75A9">
      <w:pPr>
        <w:rPr>
          <w:rFonts w:ascii="Khmer OS Moul Light" w:hAnsi="Khmer OS Moul Light" w:cs="Khmer OS Moul Light"/>
          <w:sz w:val="24"/>
          <w:szCs w:val="24"/>
          <w:cs/>
        </w:rPr>
      </w:pPr>
      <w:r w:rsidRPr="00932AEC">
        <w:rPr>
          <w:rFonts w:ascii="Khmer OS Moul Light" w:hAnsi="Khmer OS Moul Light" w:cs="Khmer OS Moul Light" w:hint="cs"/>
          <w:sz w:val="24"/>
          <w:szCs w:val="24"/>
          <w:cs/>
        </w:rPr>
        <w:t>១</w:t>
      </w:r>
      <w:r>
        <w:rPr>
          <w:rFonts w:ascii="Khmer OS Moul Light" w:hAnsi="Khmer OS Moul Light" w:cs="Khmer OS Moul Light" w:hint="cs"/>
          <w:sz w:val="24"/>
          <w:szCs w:val="24"/>
          <w:cs/>
        </w:rPr>
        <w:t>. សេចក្តីផ្តើម</w:t>
      </w:r>
    </w:p>
    <w:p w:rsidR="00FE75A9" w:rsidRDefault="00FE75A9" w:rsidP="00FE75A9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szCs w:val="22"/>
        </w:rPr>
      </w:pP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>ធរណីមាត្រត្រូវបានគេប្រើសម្រាប់គណនាមធ្យមភាគនៃភាគរយ នៃកំណើន​ នៃអត្រា ...។</w:t>
      </w:r>
    </w:p>
    <w:p w:rsidR="00FE75A9" w:rsidRPr="00E12CDA" w:rsidRDefault="00FE75A9" w:rsidP="00FE75A9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b/>
          <w:bCs/>
          <w:szCs w:val="22"/>
        </w:rPr>
      </w:pPr>
      <w:r w:rsidRPr="00BE195F">
        <w:rPr>
          <w:rFonts w:ascii="Khmer OS Siemreap" w:hAnsi="Khmer OS Siemreap" w:cs="Khmer OS Siemreap" w:hint="cs"/>
          <w:b/>
          <w:bCs/>
          <w:szCs w:val="22"/>
          <w:cs/>
        </w:rPr>
        <w:t xml:space="preserve">រូបមន្ត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ទិន្នន័យ </w:t>
      </w:r>
      <w:r w:rsidRPr="00E12CDA">
        <w:rPr>
          <w:rFonts w:ascii="Khmer OS Siemreap" w:hAnsi="Khmer OS Siemreap" w:cs="Khmer OS Siemreap"/>
          <w:position w:val="-12"/>
          <w:szCs w:val="22"/>
          <w:cs/>
        </w:rPr>
        <w:object w:dxaOrig="1680" w:dyaOrig="360">
          <v:shape id="_x0000_i1790" type="#_x0000_t75" style="width:84pt;height:18pt" o:ole="">
            <v:imagedata r:id="rId40" o:title=""/>
          </v:shape>
          <o:OLEObject Type="Embed" ProgID="Equation.DSMT4" ShapeID="_x0000_i1790" DrawAspect="Content" ObjectID="_1804600512" r:id="rId635"/>
        </w:object>
      </w:r>
      <w:r>
        <w:rPr>
          <w:rFonts w:ascii="Khmer OS Siemreap" w:hAnsi="Khmer OS Siemreap" w:cs="Khmer OS Siemreap" w:hint="cs"/>
          <w:szCs w:val="22"/>
          <w:cs/>
        </w:rPr>
        <w:t>នោះ</w:t>
      </w:r>
      <w:r w:rsidRPr="00BE195F">
        <w:rPr>
          <w:rFonts w:ascii="Khmer OS Siemreap" w:hAnsi="Khmer OS Siemreap" w:cs="Khmer OS Siemreap" w:hint="cs"/>
          <w:szCs w:val="22"/>
          <w:cs/>
        </w:rPr>
        <w:t>មធ្</w:t>
      </w:r>
      <w:r w:rsidRPr="00BE195F">
        <w:rPr>
          <w:rFonts w:ascii="Khmer OS Siemreap" w:hAnsi="Khmer OS Siemreap" w:cs="Khmer OS Siemreap"/>
          <w:szCs w:val="22"/>
          <w:cs/>
        </w:rPr>
        <w:t>យម</w:t>
      </w:r>
      <w:r>
        <w:rPr>
          <w:rFonts w:ascii="Khmer OS Siemreap" w:hAnsi="Khmer OS Siemreap" w:cs="Khmer OS Siemreap" w:hint="cs"/>
          <w:szCs w:val="22"/>
          <w:cs/>
        </w:rPr>
        <w:t>ធរណីមាត្រឲ្យដោយរូបមន្តដូចខាងក្រោម</w:t>
      </w:r>
    </w:p>
    <w:p w:rsidR="00FE75A9" w:rsidRDefault="00FE75A9" w:rsidP="00FE75A9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  <w:r w:rsidRPr="00E12CDA">
        <w:rPr>
          <w:rFonts w:ascii="Khmer OS Siemreap" w:hAnsi="Khmer OS Siemreap" w:cs="Khmer OS Siemreap"/>
          <w:b/>
          <w:bCs/>
          <w:noProof/>
          <w:szCs w:val="22"/>
          <w:cs/>
        </w:rPr>
        <mc:AlternateContent>
          <mc:Choice Requires="wps">
            <w:drawing>
              <wp:anchor distT="45720" distB="45720" distL="114300" distR="114300" simplePos="0" relativeHeight="251926528" behindDoc="0" locked="0" layoutInCell="1" allowOverlap="1" wp14:anchorId="4C3F5A4A" wp14:editId="3577989C">
                <wp:simplePos x="0" y="0"/>
                <wp:positionH relativeFrom="column">
                  <wp:posOffset>1720850</wp:posOffset>
                </wp:positionH>
                <wp:positionV relativeFrom="paragraph">
                  <wp:posOffset>123825</wp:posOffset>
                </wp:positionV>
                <wp:extent cx="2743200" cy="699135"/>
                <wp:effectExtent l="0" t="0" r="19050" b="24765"/>
                <wp:wrapSquare wrapText="bothSides"/>
                <wp:docPr id="1641640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99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75A9" w:rsidRDefault="00FE75A9" w:rsidP="00FE75A9">
                            <w:r w:rsidRPr="00E12CDA">
                              <w:rPr>
                                <w:rFonts w:ascii="Khmer OS Siemreap" w:hAnsi="Khmer OS Siemreap" w:cs="Khmer OS Siemreap"/>
                                <w:b/>
                                <w:bCs/>
                                <w:position w:val="-30"/>
                                <w:cs/>
                              </w:rPr>
                              <w:object w:dxaOrig="3080" w:dyaOrig="760">
                                <v:shape id="_x0000_i1845" type="#_x0000_t75" style="width:201pt;height:49.5pt" o:ole="">
                                  <v:imagedata r:id="rId42" o:title=""/>
                                </v:shape>
                                <o:OLEObject Type="Embed" ProgID="Equation.DSMT4" ShapeID="_x0000_i1845" DrawAspect="Content" ObjectID="_1804600591" r:id="rId6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3F5A4A" id="_x0000_s1130" type="#_x0000_t202" style="position:absolute;left:0;text-align:left;margin-left:135.5pt;margin-top:9.75pt;width:3in;height:55.05pt;z-index:25192652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">
                <v:textbox style="mso-fit-shape-to-text:t">
                  <w:txbxContent>
                    <w:p w:rsidR="00FE75A9" w:rsidRDefault="00FE75A9" w:rsidP="00FE75A9">
                      <w:r w:rsidRPr="00E12CDA">
                        <w:rPr>
                          <w:rFonts w:ascii="Khmer OS Siemreap" w:hAnsi="Khmer OS Siemreap" w:cs="Khmer OS Siemreap"/>
                          <w:b/>
                          <w:bCs/>
                          <w:position w:val="-30"/>
                          <w:cs/>
                        </w:rPr>
                        <w:object w:dxaOrig="3080" w:dyaOrig="760">
                          <v:shape id="_x0000_i1845" type="#_x0000_t75" style="width:201pt;height:49.5pt" o:ole="">
                            <v:imagedata r:id="rId42" o:title=""/>
                          </v:shape>
                          <o:OLEObject Type="Embed" ProgID="Equation.DSMT4" ShapeID="_x0000_i1845" DrawAspect="Content" ObjectID="_1804600591" r:id="rId63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E75A9" w:rsidRDefault="00FE75A9" w:rsidP="00FE75A9">
      <w:pPr>
        <w:pStyle w:val="ListParagraph"/>
        <w:jc w:val="center"/>
        <w:rPr>
          <w:rFonts w:ascii="Khmer OS Siemreap" w:hAnsi="Khmer OS Siemreap" w:cs="Khmer OS Siemreap"/>
          <w:b/>
          <w:bCs/>
          <w:szCs w:val="22"/>
        </w:rPr>
      </w:pPr>
      <w:r>
        <w:rPr>
          <w:rFonts w:ascii="Khmer OS Siemreap" w:hAnsi="Khmer OS Siemreap" w:cs="Khmer OS Siemreap"/>
          <w:b/>
          <w:bCs/>
          <w:noProof/>
          <w:szCs w:val="22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48265656" wp14:editId="01CB0DE4">
                <wp:simplePos x="0" y="0"/>
                <wp:positionH relativeFrom="column">
                  <wp:posOffset>4775627</wp:posOffset>
                </wp:positionH>
                <wp:positionV relativeFrom="paragraph">
                  <wp:posOffset>183683</wp:posOffset>
                </wp:positionV>
                <wp:extent cx="403560" cy="189360"/>
                <wp:effectExtent l="38100" t="38100" r="0" b="58420"/>
                <wp:wrapNone/>
                <wp:docPr id="1928848413" name="Ink 1928848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4035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79C87" id="Ink 1928848413" o:spid="_x0000_s1026" type="#_x0000_t75" style="position:absolute;margin-left:375.35pt;margin-top:13.75pt;width:33.2pt;height:16.3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">
                <v:imagedata r:id="rId46" o:title=""/>
              </v:shape>
            </w:pict>
          </mc:Fallback>
        </mc:AlternateContent>
      </w:r>
    </w:p>
    <w:p w:rsidR="00FE75A9" w:rsidRDefault="00FE75A9" w:rsidP="00FE75A9">
      <w:pPr>
        <w:pStyle w:val="ListParagraph"/>
        <w:spacing w:line="240" w:lineRule="auto"/>
        <w:jc w:val="center"/>
        <w:rPr>
          <w:rFonts w:ascii="Khmer OS Siemreap" w:hAnsi="Khmer OS Siemreap" w:cs="Khmer OS Siemreap"/>
          <w:b/>
          <w:bCs/>
          <w:szCs w:val="22"/>
        </w:rPr>
      </w:pPr>
    </w:p>
    <w:p w:rsidR="00FE75A9" w:rsidRDefault="00FE75A9" w:rsidP="00FE75A9">
      <w:pPr>
        <w:pStyle w:val="MTDisplayEquation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65E0A5D7" wp14:editId="764703EB">
                <wp:simplePos x="0" y="0"/>
                <wp:positionH relativeFrom="column">
                  <wp:posOffset>4832147</wp:posOffset>
                </wp:positionH>
                <wp:positionV relativeFrom="paragraph">
                  <wp:posOffset>297693</wp:posOffset>
                </wp:positionV>
                <wp:extent cx="199440" cy="110880"/>
                <wp:effectExtent l="57150" t="38100" r="0" b="41910"/>
                <wp:wrapNone/>
                <wp:docPr id="483585221" name="Ink 483585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99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9E0FF" id="Ink 483585221" o:spid="_x0000_s1026" type="#_x0000_t75" style="position:absolute;margin-left:379.8pt;margin-top:22.75pt;width:17.1pt;height:10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">
                <v:imagedata r:id="rId48" o:title=""/>
              </v:shape>
            </w:pict>
          </mc:Fallback>
        </mc:AlternateContent>
      </w:r>
      <w:r>
        <w:tab/>
      </w:r>
      <w:r w:rsidRPr="00624810">
        <w:rPr>
          <w:position w:val="-24"/>
        </w:rPr>
        <w:object w:dxaOrig="2580" w:dyaOrig="620">
          <v:shape id="_x0000_i1791" type="#_x0000_t75" style="width:129pt;height:30.5pt" o:ole="">
            <v:imagedata r:id="rId49" o:title=""/>
          </v:shape>
          <o:OLEObject Type="Embed" ProgID="Equation.DSMT4" ShapeID="_x0000_i1791" DrawAspect="Content" ObjectID="_1804600513" r:id="rId640"/>
        </w:object>
      </w:r>
      <w:r>
        <w:t xml:space="preserve">   (Arithmetic mean)</w:t>
      </w:r>
    </w:p>
    <w:p w:rsidR="00FE75A9" w:rsidRPr="00A1731F" w:rsidRDefault="00FE75A9" w:rsidP="00FE75A9">
      <w:r w:rsidRPr="00A1731F">
        <w:rPr>
          <w:position w:val="-4"/>
        </w:rPr>
        <w:object w:dxaOrig="220" w:dyaOrig="240">
          <v:shape id="_x0000_i1792" type="#_x0000_t75" style="width:11pt;height:12pt" o:ole="">
            <v:imagedata r:id="rId51" o:title=""/>
          </v:shape>
          <o:OLEObject Type="Embed" ProgID="Equation.DSMT4" ShapeID="_x0000_i1792" DrawAspect="Content" ObjectID="_1804600514" r:id="rId641"/>
        </w:object>
      </w:r>
      <w:r>
        <w:t xml:space="preserve">(Sigma)=sum,    </w:t>
      </w:r>
      <w:r w:rsidRPr="00A1731F">
        <w:rPr>
          <w:position w:val="-4"/>
        </w:rPr>
        <w:object w:dxaOrig="260" w:dyaOrig="240">
          <v:shape id="_x0000_i1793" type="#_x0000_t75" style="width:13pt;height:12pt" o:ole="">
            <v:imagedata r:id="rId53" o:title=""/>
          </v:shape>
          <o:OLEObject Type="Embed" ProgID="Equation.DSMT4" ShapeID="_x0000_i1793" DrawAspect="Content" ObjectID="_1804600515" r:id="rId642"/>
        </w:object>
      </w:r>
      <w:r>
        <w:t xml:space="preserve">(Pi):product 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ឧទាហរណ៍០៖ ចូរគណនា </w:t>
      </w:r>
      <w:r w:rsidRPr="00BE195F">
        <w:rPr>
          <w:rFonts w:ascii="Khmer OS Siemreap" w:hAnsi="Khmer OS Siemreap" w:cs="Khmer OS Siemreap" w:hint="cs"/>
          <w:cs/>
        </w:rPr>
        <w:t>មធ្</w:t>
      </w:r>
      <w:r w:rsidRPr="00BE195F">
        <w:rPr>
          <w:rFonts w:ascii="Khmer OS Siemreap" w:hAnsi="Khmer OS Siemreap" w:cs="Khmer OS Siemreap"/>
          <w:cs/>
        </w:rPr>
        <w:t>យម</w:t>
      </w:r>
      <w:r>
        <w:rPr>
          <w:rFonts w:ascii="Khmer OS Siemreap" w:hAnsi="Khmer OS Siemreap" w:cs="Khmer OS Siemreap" w:hint="cs"/>
          <w:cs/>
        </w:rPr>
        <w:t xml:space="preserve">ធរណីមាត្រនៃចំនួន  </w:t>
      </w:r>
      <w:r>
        <w:rPr>
          <w:rFonts w:ascii="Khmer OS Siemreap" w:hAnsi="Khmer OS Siemreap" w:cs="Khmer OS Siemreap"/>
        </w:rPr>
        <w:t>8, 12, 14, 26, 5</w:t>
      </w:r>
      <w:r>
        <w:rPr>
          <w:rFonts w:ascii="Khmer OS Siemreap" w:hAnsi="Khmer OS Siemreap" w:cs="Khmer OS Siemreap" w:hint="cs"/>
          <w:cs/>
        </w:rPr>
        <w:t>។</w:t>
      </w:r>
      <w:r>
        <w:rPr>
          <w:rFonts w:ascii="Khmer OS Siemreap" w:hAnsi="Khmer OS Siemreap" w:cs="Khmer OS Siemreap"/>
        </w:rPr>
        <w:t xml:space="preserve">   Ans: </w:t>
      </w:r>
    </w:p>
    <w:p w:rsidR="00FE75A9" w:rsidRPr="00A216B6" w:rsidRDefault="00FE75A9" w:rsidP="00FE75A9">
      <w:pPr>
        <w:pStyle w:val="MTDisplayEquation"/>
        <w:rPr>
          <w:cs/>
        </w:rPr>
      </w:pPr>
      <w:r>
        <w:tab/>
      </w:r>
      <w:r w:rsidRPr="00624810">
        <w:rPr>
          <w:position w:val="-8"/>
        </w:rPr>
        <w:object w:dxaOrig="2400" w:dyaOrig="360">
          <v:shape id="_x0000_i1794" type="#_x0000_t75" style="width:119.5pt;height:18pt" o:ole="">
            <v:imagedata r:id="rId55" o:title=""/>
          </v:shape>
          <o:OLEObject Type="Embed" ProgID="Equation.DSMT4" ShapeID="_x0000_i1794" DrawAspect="Content" ObjectID="_1804600516" r:id="rId643"/>
        </w:object>
      </w:r>
    </w:p>
    <w:p w:rsidR="00FE75A9" w:rsidRPr="00775C2A" w:rsidRDefault="00FE75A9" w:rsidP="00FE75A9">
      <w:pPr>
        <w:pStyle w:val="ListParagraph"/>
        <w:numPr>
          <w:ilvl w:val="0"/>
          <w:numId w:val="4"/>
        </w:numPr>
        <w:rPr>
          <w:rFonts w:ascii="Khmer OS Siemreap" w:hAnsi="Khmer OS Siemreap" w:cs="Khmer OS Siemreap"/>
          <w:b/>
          <w:bCs/>
          <w:szCs w:val="22"/>
        </w:rPr>
      </w:pPr>
      <w:r>
        <w:rPr>
          <w:rFonts w:ascii="Khmer OS Siemreap" w:hAnsi="Khmer OS Siemreap" w:cs="Khmer OS Siemreap" w:hint="cs"/>
          <w:b/>
          <w:bCs/>
          <w:szCs w:val="22"/>
          <w:cs/>
        </w:rPr>
        <w:t xml:space="preserve">សំគាល់៖ </w:t>
      </w:r>
      <w:r>
        <w:rPr>
          <w:rFonts w:ascii="Khmer OS Siemreap" w:hAnsi="Khmer OS Siemreap" w:cs="Khmer OS Siemreap" w:hint="cs"/>
          <w:szCs w:val="22"/>
          <w:cs/>
        </w:rPr>
        <w:t xml:space="preserve">យើងមានពីរចំនួន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</w:p>
    <w:p w:rsidR="00FE75A9" w:rsidRDefault="00FE75A9" w:rsidP="00FE75A9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នព្វន្ត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24"/>
          <w:szCs w:val="22"/>
          <w:cs/>
        </w:rPr>
        <w:object w:dxaOrig="1020" w:dyaOrig="620">
          <v:shape id="_x0000_i1795" type="#_x0000_t75" style="width:51.5pt;height:30.5pt" o:ole="">
            <v:imagedata r:id="rId57" o:title=""/>
          </v:shape>
          <o:OLEObject Type="Embed" ProgID="Equation.DSMT4" ShapeID="_x0000_i1795" DrawAspect="Content" ObjectID="_1804600517" r:id="rId644"/>
        </w:object>
      </w:r>
      <w:r>
        <w:rPr>
          <w:rFonts w:ascii="Khmer OS Siemreap" w:hAnsi="Khmer OS Siemreap" w:cs="Khmer OS Siemreap"/>
          <w:szCs w:val="22"/>
        </w:rPr>
        <w:t xml:space="preserve">              (</w:t>
      </w:r>
      <w:r w:rsidRPr="00092BA0">
        <w:rPr>
          <w:rFonts w:ascii="Khmer OS Siemreap" w:hAnsi="Khmer OS Siemreap" w:cs="Khmer OS Siemreap"/>
          <w:position w:val="-28"/>
          <w:szCs w:val="22"/>
          <w:cs/>
        </w:rPr>
        <w:object w:dxaOrig="1260" w:dyaOrig="680">
          <v:shape id="_x0000_i1796" type="#_x0000_t75" style="width:62.5pt;height:34.5pt" o:ole="">
            <v:imagedata r:id="rId59" o:title=""/>
          </v:shape>
          <o:OLEObject Type="Embed" ProgID="Equation.DSMT4" ShapeID="_x0000_i1796" DrawAspect="Content" ObjectID="_1804600518" r:id="rId645"/>
        </w:object>
      </w:r>
      <w:r>
        <w:rPr>
          <w:rFonts w:ascii="Khmer OS Siemreap" w:hAnsi="Khmer OS Siemreap" w:cs="Khmer OS Siemreap"/>
          <w:szCs w:val="22"/>
        </w:rPr>
        <w:t>)</w:t>
      </w:r>
    </w:p>
    <w:p w:rsidR="00FE75A9" w:rsidRPr="00775C2A" w:rsidRDefault="00FE75A9" w:rsidP="00FE75A9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 w:rsidRPr="00775C2A">
        <w:rPr>
          <w:rFonts w:ascii="Khmer OS Siemreap" w:hAnsi="Khmer OS Siemreap" w:cs="Khmer OS Siemreap" w:hint="cs"/>
          <w:szCs w:val="22"/>
          <w:cs/>
        </w:rPr>
        <w:t>មធ្យម</w:t>
      </w:r>
      <w:r>
        <w:rPr>
          <w:rFonts w:ascii="Khmer OS Siemreap" w:hAnsi="Khmer OS Siemreap" w:cs="Khmer OS Siemreap" w:hint="cs"/>
          <w:szCs w:val="22"/>
          <w:cs/>
        </w:rPr>
        <w:t xml:space="preserve">ធរណីមាត្រនៃ </w:t>
      </w:r>
      <w:r>
        <w:rPr>
          <w:rFonts w:ascii="Khmer OS Siemreap" w:hAnsi="Khmer OS Siemreap" w:cs="Khmer OS Siemreap"/>
          <w:szCs w:val="22"/>
        </w:rPr>
        <w:t xml:space="preserve">a </w:t>
      </w:r>
      <w:r>
        <w:rPr>
          <w:rFonts w:ascii="Khmer OS Siemreap" w:hAnsi="Khmer OS Siemreap" w:cs="Khmer OS Siemreap" w:hint="cs"/>
          <w:szCs w:val="22"/>
          <w:cs/>
        </w:rPr>
        <w:t xml:space="preserve">និង </w:t>
      </w:r>
      <w:r>
        <w:rPr>
          <w:rFonts w:ascii="Khmer OS Siemreap" w:hAnsi="Khmer OS Siemreap" w:cs="Khmer OS Siemreap"/>
          <w:szCs w:val="22"/>
        </w:rPr>
        <w:t>b</w:t>
      </w:r>
      <w:r>
        <w:rPr>
          <w:rFonts w:ascii="Khmer OS Siemreap" w:hAnsi="Khmer OS Siemreap" w:cs="Khmer OS Siemreap" w:hint="cs"/>
          <w:szCs w:val="22"/>
          <w:cs/>
        </w:rPr>
        <w:t xml:space="preserve"> គឺ </w:t>
      </w:r>
      <w:r w:rsidRPr="00775C2A">
        <w:rPr>
          <w:rFonts w:ascii="Khmer OS Siemreap" w:hAnsi="Khmer OS Siemreap" w:cs="Khmer OS Siemreap"/>
          <w:position w:val="-8"/>
          <w:szCs w:val="22"/>
          <w:cs/>
        </w:rPr>
        <w:object w:dxaOrig="1080" w:dyaOrig="360">
          <v:shape id="_x0000_i1797" type="#_x0000_t75" style="width:54pt;height:18pt" o:ole="">
            <v:imagedata r:id="rId61" o:title=""/>
          </v:shape>
          <o:OLEObject Type="Embed" ProgID="Equation.DSMT4" ShapeID="_x0000_i1797" DrawAspect="Content" ObjectID="_1804600519" r:id="rId646"/>
        </w:object>
      </w:r>
    </w:p>
    <w:p w:rsidR="00FE75A9" w:rsidRDefault="00FE75A9" w:rsidP="00FE75A9">
      <w:pPr>
        <w:pStyle w:val="ListParagraph"/>
        <w:numPr>
          <w:ilvl w:val="0"/>
          <w:numId w:val="5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ជាទូទៅ </w:t>
      </w:r>
      <w:r w:rsidRPr="00775C2A">
        <w:rPr>
          <w:rFonts w:ascii="Khmer OS Siemreap" w:hAnsi="Khmer OS Siemreap" w:cs="Khmer OS Siemreap"/>
          <w:position w:val="-6"/>
          <w:szCs w:val="22"/>
          <w:cs/>
        </w:rPr>
        <w:object w:dxaOrig="859" w:dyaOrig="340">
          <v:shape id="_x0000_i1798" type="#_x0000_t75" style="width:42.5pt;height:17pt" o:ole="">
            <v:imagedata r:id="rId63" o:title=""/>
          </v:shape>
          <o:OLEObject Type="Embed" ProgID="Equation.DSMT4" ShapeID="_x0000_i1798" DrawAspect="Content" ObjectID="_1804600520" r:id="rId647"/>
        </w:objec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1D6E44E9" wp14:editId="2A565FE9">
                <wp:simplePos x="0" y="0"/>
                <wp:positionH relativeFrom="column">
                  <wp:posOffset>4117975</wp:posOffset>
                </wp:positionH>
                <wp:positionV relativeFrom="paragraph">
                  <wp:posOffset>59055</wp:posOffset>
                </wp:positionV>
                <wp:extent cx="2563225" cy="635640"/>
                <wp:effectExtent l="38100" t="38100" r="27940" b="31115"/>
                <wp:wrapNone/>
                <wp:docPr id="1456261128" name="Ink 145626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2563225" cy="6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6EC5B" id="Ink 1456261128" o:spid="_x0000_s1026" type="#_x0000_t75" style="position:absolute;margin-left:323.9pt;margin-top:4.3pt;width:202.55pt;height:50.7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">
                <v:imagedata r:id="rId6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ឧទាហរណ៍១៖ លោក ដារា ធ្វើការឲ្យក្រុមហ៊ុនមួយ។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4EAA2923" wp14:editId="70F90618">
                <wp:simplePos x="0" y="0"/>
                <wp:positionH relativeFrom="column">
                  <wp:posOffset>-50800</wp:posOffset>
                </wp:positionH>
                <wp:positionV relativeFrom="paragraph">
                  <wp:posOffset>266065</wp:posOffset>
                </wp:positionV>
                <wp:extent cx="304260" cy="220420"/>
                <wp:effectExtent l="19050" t="38100" r="57785" b="46355"/>
                <wp:wrapNone/>
                <wp:docPr id="658676442" name="Ink 658676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304260" cy="220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1D183" id="Ink 658676442" o:spid="_x0000_s1026" type="#_x0000_t75" style="position:absolute;margin-left:-4.7pt;margin-top:20.25pt;width:25.35pt;height:18.7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">
                <v:imagedata r:id="rId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1C6BB384" wp14:editId="6AD29EE6">
                <wp:simplePos x="0" y="0"/>
                <wp:positionH relativeFrom="column">
                  <wp:posOffset>3743066</wp:posOffset>
                </wp:positionH>
                <wp:positionV relativeFrom="paragraph">
                  <wp:posOffset>16196</wp:posOffset>
                </wp:positionV>
                <wp:extent cx="202680" cy="218520"/>
                <wp:effectExtent l="38100" t="38100" r="26035" b="48260"/>
                <wp:wrapNone/>
                <wp:docPr id="170575605" name="Ink 170575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202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85218" id="Ink 170575605" o:spid="_x0000_s1026" type="#_x0000_t75" style="position:absolute;margin-left:294.4pt;margin-top:.95pt;width:16.65pt;height:17.9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">
                <v:imagedata r:id="rId70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ករណីទី១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2D26D67E" wp14:editId="45FF59D8">
                <wp:simplePos x="0" y="0"/>
                <wp:positionH relativeFrom="column">
                  <wp:posOffset>474345</wp:posOffset>
                </wp:positionH>
                <wp:positionV relativeFrom="paragraph">
                  <wp:posOffset>-110490</wp:posOffset>
                </wp:positionV>
                <wp:extent cx="285750" cy="537845"/>
                <wp:effectExtent l="38100" t="57150" r="57150" b="52705"/>
                <wp:wrapNone/>
                <wp:docPr id="349850873" name="Ink 349850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285750" cy="537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BB721" id="Ink 349850873" o:spid="_x0000_s1026" type="#_x0000_t75" style="position:absolute;margin-left:36.65pt;margin-top:-9.4pt;width:23.9pt;height:43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">
                <v:imagedata r:id="rId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7026848A" wp14:editId="10B79081">
                <wp:simplePos x="0" y="0"/>
                <wp:positionH relativeFrom="column">
                  <wp:posOffset>43815</wp:posOffset>
                </wp:positionH>
                <wp:positionV relativeFrom="paragraph">
                  <wp:posOffset>243205</wp:posOffset>
                </wp:positionV>
                <wp:extent cx="80880" cy="133350"/>
                <wp:effectExtent l="57150" t="38100" r="52705" b="57150"/>
                <wp:wrapNone/>
                <wp:docPr id="1095088700" name="Ink 1095088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80880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5BA79" id="Ink 1095088700" o:spid="_x0000_s1026" type="#_x0000_t75" style="position:absolute;margin-left:2.75pt;margin-top:18.45pt;width:7.75pt;height:11.9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">
                <v:imagedata r:id="rId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6D2F6DC4" wp14:editId="4F92EE4A">
                <wp:simplePos x="0" y="0"/>
                <wp:positionH relativeFrom="column">
                  <wp:posOffset>-622300</wp:posOffset>
                </wp:positionH>
                <wp:positionV relativeFrom="paragraph">
                  <wp:posOffset>25400</wp:posOffset>
                </wp:positionV>
                <wp:extent cx="261885" cy="209550"/>
                <wp:effectExtent l="38100" t="38100" r="43180" b="57150"/>
                <wp:wrapNone/>
                <wp:docPr id="502976117" name="Ink 502976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261885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56BE0" id="Ink 502976117" o:spid="_x0000_s1026" type="#_x0000_t75" style="position:absolute;margin-left:-49.7pt;margin-top:1.3pt;width:22pt;height:17.9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">
                <v:imagedata r:id="rId7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2CC70E9" wp14:editId="0814874B">
                <wp:simplePos x="0" y="0"/>
                <wp:positionH relativeFrom="column">
                  <wp:posOffset>-563880</wp:posOffset>
                </wp:positionH>
                <wp:positionV relativeFrom="paragraph">
                  <wp:posOffset>370840</wp:posOffset>
                </wp:positionV>
                <wp:extent cx="81965" cy="145800"/>
                <wp:effectExtent l="57150" t="38100" r="51435" b="45085"/>
                <wp:wrapNone/>
                <wp:docPr id="964251101" name="Ink 96425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81965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C7FE0" id="Ink 964251101" o:spid="_x0000_s1026" type="#_x0000_t75" style="position:absolute;margin-left:-45.1pt;margin-top:28.5pt;width:7.85pt;height:12.9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">
                <v:imagedata r:id="rId7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16970A43" wp14:editId="3B7160CA">
                <wp:simplePos x="0" y="0"/>
                <wp:positionH relativeFrom="column">
                  <wp:posOffset>3364230</wp:posOffset>
                </wp:positionH>
                <wp:positionV relativeFrom="paragraph">
                  <wp:posOffset>-52705</wp:posOffset>
                </wp:positionV>
                <wp:extent cx="195465" cy="436625"/>
                <wp:effectExtent l="57150" t="38100" r="52705" b="40005"/>
                <wp:wrapNone/>
                <wp:docPr id="1829928055" name="Ink 1829928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5465" cy="436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BC213" id="Ink 1829928055" o:spid="_x0000_s1026" type="#_x0000_t75" style="position:absolute;margin-left:264.2pt;margin-top:-4.85pt;width:16.85pt;height:35.8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">
                <v:imagedata r:id="rId8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79B04EC" wp14:editId="6118758C">
                <wp:simplePos x="0" y="0"/>
                <wp:positionH relativeFrom="column">
                  <wp:posOffset>4824730</wp:posOffset>
                </wp:positionH>
                <wp:positionV relativeFrom="paragraph">
                  <wp:posOffset>-55245</wp:posOffset>
                </wp:positionV>
                <wp:extent cx="1992695" cy="316510"/>
                <wp:effectExtent l="38100" t="38100" r="45720" b="45720"/>
                <wp:wrapNone/>
                <wp:docPr id="344193068" name="Ink 34419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992695" cy="316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C5A90" id="Ink 344193068" o:spid="_x0000_s1026" type="#_x0000_t75" style="position:absolute;margin-left:379.55pt;margin-top:-4.7pt;width:157.6pt;height:25.6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">
                <v:imagedata r:id="rId8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2627552" wp14:editId="163B8F20">
                <wp:simplePos x="0" y="0"/>
                <wp:positionH relativeFrom="column">
                  <wp:posOffset>4342106</wp:posOffset>
                </wp:positionH>
                <wp:positionV relativeFrom="paragraph">
                  <wp:posOffset>265425</wp:posOffset>
                </wp:positionV>
                <wp:extent cx="232920" cy="20160"/>
                <wp:effectExtent l="38100" t="38100" r="34290" b="37465"/>
                <wp:wrapNone/>
                <wp:docPr id="1990853352" name="Ink 199085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232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3FAB0" id="Ink 1990853352" o:spid="_x0000_s1026" type="#_x0000_t75" style="position:absolute;margin-left:341.55pt;margin-top:20.55pt;width:19.05pt;height:2.3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">
                <v:imagedata r:id="rId8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05EE8B48" wp14:editId="2B620CAB">
                <wp:simplePos x="0" y="0"/>
                <wp:positionH relativeFrom="column">
                  <wp:posOffset>4309706</wp:posOffset>
                </wp:positionH>
                <wp:positionV relativeFrom="paragraph">
                  <wp:posOffset>152025</wp:posOffset>
                </wp:positionV>
                <wp:extent cx="109440" cy="18720"/>
                <wp:effectExtent l="38100" t="38100" r="43180" b="38735"/>
                <wp:wrapNone/>
                <wp:docPr id="681742266" name="Ink 68174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0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763EA" id="Ink 681742266" o:spid="_x0000_s1026" type="#_x0000_t75" style="position:absolute;margin-left:339pt;margin-top:11.6pt;width:9.3pt;height:2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">
                <v:imagedata r:id="rId86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>$200</w:t>
      </w:r>
    </w:p>
    <w:p w:rsidR="00FE75A9" w:rsidRPr="008B789B" w:rsidRDefault="00FE75A9" w:rsidP="00FE75A9">
      <w:pPr>
        <w:rPr>
          <w:rFonts w:ascii="Khmer OS Siemreap" w:hAnsi="Khmer OS Siemreap" w:cs="Khmer OS Siemreap"/>
          <w:spacing w:val="-8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6B8CC8D8" wp14:editId="130206AD">
                <wp:simplePos x="0" y="0"/>
                <wp:positionH relativeFrom="column">
                  <wp:posOffset>-758825</wp:posOffset>
                </wp:positionH>
                <wp:positionV relativeFrom="paragraph">
                  <wp:posOffset>140970</wp:posOffset>
                </wp:positionV>
                <wp:extent cx="1713255" cy="611505"/>
                <wp:effectExtent l="38100" t="57150" r="20320" b="55245"/>
                <wp:wrapNone/>
                <wp:docPr id="1627316757" name="Ink 1627316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713255" cy="61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B305C" id="Ink 1627316757" o:spid="_x0000_s1026" type="#_x0000_t75" style="position:absolute;margin-left:-60.45pt;margin-top:10.4pt;width:136.3pt;height:49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">
                <v:imagedata r:id="rId8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4FC6C63B" wp14:editId="17AFA5CB">
                <wp:simplePos x="0" y="0"/>
                <wp:positionH relativeFrom="column">
                  <wp:posOffset>5892780</wp:posOffset>
                </wp:positionH>
                <wp:positionV relativeFrom="paragraph">
                  <wp:posOffset>34995</wp:posOffset>
                </wp:positionV>
                <wp:extent cx="147960" cy="135360"/>
                <wp:effectExtent l="19050" t="38100" r="4445" b="55245"/>
                <wp:wrapNone/>
                <wp:docPr id="113802925" name="Ink 11380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479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522AA" id="Ink 113802925" o:spid="_x0000_s1026" type="#_x0000_t75" style="position:absolute;margin-left:463.3pt;margin-top:2.05pt;width:13.05pt;height:12.0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">
                <v:imagedata r:id="rId9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487826DA" wp14:editId="44774553">
                <wp:simplePos x="0" y="0"/>
                <wp:positionH relativeFrom="column">
                  <wp:posOffset>6355380</wp:posOffset>
                </wp:positionH>
                <wp:positionV relativeFrom="paragraph">
                  <wp:posOffset>144435</wp:posOffset>
                </wp:positionV>
                <wp:extent cx="7920" cy="9720"/>
                <wp:effectExtent l="57150" t="38100" r="49530" b="47625"/>
                <wp:wrapNone/>
                <wp:docPr id="1400876468" name="Ink 1400876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D3540" id="Ink 1400876468" o:spid="_x0000_s1026" type="#_x0000_t75" style="position:absolute;margin-left:499.7pt;margin-top:10.65pt;width:1.95pt;height:2.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">
                <v:imagedata r:id="rId9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 w:rsidRPr="008B789B">
        <w:rPr>
          <w:rFonts w:ascii="Khmer OS Siemreap" w:hAnsi="Khmer OS Siemreap" w:cs="Khmer OS Siemreap" w:hint="cs"/>
          <w:spacing w:val="-8"/>
          <w:cs/>
        </w:rPr>
        <w:t xml:space="preserve">ចំពោះខែកុម្ភៈ ក្រុមហ៊ុនតម្លើងប្រាក់ខែឲ្យគាត់ </w:t>
      </w:r>
      <w:r w:rsidRPr="008B789B">
        <w:rPr>
          <w:rFonts w:ascii="Khmer OS Siemreap" w:hAnsi="Khmer OS Siemreap" w:cs="Khmer OS Siemreap"/>
          <w:spacing w:val="-8"/>
        </w:rPr>
        <w:t xml:space="preserve">5% </w:t>
      </w:r>
      <w:r w:rsidRPr="008B789B">
        <w:rPr>
          <w:rFonts w:ascii="Khmer OS Siemreap" w:hAnsi="Khmer OS Siemreap" w:cs="Khmer OS Siemreap" w:hint="cs"/>
          <w:spacing w:val="-8"/>
          <w:cs/>
        </w:rPr>
        <w:t>(ធៀបនឹងខែមុន)</w:t>
      </w:r>
      <w:r w:rsidRPr="008B789B">
        <w:rPr>
          <w:rFonts w:ascii="Khmer OS Siemreap" w:hAnsi="Khmer OS Siemreap" w:cs="Khmer OS Siemreap"/>
          <w:spacing w:val="-8"/>
        </w:rPr>
        <w:t>, 200+(200*0.05</w:t>
      </w:r>
      <w:r>
        <w:rPr>
          <w:rFonts w:ascii="Khmer OS Siemreap" w:hAnsi="Khmer OS Siemreap" w:cs="Khmer OS Siemreap"/>
          <w:spacing w:val="-8"/>
        </w:rPr>
        <w:t>)</w:t>
      </w:r>
      <w:r w:rsidRPr="008B789B">
        <w:rPr>
          <w:rFonts w:ascii="Khmer OS Siemreap" w:hAnsi="Khmer OS Siemreap" w:cs="Khmer OS Siemreap"/>
          <w:spacing w:val="-8"/>
        </w:rPr>
        <w:t>=210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2EAB499C" wp14:editId="7C33B1F2">
                <wp:simplePos x="0" y="0"/>
                <wp:positionH relativeFrom="column">
                  <wp:posOffset>571187</wp:posOffset>
                </wp:positionH>
                <wp:positionV relativeFrom="paragraph">
                  <wp:posOffset>249163</wp:posOffset>
                </wp:positionV>
                <wp:extent cx="157680" cy="131040"/>
                <wp:effectExtent l="57150" t="38100" r="52070" b="40640"/>
                <wp:wrapNone/>
                <wp:docPr id="164882466" name="Ink 16488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57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3FCC1" id="Ink 164882466" o:spid="_x0000_s1026" type="#_x0000_t75" style="position:absolute;margin-left:44.3pt;margin-top:18.9pt;width:13.8pt;height:11.7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">
                <v:imagedata r:id="rId9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663E8DAB" wp14:editId="08CDC399">
                <wp:simplePos x="0" y="0"/>
                <wp:positionH relativeFrom="column">
                  <wp:posOffset>32627</wp:posOffset>
                </wp:positionH>
                <wp:positionV relativeFrom="paragraph">
                  <wp:posOffset>258523</wp:posOffset>
                </wp:positionV>
                <wp:extent cx="172800" cy="153000"/>
                <wp:effectExtent l="38100" t="38100" r="36830" b="57150"/>
                <wp:wrapNone/>
                <wp:docPr id="1757583766" name="Ink 175758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72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A3FC3" id="Ink 1757583766" o:spid="_x0000_s1026" type="#_x0000_t75" style="position:absolute;margin-left:1.85pt;margin-top:19.65pt;width:15pt;height:13.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">
                <v:imagedata r:id="rId9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8D57C54" wp14:editId="110F81C1">
                <wp:simplePos x="0" y="0"/>
                <wp:positionH relativeFrom="column">
                  <wp:posOffset>-603493</wp:posOffset>
                </wp:positionH>
                <wp:positionV relativeFrom="paragraph">
                  <wp:posOffset>302443</wp:posOffset>
                </wp:positionV>
                <wp:extent cx="191880" cy="177840"/>
                <wp:effectExtent l="57150" t="38100" r="0" b="50800"/>
                <wp:wrapNone/>
                <wp:docPr id="511754243" name="Ink 51175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918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23FAC" id="Ink 511754243" o:spid="_x0000_s1026" type="#_x0000_t75" style="position:absolute;margin-left:-48.2pt;margin-top:23.1pt;width:16.5pt;height:15.4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">
                <v:imagedata r:id="rId98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5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</w:p>
    <w:p w:rsidR="00FE75A9" w:rsidRDefault="00FE75A9" w:rsidP="00FE75A9">
      <w:pPr>
        <w:ind w:left="648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AF1776C" wp14:editId="3C7F2774">
                <wp:simplePos x="0" y="0"/>
                <wp:positionH relativeFrom="column">
                  <wp:posOffset>5146770</wp:posOffset>
                </wp:positionH>
                <wp:positionV relativeFrom="paragraph">
                  <wp:posOffset>-43417</wp:posOffset>
                </wp:positionV>
                <wp:extent cx="625680" cy="411120"/>
                <wp:effectExtent l="57150" t="38100" r="22225" b="46355"/>
                <wp:wrapNone/>
                <wp:docPr id="236012684" name="Ink 23601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62568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8CD82" id="Ink 236012684" o:spid="_x0000_s1026" type="#_x0000_t75" style="position:absolute;margin-left:404.55pt;margin-top:-4.1pt;width:50.65pt;height:33.7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">
                <v:imagedata r:id="rId10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75194FF9" wp14:editId="671E048E">
                <wp:simplePos x="0" y="0"/>
                <wp:positionH relativeFrom="column">
                  <wp:posOffset>-803275</wp:posOffset>
                </wp:positionH>
                <wp:positionV relativeFrom="paragraph">
                  <wp:posOffset>292735</wp:posOffset>
                </wp:positionV>
                <wp:extent cx="305530" cy="278130"/>
                <wp:effectExtent l="38100" t="38100" r="56515" b="45720"/>
                <wp:wrapNone/>
                <wp:docPr id="1833363048" name="Ink 183336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305530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C29FB" id="Ink 1833363048" o:spid="_x0000_s1026" type="#_x0000_t75" style="position:absolute;margin-left:-63.95pt;margin-top:22.35pt;width:25.45pt;height:23.3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">
                <v:imagedata r:id="rId10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>210+(210*0.15)=</w:t>
      </w:r>
      <w:r w:rsidRPr="00EA424A">
        <w:rPr>
          <w:rFonts w:ascii="Khmer OS Siemreap" w:hAnsi="Khmer OS Siemreap" w:cs="Khmer OS Siemreap"/>
          <w:highlight w:val="yellow"/>
        </w:rPr>
        <w:t>241.5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05A1BA98" wp14:editId="28800820">
                <wp:simplePos x="0" y="0"/>
                <wp:positionH relativeFrom="column">
                  <wp:posOffset>3705860</wp:posOffset>
                </wp:positionH>
                <wp:positionV relativeFrom="paragraph">
                  <wp:posOffset>40005</wp:posOffset>
                </wp:positionV>
                <wp:extent cx="552380" cy="215780"/>
                <wp:effectExtent l="38100" t="38100" r="38735" b="51435"/>
                <wp:wrapNone/>
                <wp:docPr id="184844439" name="Ink 18484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552380" cy="215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42814" id="Ink 184844439" o:spid="_x0000_s1026" type="#_x0000_t75" style="position:absolute;margin-left:291.1pt;margin-top:2.45pt;width:44.95pt;height:18.4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">
                <v:imagedata r:id="rId10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2C48239" wp14:editId="57C4B34D">
                <wp:simplePos x="0" y="0"/>
                <wp:positionH relativeFrom="column">
                  <wp:posOffset>93345</wp:posOffset>
                </wp:positionH>
                <wp:positionV relativeFrom="paragraph">
                  <wp:posOffset>-141540</wp:posOffset>
                </wp:positionV>
                <wp:extent cx="450360" cy="390600"/>
                <wp:effectExtent l="38100" t="38100" r="45720" b="47625"/>
                <wp:wrapNone/>
                <wp:docPr id="900777936" name="Ink 900777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450175" cy="39060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FA330" id="Ink 900777936" o:spid="_x0000_s1026" type="#_x0000_t75" style="position:absolute;margin-left:6.65pt;margin-top:-11.85pt;width:36.85pt;height:32.15pt;z-index:251975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">
                <v:imagedata r:id="rId10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301F6EB6" wp14:editId="40E6F882">
                <wp:simplePos x="0" y="0"/>
                <wp:positionH relativeFrom="column">
                  <wp:posOffset>-353695</wp:posOffset>
                </wp:positionH>
                <wp:positionV relativeFrom="paragraph">
                  <wp:posOffset>-75565</wp:posOffset>
                </wp:positionV>
                <wp:extent cx="266090" cy="308610"/>
                <wp:effectExtent l="38100" t="57150" r="57785" b="53340"/>
                <wp:wrapNone/>
                <wp:docPr id="1556830220" name="Ink 1556830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66090" cy="30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40E1E" id="Ink 1556830220" o:spid="_x0000_s1026" type="#_x0000_t75" style="position:absolute;margin-left:-28.55pt;margin-top:-6.65pt;width:22.35pt;height:25.7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">
                <v:imagedata r:id="rId10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ករណីទី២ (មធ្យមនព្វន្ត)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77D87C7F" wp14:editId="472D1C35">
                <wp:simplePos x="0" y="0"/>
                <wp:positionH relativeFrom="column">
                  <wp:posOffset>-807085</wp:posOffset>
                </wp:positionH>
                <wp:positionV relativeFrom="paragraph">
                  <wp:posOffset>-108585</wp:posOffset>
                </wp:positionV>
                <wp:extent cx="1477645" cy="437895"/>
                <wp:effectExtent l="38100" t="38100" r="0" b="57785"/>
                <wp:wrapNone/>
                <wp:docPr id="1710398572" name="Ink 1710398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477645" cy="437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ADB40" id="Ink 1710398572" o:spid="_x0000_s1026" type="#_x0000_t75" style="position:absolute;margin-left:-64.25pt;margin-top:-9.25pt;width:117.75pt;height:35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">
                <v:imagedata r:id="rId110" o:title=""/>
              </v:shape>
            </w:pict>
          </mc:Fallback>
        </mc:AlternateContent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 xml:space="preserve">$200       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>
        <w:rPr>
          <w:rFonts w:ascii="Khmer OS Siemreap" w:hAnsi="Khmer OS Siemreap" w:cs="Khmer OS Siemreap" w:hint="cs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0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>, 200+20=220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lastRenderedPageBreak/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10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</w:p>
    <w:p w:rsidR="00FE75A9" w:rsidRDefault="00FE75A9" w:rsidP="00FE75A9">
      <w:pPr>
        <w:ind w:left="57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289FF1B3" wp14:editId="1B082EB4">
                <wp:simplePos x="0" y="0"/>
                <wp:positionH relativeFrom="column">
                  <wp:posOffset>1171575</wp:posOffset>
                </wp:positionH>
                <wp:positionV relativeFrom="paragraph">
                  <wp:posOffset>196850</wp:posOffset>
                </wp:positionV>
                <wp:extent cx="151035" cy="127635"/>
                <wp:effectExtent l="38100" t="38100" r="40005" b="43815"/>
                <wp:wrapNone/>
                <wp:docPr id="622935877" name="Ink 622935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51035" cy="127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5815F" id="Ink 622935877" o:spid="_x0000_s1026" type="#_x0000_t75" style="position:absolute;margin-left:91.55pt;margin-top:14.8pt;width:13.35pt;height:11.4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">
                <v:imagedata r:id="rId11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23F47E98" wp14:editId="75A94077">
                <wp:simplePos x="0" y="0"/>
                <wp:positionH relativeFrom="column">
                  <wp:posOffset>568262</wp:posOffset>
                </wp:positionH>
                <wp:positionV relativeFrom="paragraph">
                  <wp:posOffset>292532</wp:posOffset>
                </wp:positionV>
                <wp:extent cx="518760" cy="83520"/>
                <wp:effectExtent l="38100" t="57150" r="53340" b="50165"/>
                <wp:wrapNone/>
                <wp:docPr id="510170745" name="Ink 510170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518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19367" id="Ink 510170745" o:spid="_x0000_s1026" type="#_x0000_t75" style="position:absolute;margin-left:44.05pt;margin-top:22.35pt;width:42.3pt;height:8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">
                <v:imagedata r:id="rId11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791B1EB9" wp14:editId="20768509">
                <wp:simplePos x="0" y="0"/>
                <wp:positionH relativeFrom="column">
                  <wp:posOffset>-841375</wp:posOffset>
                </wp:positionH>
                <wp:positionV relativeFrom="paragraph">
                  <wp:posOffset>-530225</wp:posOffset>
                </wp:positionV>
                <wp:extent cx="2425320" cy="1245960"/>
                <wp:effectExtent l="38100" t="38100" r="13970" b="49530"/>
                <wp:wrapNone/>
                <wp:docPr id="1127815438" name="Ink 1127815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2424430" cy="12459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2BE22" id="Ink 1127815438" o:spid="_x0000_s1026" type="#_x0000_t75" style="position:absolute;margin-left:-66.95pt;margin-top:-42.45pt;width:192.3pt;height:99.5pt;z-index:252152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">
                <v:imagedata r:id="rId11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7DDA7E69" wp14:editId="423081AC">
                <wp:simplePos x="0" y="0"/>
                <wp:positionH relativeFrom="column">
                  <wp:posOffset>-475615</wp:posOffset>
                </wp:positionH>
                <wp:positionV relativeFrom="paragraph">
                  <wp:posOffset>154940</wp:posOffset>
                </wp:positionV>
                <wp:extent cx="869760" cy="367200"/>
                <wp:effectExtent l="38100" t="38100" r="26035" b="52070"/>
                <wp:wrapNone/>
                <wp:docPr id="1466088955" name="Ink 1466088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69760" cy="36703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683132" id="Ink 1466088955" o:spid="_x0000_s1026" type="#_x0000_t75" style="position:absolute;margin-left:-38.15pt;margin-top:11.5pt;width:69.9pt;height:30.3pt;z-index:252151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">
                <v:imagedata r:id="rId11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9EB8351" wp14:editId="3B19A07B">
                <wp:simplePos x="0" y="0"/>
                <wp:positionH relativeFrom="column">
                  <wp:posOffset>-454025</wp:posOffset>
                </wp:positionH>
                <wp:positionV relativeFrom="paragraph">
                  <wp:posOffset>189230</wp:posOffset>
                </wp:positionV>
                <wp:extent cx="1240155" cy="101020"/>
                <wp:effectExtent l="38100" t="38100" r="55245" b="51435"/>
                <wp:wrapNone/>
                <wp:docPr id="1262085597" name="Ink 1262085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240155" cy="101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F8C2A" id="Ink 1262085597" o:spid="_x0000_s1026" type="#_x0000_t75" style="position:absolute;margin-left:-36.45pt;margin-top:14.2pt;width:99.05pt;height:9.3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">
                <v:imagedata r:id="rId12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612E514B" wp14:editId="48F19671">
                <wp:simplePos x="0" y="0"/>
                <wp:positionH relativeFrom="column">
                  <wp:posOffset>5126970</wp:posOffset>
                </wp:positionH>
                <wp:positionV relativeFrom="paragraph">
                  <wp:posOffset>-178586</wp:posOffset>
                </wp:positionV>
                <wp:extent cx="419760" cy="583200"/>
                <wp:effectExtent l="38100" t="57150" r="56515" b="45720"/>
                <wp:wrapNone/>
                <wp:docPr id="926612740" name="Ink 92661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419760" cy="58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F8E2E" id="Ink 926612740" o:spid="_x0000_s1026" type="#_x0000_t75" style="position:absolute;margin-left:403pt;margin-top:-14.75pt;width:34.45pt;height:47.3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">
                <v:imagedata r:id="rId12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>220+(220*0.1)=</w:t>
      </w:r>
      <w:r w:rsidRPr="00EA424A">
        <w:rPr>
          <w:rFonts w:ascii="Khmer OS Siemreap" w:hAnsi="Khmer OS Siemreap" w:cs="Khmer OS Siemreap"/>
          <w:highlight w:val="yellow"/>
        </w:rPr>
        <w:t>242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772551FA" wp14:editId="6DC6D75B">
                <wp:simplePos x="0" y="0"/>
                <wp:positionH relativeFrom="column">
                  <wp:posOffset>436245</wp:posOffset>
                </wp:positionH>
                <wp:positionV relativeFrom="paragraph">
                  <wp:posOffset>157480</wp:posOffset>
                </wp:positionV>
                <wp:extent cx="96915" cy="191135"/>
                <wp:effectExtent l="38100" t="38100" r="55880" b="56515"/>
                <wp:wrapNone/>
                <wp:docPr id="1732930243" name="Ink 1732930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9691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8C2B3" id="Ink 1732930243" o:spid="_x0000_s1026" type="#_x0000_t75" style="position:absolute;margin-left:33.65pt;margin-top:11.7pt;width:9.1pt;height:16.4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">
                <v:imagedata r:id="rId12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0040C1DD" wp14:editId="4F59DBE1">
                <wp:simplePos x="0" y="0"/>
                <wp:positionH relativeFrom="column">
                  <wp:posOffset>1450460</wp:posOffset>
                </wp:positionH>
                <wp:positionV relativeFrom="paragraph">
                  <wp:posOffset>185420</wp:posOffset>
                </wp:positionV>
                <wp:extent cx="282960" cy="134280"/>
                <wp:effectExtent l="38100" t="38100" r="41275" b="56515"/>
                <wp:wrapNone/>
                <wp:docPr id="103962201" name="Ink 10396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282960" cy="134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6DB95B" id="Ink 103962201" o:spid="_x0000_s1026" type="#_x0000_t75" style="position:absolute;margin-left:113.5pt;margin-top:13.9pt;width:23.7pt;height:11.95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">
                <v:imagedata r:id="rId12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4555211A" wp14:editId="6DE3CCEA">
                <wp:simplePos x="0" y="0"/>
                <wp:positionH relativeFrom="column">
                  <wp:posOffset>1148620</wp:posOffset>
                </wp:positionH>
                <wp:positionV relativeFrom="paragraph">
                  <wp:posOffset>254605</wp:posOffset>
                </wp:positionV>
                <wp:extent cx="68760" cy="75960"/>
                <wp:effectExtent l="38100" t="38100" r="45720" b="57785"/>
                <wp:wrapNone/>
                <wp:docPr id="1920219252" name="Ink 1920219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68760" cy="75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6764C0" id="Ink 1920219252" o:spid="_x0000_s1026" type="#_x0000_t75" style="position:absolute;margin-left:89.75pt;margin-top:19.35pt;width:6.8pt;height:7.4pt;z-index:25215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">
                <v:imagedata r:id="rId12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គ. ករណីទី៣ (មធ្យមធរណីមាត្រ)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ករា គាត់ទទួលបានប្រាក់ខែ </w:t>
      </w:r>
      <w:r>
        <w:rPr>
          <w:rFonts w:ascii="Khmer OS Siemreap" w:hAnsi="Khmer OS Siemreap" w:cs="Khmer OS Siemreap"/>
        </w:rPr>
        <w:t>$200</w:t>
      </w:r>
      <w:r>
        <w:rPr>
          <w:rFonts w:ascii="Khmer OS Siemreap" w:hAnsi="Khmer OS Siemreap" w:cs="Khmer OS Siemreap" w:hint="cs"/>
          <w:cs/>
        </w:rPr>
        <w:t>​​​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-</w:t>
      </w:r>
      <w:r>
        <w:rPr>
          <w:rFonts w:ascii="Khmer OS Siemreap" w:hAnsi="Khmer OS Siemreap" w:cs="Khmer OS Siemreap" w:hint="cs"/>
          <w:cs/>
        </w:rPr>
        <w:t xml:space="preserve">ចំពោះខែកុម្ភៈ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9.886% </w:t>
      </w:r>
      <w:r>
        <w:rPr>
          <w:rFonts w:ascii="Khmer OS Siemreap" w:hAnsi="Khmer OS Siemreap" w:cs="Khmer OS Siemreap" w:hint="cs"/>
          <w:cs/>
        </w:rPr>
        <w:t>(ធៀបនឹងខែមុន)</w:t>
      </w:r>
      <w:r>
        <w:rPr>
          <w:rFonts w:ascii="Khmer OS Siemreap" w:hAnsi="Khmer OS Siemreap" w:cs="Khmer OS Siemreap"/>
        </w:rPr>
        <w:t xml:space="preserve">, </w:t>
      </w:r>
      <w:r>
        <w:rPr>
          <w:rFonts w:ascii="Khmer OS Siemreap" w:hAnsi="Khmer OS Siemreap" w:cs="Khmer OS Siemreap" w:hint="cs"/>
          <w:cs/>
        </w:rPr>
        <w:t xml:space="preserve">  </w:t>
      </w:r>
    </w:p>
    <w:p w:rsidR="00FE75A9" w:rsidRDefault="00FE75A9" w:rsidP="00FE75A9">
      <w:pPr>
        <w:ind w:left="21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(</w:t>
      </w:r>
      <w:r>
        <w:rPr>
          <w:rFonts w:ascii="Khmer OS Siemreap" w:hAnsi="Khmer OS Siemreap" w:cs="Khmer OS Siemreap" w:hint="cs"/>
          <w:cs/>
        </w:rPr>
        <w:t>អត្រា</w:t>
      </w:r>
      <w:r w:rsidRPr="00B2566B">
        <w:rPr>
          <w:rFonts w:ascii="Khmer OS Siemreap" w:hAnsi="Khmer OS Siemreap" w:cs="Khmer OS Siemreap"/>
          <w:position w:val="-12"/>
        </w:rPr>
        <w:object w:dxaOrig="2620" w:dyaOrig="400">
          <v:shape id="_x0000_i1799" type="#_x0000_t75" style="width:146.5pt;height:20pt" o:ole="">
            <v:imagedata r:id="rId129" o:title=""/>
          </v:shape>
          <o:OLEObject Type="Embed" ProgID="Equation.DSMT4" ShapeID="_x0000_i1799" DrawAspect="Content" ObjectID="_1804600521" r:id="rId680"/>
        </w:object>
      </w:r>
      <w:r>
        <w:rPr>
          <w:rFonts w:ascii="Khmer OS Siemreap" w:hAnsi="Khmer OS Siemreap" w:cs="Khmer OS Siemreap"/>
        </w:rPr>
        <w:t>)</w:t>
      </w:r>
    </w:p>
    <w:p w:rsidR="00FE75A9" w:rsidRDefault="00FE75A9" w:rsidP="00FE75A9">
      <w:pPr>
        <w:ind w:left="2160" w:firstLine="72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200+(200*0.09886)=219.772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 xml:space="preserve">ចំពោះខែមីនា ក្រុមហ៊ុនតម្លើងប្រាក់ខែឲ្យគាត់ </w:t>
      </w:r>
      <w:r>
        <w:rPr>
          <w:rFonts w:ascii="Khmer OS Siemreap" w:hAnsi="Khmer OS Siemreap" w:cs="Khmer OS Siemreap"/>
        </w:rPr>
        <w:t xml:space="preserve">9.886% </w:t>
      </w:r>
      <w:r>
        <w:rPr>
          <w:rFonts w:ascii="Khmer OS Siemreap" w:hAnsi="Khmer OS Siemreap" w:cs="Khmer OS Siemreap" w:hint="cs"/>
          <w:cs/>
        </w:rPr>
        <w:t>(ធៀបនឹងខែមុន)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5739317B" wp14:editId="482C1AEB">
                <wp:simplePos x="0" y="0"/>
                <wp:positionH relativeFrom="column">
                  <wp:posOffset>5751195</wp:posOffset>
                </wp:positionH>
                <wp:positionV relativeFrom="paragraph">
                  <wp:posOffset>111760</wp:posOffset>
                </wp:positionV>
                <wp:extent cx="922395" cy="275590"/>
                <wp:effectExtent l="57150" t="38100" r="11430" b="48260"/>
                <wp:wrapNone/>
                <wp:docPr id="1286222809" name="Ink 128622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2239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6CA4D" id="Ink 1286222809" o:spid="_x0000_s1026" type="#_x0000_t75" style="position:absolute;margin-left:452.15pt;margin-top:8.1pt;width:74.05pt;height:23.1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">
                <v:imagedata r:id="rId1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5F117E0A" wp14:editId="3D1D2937">
                <wp:simplePos x="0" y="0"/>
                <wp:positionH relativeFrom="column">
                  <wp:posOffset>3645210</wp:posOffset>
                </wp:positionH>
                <wp:positionV relativeFrom="paragraph">
                  <wp:posOffset>-31496</wp:posOffset>
                </wp:positionV>
                <wp:extent cx="502560" cy="308160"/>
                <wp:effectExtent l="57150" t="57150" r="0" b="53975"/>
                <wp:wrapNone/>
                <wp:docPr id="1412286892" name="Ink 1412286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5025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8444" id="Ink 1412286892" o:spid="_x0000_s1026" type="#_x0000_t75" style="position:absolute;margin-left:286.3pt;margin-top:-3.2pt;width:40.95pt;height:25.6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">
                <v:imagedata r:id="rId13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  <w:t>219.772+(219.772+0.09886)=</w:t>
      </w:r>
      <w:r w:rsidRPr="00EA424A">
        <w:rPr>
          <w:rFonts w:ascii="Khmer OS Siemreap" w:hAnsi="Khmer OS Siemreap" w:cs="Khmer OS Siemreap"/>
          <w:highlight w:val="yellow"/>
        </w:rPr>
        <w:t>241.49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22C2E5D2" wp14:editId="29F75DAA">
                <wp:simplePos x="0" y="0"/>
                <wp:positionH relativeFrom="column">
                  <wp:posOffset>6333780</wp:posOffset>
                </wp:positionH>
                <wp:positionV relativeFrom="paragraph">
                  <wp:posOffset>432702</wp:posOffset>
                </wp:positionV>
                <wp:extent cx="5400" cy="5760"/>
                <wp:effectExtent l="57150" t="38100" r="52070" b="51435"/>
                <wp:wrapNone/>
                <wp:docPr id="768914450" name="Ink 76891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5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6FF4A" id="Ink 768914450" o:spid="_x0000_s1026" type="#_x0000_t75" style="position:absolute;margin-left:498pt;margin-top:33.4pt;width:1.85pt;height:1.7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">
                <v:imagedata r:id="rId13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11D11B54" wp14:editId="1E120D74">
                <wp:simplePos x="0" y="0"/>
                <wp:positionH relativeFrom="column">
                  <wp:posOffset>4987290</wp:posOffset>
                </wp:positionH>
                <wp:positionV relativeFrom="paragraph">
                  <wp:posOffset>-30480</wp:posOffset>
                </wp:positionV>
                <wp:extent cx="605135" cy="234315"/>
                <wp:effectExtent l="38100" t="38100" r="24130" b="51435"/>
                <wp:wrapNone/>
                <wp:docPr id="1515462003" name="Ink 151546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05135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32CCC" id="Ink 1515462003" o:spid="_x0000_s1026" type="#_x0000_t75" style="position:absolute;margin-left:392pt;margin-top:-3.1pt;width:49.1pt;height:19.8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">
                <v:imagedata r:id="rId138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តើនៅចុងខែមីនាគាត់ទទួលបានប្រាក់ខែប៉ុន្មាន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359AEDDD" wp14:editId="13A3FF25">
                <wp:simplePos x="0" y="0"/>
                <wp:positionH relativeFrom="column">
                  <wp:posOffset>5922645</wp:posOffset>
                </wp:positionH>
                <wp:positionV relativeFrom="paragraph">
                  <wp:posOffset>78740</wp:posOffset>
                </wp:positionV>
                <wp:extent cx="238295" cy="207645"/>
                <wp:effectExtent l="57150" t="38100" r="28575" b="40005"/>
                <wp:wrapNone/>
                <wp:docPr id="656516459" name="Ink 656516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38295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D40F9" id="Ink 656516459" o:spid="_x0000_s1026" type="#_x0000_t75" style="position:absolute;margin-left:465.65pt;margin-top:5.5pt;width:20.15pt;height:17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">
                <v:imagedata r:id="rId14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57FE957" wp14:editId="6727593D">
                <wp:simplePos x="0" y="0"/>
                <wp:positionH relativeFrom="column">
                  <wp:posOffset>5603240</wp:posOffset>
                </wp:positionH>
                <wp:positionV relativeFrom="paragraph">
                  <wp:posOffset>-168275</wp:posOffset>
                </wp:positionV>
                <wp:extent cx="406800" cy="522000"/>
                <wp:effectExtent l="38100" t="38100" r="0" b="49530"/>
                <wp:wrapNone/>
                <wp:docPr id="1044329723" name="Ink 1044329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406800" cy="522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CB7D27" id="Ink 1044329723" o:spid="_x0000_s1026" type="#_x0000_t75" style="position:absolute;margin-left:440.5pt;margin-top:-13.95pt;width:33.45pt;height:42.5pt;z-index:251999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">
                <v:imagedata r:id="rId14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6B97608F" wp14:editId="29604144">
                <wp:simplePos x="0" y="0"/>
                <wp:positionH relativeFrom="column">
                  <wp:posOffset>4707255</wp:posOffset>
                </wp:positionH>
                <wp:positionV relativeFrom="paragraph">
                  <wp:posOffset>75565</wp:posOffset>
                </wp:positionV>
                <wp:extent cx="369210" cy="408170"/>
                <wp:effectExtent l="38100" t="38100" r="50165" b="49530"/>
                <wp:wrapNone/>
                <wp:docPr id="2007961707" name="Ink 200796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369210" cy="408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CED4A" id="Ink 2007961707" o:spid="_x0000_s1026" type="#_x0000_t75" style="position:absolute;margin-left:369.95pt;margin-top:5.25pt;width:30.45pt;height:33.6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">
                <v:imagedata r:id="rId14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សន្និដ្ឋាន៖ ចូរប្រៀបធៀបទាំង ៣ ករណីនេះ</w:t>
      </w:r>
    </w:p>
    <w:p w:rsidR="00FE75A9" w:rsidRPr="009B107D" w:rsidRDefault="00FE75A9" w:rsidP="00FE75A9">
      <w:pPr>
        <w:rPr>
          <w:rFonts w:ascii="Khmer OS Moul Light" w:hAnsi="Khmer OS Moul Light" w:cs="Khmer OS Moul Light"/>
          <w:sz w:val="24"/>
          <w:szCs w:val="24"/>
        </w:rPr>
      </w:pPr>
      <w:r>
        <w:rPr>
          <w:rFonts w:ascii="Khmer OS Moul Light" w:hAnsi="Khmer OS Moul Light" w:cs="Khmer OS Moul Light" w:hint="cs"/>
          <w:sz w:val="24"/>
          <w:szCs w:val="24"/>
          <w:cs/>
        </w:rPr>
        <w:t>២. អត្រាការប្រាក់មធ្យម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6CB49628" wp14:editId="66F16F2B">
                <wp:simplePos x="0" y="0"/>
                <wp:positionH relativeFrom="column">
                  <wp:posOffset>6362065</wp:posOffset>
                </wp:positionH>
                <wp:positionV relativeFrom="paragraph">
                  <wp:posOffset>-35560</wp:posOffset>
                </wp:positionV>
                <wp:extent cx="331515" cy="197485"/>
                <wp:effectExtent l="38100" t="57150" r="11430" b="50165"/>
                <wp:wrapNone/>
                <wp:docPr id="1440803377" name="Ink 144080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331515" cy="197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03F25" id="Ink 1440803377" o:spid="_x0000_s1026" type="#_x0000_t75" style="position:absolute;margin-left:500.25pt;margin-top:-3.5pt;width:27.5pt;height:16.9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">
                <v:imagedata r:id="rId14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5742C187" wp14:editId="37072A04">
                <wp:simplePos x="0" y="0"/>
                <wp:positionH relativeFrom="column">
                  <wp:posOffset>5339080</wp:posOffset>
                </wp:positionH>
                <wp:positionV relativeFrom="paragraph">
                  <wp:posOffset>-163195</wp:posOffset>
                </wp:positionV>
                <wp:extent cx="851760" cy="760065"/>
                <wp:effectExtent l="38100" t="38100" r="43815" b="40640"/>
                <wp:wrapNone/>
                <wp:docPr id="1430838529" name="Ink 1430838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851760" cy="760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B96C0" id="Ink 1430838529" o:spid="_x0000_s1026" type="#_x0000_t75" style="position:absolute;margin-left:419.7pt;margin-top:-13.55pt;width:68.45pt;height:61.3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">
                <v:imagedata r:id="rId14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8E3AA5B" wp14:editId="410B22CD">
                <wp:simplePos x="0" y="0"/>
                <wp:positionH relativeFrom="column">
                  <wp:posOffset>5162550</wp:posOffset>
                </wp:positionH>
                <wp:positionV relativeFrom="paragraph">
                  <wp:posOffset>265430</wp:posOffset>
                </wp:positionV>
                <wp:extent cx="118640" cy="81440"/>
                <wp:effectExtent l="38100" t="57150" r="34290" b="52070"/>
                <wp:wrapNone/>
                <wp:docPr id="110257603" name="Ink 110257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18640" cy="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8ACC3" id="Ink 110257603" o:spid="_x0000_s1026" type="#_x0000_t75" style="position:absolute;margin-left:405.8pt;margin-top:20.2pt;width:10.75pt;height:7.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">
                <v:imagedata r:id="rId15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6342DFB9" wp14:editId="178DA077">
                <wp:simplePos x="0" y="0"/>
                <wp:positionH relativeFrom="column">
                  <wp:posOffset>4883150</wp:posOffset>
                </wp:positionH>
                <wp:positionV relativeFrom="paragraph">
                  <wp:posOffset>154940</wp:posOffset>
                </wp:positionV>
                <wp:extent cx="137160" cy="321310"/>
                <wp:effectExtent l="38100" t="38100" r="53340" b="40640"/>
                <wp:wrapNone/>
                <wp:docPr id="2127026201" name="Ink 2127026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37160" cy="32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15F20" id="Ink 2127026201" o:spid="_x0000_s1026" type="#_x0000_t75" style="position:absolute;margin-left:383.8pt;margin-top:11.5pt;width:12.2pt;height:26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">
                <v:imagedata r:id="rId152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2F51AA0E" wp14:editId="6AF5B718">
                <wp:simplePos x="0" y="0"/>
                <wp:positionH relativeFrom="column">
                  <wp:posOffset>6167665</wp:posOffset>
                </wp:positionH>
                <wp:positionV relativeFrom="paragraph">
                  <wp:posOffset>181540</wp:posOffset>
                </wp:positionV>
                <wp:extent cx="4680" cy="360"/>
                <wp:effectExtent l="57150" t="38100" r="52705" b="57150"/>
                <wp:wrapNone/>
                <wp:docPr id="870534792" name="Ink 870534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468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901E2" id="Ink 870534792" o:spid="_x0000_s1026" type="#_x0000_t75" style="position:absolute;margin-left:484.95pt;margin-top:13.6pt;width:1.75pt;height:1.45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cs/>
        </w:rPr>
        <w:t xml:space="preserve"> </w:t>
      </w:r>
      <w:r>
        <w:rPr>
          <w:rFonts w:ascii="Khmer OS Siemreap" w:hAnsi="Khmer OS Siemreap" w:cs="Khmer OS Siemreap" w:hint="cs"/>
          <w:cs/>
        </w:rPr>
        <w:t xml:space="preserve">ឧបមាថាយើងមានអត្រារៀងគ្នា </w:t>
      </w:r>
      <w:r w:rsidRPr="00531A48">
        <w:rPr>
          <w:rFonts w:ascii="Khmer OS Siemreap" w:hAnsi="Khmer OS Siemreap" w:cs="Khmer OS Siemreap"/>
          <w:position w:val="-12"/>
          <w:cs/>
        </w:rPr>
        <w:object w:dxaOrig="1200" w:dyaOrig="360">
          <v:shape id="_x0000_i1800" type="#_x0000_t75" style="width:60pt;height:18pt" o:ole="">
            <v:imagedata r:id="rId155" o:title=""/>
          </v:shape>
          <o:OLEObject Type="Embed" ProgID="Equation.DSMT4" ShapeID="_x0000_i1800" DrawAspect="Content" ObjectID="_1804600522" r:id="rId693"/>
        </w:object>
      </w:r>
      <w:r>
        <w:rPr>
          <w:rFonts w:ascii="Khmer OS Siemreap" w:hAnsi="Khmer OS Siemreap" w:cs="Khmer OS Siemreap" w:hint="cs"/>
          <w:cs/>
        </w:rPr>
        <w:t>នោះអត្រាមធ្យមឲ្យដោយរូបមន្តដូចខាងក្រោម</w:t>
      </w:r>
    </w:p>
    <w:p w:rsidR="00FE75A9" w:rsidRPr="00531A48" w:rsidRDefault="00FE75A9" w:rsidP="00FE75A9">
      <w:pPr>
        <w:jc w:val="center"/>
        <w:rPr>
          <w:rFonts w:ascii="Khmer OS Siemreap" w:hAnsi="Khmer OS Siemreap" w:cs="Khmer OS Siemreap"/>
          <w:cs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6F7E1604" wp14:editId="531F92DC">
                <wp:simplePos x="0" y="0"/>
                <wp:positionH relativeFrom="column">
                  <wp:posOffset>4272707</wp:posOffset>
                </wp:positionH>
                <wp:positionV relativeFrom="paragraph">
                  <wp:posOffset>46087</wp:posOffset>
                </wp:positionV>
                <wp:extent cx="277560" cy="220680"/>
                <wp:effectExtent l="57150" t="38100" r="0" b="46355"/>
                <wp:wrapNone/>
                <wp:docPr id="50174886" name="Ink 5017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2775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3BC8D" id="Ink 50174886" o:spid="_x0000_s1026" type="#_x0000_t75" style="position:absolute;margin-left:335.75pt;margin-top:2.95pt;width:23.25pt;height:18.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">
                <v:imagedata r:id="rId1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7D51E20D" wp14:editId="495A0EA6">
                <wp:simplePos x="0" y="0"/>
                <wp:positionH relativeFrom="column">
                  <wp:posOffset>200370</wp:posOffset>
                </wp:positionH>
                <wp:positionV relativeFrom="paragraph">
                  <wp:posOffset>262556</wp:posOffset>
                </wp:positionV>
                <wp:extent cx="360" cy="360"/>
                <wp:effectExtent l="38100" t="38100" r="57150" b="57150"/>
                <wp:wrapNone/>
                <wp:docPr id="562073336" name="Ink 56207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A422E" id="Ink 562073336" o:spid="_x0000_s1026" type="#_x0000_t75" style="position:absolute;margin-left:15.1pt;margin-top:19.95pt;width:1.45pt;height:1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">
                <v:imagedata r:id="rId160" o:title=""/>
              </v:shape>
            </w:pict>
          </mc:Fallback>
        </mc:AlternateContent>
      </w:r>
      <w:r w:rsidRPr="00531A48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927552" behindDoc="0" locked="0" layoutInCell="1" allowOverlap="1" wp14:anchorId="1EF0CEF2" wp14:editId="173FEF2F">
                <wp:simplePos x="0" y="0"/>
                <wp:positionH relativeFrom="column">
                  <wp:posOffset>1724564</wp:posOffset>
                </wp:positionH>
                <wp:positionV relativeFrom="paragraph">
                  <wp:posOffset>8255</wp:posOffset>
                </wp:positionV>
                <wp:extent cx="3281045" cy="630555"/>
                <wp:effectExtent l="0" t="0" r="14605" b="17145"/>
                <wp:wrapSquare wrapText="bothSides"/>
                <wp:docPr id="227499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104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75A9" w:rsidRDefault="00FE75A9" w:rsidP="00FE75A9">
                            <w:r w:rsidRPr="00531A48">
                              <w:rPr>
                                <w:position w:val="-14"/>
                              </w:rPr>
                              <w:object w:dxaOrig="3560" w:dyaOrig="420">
                                <v:shape id="_x0000_i1846" type="#_x0000_t75" style="width:178.5pt;height:20.5pt" o:ole="">
                                  <v:imagedata r:id="rId161" o:title=""/>
                                </v:shape>
                                <o:OLEObject Type="Embed" ProgID="Equation.DSMT4" ShapeID="_x0000_i1846" DrawAspect="Content" ObjectID="_1804600592" r:id="rId6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0CEF2" id="_x0000_s1131" type="#_x0000_t202" style="position:absolute;left:0;text-align:left;margin-left:135.8pt;margin-top:.65pt;width:258.35pt;height:49.65pt;z-index:25192755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">
                <v:textbox style="mso-fit-shape-to-text:t">
                  <w:txbxContent>
                    <w:p w:rsidR="00FE75A9" w:rsidRDefault="00FE75A9" w:rsidP="00FE75A9">
                      <w:r w:rsidRPr="00531A48">
                        <w:rPr>
                          <w:position w:val="-14"/>
                        </w:rPr>
                        <w:object w:dxaOrig="3560" w:dyaOrig="420">
                          <v:shape id="_x0000_i1846" type="#_x0000_t75" style="width:178.5pt;height:20.5pt" o:ole="">
                            <v:imagedata r:id="rId161" o:title=""/>
                          </v:shape>
                          <o:OLEObject Type="Embed" ProgID="Equation.DSMT4" ShapeID="_x0000_i1846" DrawAspect="Content" ObjectID="_1804600592" r:id="rId69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AC7ACAD" wp14:editId="29383115">
                <wp:simplePos x="0" y="0"/>
                <wp:positionH relativeFrom="column">
                  <wp:posOffset>5704840</wp:posOffset>
                </wp:positionH>
                <wp:positionV relativeFrom="paragraph">
                  <wp:posOffset>-13970</wp:posOffset>
                </wp:positionV>
                <wp:extent cx="492985" cy="205740"/>
                <wp:effectExtent l="38100" t="38100" r="2540" b="41910"/>
                <wp:wrapNone/>
                <wp:docPr id="212060404" name="Ink 212060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492985" cy="205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DE8C9" id="Ink 212060404" o:spid="_x0000_s1026" type="#_x0000_t75" style="position:absolute;margin-left:448.5pt;margin-top:-1.8pt;width:40.2pt;height:17.6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">
                <v:imagedata r:id="rId16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BBFAA00" wp14:editId="32E9A4C2">
                <wp:simplePos x="0" y="0"/>
                <wp:positionH relativeFrom="column">
                  <wp:posOffset>5442585</wp:posOffset>
                </wp:positionH>
                <wp:positionV relativeFrom="paragraph">
                  <wp:posOffset>135890</wp:posOffset>
                </wp:positionV>
                <wp:extent cx="100330" cy="101310"/>
                <wp:effectExtent l="38100" t="38100" r="52070" b="51435"/>
                <wp:wrapNone/>
                <wp:docPr id="1642925428" name="Ink 1642925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00330" cy="10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CC616" id="Ink 1642925428" o:spid="_x0000_s1026" type="#_x0000_t75" style="position:absolute;margin-left:427.85pt;margin-top:10pt;width:9.3pt;height:9.4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">
                <v:imagedata r:id="rId167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862698A" wp14:editId="02779C6B">
                <wp:simplePos x="0" y="0"/>
                <wp:positionH relativeFrom="column">
                  <wp:posOffset>-38100</wp:posOffset>
                </wp:positionH>
                <wp:positionV relativeFrom="paragraph">
                  <wp:posOffset>509270</wp:posOffset>
                </wp:positionV>
                <wp:extent cx="835785" cy="760070"/>
                <wp:effectExtent l="38100" t="38100" r="21590" b="40640"/>
                <wp:wrapNone/>
                <wp:docPr id="930796216" name="Ink 930796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835785" cy="760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7AE3A" id="Ink 930796216" o:spid="_x0000_s1026" type="#_x0000_t75" style="position:absolute;margin-left:-3.35pt;margin-top:39.75pt;width:66.5pt;height:60.6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">
                <v:imagedata r:id="rId169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41B85AB6" wp14:editId="587CC78B">
                <wp:simplePos x="0" y="0"/>
                <wp:positionH relativeFrom="column">
                  <wp:posOffset>6340475</wp:posOffset>
                </wp:positionH>
                <wp:positionV relativeFrom="paragraph">
                  <wp:posOffset>578485</wp:posOffset>
                </wp:positionV>
                <wp:extent cx="359285" cy="189425"/>
                <wp:effectExtent l="38100" t="38100" r="41275" b="39370"/>
                <wp:wrapNone/>
                <wp:docPr id="427173497" name="Ink 42717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359285" cy="189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EEBD6" id="Ink 427173497" o:spid="_x0000_s1026" type="#_x0000_t75" style="position:absolute;margin-left:498.9pt;margin-top:45.2pt;width:29pt;height:15.6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">
                <v:imagedata r:id="rId171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5FFFEA8" wp14:editId="08D940BC">
                <wp:simplePos x="0" y="0"/>
                <wp:positionH relativeFrom="column">
                  <wp:posOffset>3989070</wp:posOffset>
                </wp:positionH>
                <wp:positionV relativeFrom="paragraph">
                  <wp:posOffset>464185</wp:posOffset>
                </wp:positionV>
                <wp:extent cx="2181755" cy="467360"/>
                <wp:effectExtent l="38100" t="38100" r="47625" b="46990"/>
                <wp:wrapNone/>
                <wp:docPr id="1104503224" name="Ink 110450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2181755" cy="4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090A2" id="Ink 1104503224" o:spid="_x0000_s1026" type="#_x0000_t75" style="position:absolute;margin-left:313.75pt;margin-top:36.2pt;width:172.5pt;height:37.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">
                <v:imagedata r:id="rId173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11952DA3" wp14:editId="230488AE">
                <wp:simplePos x="0" y="0"/>
                <wp:positionH relativeFrom="column">
                  <wp:posOffset>1551940</wp:posOffset>
                </wp:positionH>
                <wp:positionV relativeFrom="paragraph">
                  <wp:posOffset>565150</wp:posOffset>
                </wp:positionV>
                <wp:extent cx="3857760" cy="443160"/>
                <wp:effectExtent l="38100" t="38100" r="47625" b="33020"/>
                <wp:wrapNone/>
                <wp:docPr id="862311521" name="Ink 86231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385776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E97B6" id="Ink 862311521" o:spid="_x0000_s1026" type="#_x0000_t75" style="position:absolute;margin-left:121.85pt;margin-top:44.15pt;width:304.45pt;height:35.6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">
                <v:imagedata r:id="rId175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 w:hint="cs"/>
          <w:b/>
          <w:bCs/>
          <w:cs/>
        </w:rPr>
        <w:t>ឧទាហរណ៍២៖</w:t>
      </w:r>
      <w:r>
        <w:rPr>
          <w:rFonts w:ascii="Khmer OS Siemreap" w:hAnsi="Khmer OS Siemreap" w:cs="Khmer OS Siemreap" w:hint="cs"/>
          <w:cs/>
        </w:rPr>
        <w:t xml:space="preserve"> ឧបមាថាការវិនិយោគមួយទទួលបានប្រាក់ចំណេញនៅឆ្នាំទី១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២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៣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និង៤ តាមអត្រារៀងគ្នា ៣០%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 ២០%</w:t>
      </w:r>
      <w:r>
        <w:rPr>
          <w:rFonts w:ascii="Khmer OS Siemreap" w:hAnsi="Khmer OS Siemreap" w:cs="Khmer OS Siemreap"/>
        </w:rPr>
        <w:t>,</w:t>
      </w:r>
      <w:r>
        <w:rPr>
          <w:rFonts w:ascii="Khmer OS Siemreap" w:hAnsi="Khmer OS Siemreap" w:cs="Khmer OS Siemreap" w:hint="cs"/>
          <w:cs/>
        </w:rPr>
        <w:t xml:space="preserve">  </w:t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 w:hint="cs"/>
          <w:cs/>
        </w:rPr>
        <w:t>៤០% និង ២០០%។ ចូរកំណត់អត្រាមធ្យមនៃប្រាក់ចំណេញ។</w:t>
      </w:r>
      <w:r>
        <w:rPr>
          <w:rFonts w:ascii="Khmer OS Siemreap" w:hAnsi="Khmer OS Siemreap" w:cs="Khmer OS Siemreap"/>
        </w:rPr>
        <w:t xml:space="preserve">   </w:t>
      </w:r>
    </w:p>
    <w:p w:rsidR="00FE75A9" w:rsidRPr="008E1D8C" w:rsidRDefault="00FE75A9" w:rsidP="00FE75A9">
      <w:pPr>
        <w:rPr>
          <w:rFonts w:ascii="Khmer OS Siemreap" w:hAnsi="Khmer OS Siemreap" w:cs="Khmer OS Siemreap"/>
          <w:color w:val="FF0000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7FFC331B" wp14:editId="09417FFC">
                <wp:simplePos x="0" y="0"/>
                <wp:positionH relativeFrom="column">
                  <wp:posOffset>5760720</wp:posOffset>
                </wp:positionH>
                <wp:positionV relativeFrom="paragraph">
                  <wp:posOffset>462280</wp:posOffset>
                </wp:positionV>
                <wp:extent cx="517890" cy="194310"/>
                <wp:effectExtent l="38100" t="57150" r="53975" b="53340"/>
                <wp:wrapNone/>
                <wp:docPr id="2048755907" name="Ink 2048755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1789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DE5B0" id="Ink 2048755907" o:spid="_x0000_s1026" type="#_x0000_t75" style="position:absolute;margin-left:452.9pt;margin-top:35.7pt;width:42.2pt;height:16.7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">
                <v:imagedata r:id="rId177" o:title=""/>
              </v:shape>
            </w:pict>
          </mc:Fallback>
        </mc:AlternateContent>
      </w:r>
      <w:r w:rsidRPr="008E1D8C">
        <w:rPr>
          <w:rFonts w:ascii="Khmer OS Siemreap" w:hAnsi="Khmer OS Siemreap" w:cs="Khmer OS Siemreap" w:hint="cs"/>
          <w:b/>
          <w:bCs/>
          <w:color w:val="FF0000"/>
          <w:cs/>
        </w:rPr>
        <w:t>ឧទាហរណ៍៣៖</w:t>
      </w:r>
      <w:r w:rsidRPr="008E1D8C">
        <w:rPr>
          <w:rFonts w:ascii="Khmer OS Siemreap" w:hAnsi="Khmer OS Siemreap" w:cs="Khmer OS Siemreap" w:hint="cs"/>
          <w:color w:val="FF0000"/>
          <w:cs/>
        </w:rPr>
        <w:t xml:space="preserve"> នៅឆ្នាំ២០០០ លោក ក បានផ្ញើប្រាក់នៅធនាគារចំនួន </w:t>
      </w:r>
      <w:r w:rsidRPr="008E1D8C">
        <w:rPr>
          <w:rFonts w:ascii="Khmer OS Siemreap" w:hAnsi="Khmer OS Siemreap" w:cs="Khmer OS Siemreap"/>
          <w:color w:val="FF0000"/>
        </w:rPr>
        <w:t xml:space="preserve">$100 000 </w:t>
      </w:r>
      <w:r w:rsidRPr="008E1D8C">
        <w:rPr>
          <w:rFonts w:ascii="Khmer OS Siemreap" w:hAnsi="Khmer OS Siemreap" w:cs="Khmer OS Siemreap" w:hint="cs"/>
          <w:color w:val="FF0000"/>
          <w:cs/>
        </w:rPr>
        <w:t>តាមអត្រាប្រចាំឆ្នាំ ៥%។ តើនៅឆ្នាំ​២០២១ គាត់ទទួលបានប្រាក់ចំនួនប៉ុន្មាន? ហើយក្នុងនោះមានការប្រាក់ប៉ុន្មាន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30D78CB0" wp14:editId="583D00DF">
                <wp:simplePos x="0" y="0"/>
                <wp:positionH relativeFrom="column">
                  <wp:posOffset>-851190</wp:posOffset>
                </wp:positionH>
                <wp:positionV relativeFrom="paragraph">
                  <wp:posOffset>90096</wp:posOffset>
                </wp:positionV>
                <wp:extent cx="360" cy="360"/>
                <wp:effectExtent l="38100" t="38100" r="57150" b="57150"/>
                <wp:wrapNone/>
                <wp:docPr id="292695201" name="Ink 292695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FFB96" id="Ink 292695201" o:spid="_x0000_s1026" type="#_x0000_t75" style="position:absolute;margin-left:-67.7pt;margin-top:6.4pt;width:1.45pt;height:1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l+B9etQBAACbBAAAEAAAAAAAAAAA&#10;AAAAAADQAwAAZHJzL2luay9pbmsxLnhtbFBLAQItABQABgAIAAAAIQAIFoSX3wAAAAsBAAAPAAAA&#10;AAAAAAAAAAAAANIFAABkcnMvZG93bnJldi54bWxQSwECLQAUAAYACAAAACEAeRi8nb8AAAAhAQAA&#10;GQAAAAAAAAAAAAAAAADeBgAAZHJzL19yZWxzL2Uyb0RvYy54bWwucmVsc1BLBQYAAAAABgAGAHgB&#10;AADUBwAAAAA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757490C" wp14:editId="2A9A29A0">
                <wp:simplePos x="0" y="0"/>
                <wp:positionH relativeFrom="column">
                  <wp:posOffset>5861685</wp:posOffset>
                </wp:positionH>
                <wp:positionV relativeFrom="paragraph">
                  <wp:posOffset>55880</wp:posOffset>
                </wp:positionV>
                <wp:extent cx="615960" cy="344530"/>
                <wp:effectExtent l="57150" t="57150" r="0" b="55880"/>
                <wp:wrapNone/>
                <wp:docPr id="1913730665" name="Ink 1913730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15960" cy="344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164D8" id="Ink 1913730665" o:spid="_x0000_s1026" type="#_x0000_t75" style="position:absolute;margin-left:460.85pt;margin-top:3.7pt;width:49.9pt;height:28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">
                <v:imagedata r:id="rId18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773BB7E9" wp14:editId="490B6F36">
                <wp:simplePos x="0" y="0"/>
                <wp:positionH relativeFrom="column">
                  <wp:posOffset>5479572</wp:posOffset>
                </wp:positionH>
                <wp:positionV relativeFrom="paragraph">
                  <wp:posOffset>216997</wp:posOffset>
                </wp:positionV>
                <wp:extent cx="79920" cy="15840"/>
                <wp:effectExtent l="57150" t="38100" r="53975" b="41910"/>
                <wp:wrapNone/>
                <wp:docPr id="1079019731" name="Ink 1079019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79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D41D1" id="Ink 1079019731" o:spid="_x0000_s1026" type="#_x0000_t75" style="position:absolute;margin-left:430.75pt;margin-top:16.4pt;width:7.75pt;height:2.7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">
                <v:imagedata r:id="rId182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 xml:space="preserve">   </w:t>
      </w:r>
      <w:r>
        <w:rPr>
          <w:rFonts w:ascii="Khmer OS Siemreap" w:hAnsi="Khmer OS Siemreap" w:cs="Khmer OS Siemreap" w:hint="cs"/>
          <w:cs/>
        </w:rPr>
        <w:t xml:space="preserve">ប្រាក់ដែលទទួលបាន </w:t>
      </w:r>
      <w:r w:rsidRPr="00E26576">
        <w:rPr>
          <w:rFonts w:ascii="Khmer OS Siemreap" w:hAnsi="Khmer OS Siemreap" w:cs="Khmer OS Siemreap"/>
          <w:position w:val="-10"/>
          <w:cs/>
        </w:rPr>
        <w:object w:dxaOrig="1240" w:dyaOrig="360">
          <v:shape id="_x0000_i1801" type="#_x0000_t75" style="width:62pt;height:18pt" o:ole="">
            <v:imagedata r:id="rId183" o:title=""/>
          </v:shape>
          <o:OLEObject Type="Embed" ProgID="Equation.DSMT4" ShapeID="_x0000_i1801" DrawAspect="Content" ObjectID="_1804600523" r:id="rId708"/>
        </w:object>
      </w:r>
      <w:r>
        <w:rPr>
          <w:rFonts w:ascii="Khmer OS Siemreap" w:hAnsi="Khmer OS Siemreap" w:cs="Khmer OS Siemreap"/>
        </w:rPr>
        <w:t xml:space="preserve"> = 100000(1+0.05)</w:t>
      </w:r>
      <w:r w:rsidRPr="00E26576">
        <w:rPr>
          <w:rFonts w:ascii="Khmer OS Siemreap" w:hAnsi="Khmer OS Siemreap" w:cs="Khmer OS Siemreap"/>
          <w:vertAlign w:val="superscript"/>
        </w:rPr>
        <w:t>21</w:t>
      </w:r>
      <w:r>
        <w:rPr>
          <w:rFonts w:ascii="Khmer OS Siemreap" w:hAnsi="Khmer OS Siemreap" w:cs="Khmer OS Siemreap"/>
        </w:rPr>
        <w:t xml:space="preserve">  , </w:t>
      </w:r>
      <w:r>
        <w:rPr>
          <w:rFonts w:ascii="Khmer OS Siemreap" w:hAnsi="Khmer OS Siemreap" w:cs="Khmer OS Siemreap" w:hint="cs"/>
          <w:cs/>
        </w:rPr>
        <w:t xml:space="preserve">ការប្រាក់ </w:t>
      </w:r>
      <w:r>
        <w:rPr>
          <w:rFonts w:ascii="Khmer OS Siemreap" w:hAnsi="Khmer OS Siemreap" w:cs="Khmer OS Siemreap"/>
        </w:rPr>
        <w:t>I = S - P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6B65756" wp14:editId="2C416D96">
                <wp:simplePos x="0" y="0"/>
                <wp:positionH relativeFrom="column">
                  <wp:posOffset>4556027</wp:posOffset>
                </wp:positionH>
                <wp:positionV relativeFrom="paragraph">
                  <wp:posOffset>511105</wp:posOffset>
                </wp:positionV>
                <wp:extent cx="360" cy="360"/>
                <wp:effectExtent l="38100" t="38100" r="57150" b="57150"/>
                <wp:wrapNone/>
                <wp:docPr id="42083819" name="Ink 4208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AE8DB" id="Ink 42083819" o:spid="_x0000_s1026" type="#_x0000_t75" style="position:absolute;margin-left:358.05pt;margin-top:39.55pt;width:1.45pt;height:1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V+ltadMBAACbBAAAEAAAAAAAAAAA&#10;AAAAAADQAwAAZHJzL2luay9pbmsxLnhtbFBLAQItABQABgAIAAAAIQBaSR7/4AAAAAkBAAAPAAAA&#10;AAAAAAAAAAAAANEFAABkcnMvZG93bnJldi54bWxQSwECLQAUAAYACAAAACEAeRi8nb8AAAAhAQAA&#10;GQAAAAAAAAAAAAAAAADeBgAAZHJzL19yZWxzL2Uyb0RvYy54bWwucmVsc1BLBQYAAAAABgAGAHgB&#10;AADUBwAAAAA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515EA2F" wp14:editId="14C5ECFC">
                <wp:simplePos x="0" y="0"/>
                <wp:positionH relativeFrom="column">
                  <wp:posOffset>6554470</wp:posOffset>
                </wp:positionH>
                <wp:positionV relativeFrom="paragraph">
                  <wp:posOffset>506730</wp:posOffset>
                </wp:positionV>
                <wp:extent cx="238620" cy="216835"/>
                <wp:effectExtent l="38100" t="38100" r="47625" b="50165"/>
                <wp:wrapNone/>
                <wp:docPr id="308470812" name="Ink 308470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238620" cy="216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86357" id="Ink 308470812" o:spid="_x0000_s1026" type="#_x0000_t75" style="position:absolute;margin-left:515.4pt;margin-top:39.2pt;width:20.25pt;height:18.4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">
                <v:imagedata r:id="rId18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08214635" wp14:editId="7F8F1DBE">
                <wp:simplePos x="0" y="0"/>
                <wp:positionH relativeFrom="column">
                  <wp:posOffset>4321175</wp:posOffset>
                </wp:positionH>
                <wp:positionV relativeFrom="paragraph">
                  <wp:posOffset>309245</wp:posOffset>
                </wp:positionV>
                <wp:extent cx="1496300" cy="537445"/>
                <wp:effectExtent l="38100" t="38100" r="8890" b="53340"/>
                <wp:wrapNone/>
                <wp:docPr id="435050469" name="Ink 435050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496300" cy="537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6FC12" id="Ink 435050469" o:spid="_x0000_s1026" type="#_x0000_t75" style="position:absolute;margin-left:339.55pt;margin-top:23.65pt;width:119.2pt;height:43.7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">
                <v:imagedata r:id="rId19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074EE99" wp14:editId="10F21EB4">
                <wp:simplePos x="0" y="0"/>
                <wp:positionH relativeFrom="column">
                  <wp:posOffset>6022340</wp:posOffset>
                </wp:positionH>
                <wp:positionV relativeFrom="paragraph">
                  <wp:posOffset>67945</wp:posOffset>
                </wp:positionV>
                <wp:extent cx="376555" cy="230955"/>
                <wp:effectExtent l="38100" t="57150" r="4445" b="55245"/>
                <wp:wrapNone/>
                <wp:docPr id="1337380616" name="Ink 1337380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376555" cy="230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8C324" id="Ink 1337380616" o:spid="_x0000_s1026" type="#_x0000_t75" style="position:absolute;margin-left:473.5pt;margin-top:4.65pt;width:31.05pt;height:19.6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">
                <v:imagedata r:id="rId192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33909EEE" wp14:editId="4E2DEB80">
                <wp:simplePos x="0" y="0"/>
                <wp:positionH relativeFrom="column">
                  <wp:posOffset>6475095</wp:posOffset>
                </wp:positionH>
                <wp:positionV relativeFrom="paragraph">
                  <wp:posOffset>1270</wp:posOffset>
                </wp:positionV>
                <wp:extent cx="80825" cy="178090"/>
                <wp:effectExtent l="57150" t="38100" r="33655" b="50800"/>
                <wp:wrapNone/>
                <wp:docPr id="1955456890" name="Ink 1955456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80825" cy="178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EAD6C" id="Ink 1955456890" o:spid="_x0000_s1026" type="#_x0000_t75" style="position:absolute;margin-left:509.15pt;margin-top:-.6pt;width:7.75pt;height:15.4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">
                <v:imagedata r:id="rId19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52B05B93" wp14:editId="52B5FA95">
                <wp:simplePos x="0" y="0"/>
                <wp:positionH relativeFrom="column">
                  <wp:posOffset>3855085</wp:posOffset>
                </wp:positionH>
                <wp:positionV relativeFrom="paragraph">
                  <wp:posOffset>252095</wp:posOffset>
                </wp:positionV>
                <wp:extent cx="1273835" cy="335280"/>
                <wp:effectExtent l="38100" t="38100" r="2540" b="45720"/>
                <wp:wrapNone/>
                <wp:docPr id="392631003" name="Ink 39263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273835" cy="3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B804D" id="Ink 392631003" o:spid="_x0000_s1026" type="#_x0000_t75" style="position:absolute;margin-left:302.85pt;margin-top:19.15pt;width:101.7pt;height:27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">
                <v:imagedata r:id="rId196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 w:hint="cs"/>
          <w:b/>
          <w:bCs/>
          <w:cs/>
        </w:rPr>
        <w:t>ឧទាហរណ៍៤៖</w:t>
      </w:r>
      <w:r>
        <w:rPr>
          <w:rFonts w:ascii="Khmer OS Siemreap" w:hAnsi="Khmer OS Siemreap" w:cs="Khmer OS Siemreap" w:hint="cs"/>
          <w:cs/>
        </w:rPr>
        <w:t xml:space="preserve"> នៅឆ្នាំ១៩៩៥ លោក ក បានផ្ញើប្រាក់នៅធនាគារចំនួន </w:t>
      </w:r>
      <w:r>
        <w:rPr>
          <w:rFonts w:ascii="Khmer OS Siemreap" w:hAnsi="Khmer OS Siemreap" w:cs="Khmer OS Siemreap"/>
        </w:rPr>
        <w:t>$5 000</w:t>
      </w:r>
      <w:r>
        <w:rPr>
          <w:rFonts w:ascii="Khmer OS Siemreap" w:hAnsi="Khmer OS Siemreap" w:cs="Khmer OS Siemreap" w:hint="cs"/>
          <w:cs/>
        </w:rPr>
        <w:t>។ នៅឆ្នាំ​២០២១ គាត់ទទួលបានប្រាក់ចំនួន</w:t>
      </w:r>
      <w:r>
        <w:rPr>
          <w:rFonts w:ascii="Khmer OS Siemreap" w:hAnsi="Khmer OS Siemreap" w:cs="Khmer OS Siemreap"/>
        </w:rPr>
        <w:t xml:space="preserve"> $7000</w:t>
      </w:r>
      <w:r>
        <w:rPr>
          <w:rFonts w:ascii="Khmer OS Siemreap" w:hAnsi="Khmer OS Siemreap" w:cs="Khmer OS Siemreap" w:hint="cs"/>
          <w:cs/>
        </w:rPr>
        <w:t>។ តើក្នុងប្រតិបត្តិការនេះ អត្រាការប្រាក់ស្មើប៉ុន្មាន?</w:t>
      </w:r>
    </w:p>
    <w:p w:rsidR="00FE75A9" w:rsidRDefault="00FE75A9" w:rsidP="00FE75A9">
      <w:pPr>
        <w:rPr>
          <w:rFonts w:ascii="Khmer OS Moul Light" w:hAnsi="Khmer OS Moul Light" w:cs="Khmer OS Moul Light"/>
          <w:sz w:val="24"/>
          <w:szCs w:val="24"/>
        </w:rPr>
      </w:pP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2A5AFA5A" wp14:editId="7F430876">
                <wp:simplePos x="0" y="0"/>
                <wp:positionH relativeFrom="column">
                  <wp:posOffset>5876290</wp:posOffset>
                </wp:positionH>
                <wp:positionV relativeFrom="paragraph">
                  <wp:posOffset>-38100</wp:posOffset>
                </wp:positionV>
                <wp:extent cx="709770" cy="487235"/>
                <wp:effectExtent l="38100" t="38100" r="52705" b="46355"/>
                <wp:wrapNone/>
                <wp:docPr id="313487919" name="Ink 313487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709770" cy="487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74AC3" id="Ink 313487919" o:spid="_x0000_s1026" type="#_x0000_t75" style="position:absolute;margin-left:462pt;margin-top:-3.7pt;width:57.35pt;height:39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">
                <v:imagedata r:id="rId198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49A898CB" wp14:editId="63FA7C62">
                <wp:simplePos x="0" y="0"/>
                <wp:positionH relativeFrom="column">
                  <wp:posOffset>5053330</wp:posOffset>
                </wp:positionH>
                <wp:positionV relativeFrom="paragraph">
                  <wp:posOffset>137160</wp:posOffset>
                </wp:positionV>
                <wp:extent cx="847065" cy="322475"/>
                <wp:effectExtent l="57150" t="38100" r="10795" b="40005"/>
                <wp:wrapNone/>
                <wp:docPr id="1500806032" name="Ink 1500806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847065" cy="322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F01F6" id="Ink 1500806032" o:spid="_x0000_s1026" type="#_x0000_t75" style="position:absolute;margin-left:397.2pt;margin-top:10.1pt;width:68.15pt;height:26.8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">
                <v:imagedata r:id="rId200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1B82B73C" wp14:editId="00BC4767">
                <wp:simplePos x="0" y="0"/>
                <wp:positionH relativeFrom="column">
                  <wp:posOffset>3771900</wp:posOffset>
                </wp:positionH>
                <wp:positionV relativeFrom="paragraph">
                  <wp:posOffset>87630</wp:posOffset>
                </wp:positionV>
                <wp:extent cx="393690" cy="186245"/>
                <wp:effectExtent l="19050" t="38100" r="45085" b="42545"/>
                <wp:wrapNone/>
                <wp:docPr id="47607887" name="Ink 47607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393690" cy="186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6BF3B" id="Ink 47607887" o:spid="_x0000_s1026" type="#_x0000_t75" style="position:absolute;margin-left:296.3pt;margin-top:6.2pt;width:32.45pt;height:16.0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">
                <v:imagedata r:id="rId202" o:title=""/>
              </v:shape>
            </w:pict>
          </mc:Fallback>
        </mc:AlternateContent>
      </w:r>
      <w:r w:rsidRPr="00B83E77">
        <w:rPr>
          <w:rFonts w:ascii="Khmer OS Moul Light" w:hAnsi="Khmer OS Moul Light" w:cs="Khmer OS Moul Light" w:hint="cs"/>
          <w:sz w:val="24"/>
          <w:szCs w:val="24"/>
          <w:cs/>
        </w:rPr>
        <w:t>សំគាល់៖</w:t>
      </w:r>
    </w:p>
    <w:p w:rsidR="00FE75A9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ឧបមាថ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ុរសម្នាក់ខ្ចីប្រាក់ពីធនាគារចំនួន</w:t>
      </w:r>
      <w:r w:rsidRPr="004B43BF">
        <w:rPr>
          <w:rFonts w:ascii="Khmer OS Siemreap" w:hAnsi="Khmer OS Siemreap" w:cs="Khmer OS Siemreap"/>
          <w:lang w:val="ca-ES"/>
        </w:rPr>
        <w:t xml:space="preserve"> t </w:t>
      </w:r>
      <w:r w:rsidRPr="004B43BF">
        <w:rPr>
          <w:rFonts w:ascii="Khmer OS Siemreap" w:hAnsi="Khmer OS Siemreap" w:cs="Khmer OS Siemreap"/>
          <w:cs/>
          <w:lang w:val="ca-ES"/>
        </w:rPr>
        <w:t>កំឡុងពេល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cs/>
          <w:lang w:val="ca-ES"/>
        </w:rPr>
        <w:t>ហើយអត្រាការប្រែប្រួល</w:t>
      </w:r>
      <w:r w:rsidRPr="004B43BF">
        <w:rPr>
          <w:rFonts w:ascii="Khmer OS Siemreap" w:hAnsi="Khmer OS Siemreap" w:cs="Khmer OS Siemreap"/>
          <w:lang w:val="ca-ES"/>
        </w:rPr>
        <w:t xml:space="preserve">k </w:t>
      </w:r>
      <w:r w:rsidRPr="004B43BF">
        <w:rPr>
          <w:rFonts w:ascii="Khmer OS Siemreap" w:hAnsi="Khmer OS Siemreap" w:cs="Khmer OS Siemreap"/>
          <w:cs/>
          <w:lang w:val="ca-ES"/>
        </w:rPr>
        <w:t>ដ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ក្នុងរយៈពេលដែលគាត់ខ្ចី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w:lastRenderedPageBreak/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520BDC49" wp14:editId="2C0EBA42">
                <wp:simplePos x="0" y="0"/>
                <wp:positionH relativeFrom="column">
                  <wp:posOffset>5847715</wp:posOffset>
                </wp:positionH>
                <wp:positionV relativeFrom="paragraph">
                  <wp:posOffset>26035</wp:posOffset>
                </wp:positionV>
                <wp:extent cx="702455" cy="565905"/>
                <wp:effectExtent l="38100" t="38100" r="0" b="43815"/>
                <wp:wrapNone/>
                <wp:docPr id="556929228" name="Ink 556929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702455" cy="565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E600F" id="Ink 556929228" o:spid="_x0000_s1026" type="#_x0000_t75" style="position:absolute;margin-left:459.75pt;margin-top:1.35pt;width:56.7pt;height:45.9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">
                <v:imagedata r:id="rId20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4C0C3DD5" wp14:editId="0CACF5A4">
                <wp:simplePos x="0" y="0"/>
                <wp:positionH relativeFrom="column">
                  <wp:posOffset>5234305</wp:posOffset>
                </wp:positionH>
                <wp:positionV relativeFrom="paragraph">
                  <wp:posOffset>-97155</wp:posOffset>
                </wp:positionV>
                <wp:extent cx="1296360" cy="533160"/>
                <wp:effectExtent l="38100" t="38100" r="56515" b="57785"/>
                <wp:wrapNone/>
                <wp:docPr id="1405551339" name="Ink 140555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29636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DC84D" id="Ink 1405551339" o:spid="_x0000_s1026" type="#_x0000_t75" style="position:absolute;margin-left:411.45pt;margin-top:-8.35pt;width:103.5pt;height:43.4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">
                <v:imagedata r:id="rId206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cs/>
          <w:lang w:val="ca-ES"/>
        </w:rPr>
        <w:t>យើងតាងនិមិ្មតសញ្ញ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802" type="#_x0000_t75" style="width:11.5pt;height:18pt" o:ole="">
            <v:imagedata r:id="rId207" o:title=""/>
          </v:shape>
          <o:OLEObject Type="Embed" ProgID="Equation.DSMT4" ShapeID="_x0000_i1802" DrawAspect="Content" ObjectID="_1804600524" r:id="rId720"/>
        </w:object>
      </w:r>
      <w:r w:rsidRPr="004B43BF">
        <w:rPr>
          <w:rFonts w:ascii="Khmer OS Siemreap" w:hAnsi="Khmer OS Siemreap" w:cs="Khmer OS Siemreap"/>
          <w:cs/>
          <w:lang w:val="ca-ES"/>
        </w:rPr>
        <w:t>ជាចំនួនកំឡុងពេលដែលអត្រាការ​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ប្រាក់ប្រែប្រួលទី</w:t>
      </w:r>
      <w:r w:rsidRPr="004B43BF">
        <w:rPr>
          <w:rFonts w:ascii="Khmer OS Siemreap" w:hAnsi="Khmer OS Siemreap" w:cs="Khmer OS Siemreap"/>
          <w:position w:val="-4"/>
        </w:rPr>
        <w:object w:dxaOrig="200" w:dyaOrig="260">
          <v:shape id="_x0000_i1803" type="#_x0000_t75" style="width:10.5pt;height:12.5pt" o:ole="">
            <v:imagedata r:id="rId209" o:title=""/>
          </v:shape>
          <o:OLEObject Type="Embed" ProgID="Equation.DSMT4" ShapeID="_x0000_i1803" DrawAspect="Content" ObjectID="_1804600525" r:id="rId721"/>
        </w:object>
      </w:r>
      <w:r w:rsidRPr="004B43BF">
        <w:rPr>
          <w:rFonts w:ascii="Khmer OS Siemreap" w:hAnsi="Khmer OS Siemreap" w:cs="Khmer OS Siemreap"/>
          <w:position w:val="-10"/>
        </w:rPr>
        <w:object w:dxaOrig="120" w:dyaOrig="260">
          <v:shape id="_x0000_i1804" type="#_x0000_t75" style="width:6.5pt;height:12.5pt" o:ole="">
            <v:imagedata r:id="rId211" o:title=""/>
          </v:shape>
          <o:OLEObject Type="Embed" ProgID="Equation.DSMT4" ShapeID="_x0000_i1804" DrawAspect="Content" ObjectID="_1804600526" r:id="rId722"/>
        </w:object>
      </w:r>
      <w:r w:rsidRPr="004B43BF">
        <w:rPr>
          <w:rFonts w:ascii="Khmer OS Siemreap" w:hAnsi="Khmer OS Siemreap" w:cs="Khmer OS Siemreap"/>
          <w:position w:val="-12"/>
        </w:rPr>
        <w:object w:dxaOrig="220" w:dyaOrig="360">
          <v:shape id="_x0000_i1805" type="#_x0000_t75" style="width:11.5pt;height:18pt" o:ole="">
            <v:imagedata r:id="rId213" o:title=""/>
          </v:shape>
          <o:OLEObject Type="Embed" ProgID="Equation.DSMT4" ShapeID="_x0000_i1805" DrawAspect="Content" ObjectID="_1804600527" r:id="rId723"/>
        </w:object>
      </w:r>
      <w:r w:rsidRPr="004B43BF">
        <w:rPr>
          <w:rFonts w:ascii="Khmer OS Siemreap" w:hAnsi="Khmer OS Siemreap" w:cs="Khmer OS Siemreap"/>
          <w:cs/>
          <w:lang w:val="ca-ES"/>
        </w:rPr>
        <w:t>ជាអត្រាការប្រាក់ដែលប្រែប្រួលលើកទី</w:t>
      </w:r>
      <w:r w:rsidRPr="004B43BF">
        <w:rPr>
          <w:rFonts w:ascii="Khmer OS Siemreap" w:hAnsi="Khmer OS Siemreap" w:cs="Khmer OS Siemreap"/>
          <w:position w:val="-4"/>
        </w:rPr>
        <w:object w:dxaOrig="200" w:dyaOrig="260">
          <v:shape id="_x0000_i1806" type="#_x0000_t75" style="width:10.5pt;height:12.5pt" o:ole="">
            <v:imagedata r:id="rId209" o:title=""/>
          </v:shape>
          <o:OLEObject Type="Embed" ProgID="Equation.DSMT4" ShapeID="_x0000_i1806" DrawAspect="Content" ObjectID="_1804600528" r:id="rId724"/>
        </w:object>
      </w:r>
      <w:r w:rsidRPr="004B43BF">
        <w:rPr>
          <w:rFonts w:ascii="Khmer OS Siemreap" w:hAnsi="Khmer OS Siemreap" w:cs="Khmer OS Siemreap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ដ្យាក្រាមដូចខាងក្រោមៈ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929600" behindDoc="0" locked="0" layoutInCell="1" allowOverlap="1" wp14:anchorId="62583F36" wp14:editId="6E7DE204">
                <wp:simplePos x="0" y="0"/>
                <wp:positionH relativeFrom="column">
                  <wp:posOffset>270510</wp:posOffset>
                </wp:positionH>
                <wp:positionV relativeFrom="paragraph">
                  <wp:posOffset>19050</wp:posOffset>
                </wp:positionV>
                <wp:extent cx="5641975" cy="1047750"/>
                <wp:effectExtent l="3810" t="0" r="2540" b="0"/>
                <wp:wrapNone/>
                <wp:docPr id="1349394206" name="Group 1349394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41975" cy="1047750"/>
                          <a:chOff x="1797" y="7170"/>
                          <a:chExt cx="8432" cy="1650"/>
                        </a:xfrm>
                      </wpg:grpSpPr>
                      <wps:wsp>
                        <wps:cNvPr id="1090978548" name="Line 715"/>
                        <wps:cNvCnPr>
                          <a:cxnSpLocks noChangeShapeType="1"/>
                        </wps:cNvCnPr>
                        <wps:spPr bwMode="auto">
                          <a:xfrm>
                            <a:off x="2991" y="8003"/>
                            <a:ext cx="36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965790" name="Line 716"/>
                        <wps:cNvCnPr>
                          <a:cxnSpLocks noChangeShapeType="1"/>
                        </wps:cNvCnPr>
                        <wps:spPr bwMode="auto">
                          <a:xfrm>
                            <a:off x="7527" y="8003"/>
                            <a:ext cx="1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784564" name="Line 717"/>
                        <wps:cNvCnPr>
                          <a:cxnSpLocks noChangeShapeType="1"/>
                        </wps:cNvCnPr>
                        <wps:spPr bwMode="auto">
                          <a:xfrm>
                            <a:off x="6699" y="8003"/>
                            <a:ext cx="8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8895019" name="AutoShape 718"/>
                        <wps:cNvSpPr>
                          <a:spLocks/>
                        </wps:cNvSpPr>
                        <wps:spPr bwMode="auto">
                          <a:xfrm rot="5400000">
                            <a:off x="3918" y="6813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0107720" name="Line 719"/>
                        <wps:cNvCnPr>
                          <a:cxnSpLocks noChangeShapeType="1"/>
                        </wps:cNvCnPr>
                        <wps:spPr bwMode="auto">
                          <a:xfrm>
                            <a:off x="665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696754" name="Line 720"/>
                        <wps:cNvCnPr>
                          <a:cxnSpLocks noChangeShapeType="1"/>
                        </wps:cNvCnPr>
                        <wps:spPr bwMode="auto">
                          <a:xfrm>
                            <a:off x="509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278614" name="Line 721"/>
                        <wps:cNvCnPr>
                          <a:cxnSpLocks noChangeShapeType="1"/>
                        </wps:cNvCnPr>
                        <wps:spPr bwMode="auto">
                          <a:xfrm>
                            <a:off x="2997" y="7969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0321332" name="Line 722"/>
                        <wps:cNvCnPr>
                          <a:cxnSpLocks noChangeShapeType="1"/>
                        </wps:cNvCnPr>
                        <wps:spPr bwMode="auto">
                          <a:xfrm>
                            <a:off x="751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2620348" name="Line 723"/>
                        <wps:cNvCnPr>
                          <a:cxnSpLocks noChangeShapeType="1"/>
                        </wps:cNvCnPr>
                        <wps:spPr bwMode="auto">
                          <a:xfrm>
                            <a:off x="8967" y="7964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054805" name="AutoShape 724"/>
                        <wps:cNvSpPr>
                          <a:spLocks/>
                        </wps:cNvSpPr>
                        <wps:spPr bwMode="auto">
                          <a:xfrm rot="5400000">
                            <a:off x="5756" y="7096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4937924" name="AutoShape 725"/>
                        <wps:cNvSpPr>
                          <a:spLocks/>
                        </wps:cNvSpPr>
                        <wps:spPr bwMode="auto">
                          <a:xfrm rot="5400000">
                            <a:off x="8123" y="7136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728283" name="AutoShape 726"/>
                        <wps:cNvSpPr>
                          <a:spLocks/>
                        </wps:cNvSpPr>
                        <wps:spPr bwMode="auto">
                          <a:xfrm rot="-5400000">
                            <a:off x="5751" y="7380"/>
                            <a:ext cx="244" cy="1551"/>
                          </a:xfrm>
                          <a:prstGeom prst="leftBrace">
                            <a:avLst>
                              <a:gd name="adj1" fmla="val 52971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7493093" name="AutoShape 727"/>
                        <wps:cNvSpPr>
                          <a:spLocks/>
                        </wps:cNvSpPr>
                        <wps:spPr bwMode="auto">
                          <a:xfrm rot="-5400000">
                            <a:off x="3914" y="7097"/>
                            <a:ext cx="244" cy="2098"/>
                          </a:xfrm>
                          <a:prstGeom prst="leftBrace">
                            <a:avLst>
                              <a:gd name="adj1" fmla="val 71653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353738" name="AutoShape 728"/>
                        <wps:cNvSpPr>
                          <a:spLocks/>
                        </wps:cNvSpPr>
                        <wps:spPr bwMode="auto">
                          <a:xfrm rot="-5400000">
                            <a:off x="8121" y="7430"/>
                            <a:ext cx="244" cy="1451"/>
                          </a:xfrm>
                          <a:prstGeom prst="leftBrace">
                            <a:avLst>
                              <a:gd name="adj1" fmla="val 49556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268412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7" y="7640"/>
                            <a:ext cx="13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CB221C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 w:rsidRPr="00AB3D4D"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ប្រាក់ដើម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6B4394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563445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7170"/>
                            <a:ext cx="145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847" type="#_x0000_t75" style="width:10.5pt;height:18pt" o:ole="">
                                    <v:imagedata r:id="rId216" o:title=""/>
                                  </v:shape>
                                  <o:OLEObject Type="Embed" ProgID="Equation.DSMT4" ShapeID="_x0000_i1847" DrawAspect="Content" ObjectID="_1804600593" r:id="rId7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53007982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5137" y="7170"/>
                            <a:ext cx="1474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>
                                  <v:shape id="_x0000_i1848" type="#_x0000_t75" style="width:11.5pt;height:18pt" o:ole="">
                                    <v:imagedata r:id="rId218" o:title=""/>
                                  </v:shape>
                                  <o:OLEObject Type="Embed" ProgID="Equation.DSMT4" ShapeID="_x0000_i1848" DrawAspect="Content" ObjectID="_1804600594" r:id="rId7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67628193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7511" y="7170"/>
                            <a:ext cx="147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>កំឡុងពេល</w:t>
                              </w:r>
                              <w:r w:rsidRPr="00AB3D4D">
                                <w:rPr>
                                  <w:rFonts w:ascii="Limon S1" w:hAnsi="Limon S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40" w:dyaOrig="360">
                                  <v:shape id="_x0000_i1849" type="#_x0000_t75" style="width:11.5pt;height:18pt" o:ole="">
                                    <v:imagedata r:id="rId220" o:title=""/>
                                  </v:shape>
                                  <o:OLEObject Type="Embed" ProgID="Equation.DSMT4" ShapeID="_x0000_i1849" DrawAspect="Content" ObjectID="_1804600595" r:id="rId7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81289802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3221" y="8180"/>
                            <a:ext cx="165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180" w:dyaOrig="360">
                                  <v:shape id="_x0000_i1850" type="#_x0000_t75" style="width:9.5pt;height:18pt" o:ole="">
                                    <v:imagedata r:id="rId222" o:title=""/>
                                  </v:shape>
                                  <o:OLEObject Type="Embed" ProgID="Equation.DSMT4" ShapeID="_x0000_i1850" DrawAspect="Content" ObjectID="_1804600596" r:id="rId7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72861400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8180"/>
                            <a:ext cx="168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851" type="#_x0000_t75" style="width:10.5pt;height:18pt" o:ole="">
                                    <v:imagedata r:id="rId224" o:title=""/>
                                  </v:shape>
                                  <o:OLEObject Type="Embed" ProgID="Equation.DSMT4" ShapeID="_x0000_i1851" DrawAspect="Content" ObjectID="_1804600597" r:id="rId7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30113942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7402" y="8180"/>
                            <a:ext cx="1773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អត្រាការប្រាក់ </w:t>
                              </w:r>
                              <w:r w:rsidRPr="009677BA">
                                <w:rPr>
                                  <w:position w:val="-12"/>
                                </w:rPr>
                                <w:object w:dxaOrig="220" w:dyaOrig="360">
                                  <v:shape id="_x0000_i1852" type="#_x0000_t75" style="width:10.5pt;height:18pt" o:ole="">
                                    <v:imagedata r:id="rId226" o:title=""/>
                                  </v:shape>
                                  <o:OLEObject Type="Embed" ProgID="Equation.DSMT4" ShapeID="_x0000_i1852" DrawAspect="Content" ObjectID="_1804600598" r:id="rId7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358526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8857" y="7640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6B4394" w:rsidRDefault="00FE75A9" w:rsidP="00FE75A9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6B439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583F36" id="Group 1349394206" o:spid="_x0000_s1132" style="position:absolute;left:0;text-align:left;margin-left:21.3pt;margin-top:1.5pt;width:444.25pt;height:82.5pt;z-index:251929600" coordorigin="1797,7170" coordsize="8432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">
                <v:line id="Line 715" o:spid="_x0000_s1133" style="position:absolute;visibility:visible;mso-wrap-style:square" from="2991,8003" to="665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"/>
                <v:line id="Line 716" o:spid="_x0000_s1134" style="position:absolute;visibility:visible;mso-wrap-style:square" from="7527,8003" to="8969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"/>
                <v:line id="Line 717" o:spid="_x0000_s1135" style="position:absolute;visibility:visible;mso-wrap-style:square" from="6699,8003" to="750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">
                  <v:stroke dashstyle="dash"/>
                </v:line>
                <v:shape id="AutoShape 718" o:spid="_x0000_s1136" type="#_x0000_t87" style="position:absolute;left:3918;top:6813;width:244;height:209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" adj=",10942"/>
                <v:line id="Line 719" o:spid="_x0000_s1137" style="position:absolute;visibility:visible;mso-wrap-style:square" from="6657,7964" to="665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" strokeweight="1.5pt"/>
                <v:line id="Line 720" o:spid="_x0000_s1138" style="position:absolute;visibility:visible;mso-wrap-style:square" from="5097,7964" to="50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" strokeweight="1.5pt"/>
                <v:line id="Line 721" o:spid="_x0000_s1139" style="position:absolute;visibility:visible;mso-wrap-style:square" from="2997,7969" to="299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" strokeweight="1.5pt"/>
                <v:line id="Line 722" o:spid="_x0000_s1140" style="position:absolute;visibility:visible;mso-wrap-style:square" from="7517,7964" to="751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" strokeweight="1.5pt"/>
                <v:line id="Line 723" o:spid="_x0000_s1141" style="position:absolute;visibility:visible;mso-wrap-style:square" from="8967,7964" to="8967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" strokeweight="1.5pt"/>
                <v:shape id="AutoShape 724" o:spid="_x0000_s1142" type="#_x0000_t87" style="position:absolute;left:5756;top:7096;width:244;height:15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" adj=",10942"/>
                <v:shape id="AutoShape 725" o:spid="_x0000_s1143" type="#_x0000_t87" style="position:absolute;left:8123;top:7136;width:244;height:145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" adj=",10942"/>
                <v:shape id="AutoShape 726" o:spid="_x0000_s1144" type="#_x0000_t87" style="position:absolute;left:5751;top:7380;width:244;height:15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" adj=",10942"/>
                <v:shape id="AutoShape 727" o:spid="_x0000_s1145" type="#_x0000_t87" style="position:absolute;left:3914;top:7097;width:244;height:209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" adj=",10942"/>
                <v:shape id="AutoShape 728" o:spid="_x0000_s1146" type="#_x0000_t87" style="position:absolute;left:8121;top:7430;width:244;height:145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" adj=",10942"/>
                <v:shape id="Text Box 729" o:spid="_x0000_s1147" type="#_x0000_t202" style="position:absolute;left:1797;top:7640;width:13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" filled="f" stroked="f">
                  <v:textbox>
                    <w:txbxContent>
                      <w:p w:rsidR="00FE75A9" w:rsidRPr="00CB221C" w:rsidRDefault="00FE75A9" w:rsidP="00FE75A9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 w:rsidRPr="00AB3D4D"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ប្រាក់ដើម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6B4394">
                          <w:t>P</w:t>
                        </w:r>
                      </w:p>
                    </w:txbxContent>
                  </v:textbox>
                </v:shape>
                <v:shape id="Text Box 730" o:spid="_x0000_s1148" type="#_x0000_t202" style="position:absolute;left:3297;top:7170;width:145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847" type="#_x0000_t75" style="width:10.5pt;height:18pt" o:ole="">
                              <v:imagedata r:id="rId216" o:title=""/>
                            </v:shape>
                            <o:OLEObject Type="Embed" ProgID="Equation.DSMT4" ShapeID="_x0000_i1847" DrawAspect="Content" ObjectID="_1804600593" r:id="rId731"/>
                          </w:object>
                        </w:r>
                      </w:p>
                    </w:txbxContent>
                  </v:textbox>
                </v:shape>
                <v:shape id="Text Box 731" o:spid="_x0000_s1149" type="#_x0000_t202" style="position:absolute;left:5137;top:7170;width:1474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>
                            <v:shape id="_x0000_i1848" type="#_x0000_t75" style="width:11.5pt;height:18pt" o:ole="">
                              <v:imagedata r:id="rId218" o:title=""/>
                            </v:shape>
                            <o:OLEObject Type="Embed" ProgID="Equation.DSMT4" ShapeID="_x0000_i1848" DrawAspect="Content" ObjectID="_1804600594" r:id="rId732"/>
                          </w:object>
                        </w:r>
                      </w:p>
                    </w:txbxContent>
                  </v:textbox>
                </v:shape>
                <v:shape id="Text Box 732" o:spid="_x0000_s1150" type="#_x0000_t202" style="position:absolute;left:7511;top:7170;width:1475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>កំឡុងពេល</w:t>
                        </w:r>
                        <w:r w:rsidRPr="00AB3D4D">
                          <w:rPr>
                            <w:rFonts w:ascii="Limon S1" w:hAnsi="Limon S1"/>
                            <w:sz w:val="20"/>
                            <w:szCs w:val="20"/>
                          </w:rPr>
                          <w:t xml:space="preserve"> </w:t>
                        </w:r>
                        <w:r w:rsidRPr="009677BA">
                          <w:rPr>
                            <w:position w:val="-12"/>
                          </w:rPr>
                          <w:object w:dxaOrig="240" w:dyaOrig="360">
                            <v:shape id="_x0000_i1849" type="#_x0000_t75" style="width:11.5pt;height:18pt" o:ole="">
                              <v:imagedata r:id="rId220" o:title=""/>
                            </v:shape>
                            <o:OLEObject Type="Embed" ProgID="Equation.DSMT4" ShapeID="_x0000_i1849" DrawAspect="Content" ObjectID="_1804600595" r:id="rId733"/>
                          </w:object>
                        </w:r>
                      </w:p>
                    </w:txbxContent>
                  </v:textbox>
                </v:shape>
                <v:shape id="Text Box 733" o:spid="_x0000_s1151" type="#_x0000_t202" style="position:absolute;left:3221;top:8180;width:165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180" w:dyaOrig="360">
                            <v:shape id="_x0000_i1850" type="#_x0000_t75" style="width:9.5pt;height:18pt" o:ole="">
                              <v:imagedata r:id="rId222" o:title=""/>
                            </v:shape>
                            <o:OLEObject Type="Embed" ProgID="Equation.DSMT4" ShapeID="_x0000_i1850" DrawAspect="Content" ObjectID="_1804600596" r:id="rId734"/>
                          </w:object>
                        </w:r>
                      </w:p>
                    </w:txbxContent>
                  </v:textbox>
                </v:shape>
                <v:shape id="Text Box 734" o:spid="_x0000_s1152" type="#_x0000_t202" style="position:absolute;left:5052;top:8180;width:1683;height:6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851" type="#_x0000_t75" style="width:10.5pt;height:18pt" o:ole="">
                              <v:imagedata r:id="rId224" o:title=""/>
                            </v:shape>
                            <o:OLEObject Type="Embed" ProgID="Equation.DSMT4" ShapeID="_x0000_i1851" DrawAspect="Content" ObjectID="_1804600597" r:id="rId735"/>
                          </w:object>
                        </w:r>
                      </w:p>
                    </w:txbxContent>
                  </v:textbox>
                </v:shape>
                <v:shape id="Text Box 735" o:spid="_x0000_s1153" type="#_x0000_t202" style="position:absolute;left:7402;top:8180;width:1773;height: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" filled="f" stroked="f">
                  <v:textbox>
                    <w:txbxContent>
                      <w:p w:rsidR="00FE75A9" w:rsidRPr="009677BA" w:rsidRDefault="00FE75A9" w:rsidP="00FE75A9"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អត្រាការប្រាក់ </w:t>
                        </w:r>
                        <w:r w:rsidRPr="009677BA">
                          <w:rPr>
                            <w:position w:val="-12"/>
                          </w:rPr>
                          <w:object w:dxaOrig="220" w:dyaOrig="360">
                            <v:shape id="_x0000_i1852" type="#_x0000_t75" style="width:10.5pt;height:18pt" o:ole="">
                              <v:imagedata r:id="rId226" o:title=""/>
                            </v:shape>
                            <o:OLEObject Type="Embed" ProgID="Equation.DSMT4" ShapeID="_x0000_i1852" DrawAspect="Content" ObjectID="_1804600598" r:id="rId736"/>
                          </w:object>
                        </w:r>
                      </w:p>
                    </w:txbxContent>
                  </v:textbox>
                </v:shape>
                <v:shape id="Text Box 736" o:spid="_x0000_s1154" type="#_x0000_t202" style="position:absolute;left:8857;top:7640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" filled="f" stroked="f">
                  <v:textbox>
                    <w:txbxContent>
                      <w:p w:rsidR="00FE75A9" w:rsidRPr="006B4394" w:rsidRDefault="00FE75A9" w:rsidP="00FE75A9">
                        <w:pPr>
                          <w:rPr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6B4394"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</w:rPr>
        <w:object w:dxaOrig="220" w:dyaOrig="360">
          <v:shape id="_x0000_i1807" type="#_x0000_t75" style="width:11.5pt;height:18pt" o:ole="">
            <v:imagedata r:id="rId234" o:title=""/>
          </v:shape>
          <o:OLEObject Type="Embed" ProgID="Equation.DSMT4" ShapeID="_x0000_i1807" DrawAspect="Content" ObjectID="_1804600529" r:id="rId737"/>
        </w:objec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1340" w:dyaOrig="380">
          <v:shape id="_x0000_i1808" type="#_x0000_t75" style="width:67pt;height:19pt" o:ole="">
            <v:imagedata r:id="rId236" o:title=""/>
          </v:shape>
          <o:OLEObject Type="Embed" ProgID="Equation.DSMT4" ShapeID="_x0000_i1808" DrawAspect="Content" ObjectID="_1804600530" r:id="rId738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  <w:t xml:space="preserve">      ​ 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ប្រាក់សរុបនៅចុងកំឡុងពេល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809" type="#_x0000_t75" style="width:11.5pt;height:18pt" o:ole="">
            <v:imagedata r:id="rId238" o:title=""/>
          </v:shape>
          <o:OLEObject Type="Embed" ProgID="Equation.DSMT4" ShapeID="_x0000_i1809" DrawAspect="Content" ObjectID="_1804600531" r:id="rId739"/>
        </w:objec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3340" w:dyaOrig="380">
          <v:shape id="_x0000_i1810" type="#_x0000_t75" style="width:167.5pt;height:19pt" o:ole="">
            <v:imagedata r:id="rId240" o:title=""/>
          </v:shape>
          <o:OLEObject Type="Embed" ProgID="Equation.DSMT4" ShapeID="_x0000_i1810" DrawAspect="Content" ObjectID="_1804600532" r:id="rId740"/>
        </w:object>
      </w:r>
    </w:p>
    <w:p w:rsidR="00FE75A9" w:rsidRPr="004B43BF" w:rsidRDefault="00FE75A9" w:rsidP="00FE75A9">
      <w:pPr>
        <w:ind w:left="1245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បន្តធ្វើរបៀបនេះរហូតដល់ចុងកំឡុងពេល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240" w:dyaOrig="360">
          <v:shape id="_x0000_i1811" type="#_x0000_t75" style="width:11.5pt;height:18pt" o:ole="">
            <v:imagedata r:id="rId242" o:title=""/>
          </v:shape>
          <o:OLEObject Type="Embed" ProgID="Equation.DSMT4" ShapeID="_x0000_i1811" DrawAspect="Content" ObjectID="_1804600533" r:id="rId741"/>
        </w:object>
      </w:r>
      <w:r w:rsidRPr="004B43BF">
        <w:rPr>
          <w:rFonts w:ascii="Khmer OS Siemreap" w:hAnsi="Khmer OS Siemreap" w:cs="Khmer OS Siemreap"/>
          <w:cs/>
          <w:lang w:val="ca-ES"/>
        </w:rPr>
        <w:t>យើងបានប្រាក់សរុបគឺ</w:t>
      </w:r>
      <w:r w:rsidRPr="004B43BF">
        <w:rPr>
          <w:rFonts w:ascii="Khmer OS Siemreap" w:hAnsi="Khmer OS Siemreap" w:cs="Khmer OS Siemreap"/>
          <w:lang w:val="ca-ES"/>
        </w:rPr>
        <w:t xml:space="preserve"> S </w:t>
      </w:r>
      <w:r w:rsidRPr="004B43BF">
        <w:rPr>
          <w:rFonts w:ascii="Khmer OS Siemreap" w:hAnsi="Khmer OS Siemreap" w:cs="Khmer OS Siemreap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3100" w:dyaOrig="380">
          <v:shape id="_x0000_i1812" type="#_x0000_t75" style="width:155pt;height:19pt" o:ole="" o:bordertopcolor="this" o:borderleftcolor="this" o:borderbottomcolor="this" o:borderrightcolor="this">
            <v:imagedata r:id="rId2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812" DrawAspect="Content" ObjectID="_1804600534" r:id="rId742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>
        <w:rPr>
          <w:rFonts w:ascii="Khmer OS Siemreap" w:hAnsi="Khmer OS Siemreap" w:cs="Khmer OS Siemreap" w:hint="cs"/>
          <w:cs/>
          <w:lang w:val="ca-ES"/>
        </w:rPr>
        <w:t>៥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ុរសម្នាក់បានផ្ញើប្រាក់ចំនួ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FE75A9">
        <w:rPr>
          <w:rFonts w:ascii="Khmer OS Siemreap" w:hAnsi="Khmer OS Siemreap" w:cs="Khmer OS Siemreap"/>
          <w:lang w:val="ca-ES"/>
        </w:rPr>
        <w:t xml:space="preserve">1000$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 xml:space="preserve"> 8 </w:t>
      </w:r>
      <w:r w:rsidRPr="004B43BF">
        <w:rPr>
          <w:rFonts w:ascii="Khmer OS Siemreap" w:hAnsi="Khmer OS Siemreap" w:cs="Khmer OS Siemreap"/>
          <w:cs/>
          <w:lang w:val="ca-ES"/>
        </w:rPr>
        <w:t>ឆ្នាំ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ិតការប្រាក់សមាស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ើគេដឹងថាគាត់ទទួលបានអត្រាការប្រាក់ប្រចាំឆ្នាំ</w:t>
      </w:r>
      <w:r w:rsidRPr="004B43BF">
        <w:rPr>
          <w:rFonts w:ascii="Khmer OS Siemreap" w:hAnsi="Khmer OS Siemreap" w:cs="Khmer OS Siemreap"/>
          <w:lang w:val="ca-ES"/>
        </w:rPr>
        <w:t xml:space="preserve"> 12% </w:t>
      </w:r>
      <w:r w:rsidRPr="004B43BF">
        <w:rPr>
          <w:rFonts w:ascii="Khmer OS Siemreap" w:hAnsi="Khmer OS Siemreap" w:cs="Khmer OS Siemreap"/>
          <w:cs/>
          <w:lang w:val="ca-ES"/>
        </w:rPr>
        <w:t>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6 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9% </w:t>
      </w:r>
      <w:r w:rsidRPr="004B43BF">
        <w:rPr>
          <w:rFonts w:ascii="Khmer OS Siemreap" w:hAnsi="Khmer OS Siemreap" w:cs="Khmer OS Siemreap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>2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តើគាត់ទទួលបានប្រាក់សរុបប៉ុន្មាននៅចុងឆ្នាំទី</w:t>
      </w:r>
      <w:r w:rsidRPr="004B43BF">
        <w:rPr>
          <w:rFonts w:ascii="Khmer OS Siemreap" w:hAnsi="Khmer OS Siemreap" w:cs="Khmer OS Siemreap"/>
          <w:lang w:val="ca-ES"/>
        </w:rPr>
        <w:t>8 ?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930624" behindDoc="0" locked="0" layoutInCell="1" allowOverlap="1" wp14:anchorId="6E54A6C4" wp14:editId="408E9C06">
                <wp:simplePos x="0" y="0"/>
                <wp:positionH relativeFrom="column">
                  <wp:posOffset>132715</wp:posOffset>
                </wp:positionH>
                <wp:positionV relativeFrom="paragraph">
                  <wp:posOffset>289560</wp:posOffset>
                </wp:positionV>
                <wp:extent cx="5779770" cy="959485"/>
                <wp:effectExtent l="0" t="0" r="0" b="0"/>
                <wp:wrapNone/>
                <wp:docPr id="676102843" name="Group 676102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79770" cy="959485"/>
                          <a:chOff x="1905" y="12866"/>
                          <a:chExt cx="7702" cy="1409"/>
                        </a:xfrm>
                      </wpg:grpSpPr>
                      <wps:wsp>
                        <wps:cNvPr id="2137284520" name="Line 772"/>
                        <wps:cNvCnPr>
                          <a:cxnSpLocks noChangeShapeType="1"/>
                        </wps:cNvCnPr>
                        <wps:spPr bwMode="auto">
                          <a:xfrm>
                            <a:off x="3101" y="13586"/>
                            <a:ext cx="5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3791482" name="Group 773"/>
                        <wpg:cNvGrpSpPr>
                          <a:grpSpLocks/>
                        </wpg:cNvGrpSpPr>
                        <wpg:grpSpPr bwMode="auto">
                          <a:xfrm>
                            <a:off x="6957" y="13333"/>
                            <a:ext cx="1390" cy="528"/>
                            <a:chOff x="6017" y="13333"/>
                            <a:chExt cx="2160" cy="528"/>
                          </a:xfrm>
                        </wpg:grpSpPr>
                        <wps:wsp>
                          <wps:cNvPr id="1381876602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82849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17" y="13547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2338873" name="AutoShape 776"/>
                          <wps:cNvSpPr>
                            <a:spLocks/>
                          </wps:cNvSpPr>
                          <wps:spPr bwMode="auto">
                            <a:xfrm rot="5400000">
                              <a:off x="6976" y="12381"/>
                              <a:ext cx="244" cy="2147"/>
                            </a:xfrm>
                            <a:prstGeom prst="leftBrace">
                              <a:avLst>
                                <a:gd name="adj1" fmla="val 73327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5638804" name="AutoShape 777"/>
                          <wps:cNvSpPr>
                            <a:spLocks/>
                          </wps:cNvSpPr>
                          <wps:spPr bwMode="auto">
                            <a:xfrm rot="-5400000">
                              <a:off x="6969" y="12665"/>
                              <a:ext cx="244" cy="2148"/>
                            </a:xfrm>
                            <a:prstGeom prst="leftBrace">
                              <a:avLst>
                                <a:gd name="adj1" fmla="val 73361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6191827" name="Group 778"/>
                        <wpg:cNvGrpSpPr>
                          <a:grpSpLocks/>
                        </wpg:cNvGrpSpPr>
                        <wpg:grpSpPr bwMode="auto">
                          <a:xfrm>
                            <a:off x="3095" y="13323"/>
                            <a:ext cx="3872" cy="528"/>
                            <a:chOff x="3095" y="13323"/>
                            <a:chExt cx="2911" cy="528"/>
                          </a:xfrm>
                        </wpg:grpSpPr>
                        <wps:wsp>
                          <wps:cNvPr id="520119468" name="AutoShape 779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73306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5634350" name="AutoShape 781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0878939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3353"/>
                            <a:ext cx="132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C93AC4" w:rsidRDefault="00FE75A9" w:rsidP="00FE75A9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= 1000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8205643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4437" y="12870"/>
                            <a:ext cx="100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 w:rsidRPr="009677BA">
                                <w:rPr>
                                  <w:position w:val="-12"/>
                                </w:rPr>
                                <w:object w:dxaOrig="580" w:dyaOrig="360">
                                  <v:shape id="_x0000_i1853" type="#_x0000_t75" style="width:29pt;height:18pt" o:ole="">
                                    <v:imagedata r:id="rId246" o:title=""/>
                                  </v:shape>
                                  <o:OLEObject Type="Embed" ProgID="Equation.DSMT4" ShapeID="_x0000_i1853" DrawAspect="Content" ObjectID="_1804600599" r:id="rId7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4403765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4469" y="13763"/>
                            <a:ext cx="1042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B7985" w:rsidRDefault="00FE75A9" w:rsidP="00FE75A9">
                              <w:r w:rsidRPr="003B7985">
                                <w:rPr>
                                  <w:position w:val="-12"/>
                                </w:rPr>
                                <w:object w:dxaOrig="859" w:dyaOrig="360">
                                  <v:shape id="_x0000_i1854" type="#_x0000_t75" style="width:43pt;height:18pt" o:ole="">
                                    <v:imagedata r:id="rId248" o:title=""/>
                                  </v:shape>
                                  <o:OLEObject Type="Embed" ProgID="Equation.DSMT4" ShapeID="_x0000_i1854" DrawAspect="Content" ObjectID="_1804600600" r:id="rId74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311174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8235" y="13223"/>
                            <a:ext cx="137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CB221C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C93AC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2855916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7069" y="12866"/>
                            <a:ext cx="1023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 w:rsidRPr="009677BA">
                                <w:rPr>
                                  <w:position w:val="-12"/>
                                </w:rPr>
                                <w:object w:dxaOrig="620" w:dyaOrig="360">
                                  <v:shape id="_x0000_i1855" type="#_x0000_t75" style="width:30.5pt;height:18pt" o:ole="">
                                    <v:imagedata r:id="rId250" o:title=""/>
                                  </v:shape>
                                  <o:OLEObject Type="Embed" ProgID="Equation.DSMT4" ShapeID="_x0000_i1855" DrawAspect="Content" ObjectID="_1804600601" r:id="rId7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8828149" name="Text Box 787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13766"/>
                            <a:ext cx="98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B7985" w:rsidRDefault="00FE75A9" w:rsidP="00FE75A9">
                              <w:r w:rsidRPr="003B7985">
                                <w:rPr>
                                  <w:position w:val="-12"/>
                                </w:rPr>
                                <w:object w:dxaOrig="800" w:dyaOrig="360">
                                  <v:shape id="_x0000_i1856" type="#_x0000_t75" style="width:40pt;height:18pt" o:ole="">
                                    <v:imagedata r:id="rId252" o:title=""/>
                                  </v:shape>
                                  <o:OLEObject Type="Embed" ProgID="Equation.DSMT4" ShapeID="_x0000_i1856" DrawAspect="Content" ObjectID="_1804600602" r:id="rId74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54A6C4" id="Group 676102843" o:spid="_x0000_s1155" style="position:absolute;left:0;text-align:left;margin-left:10.45pt;margin-top:22.8pt;width:455.1pt;height:75.55pt;z-index:251930624" coordorigin="1905,12866" coordsize="7702,1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">
                <v:line id="Line 772" o:spid="_x0000_s1156" style="position:absolute;visibility:visible;mso-wrap-style:square" from="3101,13586" to="8344,1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"/>
                <v:group id="Group 773" o:spid="_x0000_s1157" style="position:absolute;left:6957;top:13333;width:1390;height:528" coordorigin="6017,13333" coordsize="2160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">
                  <v:line id="Line 774" o:spid="_x0000_s1158" style="position:absolute;visibility:visible;mso-wrap-style:square" from="8177,13547" to="817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" strokeweight="1.5pt"/>
                  <v:line id="Line 775" o:spid="_x0000_s1159" style="position:absolute;visibility:visible;mso-wrap-style:square" from="6017,13547" to="6017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" strokeweight="1.5pt"/>
                  <v:shape id="AutoShape 776" o:spid="_x0000_s1160" type="#_x0000_t87" style="position:absolute;left:6976;top:12381;width:244;height:214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" adj=",10942"/>
                  <v:shape id="AutoShape 777" o:spid="_x0000_s1161" type="#_x0000_t87" style="position:absolute;left:6969;top:12665;width:244;height:214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" adj=",10942"/>
                </v:group>
                <v:group id="Group 778" o:spid="_x0000_s1162" style="position:absolute;left:3095;top:13323;width:3872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">
                  <v:shape id="AutoShape 779" o:spid="_x0000_s1163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" adj=",10942"/>
                  <v:line id="Line 780" o:spid="_x0000_s1164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" strokeweight="1.5pt"/>
                  <v:shape id="AutoShape 781" o:spid="_x0000_s1165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" adj=",10942"/>
                </v:group>
                <v:shape id="Text Box 782" o:spid="_x0000_s1166" type="#_x0000_t202" style="position:absolute;left:1905;top:13353;width:1322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" filled="f" stroked="f">
                  <v:textbox>
                    <w:txbxContent>
                      <w:p w:rsidR="00FE75A9" w:rsidRPr="00C93AC4" w:rsidRDefault="00FE75A9" w:rsidP="00FE75A9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= 1000$</w:t>
                        </w:r>
                      </w:p>
                    </w:txbxContent>
                  </v:textbox>
                </v:shape>
                <v:shape id="Text Box 783" o:spid="_x0000_s1167" type="#_x0000_t202" style="position:absolute;left:4437;top:12870;width:1002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" filled="f" stroked="f">
                  <v:textbox>
                    <w:txbxContent>
                      <w:p w:rsidR="00FE75A9" w:rsidRPr="009677BA" w:rsidRDefault="00FE75A9" w:rsidP="00FE75A9">
                        <w:r w:rsidRPr="009677BA">
                          <w:rPr>
                            <w:position w:val="-12"/>
                          </w:rPr>
                          <w:object w:dxaOrig="580" w:dyaOrig="360">
                            <v:shape id="_x0000_i1853" type="#_x0000_t75" style="width:29pt;height:18pt" o:ole="">
                              <v:imagedata r:id="rId246" o:title=""/>
                            </v:shape>
                            <o:OLEObject Type="Embed" ProgID="Equation.DSMT4" ShapeID="_x0000_i1853" DrawAspect="Content" ObjectID="_1804600599" r:id="rId747"/>
                          </w:object>
                        </w:r>
                      </w:p>
                    </w:txbxContent>
                  </v:textbox>
                </v:shape>
                <v:shape id="Text Box 784" o:spid="_x0000_s1168" type="#_x0000_t202" style="position:absolute;left:4469;top:13763;width:1042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" filled="f" stroked="f">
                  <v:textbox>
                    <w:txbxContent>
                      <w:p w:rsidR="00FE75A9" w:rsidRPr="003B7985" w:rsidRDefault="00FE75A9" w:rsidP="00FE75A9">
                        <w:r w:rsidRPr="003B7985">
                          <w:rPr>
                            <w:position w:val="-12"/>
                          </w:rPr>
                          <w:object w:dxaOrig="859" w:dyaOrig="360">
                            <v:shape id="_x0000_i1854" type="#_x0000_t75" style="width:43pt;height:18pt" o:ole="">
                              <v:imagedata r:id="rId248" o:title=""/>
                            </v:shape>
                            <o:OLEObject Type="Embed" ProgID="Equation.DSMT4" ShapeID="_x0000_i1854" DrawAspect="Content" ObjectID="_1804600600" r:id="rId748"/>
                          </w:object>
                        </w:r>
                      </w:p>
                    </w:txbxContent>
                  </v:textbox>
                </v:shape>
                <v:shape id="Text Box 785" o:spid="_x0000_s1169" type="#_x0000_t202" style="position:absolute;left:8235;top:13223;width:1372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" filled="f" stroked="f">
                  <v:textbox>
                    <w:txbxContent>
                      <w:p w:rsidR="00FE75A9" w:rsidRPr="00CB221C" w:rsidRDefault="00FE75A9" w:rsidP="00FE75A9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C93AC4">
                          <w:t>S</w:t>
                        </w:r>
                      </w:p>
                    </w:txbxContent>
                  </v:textbox>
                </v:shape>
                <v:shape id="Text Box 786" o:spid="_x0000_s1170" type="#_x0000_t202" style="position:absolute;left:7069;top:12866;width:1023;height: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" filled="f" stroked="f">
                  <v:textbox>
                    <w:txbxContent>
                      <w:p w:rsidR="00FE75A9" w:rsidRPr="009677BA" w:rsidRDefault="00FE75A9" w:rsidP="00FE75A9">
                        <w:r w:rsidRPr="009677BA">
                          <w:rPr>
                            <w:position w:val="-12"/>
                          </w:rPr>
                          <w:object w:dxaOrig="620" w:dyaOrig="360">
                            <v:shape id="_x0000_i1855" type="#_x0000_t75" style="width:30.5pt;height:18pt" o:ole="">
                              <v:imagedata r:id="rId250" o:title=""/>
                            </v:shape>
                            <o:OLEObject Type="Embed" ProgID="Equation.DSMT4" ShapeID="_x0000_i1855" DrawAspect="Content" ObjectID="_1804600601" r:id="rId749"/>
                          </w:object>
                        </w:r>
                      </w:p>
                    </w:txbxContent>
                  </v:textbox>
                </v:shape>
                <v:shape id="Text Box 787" o:spid="_x0000_s1171" type="#_x0000_t202" style="position:absolute;left:7128;top:13766;width:984;height: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" filled="f" stroked="f">
                  <v:textbox>
                    <w:txbxContent>
                      <w:p w:rsidR="00FE75A9" w:rsidRPr="003B7985" w:rsidRDefault="00FE75A9" w:rsidP="00FE75A9">
                        <w:r w:rsidRPr="003B7985">
                          <w:rPr>
                            <w:position w:val="-12"/>
                          </w:rPr>
                          <w:object w:dxaOrig="800" w:dyaOrig="360">
                            <v:shape id="_x0000_i1856" type="#_x0000_t75" style="width:40pt;height:18pt" o:ole="">
                              <v:imagedata r:id="rId252" o:title=""/>
                            </v:shape>
                            <o:OLEObject Type="Embed" ProgID="Equation.DSMT4" ShapeID="_x0000_i1856" DrawAspect="Content" ObjectID="_1804600602" r:id="rId7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FE75A9" w:rsidRPr="004B43BF" w:rsidRDefault="00FE75A9" w:rsidP="00FE75A9">
      <w:pPr>
        <w:jc w:val="both"/>
        <w:rPr>
          <w:rFonts w:ascii="Khmer OS Siemreap" w:hAnsi="Khmer OS Siemreap" w:cs="Khmer OS Siemreap"/>
          <w:lang w:val="ca-ES"/>
        </w:rPr>
      </w:pPr>
    </w:p>
    <w:p w:rsidR="00FE75A9" w:rsidRPr="004B43BF" w:rsidRDefault="00FE75A9" w:rsidP="00FE75A9">
      <w:pPr>
        <w:ind w:firstLine="567"/>
        <w:jc w:val="both"/>
        <w:rPr>
          <w:rFonts w:ascii="Khmer OS Siemreap" w:hAnsi="Khmer OS Siemreap" w:cs="Khmer OS Siemreap"/>
          <w:lang w:val="ca-ES"/>
        </w:rPr>
      </w:pPr>
    </w:p>
    <w:p w:rsidR="00FE75A9" w:rsidRPr="004B43BF" w:rsidRDefault="00FE75A9" w:rsidP="00FE75A9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3100" w:dyaOrig="380">
          <v:shape id="_x0000_i1813" type="#_x0000_t75" style="width:155.5pt;height:19pt" o:ole="">
            <v:imagedata r:id="rId258" o:title=""/>
          </v:shape>
          <o:OLEObject Type="Embed" ProgID="Equation.DSMT4" ShapeID="_x0000_i1813" DrawAspect="Content" ObjectID="_1804600535" r:id="rId751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3A045E88" wp14:editId="54AB64C4">
                <wp:simplePos x="0" y="0"/>
                <wp:positionH relativeFrom="column">
                  <wp:posOffset>5673090</wp:posOffset>
                </wp:positionH>
                <wp:positionV relativeFrom="paragraph">
                  <wp:posOffset>-168275</wp:posOffset>
                </wp:positionV>
                <wp:extent cx="817620" cy="377465"/>
                <wp:effectExtent l="38100" t="38100" r="40005" b="41910"/>
                <wp:wrapNone/>
                <wp:docPr id="304096036" name="Ink 304096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817620" cy="377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D2BC5" id="Ink 304096036" o:spid="_x0000_s1026" type="#_x0000_t75" style="position:absolute;margin-left:446pt;margin-top:-13.95pt;width:65.8pt;height:31.1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">
                <v:imagedata r:id="rId261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ោយ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"/>
        </w:rPr>
        <w:object w:dxaOrig="1040" w:dyaOrig="279">
          <v:shape id="_x0000_i1814" type="#_x0000_t75" style="width:52pt;height:14.5pt" o:ole="">
            <v:imagedata r:id="rId262" o:title=""/>
          </v:shape>
          <o:OLEObject Type="Embed" ProgID="Equation.DSMT4" ShapeID="_x0000_i1814" DrawAspect="Content" ObjectID="_1804600536" r:id="rId753"/>
        </w:object>
      </w:r>
      <w:r w:rsidRPr="007A258E">
        <w:rPr>
          <w:rFonts w:ascii="Khmer OS Siemreap" w:hAnsi="Khmer OS Siemreap" w:cs="Khmer OS Siemreap"/>
          <w:lang w:val="ca-ES"/>
        </w:rPr>
        <w:t xml:space="preserve">, </w:t>
      </w:r>
      <w:r w:rsidRPr="004B43BF">
        <w:rPr>
          <w:rFonts w:ascii="Khmer OS Siemreap" w:hAnsi="Khmer OS Siemreap" w:cs="Khmer OS Siemreap"/>
          <w:position w:val="-12"/>
        </w:rPr>
        <w:object w:dxaOrig="859" w:dyaOrig="360">
          <v:shape id="_x0000_i1815" type="#_x0000_t75" style="width:43pt;height:18pt" o:ole="">
            <v:imagedata r:id="rId264" o:title=""/>
          </v:shape>
          <o:OLEObject Type="Embed" ProgID="Equation.DSMT4" ShapeID="_x0000_i1815" DrawAspect="Content" ObjectID="_1804600537" r:id="rId754"/>
        </w:object>
      </w:r>
      <w:r w:rsidRPr="007A258E">
        <w:rPr>
          <w:rFonts w:ascii="Khmer OS Siemreap" w:hAnsi="Khmer OS Siemreap" w:cs="Khmer OS Siemreap"/>
          <w:lang w:val="ca-ES"/>
        </w:rPr>
        <w:t xml:space="preserve">, </w:t>
      </w:r>
      <w:r w:rsidRPr="004B43BF">
        <w:rPr>
          <w:rFonts w:ascii="Khmer OS Siemreap" w:hAnsi="Khmer OS Siemreap" w:cs="Khmer OS Siemreap"/>
          <w:position w:val="-12"/>
        </w:rPr>
        <w:object w:dxaOrig="1520" w:dyaOrig="360">
          <v:shape id="_x0000_i1816" type="#_x0000_t75" style="width:76.5pt;height:18pt" o:ole="">
            <v:imagedata r:id="rId266" o:title=""/>
          </v:shape>
          <o:OLEObject Type="Embed" ProgID="Equation.DSMT4" ShapeID="_x0000_i1816" DrawAspect="Content" ObjectID="_1804600538" r:id="rId755"/>
        </w:objec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660" w:dyaOrig="360">
          <v:shape id="_x0000_i1817" type="#_x0000_t75" style="width:33pt;height:18pt" o:ole="">
            <v:imagedata r:id="rId268" o:title=""/>
          </v:shape>
          <o:OLEObject Type="Embed" ProgID="Equation.DSMT4" ShapeID="_x0000_i1817" DrawAspect="Content" ObjectID="_1804600539" r:id="rId756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4E45997B" wp14:editId="5F1DDB33">
                <wp:simplePos x="0" y="0"/>
                <wp:positionH relativeFrom="column">
                  <wp:posOffset>3752850</wp:posOffset>
                </wp:positionH>
                <wp:positionV relativeFrom="paragraph">
                  <wp:posOffset>-453390</wp:posOffset>
                </wp:positionV>
                <wp:extent cx="1843560" cy="1125720"/>
                <wp:effectExtent l="57150" t="38100" r="4445" b="55880"/>
                <wp:wrapNone/>
                <wp:docPr id="1206720651" name="Ink 1206720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843560" cy="11257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9DFE8" id="Ink 1206720651" o:spid="_x0000_s1026" type="#_x0000_t75" style="position:absolute;margin-left:294.8pt;margin-top:-36.4pt;width:146.55pt;height:90.1pt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">
                <v:imagedata r:id="rId271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0"/>
        </w:rPr>
        <w:object w:dxaOrig="3860" w:dyaOrig="360">
          <v:shape id="_x0000_i1818" type="#_x0000_t75" style="width:192.5pt;height:18pt" o:ole="">
            <v:imagedata r:id="rId272" o:title=""/>
          </v:shape>
          <o:OLEObject Type="Embed" ProgID="Equation.DSMT4" ShapeID="_x0000_i1818" DrawAspect="Content" ObjectID="_1804600540" r:id="rId758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4B43BF">
        <w:rPr>
          <w:rFonts w:ascii="Khmer OS Siemreap" w:hAnsi="Khmer OS Siemreap" w:cs="Khmer OS Siemreap" w:hint="cs"/>
          <w:b/>
          <w:bCs/>
          <w:cs/>
          <w:lang w:val="ca-ES"/>
        </w:rPr>
        <w:t>៦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ណនាប្រាក់ដើមដែលបុរសម្នាក់បានផ្ញើដោយដឹងថាគាត់ទទួលបានប្រាក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រុប</w:t>
      </w:r>
      <w:r w:rsidRPr="004B43BF">
        <w:rPr>
          <w:rFonts w:ascii="Khmer OS Siemreap" w:hAnsi="Khmer OS Siemreap" w:cs="Khmer OS Siemreap"/>
          <w:lang w:val="ca-ES"/>
        </w:rPr>
        <w:t xml:space="preserve"> 10000$ </w:t>
      </w:r>
      <w:r w:rsidRPr="004B43BF">
        <w:rPr>
          <w:rFonts w:ascii="Khmer OS Siemreap" w:hAnsi="Khmer OS Siemreap" w:cs="Khmer OS Siemreap"/>
          <w:cs/>
          <w:lang w:val="ca-ES"/>
        </w:rPr>
        <w:t>នៅចុងឆ្នាំទី</w:t>
      </w:r>
      <w:r w:rsidRPr="004B43BF">
        <w:rPr>
          <w:rFonts w:ascii="Khmer OS Siemreap" w:hAnsi="Khmer OS Siemreap" w:cs="Khmer OS Siemreap"/>
          <w:lang w:val="ca-ES"/>
        </w:rPr>
        <w:t>10</w:t>
      </w:r>
      <w:r w:rsidRPr="004B43BF">
        <w:rPr>
          <w:rFonts w:ascii="Khmer OS Siemreap" w:hAnsi="Khmer OS Siemreap" w:cs="Khmer OS Siemreap"/>
          <w:cs/>
          <w:lang w:val="ca-ES"/>
        </w:rPr>
        <w:t>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ហើយគេដឹងទៀតថាគាត់ទទួលបានអត្រាការប្រាក់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3B7985">
        <w:rPr>
          <w:position w:val="-12"/>
        </w:rPr>
        <w:object w:dxaOrig="780" w:dyaOrig="360">
          <v:shape id="_x0000_i1819" type="#_x0000_t75" style="width:39pt;height:18pt" o:ole="">
            <v:imagedata r:id="rId274" o:title=""/>
          </v:shape>
          <o:OLEObject Type="Embed" ProgID="Equation.DSMT4" ShapeID="_x0000_i1819" DrawAspect="Content" ObjectID="_1804600541" r:id="rId759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សម្រាប់​រយៈ​ពេល</w:t>
      </w:r>
      <w:r w:rsidRPr="004B43BF">
        <w:rPr>
          <w:rFonts w:ascii="Khmer OS Siemreap" w:hAnsi="Khmer OS Siemreap" w:cs="Khmer OS Siemreap"/>
          <w:lang w:val="ca-ES"/>
        </w:rPr>
        <w:t>​ 3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900" w:dyaOrig="360">
          <v:shape id="_x0000_i1820" type="#_x0000_t75" style="width:45pt;height:18pt" o:ole="">
            <v:imagedata r:id="rId276" o:title=""/>
          </v:shape>
          <o:OLEObject Type="Embed" ProgID="Equation.DSMT4" ShapeID="_x0000_i1820" DrawAspect="Content" ObjectID="_1804600542" r:id="rId760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ម្រាប់រយៈពេល</w:t>
      </w:r>
      <w:r w:rsidRPr="004B43BF">
        <w:rPr>
          <w:rFonts w:ascii="Khmer OS Siemreap" w:hAnsi="Khmer OS Siemreap" w:cs="Khmer OS Siemreap"/>
          <w:lang w:val="ca-ES"/>
        </w:rPr>
        <w:t xml:space="preserve"> 5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3B7985">
        <w:rPr>
          <w:position w:val="-12"/>
        </w:rPr>
        <w:object w:dxaOrig="760" w:dyaOrig="360">
          <v:shape id="_x0000_i1821" type="#_x0000_t75" style="width:38pt;height:18pt" o:ole="">
            <v:imagedata r:id="rId278" o:title=""/>
          </v:shape>
          <o:OLEObject Type="Embed" ProgID="Equation.DSMT4" ShapeID="_x0000_i1821" DrawAspect="Content" ObjectID="_1804600543" r:id="rId761"/>
        </w:object>
      </w:r>
      <w:r w:rsidRPr="007A258E">
        <w:rPr>
          <w:rFonts w:ascii="Khmer OS Siemreap" w:hAnsi="Khmer OS Siemreap" w:cs="Khmer OS Siemreap"/>
          <w:position w:val="-12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សម្រ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រយៈពេល</w:t>
      </w:r>
      <w:r w:rsidRPr="004B43BF">
        <w:rPr>
          <w:rFonts w:ascii="Khmer OS Siemreap" w:hAnsi="Khmer OS Siemreap" w:cs="Khmer OS Siemreap"/>
          <w:lang w:val="ca-ES"/>
        </w:rPr>
        <w:t xml:space="preserve"> 2</w:t>
      </w:r>
      <w:r w:rsidRPr="004B43BF">
        <w:rPr>
          <w:rFonts w:ascii="Khmer OS Siemreap" w:hAnsi="Khmer OS Siemreap" w:cs="Khmer OS Siemreap"/>
          <w:cs/>
          <w:lang w:val="ca-ES"/>
        </w:rPr>
        <w:t>ឆ្នាំ​ចុងក្រោយ។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176F135D" wp14:editId="1B46967A">
                <wp:simplePos x="0" y="0"/>
                <wp:positionH relativeFrom="column">
                  <wp:posOffset>3697605</wp:posOffset>
                </wp:positionH>
                <wp:positionV relativeFrom="paragraph">
                  <wp:posOffset>-237490</wp:posOffset>
                </wp:positionV>
                <wp:extent cx="1754470" cy="494125"/>
                <wp:effectExtent l="57150" t="38100" r="36830" b="39370"/>
                <wp:wrapNone/>
                <wp:docPr id="1512167068" name="Ink 1512167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754470" cy="494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38DF4" id="Ink 1512167068" o:spid="_x0000_s1026" type="#_x0000_t75" style="position:absolute;margin-left:290.45pt;margin-top:-19.4pt;width:139.6pt;height:40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">
                <v:imagedata r:id="rId28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7E0788EE" wp14:editId="021CFEA9">
                <wp:simplePos x="0" y="0"/>
                <wp:positionH relativeFrom="column">
                  <wp:posOffset>-628650</wp:posOffset>
                </wp:positionH>
                <wp:positionV relativeFrom="paragraph">
                  <wp:posOffset>-156210</wp:posOffset>
                </wp:positionV>
                <wp:extent cx="2343365" cy="503185"/>
                <wp:effectExtent l="38100" t="38100" r="57150" b="49530"/>
                <wp:wrapNone/>
                <wp:docPr id="1064513275" name="Ink 106451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2343365" cy="503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603AA" id="Ink 1064513275" o:spid="_x0000_s1026" type="#_x0000_t75" style="position:absolute;margin-left:-50.2pt;margin-top:-13pt;width:185.9pt;height:4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">
                <v:imagedata r:id="rId283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931648" behindDoc="0" locked="0" layoutInCell="1" allowOverlap="1" wp14:anchorId="2D6257F6" wp14:editId="30D5458C">
                <wp:simplePos x="0" y="0"/>
                <wp:positionH relativeFrom="column">
                  <wp:posOffset>218440</wp:posOffset>
                </wp:positionH>
                <wp:positionV relativeFrom="paragraph">
                  <wp:posOffset>20320</wp:posOffset>
                </wp:positionV>
                <wp:extent cx="5575300" cy="1009650"/>
                <wp:effectExtent l="0" t="0" r="0" b="0"/>
                <wp:wrapNone/>
                <wp:docPr id="102696294" name="Group 102696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75300" cy="1009650"/>
                          <a:chOff x="2106" y="14600"/>
                          <a:chExt cx="8226" cy="1590"/>
                        </a:xfrm>
                      </wpg:grpSpPr>
                      <wps:wsp>
                        <wps:cNvPr id="638655952" name="Line 789"/>
                        <wps:cNvCnPr>
                          <a:cxnSpLocks noChangeShapeType="1"/>
                        </wps:cNvCnPr>
                        <wps:spPr bwMode="auto">
                          <a:xfrm>
                            <a:off x="3337" y="15310"/>
                            <a:ext cx="53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5478519" name="Line 790"/>
                        <wps:cNvCnPr>
                          <a:cxnSpLocks noChangeShapeType="1"/>
                        </wps:cNvCnPr>
                        <wps:spPr bwMode="auto">
                          <a:xfrm>
                            <a:off x="8743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170300" name="Line 791"/>
                        <wps:cNvCnPr>
                          <a:cxnSpLocks noChangeShapeType="1"/>
                        </wps:cNvCnPr>
                        <wps:spPr bwMode="auto">
                          <a:xfrm>
                            <a:off x="7466" y="15281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794732" name="AutoShape 792"/>
                        <wps:cNvSpPr>
                          <a:spLocks/>
                        </wps:cNvSpPr>
                        <wps:spPr bwMode="auto">
                          <a:xfrm rot="5400000">
                            <a:off x="7984" y="14553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617538" name="AutoShape 793"/>
                        <wps:cNvSpPr>
                          <a:spLocks/>
                        </wps:cNvSpPr>
                        <wps:spPr bwMode="auto">
                          <a:xfrm rot="-5400000">
                            <a:off x="7980" y="14837"/>
                            <a:ext cx="244" cy="1271"/>
                          </a:xfrm>
                          <a:prstGeom prst="leftBrace">
                            <a:avLst>
                              <a:gd name="adj1" fmla="val 43408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99082721" name="Group 794"/>
                        <wpg:cNvGrpSpPr>
                          <a:grpSpLocks/>
                        </wpg:cNvGrpSpPr>
                        <wpg:grpSpPr bwMode="auto">
                          <a:xfrm>
                            <a:off x="3331" y="15057"/>
                            <a:ext cx="1910" cy="528"/>
                            <a:chOff x="3095" y="13323"/>
                            <a:chExt cx="2911" cy="528"/>
                          </a:xfrm>
                        </wpg:grpSpPr>
                        <wps:wsp>
                          <wps:cNvPr id="1035271534" name="AutoShape 795"/>
                          <wps:cNvSpPr>
                            <a:spLocks/>
                          </wps:cNvSpPr>
                          <wps:spPr bwMode="auto">
                            <a:xfrm rot="5400000">
                              <a:off x="4432" y="11992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46613" name="Line 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09" y="13552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6380175" name="AutoShape 797"/>
                          <wps:cNvSpPr>
                            <a:spLocks/>
                          </wps:cNvSpPr>
                          <wps:spPr bwMode="auto">
                            <a:xfrm rot="-5400000">
                              <a:off x="4426" y="12276"/>
                              <a:ext cx="244" cy="2905"/>
                            </a:xfrm>
                            <a:prstGeom prst="leftBrace">
                              <a:avLst>
                                <a:gd name="adj1" fmla="val 99214"/>
                                <a:gd name="adj2" fmla="val 5065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08292953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2106" y="15087"/>
                            <a:ext cx="134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C93AC4" w:rsidRDefault="00FE75A9" w:rsidP="00FE75A9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 w:rsidRPr="00C93AC4">
                                <w:t>P $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108506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3808" y="15497"/>
                            <a:ext cx="1004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B7985" w:rsidRDefault="00FE75A9" w:rsidP="00FE75A9">
                              <w:r w:rsidRPr="003B7985">
                                <w:rPr>
                                  <w:position w:val="-12"/>
                                </w:rPr>
                                <w:object w:dxaOrig="780" w:dyaOrig="360">
                                  <v:shape id="_x0000_i1857" type="#_x0000_t75" style="width:39pt;height:18pt" o:ole="">
                                    <v:imagedata r:id="rId274" o:title=""/>
                                  </v:shape>
                                  <o:OLEObject Type="Embed" ProgID="Equation.DSMT4" ShapeID="_x0000_i1857" DrawAspect="Content" ObjectID="_1804600603" r:id="rId7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4025762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8641" y="14957"/>
                            <a:ext cx="169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CB221C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="Khmer OS System" w:hAnsi="Khmer OS System" w:cs="Khmer OS System"/>
                                  <w:sz w:val="20"/>
                                  <w:szCs w:val="20"/>
                                </w:rPr>
                                <w:t xml:space="preserve">ប្រាក់សរុប </w:t>
                              </w:r>
                              <w:r w:rsidRPr="00B057F4"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0117885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2" y="14600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 w:rsidRPr="009677BA">
                                <w:rPr>
                                  <w:position w:val="-12"/>
                                </w:rPr>
                                <w:object w:dxaOrig="620" w:dyaOrig="360">
                                  <v:shape id="_x0000_i1858" type="#_x0000_t75" style="width:30.5pt;height:18pt" o:ole="">
                                    <v:imagedata r:id="rId285" o:title=""/>
                                  </v:shape>
                                  <o:OLEObject Type="Embed" ProgID="Equation.DSMT4" ShapeID="_x0000_i1858" DrawAspect="Content" ObjectID="_1804600604" r:id="rId76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714046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7622" y="15500"/>
                            <a:ext cx="986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B7985" w:rsidRDefault="00FE75A9" w:rsidP="00FE75A9">
                              <w:r w:rsidRPr="003B7985">
                                <w:rPr>
                                  <w:position w:val="-12"/>
                                </w:rPr>
                                <w:object w:dxaOrig="760" w:dyaOrig="360">
                                  <v:shape id="_x0000_i1859" type="#_x0000_t75" style="width:38pt;height:18pt" o:ole="">
                                    <v:imagedata r:id="rId278" o:title=""/>
                                  </v:shape>
                                  <o:OLEObject Type="Embed" ProgID="Equation.DSMT4" ShapeID="_x0000_i1859" DrawAspect="Content" ObjectID="_1804600605" r:id="rId7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77811846" name="Line 803"/>
                        <wps:cNvCnPr>
                          <a:cxnSpLocks noChangeShapeType="1"/>
                        </wps:cNvCnPr>
                        <wps:spPr bwMode="auto">
                          <a:xfrm>
                            <a:off x="5241" y="15285"/>
                            <a:ext cx="0" cy="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0162800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14600"/>
                            <a:ext cx="22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 w:rsidRPr="009677BA">
                                <w:rPr>
                                  <w:position w:val="-12"/>
                                </w:rPr>
                                <w:object w:dxaOrig="580" w:dyaOrig="360">
                                  <v:shape id="_x0000_i1860" type="#_x0000_t75" style="width:29pt;height:18pt" o:ole="">
                                    <v:imagedata r:id="rId288" o:title=""/>
                                  </v:shape>
                                  <o:OLEObject Type="Embed" ProgID="Equation.DSMT4" ShapeID="_x0000_i1860" DrawAspect="Content" ObjectID="_1804600606" r:id="rId76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775312" name="AutoShape 805"/>
                        <wps:cNvSpPr>
                          <a:spLocks/>
                        </wps:cNvSpPr>
                        <wps:spPr bwMode="auto">
                          <a:xfrm rot="5400000">
                            <a:off x="6228" y="14066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9794334" name="AutoShape 806"/>
                        <wps:cNvSpPr>
                          <a:spLocks/>
                        </wps:cNvSpPr>
                        <wps:spPr bwMode="auto">
                          <a:xfrm rot="-5400000">
                            <a:off x="6224" y="14350"/>
                            <a:ext cx="244" cy="2221"/>
                          </a:xfrm>
                          <a:prstGeom prst="leftBrace">
                            <a:avLst>
                              <a:gd name="adj1" fmla="val 75854"/>
                              <a:gd name="adj2" fmla="val 5065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5258387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5795" y="14605"/>
                            <a:ext cx="235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677BA" w:rsidRDefault="00FE75A9" w:rsidP="00FE75A9">
                              <w:r w:rsidRPr="009677BA">
                                <w:rPr>
                                  <w:position w:val="-12"/>
                                </w:rPr>
                                <w:object w:dxaOrig="600" w:dyaOrig="360">
                                  <v:shape id="_x0000_i1861" type="#_x0000_t75" style="width:30pt;height:18pt" o:ole="">
                                    <v:imagedata r:id="rId290" o:title=""/>
                                  </v:shape>
                                  <o:OLEObject Type="Embed" ProgID="Equation.DSMT4" ShapeID="_x0000_i1861" DrawAspect="Content" ObjectID="_1804600607" r:id="rId7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080055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5856" y="15495"/>
                            <a:ext cx="1108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B7985" w:rsidRDefault="00FE75A9" w:rsidP="00FE75A9">
                              <w:r w:rsidRPr="003B7985">
                                <w:rPr>
                                  <w:position w:val="-12"/>
                                </w:rPr>
                                <w:object w:dxaOrig="900" w:dyaOrig="360">
                                  <v:shape id="_x0000_i1862" type="#_x0000_t75" style="width:44.5pt;height:18pt" o:ole="">
                                    <v:imagedata r:id="rId292" o:title=""/>
                                  </v:shape>
                                  <o:OLEObject Type="Embed" ProgID="Equation.DSMT4" ShapeID="_x0000_i1862" DrawAspect="Content" ObjectID="_1804600608" r:id="rId7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6257F6" id="Group 102696294" o:spid="_x0000_s1172" style="position:absolute;left:0;text-align:left;margin-left:17.2pt;margin-top:1.6pt;width:439pt;height:79.5pt;z-index:251931648" coordorigin="2106,14600" coordsize="8226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">
                <v:line id="Line 789" o:spid="_x0000_s1173" style="position:absolute;visibility:visible;mso-wrap-style:square" from="3337,15310" to="8731,1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"/>
                <v:line id="Line 790" o:spid="_x0000_s1174" style="position:absolute;visibility:visible;mso-wrap-style:square" from="8743,15281" to="8743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" strokeweight="1.5pt"/>
                <v:line id="Line 791" o:spid="_x0000_s1175" style="position:absolute;visibility:visible;mso-wrap-style:square" from="7466,15281" to="7466,15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" strokeweight="1.5pt"/>
                <v:shape id="AutoShape 792" o:spid="_x0000_s1176" type="#_x0000_t87" style="position:absolute;left:7984;top:14553;width:244;height:127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" adj=",10942"/>
                <v:shape id="AutoShape 793" o:spid="_x0000_s1177" type="#_x0000_t87" style="position:absolute;left:7980;top:14837;width:244;height:127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" adj=",10942"/>
                <v:group id="Group 794" o:spid="_x0000_s1178" style="position:absolute;left:3331;top:15057;width:1910;height:528" coordorigin="3095,13323" coordsize="2911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">
                  <v:shape id="AutoShape 795" o:spid="_x0000_s1179" type="#_x0000_t87" style="position:absolute;left:4432;top:11992;width:244;height:29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" adj=",10942"/>
                  <v:line id="Line 796" o:spid="_x0000_s1180" style="position:absolute;visibility:visible;mso-wrap-style:square" from="3109,13552" to="3109,1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" strokeweight="1.5pt"/>
                  <v:shape id="AutoShape 797" o:spid="_x0000_s1181" type="#_x0000_t87" style="position:absolute;left:4426;top:12276;width:244;height:290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" adj=",10942"/>
                </v:group>
                <v:shape id="Text Box 798" o:spid="_x0000_s1182" type="#_x0000_t202" style="position:absolute;left:2106;top:15087;width:1348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" filled="f" stroked="f">
                  <v:textbox>
                    <w:txbxContent>
                      <w:p w:rsidR="00FE75A9" w:rsidRPr="00C93AC4" w:rsidRDefault="00FE75A9" w:rsidP="00FE75A9">
                        <w:pPr>
                          <w:rPr>
                            <w:sz w:val="44"/>
                            <w:szCs w:val="44"/>
                          </w:rPr>
                        </w:pPr>
                        <w:r w:rsidRPr="00C93AC4">
                          <w:t>P $</w:t>
                        </w:r>
                      </w:p>
                    </w:txbxContent>
                  </v:textbox>
                </v:shape>
                <v:shape id="Text Box 799" o:spid="_x0000_s1183" type="#_x0000_t202" style="position:absolute;left:3808;top:15497;width:1004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" filled="f" stroked="f">
                  <v:textbox style="mso-fit-shape-to-text:t">
                    <w:txbxContent>
                      <w:p w:rsidR="00FE75A9" w:rsidRPr="003B7985" w:rsidRDefault="00FE75A9" w:rsidP="00FE75A9">
                        <w:r w:rsidRPr="003B7985">
                          <w:rPr>
                            <w:position w:val="-12"/>
                          </w:rPr>
                          <w:object w:dxaOrig="780" w:dyaOrig="360">
                            <v:shape id="_x0000_i1857" type="#_x0000_t75" style="width:39pt;height:18pt" o:ole="">
                              <v:imagedata r:id="rId274" o:title=""/>
                            </v:shape>
                            <o:OLEObject Type="Embed" ProgID="Equation.DSMT4" ShapeID="_x0000_i1857" DrawAspect="Content" ObjectID="_1804600603" r:id="rId770"/>
                          </w:object>
                        </w:r>
                      </w:p>
                    </w:txbxContent>
                  </v:textbox>
                </v:shape>
                <v:shape id="Text Box 800" o:spid="_x0000_s1184" type="#_x0000_t202" style="position:absolute;left:8641;top:14957;width:169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" filled="f" stroked="f">
                  <v:textbox>
                    <w:txbxContent>
                      <w:p w:rsidR="00FE75A9" w:rsidRPr="00CB221C" w:rsidRDefault="00FE75A9" w:rsidP="00FE75A9">
                        <w:pPr>
                          <w:rPr>
                            <w:rFonts w:ascii="Limon S1" w:hAnsi="Limon S1"/>
                            <w:sz w:val="44"/>
                            <w:szCs w:val="44"/>
                          </w:rPr>
                        </w:pPr>
                        <w:r>
                          <w:rPr>
                            <w:rFonts w:ascii="Khmer OS System" w:hAnsi="Khmer OS System" w:cs="Khmer OS System"/>
                            <w:sz w:val="20"/>
                            <w:szCs w:val="20"/>
                          </w:rPr>
                          <w:t xml:space="preserve">ប្រាក់សរុប </w:t>
                        </w:r>
                        <w:r w:rsidRPr="00B057F4">
                          <w:t>S</w:t>
                        </w:r>
                      </w:p>
                    </w:txbxContent>
                  </v:textbox>
                </v:shape>
                <v:shape id="Text Box 801" o:spid="_x0000_s1185" type="#_x0000_t202" style="position:absolute;left:7562;top:14600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" filled="f" stroked="f">
                  <v:textbox>
                    <w:txbxContent>
                      <w:p w:rsidR="00FE75A9" w:rsidRPr="009677BA" w:rsidRDefault="00FE75A9" w:rsidP="00FE75A9">
                        <w:r w:rsidRPr="009677BA">
                          <w:rPr>
                            <w:position w:val="-12"/>
                          </w:rPr>
                          <w:object w:dxaOrig="620" w:dyaOrig="360">
                            <v:shape id="_x0000_i1858" type="#_x0000_t75" style="width:30.5pt;height:18pt" o:ole="">
                              <v:imagedata r:id="rId285" o:title=""/>
                            </v:shape>
                            <o:OLEObject Type="Embed" ProgID="Equation.DSMT4" ShapeID="_x0000_i1858" DrawAspect="Content" ObjectID="_1804600604" r:id="rId771"/>
                          </w:object>
                        </w:r>
                      </w:p>
                    </w:txbxContent>
                  </v:textbox>
                </v:shape>
                <v:shape id="Text Box 802" o:spid="_x0000_s1186" type="#_x0000_t202" style="position:absolute;left:7622;top:15500;width:986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" filled="f" stroked="f">
                  <v:textbox style="mso-fit-shape-to-text:t">
                    <w:txbxContent>
                      <w:p w:rsidR="00FE75A9" w:rsidRPr="003B7985" w:rsidRDefault="00FE75A9" w:rsidP="00FE75A9">
                        <w:r w:rsidRPr="003B7985">
                          <w:rPr>
                            <w:position w:val="-12"/>
                          </w:rPr>
                          <w:object w:dxaOrig="760" w:dyaOrig="360">
                            <v:shape id="_x0000_i1859" type="#_x0000_t75" style="width:38pt;height:18pt" o:ole="">
                              <v:imagedata r:id="rId278" o:title=""/>
                            </v:shape>
                            <o:OLEObject Type="Embed" ProgID="Equation.DSMT4" ShapeID="_x0000_i1859" DrawAspect="Content" ObjectID="_1804600605" r:id="rId772"/>
                          </w:object>
                        </w:r>
                      </w:p>
                    </w:txbxContent>
                  </v:textbox>
                </v:shape>
                <v:line id="Line 803" o:spid="_x0000_s1187" style="position:absolute;visibility:visible;mso-wrap-style:square" from="5241,15285" to="5241,15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" strokeweight="1.5pt"/>
                <v:shape id="Text Box 804" o:spid="_x0000_s1188" type="#_x0000_t202" style="position:absolute;left:3752;top:14600;width:2268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" filled="f" stroked="f">
                  <v:textbox>
                    <w:txbxContent>
                      <w:p w:rsidR="00FE75A9" w:rsidRPr="009677BA" w:rsidRDefault="00FE75A9" w:rsidP="00FE75A9">
                        <w:r w:rsidRPr="009677BA">
                          <w:rPr>
                            <w:position w:val="-12"/>
                          </w:rPr>
                          <w:object w:dxaOrig="580" w:dyaOrig="360">
                            <v:shape id="_x0000_i1860" type="#_x0000_t75" style="width:29pt;height:18pt" o:ole="">
                              <v:imagedata r:id="rId288" o:title=""/>
                            </v:shape>
                            <o:OLEObject Type="Embed" ProgID="Equation.DSMT4" ShapeID="_x0000_i1860" DrawAspect="Content" ObjectID="_1804600606" r:id="rId773"/>
                          </w:object>
                        </w:r>
                      </w:p>
                    </w:txbxContent>
                  </v:textbox>
                </v:shape>
                <v:shape id="AutoShape 805" o:spid="_x0000_s1189" type="#_x0000_t87" style="position:absolute;left:6228;top:14066;width:244;height:2221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" adj=",10942"/>
                <v:shape id="AutoShape 806" o:spid="_x0000_s1190" type="#_x0000_t87" style="position:absolute;left:6224;top:14350;width:244;height:222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" adj=",10942"/>
                <v:shape id="Text Box 807" o:spid="_x0000_s1191" type="#_x0000_t202" style="position:absolute;left:5795;top:14605;width:2353;height: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" filled="f" stroked="f">
                  <v:textbox>
                    <w:txbxContent>
                      <w:p w:rsidR="00FE75A9" w:rsidRPr="009677BA" w:rsidRDefault="00FE75A9" w:rsidP="00FE75A9">
                        <w:r w:rsidRPr="009677BA">
                          <w:rPr>
                            <w:position w:val="-12"/>
                          </w:rPr>
                          <w:object w:dxaOrig="600" w:dyaOrig="360">
                            <v:shape id="_x0000_i1861" type="#_x0000_t75" style="width:30pt;height:18pt" o:ole="">
                              <v:imagedata r:id="rId290" o:title=""/>
                            </v:shape>
                            <o:OLEObject Type="Embed" ProgID="Equation.DSMT4" ShapeID="_x0000_i1861" DrawAspect="Content" ObjectID="_1804600607" r:id="rId774"/>
                          </w:object>
                        </w:r>
                      </w:p>
                    </w:txbxContent>
                  </v:textbox>
                </v:shape>
                <v:shape id="Text Box 808" o:spid="_x0000_s1192" type="#_x0000_t202" style="position:absolute;left:5856;top:15495;width:1108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" filled="f" stroked="f">
                  <v:textbox style="mso-fit-shape-to-text:t">
                    <w:txbxContent>
                      <w:p w:rsidR="00FE75A9" w:rsidRPr="003B7985" w:rsidRDefault="00FE75A9" w:rsidP="00FE75A9">
                        <w:r w:rsidRPr="003B7985">
                          <w:rPr>
                            <w:position w:val="-12"/>
                          </w:rPr>
                          <w:object w:dxaOrig="900" w:dyaOrig="360">
                            <v:shape id="_x0000_i1862" type="#_x0000_t75" style="width:44.5pt;height:18pt" o:ole="">
                              <v:imagedata r:id="rId292" o:title=""/>
                            </v:shape>
                            <o:OLEObject Type="Embed" ProgID="Equation.DSMT4" ShapeID="_x0000_i1862" DrawAspect="Content" ObjectID="_1804600608" r:id="rId7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តាមរូបមន្ត</w: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2"/>
        </w:rPr>
        <w:object w:dxaOrig="6759" w:dyaOrig="380">
          <v:shape id="_x0000_i1822" type="#_x0000_t75" style="width:338pt;height:19pt" o:ole="">
            <v:imagedata r:id="rId300" o:title=""/>
          </v:shape>
          <o:OLEObject Type="Embed" ProgID="Equation.DSMT4" ShapeID="_x0000_i1822" DrawAspect="Content" ObjectID="_1804600544" r:id="rId776"/>
        </w:object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4"/>
        </w:rPr>
        <w:object w:dxaOrig="4000" w:dyaOrig="1400">
          <v:shape id="_x0000_i1823" type="#_x0000_t75" style="width:200.5pt;height:70pt" o:ole="">
            <v:imagedata r:id="rId302" o:title=""/>
          </v:shape>
          <o:OLEObject Type="Embed" ProgID="Equation.DSMT4" ShapeID="_x0000_i1823" DrawAspect="Content" ObjectID="_1804600545" r:id="rId777"/>
        </w:object>
      </w:r>
    </w:p>
    <w:p w:rsidR="00FE75A9" w:rsidRPr="004B43BF" w:rsidRDefault="00FE75A9" w:rsidP="00FE75A9">
      <w:pPr>
        <w:ind w:left="567" w:hanging="567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rPr>
          <w:rFonts w:ascii="Khmer OS Siemreap" w:hAnsi="Khmer OS Siemreap" w:cs="Khmer OS Siemreap"/>
          <w:lang w:val="ca-ES"/>
        </w:rPr>
      </w:pP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៧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cs/>
          <w:lang w:val="ca-ES"/>
        </w:rPr>
        <w:t>លោក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cs/>
          <w:lang w:val="ca-ES"/>
        </w:rPr>
        <w:t>សេដ្ឋា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បានផ្ញើប្រាក់</w:t>
      </w:r>
      <w:r w:rsidRPr="004B43BF">
        <w:rPr>
          <w:rFonts w:ascii="Khmer OS Siemreap" w:hAnsi="Khmer OS Siemreap" w:cs="Khmer OS Siemreap"/>
          <w:lang w:val="ca-ES"/>
        </w:rPr>
        <w:t xml:space="preserve"> 20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 1/2/00</w:t>
      </w:r>
      <w:r w:rsidRPr="004B43BF">
        <w:rPr>
          <w:rFonts w:ascii="Khmer OS Siemreap" w:hAnsi="Khmer OS Siemreap" w:cs="Khmer OS Siemreap"/>
          <w:cs/>
          <w:lang w:val="ca-ES"/>
        </w:rPr>
        <w:t>។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តើគាត់មានប្រាក់ប៉ុន្មានក្នុង​​​​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គណនីសន្សំរបស់គាត់នៅថ្ងៃ</w:t>
      </w:r>
      <w:r w:rsidRPr="004B43BF">
        <w:rPr>
          <w:rFonts w:ascii="Khmer OS Siemreap" w:hAnsi="Khmer OS Siemreap" w:cs="Khmer OS Siemreap"/>
          <w:lang w:val="ca-ES"/>
        </w:rPr>
        <w:t xml:space="preserve"> 1/2/05 </w:t>
      </w:r>
      <w:r w:rsidRPr="004B43BF">
        <w:rPr>
          <w:rFonts w:ascii="Khmer OS Siemreap" w:hAnsi="Khmer OS Siemreap" w:cs="Khmer OS Siemreap"/>
          <w:cs/>
          <w:lang w:val="ca-ES"/>
        </w:rPr>
        <w:t>បើការវិនិយោគនេះទទួលបានអត្រា​ការប្រាក់​សមាស</w:t>
      </w:r>
      <w:r w:rsidRPr="004B43BF">
        <w:rPr>
          <w:rFonts w:ascii="Khmer OS Siemreap" w:hAnsi="Khmer OS Siemreap" w:cs="Khmer OS Siemreap"/>
          <w:lang w:val="ca-ES"/>
        </w:rPr>
        <w:t>​</w:t>
      </w:r>
      <w:r w:rsidRPr="004B43BF">
        <w:rPr>
          <w:rFonts w:ascii="Khmer OS Siemreap" w:hAnsi="Khmer OS Siemreap" w:cs="Khmer OS Siemreap"/>
          <w:cs/>
          <w:lang w:val="ca-ES"/>
        </w:rPr>
        <w:t>​​​​​​​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940" w:dyaOrig="360">
          <v:shape id="_x0000_i1824" type="#_x0000_t75" style="width:47pt;height:18pt" o:ole="">
            <v:imagedata r:id="rId304" o:title=""/>
          </v:shape>
          <o:OLEObject Type="Embed" ProgID="Equation.DSMT4" ShapeID="_x0000_i1824" DrawAspect="Content" ObjectID="_1804600546" r:id="rId778"/>
        </w:objec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3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820" w:dyaOrig="360">
          <v:shape id="_x0000_i1825" type="#_x0000_t75" style="width:41.5pt;height:18pt" o:ole="">
            <v:imagedata r:id="rId306" o:title=""/>
          </v:shape>
          <o:OLEObject Type="Embed" ProgID="Equation.DSMT4" ShapeID="_x0000_i1825" DrawAspect="Content" ObjectID="_1804600547" r:id="rId779"/>
        </w:object>
      </w:r>
      <w:r w:rsidRPr="004B43BF">
        <w:rPr>
          <w:rFonts w:ascii="Khmer OS Siemreap" w:hAnsi="Khmer OS Siemreap" w:cs="Khmer OS Siemreap"/>
          <w:position w:val="-12"/>
          <w:lang w:val="de-DE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​ </w:t>
      </w:r>
      <w:r w:rsidRPr="004B43BF">
        <w:rPr>
          <w:rFonts w:ascii="Khmer OS Siemreap" w:hAnsi="Khmer OS Siemreap" w:cs="Khmer OS Siemreap"/>
          <w:position w:val="-12"/>
          <w:lang w:val="de-DE"/>
        </w:rPr>
        <w:object w:dxaOrig="880" w:dyaOrig="360">
          <v:shape id="_x0000_i1826" type="#_x0000_t75" style="width:44.5pt;height:18pt" o:ole="">
            <v:imagedata r:id="rId308" o:title=""/>
          </v:shape>
          <o:OLEObject Type="Embed" ProgID="Equation.DSMT4" ShapeID="_x0000_i1826" DrawAspect="Content" ObjectID="_1804600548" r:id="rId780"/>
        </w:object>
      </w:r>
      <w:r w:rsidRPr="004B43BF">
        <w:rPr>
          <w:rFonts w:ascii="Khmer OS Siemreap" w:hAnsi="Khmer OS Siemreap" w:cs="Khmer OS Siemreap"/>
          <w:position w:val="-12"/>
          <w:lang w:val="de-DE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នៅ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</w:t>
      </w:r>
      <w:r w:rsidRPr="004B43BF">
        <w:rPr>
          <w:rFonts w:ascii="Khmer OS Siemreap" w:hAnsi="Khmer OS Siemreap" w:cs="Khmer OS Siemreap"/>
          <w:lang w:val="ca-ES"/>
        </w:rPr>
        <w:t>?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</w:rPr>
        <mc:AlternateContent>
          <mc:Choice Requires="wpg">
            <w:drawing>
              <wp:anchor distT="0" distB="0" distL="114300" distR="114300" simplePos="0" relativeHeight="251932672" behindDoc="0" locked="0" layoutInCell="1" allowOverlap="1" wp14:anchorId="00D9D9CA" wp14:editId="4084CA43">
                <wp:simplePos x="0" y="0"/>
                <wp:positionH relativeFrom="column">
                  <wp:posOffset>760730</wp:posOffset>
                </wp:positionH>
                <wp:positionV relativeFrom="paragraph">
                  <wp:posOffset>60960</wp:posOffset>
                </wp:positionV>
                <wp:extent cx="4551045" cy="1192530"/>
                <wp:effectExtent l="0" t="13335" r="3175" b="3810"/>
                <wp:wrapNone/>
                <wp:docPr id="1956108471" name="Group 1956108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51045" cy="1192530"/>
                          <a:chOff x="2330" y="1649"/>
                          <a:chExt cx="6450" cy="1654"/>
                        </a:xfrm>
                      </wpg:grpSpPr>
                      <wps:wsp>
                        <wps:cNvPr id="83050011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3890" y="2557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598526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271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6B4394" w:rsidRDefault="00FE75A9" w:rsidP="00FE75A9">
                              <w:pPr>
                                <w:jc w:val="center"/>
                              </w:pPr>
                              <w:r w:rsidRPr="006B4394">
                                <w:t>1/2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4049456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0" y="2685"/>
                            <a:ext cx="5900" cy="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537505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56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3930506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278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088176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1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337700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8420" y="2652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6520618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2223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C6360" w:rsidRDefault="00FE75A9" w:rsidP="00FE75A9">
                              <w:pPr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$2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486073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6B4394" w:rsidRDefault="00FE75A9" w:rsidP="00FE75A9">
                              <w:pPr>
                                <w:jc w:val="center"/>
                              </w:pPr>
                              <w:r w:rsidRPr="006B4394">
                                <w:t>1/2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931749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2763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C6360" w:rsidRDefault="00FE75A9" w:rsidP="00FE75A9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6B4394">
                                <w:t>1/2/0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267333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2763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6B4394" w:rsidRDefault="00FE75A9" w:rsidP="00FE75A9">
                              <w:pPr>
                                <w:jc w:val="center"/>
                              </w:pPr>
                              <w:r w:rsidRPr="006B4394">
                                <w:t>1/2/05</w:t>
                              </w:r>
                            </w:p>
                            <w:p w:rsidR="00FE75A9" w:rsidRDefault="00FE75A9" w:rsidP="00FE75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852835" name="Arc 88"/>
                        <wps:cNvSpPr>
                          <a:spLocks/>
                        </wps:cNvSpPr>
                        <wps:spPr bwMode="auto">
                          <a:xfrm rot="11021173" flipV="1">
                            <a:off x="3023" y="1970"/>
                            <a:ext cx="1976" cy="383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189577" name="Arc 89"/>
                        <wps:cNvSpPr>
                          <a:spLocks/>
                        </wps:cNvSpPr>
                        <wps:spPr bwMode="auto">
                          <a:xfrm rot="11021173" flipV="1">
                            <a:off x="5036" y="1964"/>
                            <a:ext cx="1579" cy="42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3927264" name="Arc 90"/>
                        <wps:cNvSpPr>
                          <a:spLocks/>
                        </wps:cNvSpPr>
                        <wps:spPr bwMode="auto">
                          <a:xfrm rot="11021173" flipV="1">
                            <a:off x="6623" y="1958"/>
                            <a:ext cx="1823" cy="496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804681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530" y="1725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75A9" w:rsidRPr="003F4E7C" w:rsidRDefault="00FE75A9" w:rsidP="00FE75A9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3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cs/>
                                </w:rPr>
                                <w:t>ឆ្នាំ</w:t>
                              </w:r>
                            </w:p>
                            <w:p w:rsidR="00FE75A9" w:rsidRPr="007E1097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</w:p>
                            <w:p w:rsidR="00FE75A9" w:rsidRDefault="00FE75A9" w:rsidP="00FE75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83913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5385" y="1649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75A9" w:rsidRPr="003F4E7C" w:rsidRDefault="00FE75A9" w:rsidP="00FE75A9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>1</w:t>
                              </w:r>
                              <w:r>
                                <w:rPr>
                                  <w:rFonts w:ascii="Trebuchet MS" w:hAnsi="Trebuchet MS"/>
                                </w:rPr>
                                <w:t xml:space="preserve">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6"/>
                                  <w:szCs w:val="20"/>
                                  <w:cs/>
                                </w:rPr>
                                <w:t>ឆ្នាំ</w:t>
                              </w:r>
                            </w:p>
                            <w:p w:rsidR="00FE75A9" w:rsidRDefault="00FE75A9" w:rsidP="00FE75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8141234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060" y="1663"/>
                            <a:ext cx="775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75A9" w:rsidRPr="003F4E7C" w:rsidRDefault="00FE75A9" w:rsidP="00FE75A9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 w:rsidRPr="006B4394">
                                <w:t xml:space="preserve">1 </w:t>
                              </w:r>
                              <w:r w:rsidRPr="004B43BF">
                                <w:rPr>
                                  <w:rFonts w:ascii="Khmer OS System" w:hAnsi="Khmer OS System" w:cs="Khmer OS System"/>
                                  <w:sz w:val="8"/>
                                  <w:cs/>
                                </w:rPr>
                                <w:t>ឆ្នាំ</w:t>
                              </w:r>
                            </w:p>
                            <w:p w:rsidR="00FE75A9" w:rsidRPr="007E1097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M</w:t>
                              </w:r>
                            </w:p>
                            <w:p w:rsidR="00FE75A9" w:rsidRDefault="00FE75A9" w:rsidP="00FE75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D9D9CA" id="Group 1956108471" o:spid="_x0000_s1193" style="position:absolute;left:0;text-align:left;margin-left:59.9pt;margin-top:4.8pt;width:358.35pt;height:93.9pt;z-index:251932672" coordorigin="2330,1649" coordsize="6450,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">
                <v:line id="Line 77" o:spid="_x0000_s1194" style="position:absolute;visibility:visible;mso-wrap-style:square" from="3890,2557" to="3890,2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"/>
                <v:shape id="Text Box 78" o:spid="_x0000_s1195" type="#_x0000_t202" style="position:absolute;left:2330;top:271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" filled="f" stroked="f">
                  <v:textbox>
                    <w:txbxContent>
                      <w:p w:rsidR="00FE75A9" w:rsidRPr="006B4394" w:rsidRDefault="00FE75A9" w:rsidP="00FE75A9">
                        <w:pPr>
                          <w:jc w:val="center"/>
                        </w:pPr>
                        <w:r w:rsidRPr="006B4394">
                          <w:t>1/2/00</w:t>
                        </w:r>
                      </w:p>
                    </w:txbxContent>
                  </v:textbox>
                </v:shape>
                <v:line id="Line 79" o:spid="_x0000_s1196" style="position:absolute;flip:y;visibility:visible;mso-wrap-style:square" from="2520,2685" to="8420,2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"/>
                <v:line id="Line 80" o:spid="_x0000_s1197" style="position:absolute;visibility:visible;mso-wrap-style:square" from="6560,2652" to="656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"/>
                <v:line id="Line 81" o:spid="_x0000_s1198" style="position:absolute;visibility:visible;mso-wrap-style:square" from="2780,2652" to="278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"/>
                <v:line id="Line 82" o:spid="_x0000_s1199" style="position:absolute;visibility:visible;mso-wrap-style:square" from="5120,2652" to="51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"/>
                <v:line id="Line 83" o:spid="_x0000_s1200" style="position:absolute;visibility:visible;mso-wrap-style:square" from="8420,2652" to="8420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"/>
                <v:shape id="Text Box 84" o:spid="_x0000_s1201" type="#_x0000_t202" style="position:absolute;left:2480;top:2223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" filled="f" stroked="f">
                  <v:textbox>
                    <w:txbxContent>
                      <w:p w:rsidR="00FE75A9" w:rsidRPr="003C6360" w:rsidRDefault="00FE75A9" w:rsidP="00FE75A9">
                        <w:pPr>
                          <w:rPr>
                            <w:rFonts w:ascii="Trebuchet MS" w:hAnsi="Trebuchet MS"/>
                          </w:rPr>
                        </w:pPr>
                        <w:r w:rsidRPr="006B4394">
                          <w:t>$2000</w:t>
                        </w:r>
                      </w:p>
                    </w:txbxContent>
                  </v:textbox>
                </v:shape>
                <v:shape id="Text Box 85" o:spid="_x0000_s1202" type="#_x0000_t202" style="position:absolute;left:45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" filled="f" stroked="f">
                  <v:textbox>
                    <w:txbxContent>
                      <w:p w:rsidR="00FE75A9" w:rsidRPr="006B4394" w:rsidRDefault="00FE75A9" w:rsidP="00FE75A9">
                        <w:pPr>
                          <w:jc w:val="center"/>
                        </w:pPr>
                        <w:r w:rsidRPr="006B4394">
                          <w:t>1/2/03</w:t>
                        </w:r>
                      </w:p>
                    </w:txbxContent>
                  </v:textbox>
                </v:shape>
                <v:shape id="Text Box 86" o:spid="_x0000_s1203" type="#_x0000_t202" style="position:absolute;left:6080;top:2763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" filled="f" stroked="f">
                  <v:textbox>
                    <w:txbxContent>
                      <w:p w:rsidR="00FE75A9" w:rsidRPr="003C6360" w:rsidRDefault="00FE75A9" w:rsidP="00FE75A9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6B4394">
                          <w:t>1/2/04</w:t>
                        </w:r>
                      </w:p>
                    </w:txbxContent>
                  </v:textbox>
                </v:shape>
                <v:shape id="Text Box 87" o:spid="_x0000_s1204" type="#_x0000_t202" style="position:absolute;left:7520;top:2763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" filled="f" stroked="f">
                  <v:textbox>
                    <w:txbxContent>
                      <w:p w:rsidR="00FE75A9" w:rsidRPr="006B4394" w:rsidRDefault="00FE75A9" w:rsidP="00FE75A9">
                        <w:pPr>
                          <w:jc w:val="center"/>
                        </w:pPr>
                        <w:r w:rsidRPr="006B4394">
                          <w:t>1/2/05</w:t>
                        </w:r>
                      </w:p>
                      <w:p w:rsidR="00FE75A9" w:rsidRDefault="00FE75A9" w:rsidP="00FE75A9"/>
                    </w:txbxContent>
                  </v:textbox>
                </v:shape>
                <v:shape id="Arc 88" o:spid="_x0000_s1205" style="position:absolute;left:3023;top:1970;width:1976;height:383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17;1976,321;987,383" o:connectangles="0,0,0"/>
                </v:shape>
                <v:shape id="Arc 89" o:spid="_x0000_s1206" style="position:absolute;left:5036;top:1964;width:1579;height:421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349;1579,353;789,421" o:connectangles="0,0,0"/>
                </v:shape>
                <v:shape id="Arc 90" o:spid="_x0000_s1207" style="position:absolute;left:6623;top:1958;width:1823;height:496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411;1823,416;911,496" o:connectangles="0,0,0"/>
                </v:shape>
                <v:shape id="Text Box 91" o:spid="_x0000_s1208" type="#_x0000_t202" style="position:absolute;left:3530;top:1725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">
                  <v:textbox>
                    <w:txbxContent>
                      <w:p w:rsidR="00FE75A9" w:rsidRPr="003F4E7C" w:rsidRDefault="00FE75A9" w:rsidP="00FE75A9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3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cs/>
                          </w:rPr>
                          <w:t>ឆ្នាំ</w:t>
                        </w:r>
                      </w:p>
                      <w:p w:rsidR="00FE75A9" w:rsidRPr="007E1097" w:rsidRDefault="00FE75A9" w:rsidP="00FE75A9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</w:p>
                      <w:p w:rsidR="00FE75A9" w:rsidRDefault="00FE75A9" w:rsidP="00FE75A9"/>
                    </w:txbxContent>
                  </v:textbox>
                </v:shape>
                <v:shape id="Text Box 92" o:spid="_x0000_s1209" type="#_x0000_t202" style="position:absolute;left:5385;top:1649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">
                  <v:textbox>
                    <w:txbxContent>
                      <w:p w:rsidR="00FE75A9" w:rsidRPr="003F4E7C" w:rsidRDefault="00FE75A9" w:rsidP="00FE75A9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>1</w:t>
                        </w:r>
                        <w:r>
                          <w:rPr>
                            <w:rFonts w:ascii="Trebuchet MS" w:hAnsi="Trebuchet MS"/>
                          </w:rPr>
                          <w:t xml:space="preserve">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6"/>
                            <w:szCs w:val="20"/>
                            <w:cs/>
                          </w:rPr>
                          <w:t>ឆ្នាំ</w:t>
                        </w:r>
                      </w:p>
                      <w:p w:rsidR="00FE75A9" w:rsidRDefault="00FE75A9" w:rsidP="00FE75A9"/>
                    </w:txbxContent>
                  </v:textbox>
                </v:shape>
                <v:shape id="Text Box 93" o:spid="_x0000_s1210" type="#_x0000_t202" style="position:absolute;left:7060;top:1663;width:775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">
                  <v:textbox>
                    <w:txbxContent>
                      <w:p w:rsidR="00FE75A9" w:rsidRPr="003F4E7C" w:rsidRDefault="00FE75A9" w:rsidP="00FE75A9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 w:rsidRPr="006B4394">
                          <w:t xml:space="preserve">1 </w:t>
                        </w:r>
                        <w:r w:rsidRPr="004B43BF">
                          <w:rPr>
                            <w:rFonts w:ascii="Khmer OS System" w:hAnsi="Khmer OS System" w:cs="Khmer OS System"/>
                            <w:sz w:val="8"/>
                            <w:cs/>
                          </w:rPr>
                          <w:t>ឆ្នាំ</w:t>
                        </w:r>
                      </w:p>
                      <w:p w:rsidR="00FE75A9" w:rsidRPr="007E1097" w:rsidRDefault="00FE75A9" w:rsidP="00FE75A9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/>
                            <w:sz w:val="44"/>
                          </w:rPr>
                          <w:t>ñaM</w:t>
                        </w:r>
                      </w:p>
                      <w:p w:rsidR="00FE75A9" w:rsidRDefault="00FE75A9" w:rsidP="00FE75A9"/>
                    </w:txbxContent>
                  </v:textbox>
                </v:shape>
              </v:group>
            </w:pict>
          </mc:Fallback>
        </mc:AlternateConten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firstLine="567"/>
        <w:jc w:val="both"/>
        <w:rPr>
          <w:rFonts w:ascii="Khmer OS Siemreap" w:hAnsi="Khmer OS Siemreap" w:cs="Khmer OS Siemreap"/>
          <w:lang w:val="ca-ES"/>
        </w:rPr>
      </w:pPr>
    </w:p>
    <w:p w:rsidR="00FE75A9" w:rsidRPr="004B43BF" w:rsidRDefault="00FE75A9" w:rsidP="00FE75A9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 FV = S </w:t>
      </w:r>
      <w:r w:rsidRPr="004B43BF">
        <w:rPr>
          <w:rFonts w:ascii="Khmer OS Siemreap" w:hAnsi="Khmer OS Siemreap" w:cs="Khmer OS Siemreap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lang w:val="ca-ES"/>
        </w:rPr>
        <w:tab/>
        <w:t xml:space="preserve"> 1/2/05</w:t>
      </w:r>
    </w:p>
    <w:p w:rsidR="00FE75A9" w:rsidRPr="004B43BF" w:rsidRDefault="00FE75A9" w:rsidP="00FE75A9">
      <w:pPr>
        <w:ind w:firstLine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68"/>
        </w:rPr>
        <w:object w:dxaOrig="5720" w:dyaOrig="1480">
          <v:shape id="_x0000_i1827" type="#_x0000_t75" style="width:285pt;height:74pt" o:ole="">
            <v:imagedata r:id="rId310" o:title=""/>
          </v:shape>
          <o:OLEObject Type="Embed" ProgID="Equation.DSMT4" ShapeID="_x0000_i1827" DrawAspect="Content" ObjectID="_1804600549" r:id="rId781"/>
        </w:object>
      </w:r>
    </w:p>
    <w:p w:rsidR="00FE75A9" w:rsidRPr="004B43BF" w:rsidRDefault="00FE75A9" w:rsidP="00FE75A9">
      <w:pPr>
        <w:ind w:left="567" w:hanging="567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rPr>
          <w:rFonts w:ascii="Khmer OS Siemreap" w:hAnsi="Khmer OS Siemreap" w:cs="Khmer OS Siemreap"/>
          <w:lang w:val="ca-ES"/>
        </w:rPr>
      </w:pP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៨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 xml:space="preserve">  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អ្នកស្រីវណ្ណាបានផ្ញើប្រាក់</w:t>
      </w:r>
      <w:r w:rsidRPr="004B43BF">
        <w:rPr>
          <w:rFonts w:ascii="Khmer OS Siemreap" w:hAnsi="Khmer OS Siemreap" w:cs="Khmer OS Siemreap"/>
          <w:lang w:val="ca-ES"/>
        </w:rPr>
        <w:t xml:space="preserve"> 10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 1/1/00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700$ </w:t>
      </w:r>
      <w:r w:rsidRPr="004B43BF">
        <w:rPr>
          <w:rFonts w:ascii="Khmer OS Siemreap" w:hAnsi="Khmer OS Siemreap" w:cs="Khmer OS Siemreap"/>
          <w:cs/>
          <w:lang w:val="ca-ES"/>
        </w:rPr>
        <w:t>នៅថ្ងៃ</w:t>
      </w:r>
      <w:r w:rsidRPr="004B43BF">
        <w:rPr>
          <w:rFonts w:ascii="Khmer OS Siemreap" w:hAnsi="Khmer OS Siemreap" w:cs="Khmer OS Siemreap"/>
          <w:lang w:val="ca-ES"/>
        </w:rPr>
        <w:t xml:space="preserve">​ 1/1/02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 500$</w:t>
      </w:r>
      <w:r w:rsidRPr="004B43BF">
        <w:rPr>
          <w:rFonts w:ascii="Khmer OS Siemreap" w:hAnsi="Khmer OS Siemreap" w:cs="Khmer OS Siemreap"/>
          <w:cs/>
          <w:lang w:val="ca-ES"/>
        </w:rPr>
        <w:t>​នៅថ្ងៃ</w:t>
      </w:r>
      <w:r w:rsidRPr="004B43BF">
        <w:rPr>
          <w:rFonts w:ascii="Khmer OS Siemreap" w:hAnsi="Khmer OS Siemreap" w:cs="Khmer OS Siemreap"/>
          <w:lang w:val="ca-ES"/>
        </w:rPr>
        <w:t>1/1/03</w:t>
      </w:r>
      <w:r w:rsidRPr="004B43BF">
        <w:rPr>
          <w:rFonts w:ascii="Khmer OS Siemreap" w:hAnsi="Khmer OS Siemreap" w:cs="Khmer OS Siemreap"/>
          <w:cs/>
          <w:lang w:val="ca-ES"/>
        </w:rPr>
        <w:t>។  តើគាត់មានប្រាក់ប៉ុន្មានក្នុង​គណនីសន្សំរបស់គាត់នៅថ្ងៃ</w:t>
      </w:r>
      <w:r w:rsidRPr="004B43BF">
        <w:rPr>
          <w:rFonts w:ascii="Khmer OS Siemreap" w:hAnsi="Khmer OS Siemreap" w:cs="Khmer OS Siemreap"/>
          <w:lang w:val="ca-ES"/>
        </w:rPr>
        <w:t>1/1/04</w:t>
      </w:r>
      <w:r w:rsidRPr="004B43BF">
        <w:rPr>
          <w:rFonts w:ascii="Khmer OS Siemreap" w:hAnsi="Khmer OS Siemreap" w:cs="Khmer OS Siemreap"/>
          <w:cs/>
          <w:lang w:val="ca-ES"/>
        </w:rPr>
        <w:t xml:space="preserve"> បើការវិនិយោគនេះ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ទទួលបានអត្រាការប្រាក់សមាស</w:t>
      </w:r>
      <w:r w:rsidRPr="004B43BF">
        <w:rPr>
          <w:rFonts w:ascii="Khmer OS Siemreap" w:hAnsi="Khmer OS Siemreap" w:cs="Khmer OS Siemreap"/>
          <w:lang w:val="ca-ES"/>
        </w:rPr>
        <w:t xml:space="preserve"> 10% </w:t>
      </w:r>
      <w:r w:rsidRPr="004B43BF">
        <w:rPr>
          <w:rFonts w:ascii="Khmer OS Siemreap" w:hAnsi="Khmer OS Siemreap" w:cs="Khmer OS Siemreap"/>
          <w:cs/>
          <w:lang w:val="ca-ES"/>
        </w:rPr>
        <w:t>ក្នុងមួយឆ្នាំទូទាត់រាល់ត្រីមាស</w:t>
      </w:r>
      <w:r w:rsidRPr="004B43BF">
        <w:rPr>
          <w:rFonts w:ascii="Khmer OS Siemreap" w:hAnsi="Khmer OS Siemreap" w:cs="Khmer OS Siemreap"/>
          <w:lang w:val="ca-ES"/>
        </w:rPr>
        <w:t xml:space="preserve">? </w:t>
      </w:r>
      <w:r w:rsidRPr="004B43BF">
        <w:rPr>
          <w:rFonts w:ascii="Khmer OS Siemreap" w:hAnsi="Khmer OS Siemreap" w:cs="Khmer OS Siemreap"/>
          <w:cs/>
          <w:lang w:val="ca-ES"/>
        </w:rPr>
        <w:t>រកការប្រាក់សរុប</w:t>
      </w:r>
      <w:r w:rsidRPr="004B43BF">
        <w:rPr>
          <w:rFonts w:ascii="Khmer OS Siemreap" w:hAnsi="Khmer OS Siemreap" w:cs="Khmer OS Siemreap"/>
          <w:lang w:val="ca-ES"/>
        </w:rPr>
        <w:t>?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noProof/>
        </w:rPr>
        <mc:AlternateContent>
          <mc:Choice Requires="wpg">
            <w:drawing>
              <wp:anchor distT="0" distB="0" distL="114300" distR="114300" simplePos="0" relativeHeight="251933696" behindDoc="0" locked="0" layoutInCell="1" allowOverlap="1" wp14:anchorId="415048CE" wp14:editId="4005CB52">
                <wp:simplePos x="0" y="0"/>
                <wp:positionH relativeFrom="column">
                  <wp:posOffset>508000</wp:posOffset>
                </wp:positionH>
                <wp:positionV relativeFrom="paragraph">
                  <wp:posOffset>374015</wp:posOffset>
                </wp:positionV>
                <wp:extent cx="5074285" cy="1393190"/>
                <wp:effectExtent l="0" t="0" r="0" b="0"/>
                <wp:wrapNone/>
                <wp:docPr id="249907981" name="Group 249907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74285" cy="1393190"/>
                          <a:chOff x="2330" y="6241"/>
                          <a:chExt cx="6450" cy="2158"/>
                        </a:xfrm>
                      </wpg:grpSpPr>
                      <wps:wsp>
                        <wps:cNvPr id="70027522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2330" y="780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pPr>
                                <w:jc w:val="center"/>
                              </w:pPr>
                              <w:r w:rsidRPr="009A6C46">
                                <w:t>1/1/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049748" name="Lin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0" y="7786"/>
                            <a:ext cx="5380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2223421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656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097741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7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218792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512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114985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180" y="7748"/>
                            <a:ext cx="0" cy="1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519928" name="Arc 101"/>
                        <wps:cNvSpPr>
                          <a:spLocks/>
                        </wps:cNvSpPr>
                        <wps:spPr bwMode="auto">
                          <a:xfrm rot="11040822" flipV="1">
                            <a:off x="2902" y="6628"/>
                            <a:ext cx="5295" cy="1022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66972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2480" y="731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r w:rsidRPr="009A6C46">
                                <w:t>$1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1476432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640" y="7424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3C6360" w:rsidRDefault="00FE75A9" w:rsidP="00FE75A9">
                              <w:pPr>
                                <w:jc w:val="center"/>
                                <w:rPr>
                                  <w:rFonts w:ascii="Trebuchet MS" w:hAnsi="Trebuchet MS"/>
                                </w:rPr>
                              </w:pPr>
                              <w:r w:rsidRPr="009A6C46">
                                <w:t>$7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895237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065" y="7439"/>
                            <a:ext cx="93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pPr>
                                <w:jc w:val="center"/>
                              </w:pPr>
                              <w:r w:rsidRPr="009A6C46">
                                <w:t>$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7104566" name="Arc 105"/>
                        <wps:cNvSpPr>
                          <a:spLocks/>
                        </wps:cNvSpPr>
                        <wps:spPr bwMode="auto">
                          <a:xfrm rot="11152719" flipV="1">
                            <a:off x="4919" y="7077"/>
                            <a:ext cx="3284" cy="631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709684" name="Arc 106"/>
                        <wps:cNvSpPr>
                          <a:spLocks/>
                        </wps:cNvSpPr>
                        <wps:spPr bwMode="auto">
                          <a:xfrm rot="11021173" flipV="1">
                            <a:off x="6429" y="7412"/>
                            <a:ext cx="1620" cy="198"/>
                          </a:xfrm>
                          <a:custGeom>
                            <a:avLst/>
                            <a:gdLst>
                              <a:gd name="G0" fmla="+- 21278 0 0"/>
                              <a:gd name="G1" fmla="+- 21600 0 0"/>
                              <a:gd name="G2" fmla="+- 21600 0 0"/>
                              <a:gd name="T0" fmla="*/ 0 w 42595"/>
                              <a:gd name="T1" fmla="*/ 17883 h 21600"/>
                              <a:gd name="T2" fmla="*/ 42595 w 42595"/>
                              <a:gd name="T3" fmla="*/ 18115 h 21600"/>
                              <a:gd name="T4" fmla="*/ 21278 w 425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595" h="21600" fill="none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</a:path>
                              <a:path w="42595" h="21600" stroke="0" extrusionOk="0">
                                <a:moveTo>
                                  <a:pt x="0" y="17883"/>
                                </a:moveTo>
                                <a:cubicBezTo>
                                  <a:pt x="1806" y="7544"/>
                                  <a:pt x="10782" y="0"/>
                                  <a:pt x="21278" y="0"/>
                                </a:cubicBezTo>
                                <a:cubicBezTo>
                                  <a:pt x="31862" y="0"/>
                                  <a:pt x="40887" y="7669"/>
                                  <a:pt x="42595" y="18114"/>
                                </a:cubicBezTo>
                                <a:lnTo>
                                  <a:pt x="2127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278637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5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pPr>
                                <w:jc w:val="center"/>
                              </w:pPr>
                              <w:r w:rsidRPr="009A6C46">
                                <w:t>1/1/0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397266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080" y="7859"/>
                            <a:ext cx="105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pPr>
                                <w:jc w:val="center"/>
                              </w:pPr>
                              <w:r w:rsidRPr="009A6C46">
                                <w:t>1/1/0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794700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785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9A6C46" w:rsidRDefault="00FE75A9" w:rsidP="00FE75A9">
                              <w:pPr>
                                <w:jc w:val="center"/>
                              </w:pPr>
                              <w:r w:rsidRPr="009A6C46">
                                <w:t>1/1/04</w:t>
                              </w:r>
                            </w:p>
                            <w:p w:rsidR="00FE75A9" w:rsidRDefault="00FE75A9" w:rsidP="00FE75A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37504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335" y="6717"/>
                            <a:ext cx="800" cy="6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75A9" w:rsidRPr="008C4EC7" w:rsidRDefault="00FE75A9" w:rsidP="00FE75A9">
                              <w:pPr>
                                <w:rPr>
                                  <w:rFonts w:ascii="Khmer OS Siemreap" w:hAnsi="Khmer OS Siemreap" w:cs="Khmer OS Siemreap"/>
                                  <w:cs/>
                                </w:rPr>
                              </w:pPr>
                              <w:r>
                                <w:rPr>
                                  <w:rFonts w:ascii="Khmer OS Siemreap" w:hAnsi="Khmer OS Siemreap" w:cs="Khmer OS Siemreap"/>
                                </w:rPr>
                                <w:t>2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iemreap" w:hAnsi="Khmer OS Siemreap" w:cs="Khmer OS Siemreap"/>
                                  <w:cs/>
                                </w:rPr>
                                <w:t>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16871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4100" y="6241"/>
                            <a:ext cx="800" cy="7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E75A9" w:rsidRPr="003F4E7C" w:rsidRDefault="00FE75A9" w:rsidP="00FE75A9">
                              <w:pPr>
                                <w:jc w:val="center"/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t>4</w:t>
                              </w:r>
                              <w:r w:rsidRPr="008C4EC7">
                                <w:rPr>
                                  <w:rFonts w:ascii="Trebuchet MS" w:hAnsi="Trebuchet MS"/>
                                  <w:sz w:val="12"/>
                                  <w:szCs w:val="26"/>
                                </w:rPr>
                                <w:t xml:space="preserve"> </w:t>
                              </w:r>
                              <w:r w:rsidRPr="008C4EC7">
                                <w:rPr>
                                  <w:rFonts w:ascii="Khmer OS System" w:hAnsi="Khmer OS System" w:cs="Khmer OS System"/>
                                  <w:sz w:val="12"/>
                                  <w:szCs w:val="26"/>
                                  <w:cs/>
                                </w:rPr>
                                <w:t>ឆ្នាំ</w:t>
                              </w:r>
                            </w:p>
                            <w:p w:rsidR="00FE75A9" w:rsidRPr="007E1097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/>
                                  <w:sz w:val="44"/>
                                </w:rPr>
                                <w:t>ñ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82383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442" y="6999"/>
                            <a:ext cx="800" cy="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75A9" w:rsidRPr="008C4EC7" w:rsidRDefault="00FE75A9" w:rsidP="00FE75A9">
                              <w:pPr>
                                <w:rPr>
                                  <w:rFonts w:ascii="Limon S1" w:hAnsi="Limon S1"/>
                                  <w:sz w:val="44"/>
                                </w:rPr>
                              </w:pPr>
                              <w:r>
                                <w:rPr>
                                  <w:rFonts w:ascii="Limon S1" w:hAnsi="Limon S1" w:hint="cs"/>
                                  <w:sz w:val="44"/>
                                  <w:cs/>
                                </w:rPr>
                                <w:t>១ ឆ្នា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5048CE" id="Group 249907981" o:spid="_x0000_s1211" style="position:absolute;left:0;text-align:left;margin-left:40pt;margin-top:29.45pt;width:399.55pt;height:109.7pt;z-index:251933696" coordorigin="2330,6241" coordsize="6450,2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">
                <v:shape id="Text Box 95" o:spid="_x0000_s1212" type="#_x0000_t202" style="position:absolute;left:2330;top:780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" filled="f" stroked="f">
                  <v:textbox>
                    <w:txbxContent>
                      <w:p w:rsidR="00FE75A9" w:rsidRPr="009A6C46" w:rsidRDefault="00FE75A9" w:rsidP="00FE75A9">
                        <w:pPr>
                          <w:jc w:val="center"/>
                        </w:pPr>
                        <w:r w:rsidRPr="009A6C46">
                          <w:t>1/1/00</w:t>
                        </w:r>
                      </w:p>
                    </w:txbxContent>
                  </v:textbox>
                </v:shape>
                <v:line id="Line 96" o:spid="_x0000_s1213" style="position:absolute;flip:y;visibility:visible;mso-wrap-style:square" from="2780,7786" to="8160,7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"/>
                <v:line id="Line 97" o:spid="_x0000_s1214" style="position:absolute;visibility:visible;mso-wrap-style:square" from="6560,7748" to="656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"/>
                <v:line id="Line 98" o:spid="_x0000_s1215" style="position:absolute;visibility:visible;mso-wrap-style:square" from="2780,7748" to="27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"/>
                <v:line id="Line 99" o:spid="_x0000_s1216" style="position:absolute;visibility:visible;mso-wrap-style:square" from="5120,7748" to="512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"/>
                <v:line id="Line 100" o:spid="_x0000_s1217" style="position:absolute;visibility:visible;mso-wrap-style:square" from="8180,7748" to="8180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"/>
                <v:shape id="Arc 101" o:spid="_x0000_s1218" style="position:absolute;left:2902;top:6628;width:5295;height:1022;rotation:11533438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846;5295,857;2645,1022" o:connectangles="0,0,0"/>
                </v:shape>
                <v:shape id="Text Box 102" o:spid="_x0000_s1219" type="#_x0000_t202" style="position:absolute;left:2480;top:731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" filled="f" stroked="f">
                  <v:textbox>
                    <w:txbxContent>
                      <w:p w:rsidR="00FE75A9" w:rsidRPr="009A6C46" w:rsidRDefault="00FE75A9" w:rsidP="00FE75A9">
                        <w:r w:rsidRPr="009A6C46">
                          <w:t>$1000</w:t>
                        </w:r>
                      </w:p>
                    </w:txbxContent>
                  </v:textbox>
                </v:shape>
                <v:shape id="Text Box 103" o:spid="_x0000_s1220" type="#_x0000_t202" style="position:absolute;left:4640;top:7424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" filled="f" stroked="f">
                  <v:textbox>
                    <w:txbxContent>
                      <w:p w:rsidR="00FE75A9" w:rsidRPr="003C6360" w:rsidRDefault="00FE75A9" w:rsidP="00FE75A9">
                        <w:pPr>
                          <w:jc w:val="center"/>
                          <w:rPr>
                            <w:rFonts w:ascii="Trebuchet MS" w:hAnsi="Trebuchet MS"/>
                          </w:rPr>
                        </w:pPr>
                        <w:r w:rsidRPr="009A6C46">
                          <w:t>$700</w:t>
                        </w:r>
                      </w:p>
                    </w:txbxContent>
                  </v:textbox>
                </v:shape>
                <v:shape id="Text Box 104" o:spid="_x0000_s1221" type="#_x0000_t202" style="position:absolute;left:6065;top:7439;width:930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" filled="f" stroked="f">
                  <v:textbox>
                    <w:txbxContent>
                      <w:p w:rsidR="00FE75A9" w:rsidRPr="009A6C46" w:rsidRDefault="00FE75A9" w:rsidP="00FE75A9">
                        <w:pPr>
                          <w:jc w:val="center"/>
                        </w:pPr>
                        <w:r w:rsidRPr="009A6C46">
                          <w:t>$500</w:t>
                        </w:r>
                      </w:p>
                    </w:txbxContent>
                  </v:textbox>
                </v:shape>
                <v:shape id="Arc 105" o:spid="_x0000_s1222" style="position:absolute;left:4919;top:7077;width:3284;height:631;rotation:11411217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522;3284,529;1640,631" o:connectangles="0,0,0"/>
                </v:shape>
                <v:shape id="Arc 106" o:spid="_x0000_s1223" style="position:absolute;left:6429;top:7412;width:1620;height:198;rotation:11554900fd;flip:y;visibility:visible;mso-wrap-style:square;v-text-anchor:top" coordsize="425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" path="m,17883nfc1806,7544,10782,,21278,,31862,,40887,7669,42595,18114em,17883nsc1806,7544,10782,,21278,,31862,,40887,7669,42595,18114l21278,21600,,17883xe" filled="f">
                  <v:stroke startarrow="block"/>
                  <v:path arrowok="t" o:extrusionok="f" o:connecttype="custom" o:connectlocs="0,164;1620,166;809,198" o:connectangles="0,0,0"/>
                </v:shape>
                <v:shape id="Text Box 107" o:spid="_x0000_s1224" type="#_x0000_t202" style="position:absolute;left:45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" filled="f" stroked="f">
                  <v:textbox>
                    <w:txbxContent>
                      <w:p w:rsidR="00FE75A9" w:rsidRPr="009A6C46" w:rsidRDefault="00FE75A9" w:rsidP="00FE75A9">
                        <w:pPr>
                          <w:jc w:val="center"/>
                        </w:pPr>
                        <w:r w:rsidRPr="009A6C46">
                          <w:t>1/1/02</w:t>
                        </w:r>
                      </w:p>
                    </w:txbxContent>
                  </v:textbox>
                </v:shape>
                <v:shape id="Text Box 108" o:spid="_x0000_s1225" type="#_x0000_t202" style="position:absolute;left:6080;top:7859;width:1050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" filled="f" stroked="f">
                  <v:textbox>
                    <w:txbxContent>
                      <w:p w:rsidR="00FE75A9" w:rsidRPr="009A6C46" w:rsidRDefault="00FE75A9" w:rsidP="00FE75A9">
                        <w:pPr>
                          <w:jc w:val="center"/>
                        </w:pPr>
                        <w:r w:rsidRPr="009A6C46">
                          <w:t>1/1/03</w:t>
                        </w:r>
                      </w:p>
                    </w:txbxContent>
                  </v:textbox>
                </v:shape>
                <v:shape id="Text Box 109" o:spid="_x0000_s1226" type="#_x0000_t202" style="position:absolute;left:7520;top:7859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" filled="f" stroked="f">
                  <v:textbox>
                    <w:txbxContent>
                      <w:p w:rsidR="00FE75A9" w:rsidRPr="009A6C46" w:rsidRDefault="00FE75A9" w:rsidP="00FE75A9">
                        <w:pPr>
                          <w:jc w:val="center"/>
                        </w:pPr>
                        <w:r w:rsidRPr="009A6C46">
                          <w:t>1/1/04</w:t>
                        </w:r>
                      </w:p>
                      <w:p w:rsidR="00FE75A9" w:rsidRDefault="00FE75A9" w:rsidP="00FE75A9"/>
                    </w:txbxContent>
                  </v:textbox>
                </v:shape>
                <v:shape id="Text Box 110" o:spid="_x0000_s1227" type="#_x0000_t202" style="position:absolute;left:5335;top:6717;width:800;height: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">
                  <v:textbox>
                    <w:txbxContent>
                      <w:p w:rsidR="00FE75A9" w:rsidRPr="008C4EC7" w:rsidRDefault="00FE75A9" w:rsidP="00FE75A9">
                        <w:pPr>
                          <w:rPr>
                            <w:rFonts w:ascii="Khmer OS Siemreap" w:hAnsi="Khmer OS Siemreap" w:cs="Khmer OS Siemreap"/>
                            <w:cs/>
                          </w:rPr>
                        </w:pPr>
                        <w:r>
                          <w:rPr>
                            <w:rFonts w:ascii="Khmer OS Siemreap" w:hAnsi="Khmer OS Siemreap" w:cs="Khmer OS Siemreap"/>
                          </w:rPr>
                          <w:t>2</w:t>
                        </w:r>
                        <w:r w:rsidRPr="008C4EC7">
                          <w:rPr>
                            <w:rFonts w:ascii="Khmer OS Siemreap" w:hAnsi="Khmer OS Siemreap" w:cs="Khmer OS Siemreap"/>
                          </w:rPr>
                          <w:t xml:space="preserve"> </w:t>
                        </w:r>
                        <w:r w:rsidRPr="008C4EC7">
                          <w:rPr>
                            <w:rFonts w:ascii="Khmer OS Siemreap" w:hAnsi="Khmer OS Siemreap" w:cs="Khmer OS Siemreap"/>
                            <w:cs/>
                          </w:rPr>
                          <w:t>ឆ្នាំ</w:t>
                        </w:r>
                      </w:p>
                    </w:txbxContent>
                  </v:textbox>
                </v:shape>
                <v:shape id="Text Box 111" o:spid="_x0000_s1228" type="#_x0000_t202" style="position:absolute;left:4100;top:6241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">
                  <v:textbox>
                    <w:txbxContent>
                      <w:p w:rsidR="00FE75A9" w:rsidRPr="003F4E7C" w:rsidRDefault="00FE75A9" w:rsidP="00FE75A9">
                        <w:pPr>
                          <w:jc w:val="center"/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t>4</w:t>
                        </w:r>
                        <w:r w:rsidRPr="008C4EC7">
                          <w:rPr>
                            <w:rFonts w:ascii="Trebuchet MS" w:hAnsi="Trebuchet MS"/>
                            <w:sz w:val="12"/>
                            <w:szCs w:val="26"/>
                          </w:rPr>
                          <w:t xml:space="preserve"> </w:t>
                        </w:r>
                        <w:r w:rsidRPr="008C4EC7">
                          <w:rPr>
                            <w:rFonts w:ascii="Khmer OS System" w:hAnsi="Khmer OS System" w:cs="Khmer OS System"/>
                            <w:sz w:val="12"/>
                            <w:szCs w:val="26"/>
                            <w:cs/>
                          </w:rPr>
                          <w:t>ឆ្នាំ</w:t>
                        </w:r>
                      </w:p>
                      <w:p w:rsidR="00FE75A9" w:rsidRPr="007E1097" w:rsidRDefault="00FE75A9" w:rsidP="00FE75A9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/>
                            <w:sz w:val="44"/>
                          </w:rPr>
                          <w:t>ña</w:t>
                        </w:r>
                      </w:p>
                    </w:txbxContent>
                  </v:textbox>
                </v:shape>
                <v:shape id="Text Box 112" o:spid="_x0000_s1229" type="#_x0000_t202" style="position:absolute;left:6442;top:6999;width:800;height: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" filled="f" stroked="f">
                  <v:textbox>
                    <w:txbxContent>
                      <w:p w:rsidR="00FE75A9" w:rsidRPr="008C4EC7" w:rsidRDefault="00FE75A9" w:rsidP="00FE75A9">
                        <w:pPr>
                          <w:rPr>
                            <w:rFonts w:ascii="Limon S1" w:hAnsi="Limon S1"/>
                            <w:sz w:val="44"/>
                          </w:rPr>
                        </w:pPr>
                        <w:r>
                          <w:rPr>
                            <w:rFonts w:ascii="Limon S1" w:hAnsi="Limon S1" w:hint="cs"/>
                            <w:sz w:val="44"/>
                            <w:cs/>
                          </w:rPr>
                          <w:t>១ ឆ្នា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</w:p>
    <w:p w:rsidR="00FE75A9" w:rsidRPr="004B43BF" w:rsidRDefault="00FE75A9" w:rsidP="00FE75A9">
      <w:pPr>
        <w:ind w:left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 S </w:t>
      </w:r>
      <w:r w:rsidRPr="004B43BF">
        <w:rPr>
          <w:rFonts w:ascii="Khmer OS Siemreap" w:hAnsi="Khmer OS Siemreap" w:cs="Khmer OS Siemreap"/>
          <w:cs/>
          <w:lang w:val="ca-ES"/>
        </w:rPr>
        <w:t>ជាប្រាក់សរុបនៅថ្ងៃ</w:t>
      </w:r>
      <w:r w:rsidRPr="004B43BF">
        <w:rPr>
          <w:rFonts w:ascii="Khmer OS Siemreap" w:hAnsi="Khmer OS Siemreap" w:cs="Khmer OS Siemreap"/>
          <w:lang w:val="ca-ES"/>
        </w:rPr>
        <w:t xml:space="preserve"> 1/1/04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2"/>
        </w:rPr>
        <w:object w:dxaOrig="1560" w:dyaOrig="360">
          <v:shape id="_x0000_i1828" type="#_x0000_t75" style="width:78pt;height:18pt" o:ole="">
            <v:imagedata r:id="rId312" o:title=""/>
          </v:shape>
          <o:OLEObject Type="Embed" ProgID="Equation.DSMT4" ShapeID="_x0000_i1828" DrawAspect="Content" ObjectID="_1804600550" r:id="rId782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</w:rPr>
        <w:tab/>
      </w:r>
      <w:r w:rsidRPr="004B43BF">
        <w:rPr>
          <w:rFonts w:ascii="Khmer OS Siemreap" w:hAnsi="Khmer OS Siemreap" w:cs="Khmer OS Siemreap"/>
        </w:rPr>
        <w:tab/>
      </w:r>
      <w:r w:rsidRPr="004B43BF">
        <w:rPr>
          <w:rFonts w:ascii="Khmer OS Siemreap" w:hAnsi="Khmer OS Siemreap" w:cs="Khmer OS Siemreap"/>
        </w:rPr>
        <w:tab/>
        <w:t xml:space="preserve">     </w:t>
      </w:r>
      <w:r w:rsidRPr="004B43BF">
        <w:rPr>
          <w:rFonts w:ascii="Khmer OS Siemreap" w:hAnsi="Khmer OS Siemreap" w:cs="Khmer OS Siemreap"/>
          <w:position w:val="-60"/>
        </w:rPr>
        <w:object w:dxaOrig="5480" w:dyaOrig="1800">
          <v:shape id="_x0000_i1829" type="#_x0000_t75" style="width:275pt;height:90pt" o:ole="">
            <v:imagedata r:id="rId314" o:title=""/>
          </v:shape>
          <o:OLEObject Type="Embed" ProgID="Equation.DSMT4" ShapeID="_x0000_i1829" DrawAspect="Content" ObjectID="_1804600551" r:id="rId783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គណនាការប្រាក់សរុប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0"/>
        </w:rPr>
        <w:object w:dxaOrig="5000" w:dyaOrig="320">
          <v:shape id="_x0000_i1830" type="#_x0000_t75" style="width:250.5pt;height:15.5pt" o:ole="">
            <v:imagedata r:id="rId316" o:title=""/>
          </v:shape>
          <o:OLEObject Type="Embed" ProgID="Equation.DSMT4" ShapeID="_x0000_i1830" DrawAspect="Content" ObjectID="_1804600552" r:id="rId784"/>
        </w:object>
      </w:r>
    </w:p>
    <w:p w:rsidR="00FE75A9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 w:hint="cs"/>
          <w:b/>
          <w:bCs/>
          <w:cs/>
          <w:lang w:val="ca-ES"/>
        </w:rPr>
        <w:t xml:space="preserve">រូបមន្តទូទៅ៖ 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អត្រាការប្រាក់មធ្យម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(</w:t>
      </w:r>
      <w:r w:rsidRPr="004B43BF">
        <w:rPr>
          <w:rFonts w:ascii="Khmer OS Siemreap" w:hAnsi="Khmer OS Siemreap" w:cs="Khmer OS Siemreap"/>
          <w:b/>
          <w:bCs/>
          <w:cs/>
          <w:lang w:val="ca-ES"/>
        </w:rPr>
        <w:t>ក្នុងការប្រាក់សមាស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) </w:t>
      </w:r>
      <w:r w:rsidRPr="004B43BF">
        <w:rPr>
          <w:rFonts w:ascii="Khmer OS Siemreap" w:hAnsi="Khmer OS Siemreap" w:cs="Khmer OS Siemreap"/>
          <w:lang w:val="ca-ES"/>
        </w:rPr>
        <w:t>(Average of Interest Rate)</w:t>
      </w:r>
    </w:p>
    <w:p w:rsidR="00FE75A9" w:rsidRDefault="00FE75A9" w:rsidP="00FE75A9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FE75A9" w:rsidRDefault="00FE75A9" w:rsidP="00FE75A9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</w:p>
    <w:p w:rsidR="00FE75A9" w:rsidRPr="004B43BF" w:rsidRDefault="00FE75A9" w:rsidP="00FE75A9">
      <w:pPr>
        <w:spacing w:line="240" w:lineRule="auto"/>
        <w:ind w:left="567" w:hanging="567"/>
        <w:jc w:val="both"/>
        <w:rPr>
          <w:rFonts w:ascii="Khmer OS Siemreap" w:hAnsi="Khmer OS Siemreap" w:cs="Khmer OS Siemreap"/>
          <w:b/>
          <w:bCs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955E361" wp14:editId="2F00CADE">
                <wp:simplePos x="0" y="0"/>
                <wp:positionH relativeFrom="column">
                  <wp:posOffset>2876987</wp:posOffset>
                </wp:positionH>
                <wp:positionV relativeFrom="paragraph">
                  <wp:posOffset>81770</wp:posOffset>
                </wp:positionV>
                <wp:extent cx="200160" cy="113760"/>
                <wp:effectExtent l="57150" t="38100" r="0" b="57785"/>
                <wp:wrapNone/>
                <wp:docPr id="968265062" name="Ink 968265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200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CA81C" id="Ink 968265062" o:spid="_x0000_s1026" type="#_x0000_t75" style="position:absolute;margin-left:225.85pt;margin-top:5.75pt;width:17.15pt;height:10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">
                <v:imagedata r:id="rId31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4C737D31" wp14:editId="059692C7">
                <wp:simplePos x="0" y="0"/>
                <wp:positionH relativeFrom="column">
                  <wp:posOffset>5702935</wp:posOffset>
                </wp:positionH>
                <wp:positionV relativeFrom="paragraph">
                  <wp:posOffset>-567690</wp:posOffset>
                </wp:positionV>
                <wp:extent cx="525780" cy="238850"/>
                <wp:effectExtent l="38100" t="38100" r="26670" b="46990"/>
                <wp:wrapNone/>
                <wp:docPr id="922656387" name="Ink 922656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525780" cy="238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B9BAE" id="Ink 922656387" o:spid="_x0000_s1026" type="#_x0000_t75" style="position:absolute;margin-left:448.35pt;margin-top:-45.4pt;width:42.8pt;height:20.2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">
                <v:imagedata r:id="rId32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7C8984D3" wp14:editId="42B99D1F">
                <wp:simplePos x="0" y="0"/>
                <wp:positionH relativeFrom="column">
                  <wp:posOffset>-501650</wp:posOffset>
                </wp:positionH>
                <wp:positionV relativeFrom="paragraph">
                  <wp:posOffset>-867410</wp:posOffset>
                </wp:positionV>
                <wp:extent cx="5909570" cy="1064895"/>
                <wp:effectExtent l="57150" t="38100" r="53340" b="40005"/>
                <wp:wrapNone/>
                <wp:docPr id="724519728" name="Ink 724519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5909570" cy="1064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FFB83" id="Ink 724519728" o:spid="_x0000_s1026" type="#_x0000_t75" style="position:absolute;margin-left:-40.2pt;margin-top:-69pt;width:466.7pt;height:85.2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">
                <v:imagedata r:id="rId323" o:title=""/>
              </v:shape>
            </w:pict>
          </mc:Fallback>
        </mc:AlternateContent>
      </w:r>
      <w:r w:rsidRPr="00531A48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934720" behindDoc="0" locked="0" layoutInCell="1" allowOverlap="1" wp14:anchorId="65CD7B83" wp14:editId="170834D9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2568575" cy="630555"/>
                <wp:effectExtent l="0" t="0" r="22225" b="15875"/>
                <wp:wrapSquare wrapText="bothSides"/>
                <wp:docPr id="20945999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8575" cy="630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75A9" w:rsidRDefault="00FE75A9" w:rsidP="00FE75A9">
                            <w:r w:rsidRPr="00531A48">
                              <w:rPr>
                                <w:position w:val="-14"/>
                              </w:rPr>
                              <w:object w:dxaOrig="3560" w:dyaOrig="420">
                                <v:shape id="_x0000_i1863" type="#_x0000_t75" style="width:178.5pt;height:20.5pt" o:ole="">
                                  <v:imagedata r:id="rId161" o:title=""/>
                                </v:shape>
                                <o:OLEObject Type="Embed" ProgID="Equation.DSMT4" ShapeID="_x0000_i1863" DrawAspect="Content" ObjectID="_1804600609" r:id="rId78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CD7B83" id="_x0000_s1230" type="#_x0000_t202" style="position:absolute;left:0;text-align:left;margin-left:151.05pt;margin-top:0;width:202.25pt;height:49.65pt;z-index:25193472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">
                <v:textbox style="mso-fit-shape-to-text:t">
                  <w:txbxContent>
                    <w:p w:rsidR="00FE75A9" w:rsidRDefault="00FE75A9" w:rsidP="00FE75A9">
                      <w:r w:rsidRPr="00531A48">
                        <w:rPr>
                          <w:position w:val="-14"/>
                        </w:rPr>
                        <w:object w:dxaOrig="3560" w:dyaOrig="420">
                          <v:shape id="_x0000_i1863" type="#_x0000_t75" style="width:178.5pt;height:20.5pt" o:ole="">
                            <v:imagedata r:id="rId161" o:title=""/>
                          </v:shape>
                          <o:OLEObject Type="Embed" ProgID="Equation.DSMT4" ShapeID="_x0000_i1863" DrawAspect="Content" ObjectID="_1804600609" r:id="rId789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b/>
          <w:bCs/>
          <w:lang w:val="ca-ES"/>
        </w:rPr>
        <w:tab/>
      </w:r>
      <w:r w:rsidRPr="004B43BF">
        <w:rPr>
          <w:rFonts w:ascii="Khmer OS Siemreap" w:hAnsi="Khmer OS Siemreap" w:cs="Khmer OS Siemreap"/>
          <w:position w:val="-16"/>
        </w:rPr>
        <w:object w:dxaOrig="4360" w:dyaOrig="520">
          <v:shape id="_x0000_i1831" type="#_x0000_t75" style="width:197.5pt;height:27pt" o:ole="" o:bordertopcolor="this" o:borderleftcolor="this" o:borderbottomcolor="this" o:borderrightcolor="this">
            <v:imagedata r:id="rId3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831" DrawAspect="Content" ObjectID="_1804600553" r:id="rId790"/>
        </w:object>
      </w:r>
      <w:r>
        <w:rPr>
          <w:rFonts w:ascii="Khmer OS Siemreap" w:hAnsi="Khmer OS Siemreap" w:cs="Khmer OS Siemreap"/>
        </w:rPr>
        <w:tab/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យើងម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4"/>
        </w:rPr>
        <w:object w:dxaOrig="4099" w:dyaOrig="440">
          <v:shape id="_x0000_i1832" type="#_x0000_t75" style="width:204.5pt;height:22pt" o:ole="">
            <v:imagedata r:id="rId328" o:title=""/>
          </v:shape>
          <o:OLEObject Type="Embed" ProgID="Equation.DSMT4" ShapeID="_x0000_i1832" DrawAspect="Content" ObjectID="_1804600554" r:id="rId791"/>
        </w:object>
      </w:r>
      <w:r w:rsidRPr="007A258E">
        <w:rPr>
          <w:rFonts w:ascii="Khmer OS Siemreap" w:hAnsi="Khmer OS Siemreap" w:cs="Khmer OS Siemreap"/>
          <w:position w:val="-14"/>
          <w:lang w:val="ca-ES"/>
        </w:rPr>
        <w:tab/>
      </w:r>
      <w:r w:rsidRPr="007A258E">
        <w:rPr>
          <w:rFonts w:ascii="Khmer OS Siemreap" w:hAnsi="Khmer OS Siemreap" w:cs="Khmer OS Siemreap"/>
          <w:position w:val="-14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>(1)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តាង</w:t>
      </w:r>
      <w:r w:rsidRPr="004B43BF">
        <w:rPr>
          <w:rFonts w:ascii="Khmer OS Siemreap" w:hAnsi="Khmer OS Siemreap" w:cs="Khmer OS Siemreap"/>
          <w:lang w:val="ca-ES"/>
        </w:rPr>
        <w:t xml:space="preserve">​ r </w:t>
      </w:r>
      <w:r w:rsidRPr="004B43BF">
        <w:rPr>
          <w:rFonts w:ascii="Khmer OS Siemreap" w:hAnsi="Khmer OS Siemreap" w:cs="Khmer OS Siemreap"/>
          <w:cs/>
          <w:lang w:val="ca-ES"/>
        </w:rPr>
        <w:t>ជាអត្រាការប្រាក់មធ្យម យើងបាន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</w:rPr>
        <w:object w:dxaOrig="1200" w:dyaOrig="360">
          <v:shape id="_x0000_i1833" type="#_x0000_t75" style="width:60pt;height:18pt" o:ole="">
            <v:imagedata r:id="rId330" o:title=""/>
          </v:shape>
          <o:OLEObject Type="Embed" ProgID="Equation.DSMT4" ShapeID="_x0000_i1833" DrawAspect="Content" ObjectID="_1804600555" r:id="rId792"/>
        </w:object>
      </w:r>
      <w:r w:rsidRPr="007A258E">
        <w:rPr>
          <w:rFonts w:ascii="Khmer OS Siemreap" w:hAnsi="Khmer OS Siemreap" w:cs="Khmer OS Siemreap"/>
          <w:position w:val="-10"/>
          <w:lang w:val="ca-ES"/>
        </w:rPr>
        <w:tab/>
      </w:r>
      <w:r w:rsidRPr="007A258E">
        <w:rPr>
          <w:rFonts w:ascii="Khmer OS Siemreap" w:hAnsi="Khmer OS Siemreap" w:cs="Khmer OS Siemreap"/>
          <w:lang w:val="ca-ES"/>
        </w:rPr>
        <w:t>(2)</w:t>
      </w:r>
    </w:p>
    <w:p w:rsidR="00FE75A9" w:rsidRPr="004B43BF" w:rsidRDefault="00FE75A9" w:rsidP="00FE75A9">
      <w:pPr>
        <w:ind w:firstLine="720"/>
        <w:rPr>
          <w:rFonts w:ascii="Khmer OS Siemreap" w:hAnsi="Khmer OS Siemreap" w:cs="Khmer OS Siemreap"/>
          <w:lang w:val="de-DE"/>
        </w:rPr>
      </w:pPr>
      <w:r w:rsidRPr="004B43BF">
        <w:rPr>
          <w:rFonts w:ascii="Khmer OS Siemreap" w:hAnsi="Khmer OS Siemreap" w:cs="Khmer OS Siemreap"/>
          <w:lang w:val="ca-ES"/>
        </w:rPr>
        <w:t xml:space="preserve">(1) </w:t>
      </w:r>
      <w:r w:rsidRPr="004B43BF">
        <w:rPr>
          <w:rFonts w:ascii="Khmer OS Siemreap" w:hAnsi="Khmer OS Siemreap" w:cs="Khmer OS Siemreap"/>
          <w:cs/>
          <w:lang w:val="ca-ES"/>
        </w:rPr>
        <w:t>និង</w:t>
      </w:r>
      <w:r w:rsidRPr="004B43BF">
        <w:rPr>
          <w:rFonts w:ascii="Khmer OS Siemreap" w:hAnsi="Khmer OS Siemreap" w:cs="Khmer OS Siemreap"/>
          <w:lang w:val="ca-ES"/>
        </w:rPr>
        <w:t xml:space="preserve">(2)  </w:t>
      </w:r>
      <w:r w:rsidRPr="004B43BF">
        <w:rPr>
          <w:rFonts w:ascii="Khmer OS Siemreap" w:hAnsi="Khmer OS Siemreap" w:cs="Khmer OS Siemreap"/>
          <w:position w:val="-10"/>
        </w:rPr>
        <w:object w:dxaOrig="720" w:dyaOrig="360">
          <v:shape id="_x0000_i1834" type="#_x0000_t75" style="width:36.5pt;height:18pt" o:ole="">
            <v:imagedata r:id="rId332" o:title=""/>
          </v:shape>
          <o:OLEObject Type="Embed" ProgID="Equation.DSMT4" ShapeID="_x0000_i1834" DrawAspect="Content" ObjectID="_1804600556" r:id="rId793"/>
        </w:object>
      </w:r>
      <w:r w:rsidRPr="004B43BF">
        <w:rPr>
          <w:rFonts w:ascii="Khmer OS Siemreap" w:hAnsi="Khmer OS Siemreap" w:cs="Khmer OS Siemreap"/>
          <w:position w:val="-14"/>
        </w:rPr>
        <w:object w:dxaOrig="3760" w:dyaOrig="440">
          <v:shape id="_x0000_i1835" type="#_x0000_t75" style="width:188.5pt;height:22pt" o:ole="">
            <v:imagedata r:id="rId334" o:title=""/>
          </v:shape>
          <o:OLEObject Type="Embed" ProgID="Equation.DSMT4" ShapeID="_x0000_i1835" DrawAspect="Content" ObjectID="_1804600557" r:id="rId794"/>
        </w:object>
      </w:r>
    </w:p>
    <w:p w:rsidR="00FE75A9" w:rsidRPr="004B43BF" w:rsidRDefault="00FE75A9" w:rsidP="00FE75A9">
      <w:pPr>
        <w:ind w:left="570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de-DE"/>
        </w:rPr>
        <w:tab/>
      </w:r>
      <w:r w:rsidRPr="004B43BF">
        <w:rPr>
          <w:rFonts w:ascii="Khmer OS Siemreap" w:hAnsi="Khmer OS Siemreap" w:cs="Khmer OS Siemreap"/>
          <w:position w:val="-6"/>
        </w:rPr>
        <w:object w:dxaOrig="320" w:dyaOrig="220">
          <v:shape id="_x0000_i1836" type="#_x0000_t75" style="width:15.5pt;height:11.5pt" o:ole="">
            <v:imagedata r:id="rId336" o:title=""/>
          </v:shape>
          <o:OLEObject Type="Embed" ProgID="Equation.DSMT4" ShapeID="_x0000_i1836" DrawAspect="Content" ObjectID="_1804600558" r:id="rId795"/>
        </w:object>
      </w:r>
      <w:r w:rsidRPr="004B43BF">
        <w:rPr>
          <w:rFonts w:ascii="Khmer OS Siemreap" w:hAnsi="Khmer OS Siemreap" w:cs="Khmer OS Siemreap"/>
          <w:position w:val="-6"/>
        </w:rPr>
        <w:t xml:space="preserve">    </w:t>
      </w:r>
      <w:r w:rsidRPr="004B43BF">
        <w:rPr>
          <w:rFonts w:ascii="Khmer OS Siemreap" w:hAnsi="Khmer OS Siemreap" w:cs="Khmer OS Siemreap"/>
          <w:position w:val="-16"/>
        </w:rPr>
        <w:object w:dxaOrig="3580" w:dyaOrig="520">
          <v:shape id="_x0000_i1837" type="#_x0000_t75" style="width:179pt;height:27pt" o:ole="" o:bordertopcolor="this" o:borderleftcolor="this" o:borderbottomcolor="this" o:borderrightcolor="this">
            <v:imagedata r:id="rId3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837" DrawAspect="Content" ObjectID="_1804600559" r:id="rId796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30E01DA8" wp14:editId="20DE920C">
                <wp:simplePos x="0" y="0"/>
                <wp:positionH relativeFrom="column">
                  <wp:posOffset>3320520</wp:posOffset>
                </wp:positionH>
                <wp:positionV relativeFrom="paragraph">
                  <wp:posOffset>351997</wp:posOffset>
                </wp:positionV>
                <wp:extent cx="141120" cy="14040"/>
                <wp:effectExtent l="38100" t="38100" r="49530" b="43180"/>
                <wp:wrapNone/>
                <wp:docPr id="343009814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41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E69F1" id="Ink 100" o:spid="_x0000_s1026" type="#_x0000_t75" style="position:absolute;margin-left:260.95pt;margin-top:27.25pt;width:12.1pt;height:2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">
                <v:imagedata r:id="rId341" o:title=""/>
              </v:shape>
            </w:pict>
          </mc:Fallback>
        </mc:AlternateContent>
      </w:r>
      <w:r w:rsidRPr="008C4EC7">
        <w:rPr>
          <w:rFonts w:ascii="Khmer OS Siemreap" w:hAnsi="Khmer OS Siemreap" w:cs="Khmer OS Siemreap"/>
          <w:b/>
          <w:bCs/>
          <w:cs/>
          <w:lang w:val="ca-ES"/>
        </w:rPr>
        <w:t>ឧទាហរណ៍</w:t>
      </w:r>
      <w:r w:rsidRPr="008C4EC7">
        <w:rPr>
          <w:rFonts w:ascii="Khmer OS Siemreap" w:hAnsi="Khmer OS Siemreap" w:cs="Khmer OS Siemreap" w:hint="cs"/>
          <w:b/>
          <w:bCs/>
          <w:cs/>
          <w:lang w:val="ca-ES"/>
        </w:rPr>
        <w:t>៩</w:t>
      </w:r>
      <w:r w:rsidRPr="004B43BF">
        <w:rPr>
          <w:rFonts w:ascii="Khmer OS Siemreap" w:hAnsi="Khmer OS Siemreap" w:cs="Khmer OS Siemreap"/>
          <w:b/>
          <w:bCs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គេយកប្រាក់</w:t>
      </w:r>
      <w:r w:rsidRPr="004B43BF">
        <w:rPr>
          <w:rFonts w:ascii="Khmer OS Siemreap" w:hAnsi="Khmer OS Siemreap" w:cs="Khmer OS Siemreap"/>
          <w:lang w:val="ca-ES"/>
        </w:rPr>
        <w:t xml:space="preserve"> 150 000$ </w:t>
      </w:r>
      <w:r w:rsidRPr="004B43BF">
        <w:rPr>
          <w:rFonts w:ascii="Khmer OS Siemreap" w:hAnsi="Khmer OS Siemreap" w:cs="Khmer OS Siemreap"/>
          <w:cs/>
          <w:lang w:val="ca-ES"/>
        </w:rPr>
        <w:t>ទៅចងការតាមអត្រាការប្រាក់សមាសដូចខាងក្រោម</w:t>
      </w:r>
      <w:r w:rsidRPr="004B43BF">
        <w:rPr>
          <w:rFonts w:ascii="Khmer OS Siemreap" w:hAnsi="Khmer OS Siemreap" w:cs="Khmer OS Siemreap"/>
          <w:lang w:val="ca-ES"/>
        </w:rPr>
        <w:t>៖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5958BF0" wp14:editId="252624CB">
                <wp:simplePos x="0" y="0"/>
                <wp:positionH relativeFrom="column">
                  <wp:posOffset>4179570</wp:posOffset>
                </wp:positionH>
                <wp:positionV relativeFrom="paragraph">
                  <wp:posOffset>-157480</wp:posOffset>
                </wp:positionV>
                <wp:extent cx="2238280" cy="473075"/>
                <wp:effectExtent l="38100" t="38100" r="48260" b="41275"/>
                <wp:wrapNone/>
                <wp:docPr id="409900477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2238280" cy="473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1C3AF" id="Ink 124" o:spid="_x0000_s1026" type="#_x0000_t75" style="position:absolute;margin-left:328.6pt;margin-top:-12.9pt;width:177.25pt;height:38.2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">
                <v:imagedata r:id="rId34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435E58D6" wp14:editId="1582E276">
                <wp:simplePos x="0" y="0"/>
                <wp:positionH relativeFrom="column">
                  <wp:posOffset>4189095</wp:posOffset>
                </wp:positionH>
                <wp:positionV relativeFrom="paragraph">
                  <wp:posOffset>186690</wp:posOffset>
                </wp:positionV>
                <wp:extent cx="189405" cy="69880"/>
                <wp:effectExtent l="38100" t="38100" r="20320" b="44450"/>
                <wp:wrapNone/>
                <wp:docPr id="1646293151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89405" cy="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599C3" id="Ink 103" o:spid="_x0000_s1026" type="#_x0000_t75" style="position:absolute;margin-left:329.35pt;margin-top:14.2pt;width:15.9pt;height:6.4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">
                <v:imagedata r:id="rId34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59367EBD" wp14:editId="1AA90981">
                <wp:simplePos x="0" y="0"/>
                <wp:positionH relativeFrom="column">
                  <wp:posOffset>3328035</wp:posOffset>
                </wp:positionH>
                <wp:positionV relativeFrom="paragraph">
                  <wp:posOffset>-66040</wp:posOffset>
                </wp:positionV>
                <wp:extent cx="662305" cy="412115"/>
                <wp:effectExtent l="38100" t="38100" r="42545" b="45085"/>
                <wp:wrapNone/>
                <wp:docPr id="1782752511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662305" cy="412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F6496" id="Ink 99" o:spid="_x0000_s1026" type="#_x0000_t75" style="position:absolute;margin-left:261.35pt;margin-top:-5.9pt;width:53.55pt;height:33.8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">
                <v:imagedata r:id="rId34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១</w:t>
      </w:r>
      <w:r w:rsidRPr="004B43BF">
        <w:rPr>
          <w:rFonts w:ascii="Khmer OS Siemreap" w:hAnsi="Khmer OS Siemreap" w:cs="Khmer OS Siemreap"/>
          <w:lang w:val="ca-ES"/>
        </w:rPr>
        <w:t xml:space="preserve">. 8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2</w:t>
      </w:r>
      <w:r w:rsidRPr="004B43BF">
        <w:rPr>
          <w:rFonts w:ascii="Khmer OS Siemreap" w:hAnsi="Khmer OS Siemreap" w:cs="Khmer OS Siemreap"/>
          <w:cs/>
          <w:lang w:val="ca-ES"/>
        </w:rPr>
        <w:t>ឆ្នាំដំបូង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61DE6278" wp14:editId="2B746FCF">
                <wp:simplePos x="0" y="0"/>
                <wp:positionH relativeFrom="column">
                  <wp:posOffset>5076825</wp:posOffset>
                </wp:positionH>
                <wp:positionV relativeFrom="paragraph">
                  <wp:posOffset>38735</wp:posOffset>
                </wp:positionV>
                <wp:extent cx="1064090" cy="504360"/>
                <wp:effectExtent l="38100" t="38100" r="41275" b="48260"/>
                <wp:wrapNone/>
                <wp:docPr id="200874298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06409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84AD1" id="Ink 143" o:spid="_x0000_s1026" type="#_x0000_t75" style="position:absolute;margin-left:399.25pt;margin-top:2.55pt;width:84.8pt;height:40.7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">
                <v:imagedata r:id="rId349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២</w:t>
      </w:r>
      <w:r w:rsidRPr="004B43BF">
        <w:rPr>
          <w:rFonts w:ascii="Khmer OS Siemreap" w:hAnsi="Khmer OS Siemreap" w:cs="Khmer OS Siemreap"/>
          <w:lang w:val="ca-ES"/>
        </w:rPr>
        <w:t xml:space="preserve">.​ 9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3</w:t>
      </w:r>
      <w:r w:rsidRPr="004B43BF">
        <w:rPr>
          <w:rFonts w:ascii="Khmer OS Siemreap" w:hAnsi="Khmer OS Siemreap" w:cs="Khmer OS Siemreap"/>
          <w:cs/>
          <w:lang w:val="ca-ES"/>
        </w:rPr>
        <w:t>ឆ្នាំបន្ទាប់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2CF2265A" wp14:editId="60B60F7A">
                <wp:simplePos x="0" y="0"/>
                <wp:positionH relativeFrom="column">
                  <wp:posOffset>4695360</wp:posOffset>
                </wp:positionH>
                <wp:positionV relativeFrom="paragraph">
                  <wp:posOffset>-126788</wp:posOffset>
                </wp:positionV>
                <wp:extent cx="174600" cy="356400"/>
                <wp:effectExtent l="38100" t="38100" r="35560" b="43815"/>
                <wp:wrapNone/>
                <wp:docPr id="1720161954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7460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F868A" id="Ink 127" o:spid="_x0000_s1026" type="#_x0000_t75" style="position:absolute;margin-left:369.2pt;margin-top:-10.5pt;width:14.75pt;height:29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">
                <v:imagedata r:id="rId35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437CB1C8" wp14:editId="21BD262B">
                <wp:simplePos x="0" y="0"/>
                <wp:positionH relativeFrom="column">
                  <wp:posOffset>3366135</wp:posOffset>
                </wp:positionH>
                <wp:positionV relativeFrom="paragraph">
                  <wp:posOffset>-36195</wp:posOffset>
                </wp:positionV>
                <wp:extent cx="1246505" cy="569595"/>
                <wp:effectExtent l="38100" t="38100" r="10795" b="40005"/>
                <wp:wrapNone/>
                <wp:docPr id="314122925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246505" cy="569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66D9F" id="Ink 126" o:spid="_x0000_s1026" type="#_x0000_t75" style="position:absolute;margin-left:264.55pt;margin-top:-3.35pt;width:99.1pt;height:45.8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">
                <v:imagedata r:id="rId35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706DF14C" wp14:editId="44CEDADC">
                <wp:simplePos x="0" y="0"/>
                <wp:positionH relativeFrom="column">
                  <wp:posOffset>3127920</wp:posOffset>
                </wp:positionH>
                <wp:positionV relativeFrom="paragraph">
                  <wp:posOffset>-233708</wp:posOffset>
                </wp:positionV>
                <wp:extent cx="554040" cy="528480"/>
                <wp:effectExtent l="38100" t="38100" r="55880" b="43180"/>
                <wp:wrapNone/>
                <wp:docPr id="495757367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55404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BCF46" id="Ink 95" o:spid="_x0000_s1026" type="#_x0000_t75" style="position:absolute;margin-left:245.6pt;margin-top:-19.1pt;width:45.05pt;height:4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">
                <v:imagedata r:id="rId355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៣</w:t>
      </w:r>
      <w:r w:rsidRPr="004B43BF">
        <w:rPr>
          <w:rFonts w:ascii="Khmer OS Siemreap" w:hAnsi="Khmer OS Siemreap" w:cs="Khmer OS Siemreap"/>
          <w:lang w:val="ca-ES"/>
        </w:rPr>
        <w:t xml:space="preserve">. 11% </w:t>
      </w:r>
      <w:r w:rsidRPr="004B43BF">
        <w:rPr>
          <w:rFonts w:ascii="Khmer OS Siemreap" w:hAnsi="Khmer OS Siemreap" w:cs="Khmer OS Siemreap"/>
          <w:cs/>
          <w:lang w:val="ca-ES"/>
        </w:rPr>
        <w:t>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្នុងរយៈពេល</w:t>
      </w:r>
      <w:r w:rsidRPr="004B43BF">
        <w:rPr>
          <w:rFonts w:ascii="Khmer OS Siemreap" w:hAnsi="Khmer OS Siemreap" w:cs="Khmer OS Siemreap"/>
          <w:lang w:val="ca-ES"/>
        </w:rPr>
        <w:t xml:space="preserve"> 4</w:t>
      </w:r>
      <w:r w:rsidRPr="004B43BF">
        <w:rPr>
          <w:rFonts w:ascii="Khmer OS Siemreap" w:hAnsi="Khmer OS Siemreap" w:cs="Khmer OS Siemreap"/>
          <w:cs/>
          <w:lang w:val="ca-ES"/>
        </w:rPr>
        <w:t>ឆ្នាំចុងក្រោយ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w:lastRenderedPageBreak/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4EAEF347" wp14:editId="28B7BDF7">
                <wp:simplePos x="0" y="0"/>
                <wp:positionH relativeFrom="column">
                  <wp:posOffset>4202430</wp:posOffset>
                </wp:positionH>
                <wp:positionV relativeFrom="paragraph">
                  <wp:posOffset>144780</wp:posOffset>
                </wp:positionV>
                <wp:extent cx="503115" cy="298960"/>
                <wp:effectExtent l="38100" t="38100" r="11430" b="44450"/>
                <wp:wrapNone/>
                <wp:docPr id="1569052177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503115" cy="2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03008" id="Ink 159" o:spid="_x0000_s1026" type="#_x0000_t75" style="position:absolute;margin-left:330.4pt;margin-top:10.9pt;width:40.6pt;height:24.5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">
                <v:imagedata r:id="rId35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2BFF7809" wp14:editId="02ACB9CE">
                <wp:simplePos x="0" y="0"/>
                <wp:positionH relativeFrom="column">
                  <wp:posOffset>4796155</wp:posOffset>
                </wp:positionH>
                <wp:positionV relativeFrom="paragraph">
                  <wp:posOffset>-116205</wp:posOffset>
                </wp:positionV>
                <wp:extent cx="1096905" cy="396875"/>
                <wp:effectExtent l="38100" t="38100" r="46355" b="41275"/>
                <wp:wrapNone/>
                <wp:docPr id="1337279265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096905" cy="39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637CF" id="Ink 153" o:spid="_x0000_s1026" type="#_x0000_t75" style="position:absolute;margin-left:377.15pt;margin-top:-9.65pt;width:87.35pt;height:32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">
                <v:imagedata r:id="rId359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ក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>9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cs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ខ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  <w:lang w:val="ca-ES"/>
        </w:rPr>
        <w:t>រួចគណនា ប្រាក់ទទួលបានម្តងទៀតដោយប្រើអត្រាការប្រាក់មធ្យម</w:t>
      </w:r>
    </w:p>
    <w:p w:rsidR="00FE75A9" w:rsidRPr="004B43BF" w:rsidRDefault="00FE75A9" w:rsidP="00FE75A9">
      <w:pPr>
        <w:ind w:left="567" w:hanging="567"/>
        <w:jc w:val="center"/>
        <w:rPr>
          <w:rFonts w:ascii="Khmer OS Siemreap" w:hAnsi="Khmer OS Siemreap" w:cs="Khmer OS Siemreap"/>
          <w:b/>
          <w:bCs/>
          <w:lang w:val="ca-ES"/>
        </w:rPr>
      </w:pPr>
      <w:r w:rsidRPr="004B43BF">
        <w:rPr>
          <w:rFonts w:ascii="Khmer OS Siemreap" w:hAnsi="Khmer OS Siemreap" w:cs="Khmer OS Siemreap"/>
          <w:b/>
          <w:bCs/>
          <w:cs/>
          <w:lang w:val="ca-ES"/>
        </w:rPr>
        <w:t>ដំណោះស្រាយ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ក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>9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4"/>
        </w:rPr>
        <w:object w:dxaOrig="8340" w:dyaOrig="440">
          <v:shape id="_x0000_i1838" type="#_x0000_t75" style="width:417pt;height:22pt" o:ole="">
            <v:imagedata r:id="rId360" o:title=""/>
          </v:shape>
          <o:OLEObject Type="Embed" ProgID="Equation.DSMT4" ShapeID="_x0000_i1838" DrawAspect="Content" ObjectID="_1804600560" r:id="rId807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ប្រាក់ទាំងអស់ដែលគេទទួលបាននៅចុងឆ្នាំទី</w:t>
      </w:r>
      <w:r w:rsidRPr="004B43BF">
        <w:rPr>
          <w:rFonts w:ascii="Khmer OS Siemreap" w:hAnsi="Khmer OS Siemreap" w:cs="Khmer OS Siemreap"/>
          <w:lang w:val="ca-ES"/>
        </w:rPr>
        <w:t xml:space="preserve">9 </w:t>
      </w:r>
      <w:r w:rsidRPr="004B43BF">
        <w:rPr>
          <w:rFonts w:ascii="Khmer OS Siemreap" w:hAnsi="Khmer OS Siemreap" w:cs="Khmer OS Siemreap"/>
          <w:cs/>
          <w:lang w:val="ca-ES"/>
        </w:rPr>
        <w:t>គឺ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6"/>
        </w:rPr>
        <w:object w:dxaOrig="1200" w:dyaOrig="279">
          <v:shape id="_x0000_i1839" type="#_x0000_t75" style="width:60.5pt;height:14.5pt" o:ole="">
            <v:imagedata r:id="rId362" o:title=""/>
          </v:shape>
          <o:OLEObject Type="Embed" ProgID="Equation.DSMT4" ShapeID="_x0000_i1839" DrawAspect="Content" ObjectID="_1804600561" r:id="rId808"/>
        </w:objec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3760C0B8" wp14:editId="15CE251F">
                <wp:simplePos x="0" y="0"/>
                <wp:positionH relativeFrom="column">
                  <wp:posOffset>5701030</wp:posOffset>
                </wp:positionH>
                <wp:positionV relativeFrom="paragraph">
                  <wp:posOffset>205740</wp:posOffset>
                </wp:positionV>
                <wp:extent cx="290495" cy="182245"/>
                <wp:effectExtent l="38100" t="38100" r="0" b="46355"/>
                <wp:wrapNone/>
                <wp:docPr id="39577265" name="Ink 39577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90495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60C02" id="Ink 39577265" o:spid="_x0000_s1026" type="#_x0000_t75" style="position:absolute;margin-left:448.2pt;margin-top:15.5pt;width:24.25pt;height:15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">
                <v:imagedata r:id="rId36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2072CB50" wp14:editId="6EEE869D">
                <wp:simplePos x="0" y="0"/>
                <wp:positionH relativeFrom="column">
                  <wp:posOffset>5156835</wp:posOffset>
                </wp:positionH>
                <wp:positionV relativeFrom="paragraph">
                  <wp:posOffset>-477520</wp:posOffset>
                </wp:positionV>
                <wp:extent cx="1491480" cy="1019160"/>
                <wp:effectExtent l="57150" t="38100" r="52070" b="48260"/>
                <wp:wrapNone/>
                <wp:docPr id="1061375649" name="Ink 1061375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491395" cy="10191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5507C" id="Ink 1061375649" o:spid="_x0000_s1026" type="#_x0000_t75" style="position:absolute;margin-left:405.35pt;margin-top:-38.3pt;width:118.85pt;height:81.7pt;z-index:252105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">
                <v:imagedata r:id="rId36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ខ</w:t>
      </w:r>
      <w:r w:rsidRPr="004B43BF">
        <w:rPr>
          <w:rFonts w:ascii="Khmer OS Siemreap" w:hAnsi="Khmer OS Siemreap" w:cs="Khmer OS Siemreap"/>
          <w:lang w:val="ca-ES"/>
        </w:rPr>
        <w:t xml:space="preserve">/ </w:t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កំនត់ដោយរូបមន្ត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គឺ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position w:val="-16"/>
        </w:rPr>
        <w:object w:dxaOrig="4340" w:dyaOrig="520">
          <v:shape id="_x0000_i1840" type="#_x0000_t75" style="width:216.5pt;height:27pt" o:ole="">
            <v:imagedata r:id="rId368" o:title=""/>
          </v:shape>
          <o:OLEObject Type="Embed" ProgID="Equation.DSMT4" ShapeID="_x0000_i1840" DrawAspect="Content" ObjectID="_1804600562" r:id="rId811"/>
        </w:object>
      </w:r>
      <w:r w:rsidRPr="00FE75A9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lang w:val="ca-ES"/>
        </w:rPr>
        <w:t>(</w:t>
      </w:r>
      <w:r w:rsidRPr="004B43BF">
        <w:rPr>
          <w:rFonts w:ascii="Khmer OS Siemreap" w:hAnsi="Khmer OS Siemreap" w:cs="Khmer OS Siemreap"/>
          <w:cs/>
          <w:lang w:val="ca-ES"/>
        </w:rPr>
        <w:t>ដែល</w:t>
      </w:r>
      <w:r w:rsidRPr="004B43BF">
        <w:rPr>
          <w:rFonts w:ascii="Khmer OS Siemreap" w:hAnsi="Khmer OS Siemreap" w:cs="Khmer OS Siemreap"/>
          <w:position w:val="-12"/>
        </w:rPr>
        <w:object w:dxaOrig="2400" w:dyaOrig="360">
          <v:shape id="_x0000_i1841" type="#_x0000_t75" style="width:119.5pt;height:18pt" o:ole="">
            <v:imagedata r:id="rId370" o:title=""/>
          </v:shape>
          <o:OLEObject Type="Embed" ProgID="Equation.DSMT4" ShapeID="_x0000_i1841" DrawAspect="Content" ObjectID="_1804600563" r:id="rId812"/>
        </w:object>
      </w:r>
      <w:r w:rsidRPr="004B43BF">
        <w:rPr>
          <w:rFonts w:ascii="Khmer OS Siemreap" w:hAnsi="Khmer OS Siemreap" w:cs="Khmer OS Siemreap"/>
          <w:lang w:val="ca-ES"/>
        </w:rPr>
        <w:t>)</w:t>
      </w:r>
    </w:p>
    <w:p w:rsidR="00FE75A9" w:rsidRPr="004B43BF" w:rsidRDefault="00FE75A9" w:rsidP="00FE75A9">
      <w:pPr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4FAF2AF9" wp14:editId="0E1068B4">
                <wp:simplePos x="0" y="0"/>
                <wp:positionH relativeFrom="column">
                  <wp:posOffset>5389245</wp:posOffset>
                </wp:positionH>
                <wp:positionV relativeFrom="paragraph">
                  <wp:posOffset>186690</wp:posOffset>
                </wp:positionV>
                <wp:extent cx="943685" cy="491490"/>
                <wp:effectExtent l="38100" t="38100" r="8890" b="41910"/>
                <wp:wrapNone/>
                <wp:docPr id="1692709127" name="Ink 1692709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943685" cy="491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938E2" id="Ink 1692709127" o:spid="_x0000_s1026" type="#_x0000_t75" style="position:absolute;margin-left:423.65pt;margin-top:14pt;width:75.7pt;height:40.1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">
                <v:imagedata r:id="rId373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រក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>1</w:t>
      </w:r>
      <w:r w:rsidRPr="004B43BF">
        <w:rPr>
          <w:rFonts w:ascii="Khmer OS Siemreap" w:hAnsi="Khmer OS Siemreap" w:cs="Khmer OS Siemreap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lang w:val="ca-ES"/>
        </w:rPr>
        <w:t xml:space="preserve">  </w:t>
      </w:r>
      <w:r w:rsidRPr="004B43BF">
        <w:rPr>
          <w:rFonts w:ascii="Khmer OS Siemreap" w:hAnsi="Khmer OS Siemreap" w:cs="Khmer OS Siemreap"/>
          <w:position w:val="-16"/>
        </w:rPr>
        <w:object w:dxaOrig="4660" w:dyaOrig="520">
          <v:shape id="_x0000_i1842" type="#_x0000_t75" style="width:232.5pt;height:27pt" o:ole="">
            <v:imagedata r:id="rId374" o:title=""/>
          </v:shape>
          <o:OLEObject Type="Embed" ProgID="Equation.DSMT4" ShapeID="_x0000_i1842" DrawAspect="Content" ObjectID="_1804600564" r:id="rId814"/>
        </w:object>
      </w:r>
    </w:p>
    <w:p w:rsidR="00FE75A9" w:rsidRPr="007A258E" w:rsidRDefault="00FE75A9" w:rsidP="00FE75A9">
      <w:pPr>
        <w:ind w:left="567" w:hanging="567"/>
        <w:jc w:val="both"/>
        <w:rPr>
          <w:rFonts w:ascii="Khmer OS Siemreap" w:hAnsi="Khmer OS Siemreap" w:cs="Khmer OS Siemreap"/>
          <w:position w:val="-10"/>
          <w:lang w:val="ca-ES"/>
        </w:rPr>
      </w:pPr>
      <w:r>
        <w:rPr>
          <w:rFonts w:ascii="Khmer OS Siemreap" w:hAnsi="Khmer OS Siemreap" w:cs="Khmer OS Siemreap"/>
          <w:noProof/>
          <w:lang w:val="ca-E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268D777E" wp14:editId="1C2DD5CC">
                <wp:simplePos x="0" y="0"/>
                <wp:positionH relativeFrom="column">
                  <wp:posOffset>5007610</wp:posOffset>
                </wp:positionH>
                <wp:positionV relativeFrom="paragraph">
                  <wp:posOffset>-9525</wp:posOffset>
                </wp:positionV>
                <wp:extent cx="220460" cy="222965"/>
                <wp:effectExtent l="38100" t="38100" r="0" b="43815"/>
                <wp:wrapNone/>
                <wp:docPr id="176703848" name="Ink 17670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220460" cy="222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CC4E5" id="Ink 176703848" o:spid="_x0000_s1026" type="#_x0000_t75" style="position:absolute;margin-left:393.6pt;margin-top:-1.45pt;width:18.75pt;height:18.9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">
                <v:imagedata r:id="rId377" o:title=""/>
              </v:shape>
            </w:pict>
          </mc:Fallback>
        </mc:AlternateContent>
      </w:r>
      <w:r w:rsidRPr="004B43BF">
        <w:rPr>
          <w:rFonts w:ascii="Khmer OS Siemreap" w:hAnsi="Khmer OS Siemreap" w:cs="Khmer OS Siemreap"/>
          <w:lang w:val="ca-ES"/>
        </w:rPr>
        <w:tab/>
      </w:r>
      <w:r w:rsidRPr="004B43BF">
        <w:rPr>
          <w:rFonts w:ascii="Khmer OS Siemreap" w:hAnsi="Khmer OS Siemreap" w:cs="Khmer OS Siemreap"/>
          <w:cs/>
          <w:lang w:val="ca-ES"/>
        </w:rPr>
        <w:t>ដូច្នេះ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cs/>
          <w:lang w:val="ca-ES"/>
        </w:rPr>
        <w:t>អត្រាការប្រាក់មធ្យមក្នុង</w:t>
      </w:r>
      <w:r w:rsidRPr="004B43BF">
        <w:rPr>
          <w:rFonts w:ascii="Khmer OS Siemreap" w:hAnsi="Khmer OS Siemreap" w:cs="Khmer OS Siemreap"/>
          <w:lang w:val="ca-ES"/>
        </w:rPr>
        <w:t xml:space="preserve"> 1</w:t>
      </w:r>
      <w:r w:rsidRPr="004B43BF">
        <w:rPr>
          <w:rFonts w:ascii="Khmer OS Siemreap" w:hAnsi="Khmer OS Siemreap" w:cs="Khmer OS Siemreap"/>
          <w:cs/>
          <w:lang w:val="ca-ES"/>
        </w:rPr>
        <w:t>ឆ្នាំកំនត់គឺ</w:t>
      </w:r>
      <w:r w:rsidRPr="004B43BF">
        <w:rPr>
          <w:rFonts w:ascii="Khmer OS Siemreap" w:hAnsi="Khmer OS Siemreap" w:cs="Khmer OS Siemreap"/>
          <w:lang w:val="ca-ES"/>
        </w:rPr>
        <w:t xml:space="preserve"> </w:t>
      </w:r>
      <w:r w:rsidRPr="004B43BF">
        <w:rPr>
          <w:rFonts w:ascii="Khmer OS Siemreap" w:hAnsi="Khmer OS Siemreap" w:cs="Khmer OS Siemreap"/>
          <w:position w:val="-10"/>
        </w:rPr>
        <w:object w:dxaOrig="580" w:dyaOrig="320">
          <v:shape id="_x0000_i1843" type="#_x0000_t75" style="width:29pt;height:15.5pt" o:ole="">
            <v:imagedata r:id="rId378" o:title=""/>
          </v:shape>
          <o:OLEObject Type="Embed" ProgID="Equation.DSMT4" ShapeID="_x0000_i1843" DrawAspect="Content" ObjectID="_1804600565" r:id="rId816"/>
        </w:object>
      </w:r>
      <w:r w:rsidRPr="007A258E">
        <w:rPr>
          <w:rFonts w:ascii="Khmer OS Siemreap" w:hAnsi="Khmer OS Siemreap" w:cs="Khmer OS Siemreap"/>
          <w:position w:val="-10"/>
          <w:lang w:val="ca-ES"/>
        </w:rPr>
        <w:t xml:space="preserve">   </w:t>
      </w:r>
    </w:p>
    <w:p w:rsidR="00FE75A9" w:rsidRPr="00FE75A9" w:rsidRDefault="00FE75A9" w:rsidP="00FE75A9">
      <w:pPr>
        <w:ind w:left="4887" w:firstLine="153"/>
        <w:jc w:val="both"/>
        <w:rPr>
          <w:rFonts w:ascii="Khmer OS Siemreap" w:hAnsi="Khmer OS Siemreap" w:cs="Khmer OS Siemreap"/>
          <w:position w:val="-10"/>
          <w:lang w:val="ca-ES"/>
        </w:rPr>
      </w:pP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256FAF5B" wp14:editId="48A6EB08">
                <wp:simplePos x="0" y="0"/>
                <wp:positionH relativeFrom="column">
                  <wp:posOffset>1433195</wp:posOffset>
                </wp:positionH>
                <wp:positionV relativeFrom="paragraph">
                  <wp:posOffset>-86360</wp:posOffset>
                </wp:positionV>
                <wp:extent cx="959040" cy="466725"/>
                <wp:effectExtent l="38100" t="38100" r="31750" b="47625"/>
                <wp:wrapNone/>
                <wp:docPr id="1243891232" name="Ink 124389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959040" cy="466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C789B" id="Ink 1243891232" o:spid="_x0000_s1026" type="#_x0000_t75" style="position:absolute;margin-left:112.15pt;margin-top:-7.5pt;width:76.9pt;height:38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">
                <v:imagedata r:id="rId381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46937BDB" wp14:editId="23035441">
                <wp:simplePos x="0" y="0"/>
                <wp:positionH relativeFrom="column">
                  <wp:posOffset>-317500</wp:posOffset>
                </wp:positionH>
                <wp:positionV relativeFrom="paragraph">
                  <wp:posOffset>-16510</wp:posOffset>
                </wp:positionV>
                <wp:extent cx="1636250" cy="777875"/>
                <wp:effectExtent l="38100" t="38100" r="21590" b="41275"/>
                <wp:wrapNone/>
                <wp:docPr id="1057634939" name="Ink 105763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636250" cy="777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894E5" id="Ink 1057634939" o:spid="_x0000_s1026" type="#_x0000_t75" style="position:absolute;margin-left:-25.7pt;margin-top:-2pt;width:130.3pt;height:62.6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">
                <v:imagedata r:id="rId383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position w:val="-10"/>
          <w:lang w:val="km-KH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1C41755" wp14:editId="6ABFE9EC">
                <wp:simplePos x="0" y="0"/>
                <wp:positionH relativeFrom="column">
                  <wp:posOffset>-611505</wp:posOffset>
                </wp:positionH>
                <wp:positionV relativeFrom="paragraph">
                  <wp:posOffset>220980</wp:posOffset>
                </wp:positionV>
                <wp:extent cx="330055" cy="246380"/>
                <wp:effectExtent l="38100" t="38100" r="32385" b="39370"/>
                <wp:wrapNone/>
                <wp:docPr id="2143322304" name="Ink 214332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330055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DCFAA" id="Ink 2143322304" o:spid="_x0000_s1026" type="#_x0000_t75" style="position:absolute;margin-left:-48.85pt;margin-top:16.7pt;width:27.45pt;height:20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">
                <v:imagedata r:id="rId385" o:title=""/>
              </v:shape>
            </w:pict>
          </mc:Fallback>
        </mc:AlternateConten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ប្រើមធ្យមនព្វន្ត</w:t>
      </w:r>
      <w:r>
        <w:rPr>
          <w:rFonts w:ascii="Khmer OS Siemreap" w:hAnsi="Khmer OS Siemreap" w:cs="Khmer OS Siemreap" w:hint="cs"/>
          <w:position w:val="-10"/>
          <w:cs/>
        </w:rPr>
        <w:t xml:space="preserve">​  </w: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(</w:t>
      </w:r>
      <w:r w:rsidRPr="00FE75A9">
        <w:rPr>
          <w:rFonts w:ascii="Khmer OS Siemreap" w:hAnsi="Khmer OS Siemreap" w:cs="Khmer OS Siemreap"/>
          <w:position w:val="-10"/>
          <w:highlight w:val="yellow"/>
          <w:lang w:val="ca-ES"/>
        </w:rPr>
        <w:t>8*2+9*3+11*4</w:t>
      </w:r>
      <w:r w:rsidRPr="00DB518B">
        <w:rPr>
          <w:rFonts w:ascii="Khmer OS Siemreap" w:hAnsi="Khmer OS Siemreap" w:cs="Khmer OS Siemreap" w:hint="cs"/>
          <w:position w:val="-10"/>
          <w:highlight w:val="yellow"/>
          <w:cs/>
        </w:rPr>
        <w:t>)</w:t>
      </w:r>
      <w:r w:rsidRPr="00FE75A9">
        <w:rPr>
          <w:rFonts w:ascii="Khmer OS Siemreap" w:hAnsi="Khmer OS Siemreap" w:cs="Khmer OS Siemreap"/>
          <w:position w:val="-10"/>
          <w:highlight w:val="yellow"/>
          <w:lang w:val="ca-ES"/>
        </w:rPr>
        <w:t xml:space="preserve">/9= </w:t>
      </w:r>
      <w:r w:rsidRPr="00FE75A9">
        <w:rPr>
          <w:rFonts w:ascii="Khmer OS Siemreap" w:hAnsi="Khmer OS Siemreap" w:cs="Khmer OS Siemreap"/>
          <w:position w:val="-10"/>
          <w:lang w:val="ca-ES"/>
        </w:rPr>
        <w:t>9.67</w:t>
      </w:r>
    </w:p>
    <w:p w:rsidR="00FE75A9" w:rsidRPr="00DB518B" w:rsidRDefault="00FE75A9" w:rsidP="00FE75A9">
      <w:pPr>
        <w:ind w:left="567" w:hanging="567"/>
        <w:jc w:val="both"/>
        <w:rPr>
          <w:rFonts w:ascii="Khmer OS Siemreap" w:hAnsi="Khmer OS Siemreap" w:cs="Khmer OS Siemreap"/>
          <w:vertAlign w:val="superscript"/>
          <w:cs/>
          <w:lang w:val="ca-ES"/>
        </w:rPr>
      </w:pPr>
      <w:r>
        <w:rPr>
          <w:rFonts w:ascii="Khmer OS Siemreap" w:hAnsi="Khmer OS Siemreap" w:cs="Khmer OS Siemreap"/>
          <w:noProof/>
          <w:vertAlign w:val="superscript"/>
          <w:lang w:val="km-KH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5F7DFEF7" wp14:editId="7FAB29B6">
                <wp:simplePos x="0" y="0"/>
                <wp:positionH relativeFrom="column">
                  <wp:posOffset>3483610</wp:posOffset>
                </wp:positionH>
                <wp:positionV relativeFrom="paragraph">
                  <wp:posOffset>-222885</wp:posOffset>
                </wp:positionV>
                <wp:extent cx="2891865" cy="458470"/>
                <wp:effectExtent l="38100" t="38100" r="22860" b="55880"/>
                <wp:wrapNone/>
                <wp:docPr id="2021845219" name="Ink 2021845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891865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C3485" id="Ink 2021845219" o:spid="_x0000_s1026" type="#_x0000_t75" style="position:absolute;margin-left:273.6pt;margin-top:-18.25pt;width:229.1pt;height:37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">
                <v:imagedata r:id="rId387" o:title=""/>
              </v:shape>
            </w:pict>
          </mc:Fallback>
        </mc:AlternateContent>
      </w:r>
    </w:p>
    <w:p w:rsidR="00FE75A9" w:rsidRPr="00FE75A9" w:rsidRDefault="00FE75A9" w:rsidP="00FE75A9">
      <w:pPr>
        <w:rPr>
          <w:rFonts w:ascii="Khmer OS Siemreap" w:hAnsi="Khmer OS Siemreap" w:cs="Khmer OS Siemreap"/>
          <w:lang w:val="ca-ES"/>
        </w:rPr>
      </w:pPr>
      <w:r>
        <w:rPr>
          <w:rFonts w:ascii="Khmer OS Moul Light" w:hAnsi="Khmer OS Moul Light" w:cs="Khmer OS Moul Light" w:hint="cs"/>
          <w:noProof/>
          <w:sz w:val="24"/>
          <w:szCs w:val="24"/>
          <w:lang w:val="km-KH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646C1F1B" wp14:editId="22F22F8B">
                <wp:simplePos x="0" y="0"/>
                <wp:positionH relativeFrom="column">
                  <wp:posOffset>5768230</wp:posOffset>
                </wp:positionH>
                <wp:positionV relativeFrom="paragraph">
                  <wp:posOffset>-267635</wp:posOffset>
                </wp:positionV>
                <wp:extent cx="860040" cy="941400"/>
                <wp:effectExtent l="38100" t="38100" r="54610" b="49530"/>
                <wp:wrapNone/>
                <wp:docPr id="549533544" name="Ink 54953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860040" cy="9414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63CA5" id="Ink 549533544" o:spid="_x0000_s1026" type="#_x0000_t75" style="position:absolute;margin-left:453.5pt;margin-top:-21.75pt;width:69.1pt;height:75.5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">
                <v:imagedata r:id="rId389" o:title=""/>
              </v:shape>
            </w:pict>
          </mc:Fallback>
        </mc:AlternateContent>
      </w:r>
      <w:r>
        <w:rPr>
          <w:rFonts w:ascii="Khmer OS Moul Light" w:hAnsi="Khmer OS Moul Light" w:cs="Khmer OS Moul Light" w:hint="cs"/>
          <w:sz w:val="24"/>
          <w:szCs w:val="24"/>
          <w:cs/>
        </w:rPr>
        <w:t>៣. អត្រាកំណើនប្រចាំឆ្នាំ</w:t>
      </w:r>
      <w:r w:rsidRPr="00FE75A9">
        <w:rPr>
          <w:rFonts w:ascii="Khmer OS Moul Light" w:hAnsi="Khmer OS Moul Light" w:cs="Khmer OS Moul Light"/>
          <w:sz w:val="24"/>
          <w:szCs w:val="24"/>
          <w:lang w:val="ca-ES"/>
        </w:rPr>
        <w:t xml:space="preserve">                                       45000+4500=49 500</w:t>
      </w:r>
    </w:p>
    <w:p w:rsidR="00FE75A9" w:rsidRPr="00FE75A9" w:rsidRDefault="00FE75A9" w:rsidP="00FE75A9">
      <w:pPr>
        <w:rPr>
          <w:rFonts w:ascii="Khmer OS Siemreap" w:hAnsi="Khmer OS Siemreap" w:cs="Khmer OS Siemreap"/>
          <w:lang w:val="ca-ES"/>
        </w:rPr>
      </w:pPr>
      <w:r w:rsidRPr="00A216B6">
        <w:rPr>
          <w:rFonts w:ascii="Khmer OS Siemreap" w:hAnsi="Khmer OS Siemreap" w:cs="Khmer OS Siemreap" w:hint="cs"/>
          <w:b/>
          <w:bCs/>
          <w:cs/>
        </w:rPr>
        <w:t>ឧទាហរណ៍៥៖</w:t>
      </w:r>
      <w:r>
        <w:rPr>
          <w:rFonts w:ascii="Khmer OS Siemreap" w:hAnsi="Khmer OS Siemreap" w:cs="Khmer OS Siemreap" w:hint="cs"/>
          <w:cs/>
        </w:rPr>
        <w:t xml:space="preserve"> ឧបមាថាការវិនិយោគមួយទទួលបានប្រាក់ចំណេញ   </w:t>
      </w:r>
      <w:r w:rsidRPr="00FE75A9">
        <w:rPr>
          <w:rFonts w:ascii="Khmer OS Siemreap" w:hAnsi="Khmer OS Siemreap" w:cs="Khmer OS Siemreap"/>
          <w:lang w:val="ca-ES"/>
        </w:rPr>
        <w:t xml:space="preserve">$45 000 </w:t>
      </w:r>
      <w:r>
        <w:rPr>
          <w:rFonts w:ascii="Khmer OS Siemreap" w:hAnsi="Khmer OS Siemreap" w:cs="Khmer OS Siemreap" w:hint="cs"/>
          <w:cs/>
        </w:rPr>
        <w:t>នៅឆ្នាំ</w:t>
      </w:r>
      <w:r w:rsidRPr="00FE75A9"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</w:rPr>
        <w:t xml:space="preserve">២០០៤ និង​ ទទួលបានប្រាក់ចំណេញ   </w:t>
      </w:r>
      <w:r w:rsidRPr="00FE75A9">
        <w:rPr>
          <w:rFonts w:ascii="Khmer OS Siemreap" w:hAnsi="Khmer OS Siemreap" w:cs="Khmer OS Siemreap"/>
          <w:lang w:val="ca-ES"/>
        </w:rPr>
        <w:t xml:space="preserve">$100 000 </w:t>
      </w:r>
      <w:r>
        <w:rPr>
          <w:rFonts w:ascii="Khmer OS Siemreap" w:hAnsi="Khmer OS Siemreap" w:cs="Khmer OS Siemreap" w:hint="cs"/>
          <w:cs/>
        </w:rPr>
        <w:t>នៅឆ្នាំ</w:t>
      </w:r>
      <w:r w:rsidRPr="00FE75A9"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 w:hint="cs"/>
          <w:cs/>
        </w:rPr>
        <w:t>២០១៦។ ចូរកំណត់អត្រាកំណើន(ប្រចាំឆ្នាំ)នៃប្រាក់ចំណេញ។</w:t>
      </w:r>
    </w:p>
    <w:p w:rsidR="00FE75A9" w:rsidRPr="00FE75A9" w:rsidRDefault="00FE75A9" w:rsidP="00FE75A9">
      <w:pPr>
        <w:ind w:firstLine="72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4016AE14" wp14:editId="41211327">
                <wp:simplePos x="0" y="0"/>
                <wp:positionH relativeFrom="column">
                  <wp:posOffset>5068667</wp:posOffset>
                </wp:positionH>
                <wp:positionV relativeFrom="paragraph">
                  <wp:posOffset>25074</wp:posOffset>
                </wp:positionV>
                <wp:extent cx="360" cy="360"/>
                <wp:effectExtent l="38100" t="38100" r="57150" b="57150"/>
                <wp:wrapNone/>
                <wp:docPr id="1896544169" name="Ink 189654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49501" id="Ink 1896544169" o:spid="_x0000_s1026" type="#_x0000_t75" style="position:absolute;margin-left:398.4pt;margin-top:1.25pt;width:1.45pt;height:1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2CE88980" wp14:editId="6FEFAE2B">
                <wp:simplePos x="0" y="0"/>
                <wp:positionH relativeFrom="column">
                  <wp:posOffset>6129020</wp:posOffset>
                </wp:positionH>
                <wp:positionV relativeFrom="paragraph">
                  <wp:posOffset>-33020</wp:posOffset>
                </wp:positionV>
                <wp:extent cx="396855" cy="214630"/>
                <wp:effectExtent l="38100" t="38100" r="41910" b="52070"/>
                <wp:wrapNone/>
                <wp:docPr id="1635660166" name="Ink 1635660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396855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3898C" id="Ink 1635660166" o:spid="_x0000_s1026" type="#_x0000_t75" style="position:absolute;margin-left:481.9pt;margin-top:-3.3pt;width:32.7pt;height:18.3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">
                <v:imagedata r:id="rId39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58F98A13" wp14:editId="7832EED0">
                <wp:simplePos x="0" y="0"/>
                <wp:positionH relativeFrom="column">
                  <wp:posOffset>4563110</wp:posOffset>
                </wp:positionH>
                <wp:positionV relativeFrom="paragraph">
                  <wp:posOffset>153670</wp:posOffset>
                </wp:positionV>
                <wp:extent cx="462955" cy="158115"/>
                <wp:effectExtent l="57150" t="57150" r="32385" b="51435"/>
                <wp:wrapNone/>
                <wp:docPr id="1599354619" name="Ink 159935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62955" cy="15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32825" id="Ink 1599354619" o:spid="_x0000_s1026" type="#_x0000_t75" style="position:absolute;margin-left:358.6pt;margin-top:11.4pt;width:37.85pt;height:13.8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">
                <v:imagedata r:id="rId394" o:title=""/>
              </v:shape>
            </w:pict>
          </mc:Fallback>
        </mc:AlternateContent>
      </w:r>
      <w:r w:rsidRPr="00A216B6">
        <w:rPr>
          <w:rFonts w:ascii="Khmer OS Siemreap" w:hAnsi="Khmer OS Siemreap" w:cs="Khmer OS Siemreap"/>
          <w:noProof/>
          <w:cs/>
        </w:rPr>
        <mc:AlternateContent>
          <mc:Choice Requires="wps">
            <w:drawing>
              <wp:anchor distT="45720" distB="45720" distL="114300" distR="114300" simplePos="0" relativeHeight="251928576" behindDoc="0" locked="0" layoutInCell="1" allowOverlap="1" wp14:anchorId="5500A1B0" wp14:editId="1447CE28">
                <wp:simplePos x="0" y="0"/>
                <wp:positionH relativeFrom="column">
                  <wp:posOffset>2484120</wp:posOffset>
                </wp:positionH>
                <wp:positionV relativeFrom="paragraph">
                  <wp:posOffset>379095</wp:posOffset>
                </wp:positionV>
                <wp:extent cx="2360930" cy="560070"/>
                <wp:effectExtent l="0" t="0" r="23495" b="11430"/>
                <wp:wrapSquare wrapText="bothSides"/>
                <wp:docPr id="1830832966" name="Text Box 1830832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60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75A9" w:rsidRDefault="00FE75A9" w:rsidP="00FE75A9">
                            <w:r w:rsidRPr="00A216B6">
                              <w:rPr>
                                <w:position w:val="-26"/>
                              </w:rPr>
                              <w:object w:dxaOrig="1160" w:dyaOrig="700">
                                <v:shape id="_x0000_i1864" type="#_x0000_t75" style="width:57.5pt;height:35pt" o:ole="">
                                  <v:imagedata r:id="rId395" o:title=""/>
                                </v:shape>
                                <o:OLEObject Type="Embed" ProgID="Equation.DSMT4" ShapeID="_x0000_i1864" DrawAspect="Content" ObjectID="_1804600610" r:id="rId8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0A1B0" id="Text Box 1830832966" o:spid="_x0000_s1231" type="#_x0000_t202" style="position:absolute;left:0;text-align:left;margin-left:195.6pt;margin-top:29.85pt;width:185.9pt;height:44.1pt;z-index:251928576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">
                <v:textbox>
                  <w:txbxContent>
                    <w:p w:rsidR="00FE75A9" w:rsidRDefault="00FE75A9" w:rsidP="00FE75A9">
                      <w:r w:rsidRPr="00A216B6">
                        <w:rPr>
                          <w:position w:val="-26"/>
                        </w:rPr>
                        <w:object w:dxaOrig="1160" w:dyaOrig="700">
                          <v:shape id="_x0000_i1864" type="#_x0000_t75" style="width:57.5pt;height:35pt" o:ole="">
                            <v:imagedata r:id="rId395" o:title=""/>
                          </v:shape>
                          <o:OLEObject Type="Embed" ProgID="Equation.DSMT4" ShapeID="_x0000_i1864" DrawAspect="Content" ObjectID="_1804600610" r:id="rId8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អត្រាកំណើន(ប្រចាំឆ្នាំ)នៃប្រាក់ចំណេញគឺ</w:t>
      </w:r>
    </w:p>
    <w:p w:rsidR="00FE75A9" w:rsidRPr="00FE75A9" w:rsidRDefault="00FE75A9" w:rsidP="00FE75A9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1BC999E" wp14:editId="5B5E0801">
                <wp:simplePos x="0" y="0"/>
                <wp:positionH relativeFrom="column">
                  <wp:posOffset>-199390</wp:posOffset>
                </wp:positionH>
                <wp:positionV relativeFrom="paragraph">
                  <wp:posOffset>-100330</wp:posOffset>
                </wp:positionV>
                <wp:extent cx="2638155" cy="930275"/>
                <wp:effectExtent l="38100" t="38100" r="48260" b="41275"/>
                <wp:wrapNone/>
                <wp:docPr id="321072658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2638155" cy="930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A9F3F" id="Ink 180" o:spid="_x0000_s1026" type="#_x0000_t75" style="position:absolute;margin-left:-16.2pt;margin-top:-8.4pt;width:208.75pt;height:74.2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">
                <v:imagedata r:id="rId39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16604C0" wp14:editId="01D1134B">
                <wp:simplePos x="0" y="0"/>
                <wp:positionH relativeFrom="column">
                  <wp:posOffset>5285387</wp:posOffset>
                </wp:positionH>
                <wp:positionV relativeFrom="paragraph">
                  <wp:posOffset>-546418</wp:posOffset>
                </wp:positionV>
                <wp:extent cx="1529640" cy="1157040"/>
                <wp:effectExtent l="57150" t="38100" r="52070" b="43180"/>
                <wp:wrapNone/>
                <wp:docPr id="1467156849" name="Ink 1467156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529640" cy="11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14811" id="Ink 1467156849" o:spid="_x0000_s1026" type="#_x0000_t75" style="position:absolute;margin-left:415.45pt;margin-top:-43.75pt;width:121.9pt;height:92.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">
                <v:imagedata r:id="rId40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4CDDDA0B" wp14:editId="7602C1DE">
                <wp:simplePos x="0" y="0"/>
                <wp:positionH relativeFrom="column">
                  <wp:posOffset>4328507</wp:posOffset>
                </wp:positionH>
                <wp:positionV relativeFrom="paragraph">
                  <wp:posOffset>-568738</wp:posOffset>
                </wp:positionV>
                <wp:extent cx="2209680" cy="1236240"/>
                <wp:effectExtent l="38100" t="38100" r="19685" b="40640"/>
                <wp:wrapNone/>
                <wp:docPr id="239331187" name="Ink 23933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2209680" cy="12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1C5A5" id="Ink 239331187" o:spid="_x0000_s1026" type="#_x0000_t75" style="position:absolute;margin-left:340.15pt;margin-top:-45.5pt;width:175.45pt;height:98.8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">
                <v:imagedata r:id="rId40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62D46BBD" wp14:editId="0A3628E0">
                <wp:simplePos x="0" y="0"/>
                <wp:positionH relativeFrom="column">
                  <wp:posOffset>6574155</wp:posOffset>
                </wp:positionH>
                <wp:positionV relativeFrom="paragraph">
                  <wp:posOffset>86360</wp:posOffset>
                </wp:positionV>
                <wp:extent cx="90305" cy="206375"/>
                <wp:effectExtent l="19050" t="38100" r="24130" b="41275"/>
                <wp:wrapNone/>
                <wp:docPr id="459640132" name="Ink 459640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90305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72113" id="Ink 459640132" o:spid="_x0000_s1026" type="#_x0000_t75" style="position:absolute;margin-left:516.95pt;margin-top:6.1pt;width:8.5pt;height:17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">
                <v:imagedata r:id="rId40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5ACACC7A" wp14:editId="31133984">
                <wp:simplePos x="0" y="0"/>
                <wp:positionH relativeFrom="column">
                  <wp:posOffset>5035550</wp:posOffset>
                </wp:positionH>
                <wp:positionV relativeFrom="paragraph">
                  <wp:posOffset>269875</wp:posOffset>
                </wp:positionV>
                <wp:extent cx="72360" cy="168275"/>
                <wp:effectExtent l="38100" t="38100" r="42545" b="41275"/>
                <wp:wrapNone/>
                <wp:docPr id="864693099" name="Ink 86469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72360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3D91D" id="Ink 864693099" o:spid="_x0000_s1026" type="#_x0000_t75" style="position:absolute;margin-left:395.8pt;margin-top:20.55pt;width:7.15pt;height:14.6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">
                <v:imagedata r:id="rId40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49924496" wp14:editId="0B5DFAD9">
                <wp:simplePos x="0" y="0"/>
                <wp:positionH relativeFrom="column">
                  <wp:posOffset>6141720</wp:posOffset>
                </wp:positionH>
                <wp:positionV relativeFrom="paragraph">
                  <wp:posOffset>248285</wp:posOffset>
                </wp:positionV>
                <wp:extent cx="350970" cy="201745"/>
                <wp:effectExtent l="57150" t="38100" r="30480" b="46355"/>
                <wp:wrapNone/>
                <wp:docPr id="473447007" name="Ink 473447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50970" cy="201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06DC1" id="Ink 473447007" o:spid="_x0000_s1026" type="#_x0000_t75" style="position:absolute;margin-left:482.9pt;margin-top:18.85pt;width:29.05pt;height:17.3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">
                <v:imagedata r:id="rId40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2F6D0DD5" wp14:editId="05B8644C">
                <wp:simplePos x="0" y="0"/>
                <wp:positionH relativeFrom="column">
                  <wp:posOffset>4819187</wp:posOffset>
                </wp:positionH>
                <wp:positionV relativeFrom="paragraph">
                  <wp:posOffset>53117</wp:posOffset>
                </wp:positionV>
                <wp:extent cx="1530000" cy="169560"/>
                <wp:effectExtent l="38100" t="38100" r="51435" b="40005"/>
                <wp:wrapNone/>
                <wp:docPr id="1223103682" name="Ink 122310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530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4A7FE" id="Ink 1223103682" o:spid="_x0000_s1026" type="#_x0000_t75" style="position:absolute;margin-left:378.75pt;margin-top:3.5pt;width:121.85pt;height:14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">
                <v:imagedata r:id="rId41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DEC68C4" wp14:editId="417BE0AC">
                <wp:simplePos x="0" y="0"/>
                <wp:positionH relativeFrom="column">
                  <wp:posOffset>4717667</wp:posOffset>
                </wp:positionH>
                <wp:positionV relativeFrom="paragraph">
                  <wp:posOffset>169397</wp:posOffset>
                </wp:positionV>
                <wp:extent cx="34200" cy="61560"/>
                <wp:effectExtent l="38100" t="38100" r="42545" b="53340"/>
                <wp:wrapNone/>
                <wp:docPr id="1511380147" name="Ink 1511380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34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20350" id="Ink 1511380147" o:spid="_x0000_s1026" type="#_x0000_t75" style="position:absolute;margin-left:370.75pt;margin-top:12.65pt;width:4.15pt;height:6.3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">
                <v:imagedata r:id="rId413" o:title=""/>
              </v:shape>
            </w:pict>
          </mc:Fallback>
        </mc:AlternateContent>
      </w:r>
    </w:p>
    <w:p w:rsidR="00FE75A9" w:rsidRPr="00FE75A9" w:rsidRDefault="00FE75A9" w:rsidP="00FE75A9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48670C89" wp14:editId="3458CCBF">
                <wp:simplePos x="0" y="0"/>
                <wp:positionH relativeFrom="column">
                  <wp:posOffset>-686435</wp:posOffset>
                </wp:positionH>
                <wp:positionV relativeFrom="paragraph">
                  <wp:posOffset>-257175</wp:posOffset>
                </wp:positionV>
                <wp:extent cx="235585" cy="710565"/>
                <wp:effectExtent l="38100" t="38100" r="50165" b="51435"/>
                <wp:wrapNone/>
                <wp:docPr id="4203254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35585" cy="710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1EBDD" id="Ink 178" o:spid="_x0000_s1026" type="#_x0000_t75" style="position:absolute;margin-left:-54.55pt;margin-top:-20.75pt;width:19.5pt;height:56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">
                <v:imagedata r:id="rId41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4DB38138" wp14:editId="7A712645">
                <wp:simplePos x="0" y="0"/>
                <wp:positionH relativeFrom="column">
                  <wp:posOffset>4479925</wp:posOffset>
                </wp:positionH>
                <wp:positionV relativeFrom="paragraph">
                  <wp:posOffset>-39370</wp:posOffset>
                </wp:positionV>
                <wp:extent cx="460790" cy="253365"/>
                <wp:effectExtent l="57150" t="38100" r="15875" b="51435"/>
                <wp:wrapNone/>
                <wp:docPr id="1137646292" name="Ink 1137646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46079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9AEFD" id="Ink 1137646292" o:spid="_x0000_s1026" type="#_x0000_t75" style="position:absolute;margin-left:352.05pt;margin-top:-3.8pt;width:37.7pt;height:21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">
                <v:imagedata r:id="rId417" o:title=""/>
              </v:shape>
            </w:pict>
          </mc:Fallback>
        </mc:AlternateContent>
      </w:r>
    </w:p>
    <w:p w:rsidR="00FE75A9" w:rsidRPr="00FE75A9" w:rsidRDefault="00FE75A9" w:rsidP="00FE75A9">
      <w:pPr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61D6189B" wp14:editId="6D7ACFBE">
                <wp:simplePos x="0" y="0"/>
                <wp:positionH relativeFrom="column">
                  <wp:posOffset>5024755</wp:posOffset>
                </wp:positionH>
                <wp:positionV relativeFrom="paragraph">
                  <wp:posOffset>-194945</wp:posOffset>
                </wp:positionV>
                <wp:extent cx="1551900" cy="598805"/>
                <wp:effectExtent l="38100" t="38100" r="48895" b="48895"/>
                <wp:wrapNone/>
                <wp:docPr id="246602028" name="Ink 24660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551900" cy="59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4A04A" id="Ink 246602028" o:spid="_x0000_s1026" type="#_x0000_t75" style="position:absolute;margin-left:394.95pt;margin-top:-16.05pt;width:123.65pt;height:48.5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">
                <v:imagedata r:id="rId41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1B809945" wp14:editId="2F84BF9D">
                <wp:simplePos x="0" y="0"/>
                <wp:positionH relativeFrom="column">
                  <wp:posOffset>4628515</wp:posOffset>
                </wp:positionH>
                <wp:positionV relativeFrom="paragraph">
                  <wp:posOffset>300990</wp:posOffset>
                </wp:positionV>
                <wp:extent cx="223920" cy="85570"/>
                <wp:effectExtent l="38100" t="57150" r="24130" b="48260"/>
                <wp:wrapNone/>
                <wp:docPr id="741665309" name="Ink 741665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223920" cy="85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E4827" id="Ink 741665309" o:spid="_x0000_s1026" type="#_x0000_t75" style="position:absolute;margin-left:363.75pt;margin-top:23pt;width:19.05pt;height:8.1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">
                <v:imagedata r:id="rId421" o:title=""/>
              </v:shape>
            </w:pict>
          </mc:Fallback>
        </mc:AlternateContent>
      </w:r>
      <w:r w:rsidRPr="00FE75A9"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 w:hint="cs"/>
          <w:cs/>
        </w:rPr>
        <w:t xml:space="preserve">ដែល </w:t>
      </w:r>
      <w:r w:rsidRPr="00FE75A9">
        <w:rPr>
          <w:rFonts w:ascii="Khmer OS Siemreap" w:hAnsi="Khmer OS Siemreap" w:cs="Khmer OS Siemreap"/>
          <w:lang w:val="ca-ES"/>
        </w:rPr>
        <w:t xml:space="preserve">S </w:t>
      </w:r>
      <w:r>
        <w:rPr>
          <w:rFonts w:ascii="Khmer OS Siemreap" w:hAnsi="Khmer OS Siemreap" w:cs="Khmer OS Siemreap" w:hint="cs"/>
          <w:cs/>
        </w:rPr>
        <w:t xml:space="preserve">ជាតម្លៃចុងគ្រា និង​ </w:t>
      </w:r>
      <w:r w:rsidRPr="00FE75A9">
        <w:rPr>
          <w:rFonts w:ascii="Khmer OS Siemreap" w:hAnsi="Khmer OS Siemreap" w:cs="Khmer OS Siemreap"/>
          <w:lang w:val="ca-ES"/>
        </w:rPr>
        <w:t>P</w:t>
      </w:r>
      <w:r>
        <w:rPr>
          <w:rFonts w:ascii="Khmer OS Siemreap" w:hAnsi="Khmer OS Siemreap" w:cs="Khmer OS Siemreap" w:hint="cs"/>
          <w:cs/>
        </w:rPr>
        <w:t>​</w:t>
      </w:r>
      <w:r w:rsidRPr="00A216B6">
        <w:rPr>
          <w:rFonts w:ascii="Khmer OS Siemreap" w:hAnsi="Khmer OS Siemreap" w:cs="Khmer OS Siemreap" w:hint="cs"/>
          <w:cs/>
        </w:rPr>
        <w:t xml:space="preserve"> ជាតម្លៃដើមគ្រា។ </w:t>
      </w:r>
    </w:p>
    <w:p w:rsidR="00FE75A9" w:rsidRPr="00A216B6" w:rsidRDefault="00FE75A9" w:rsidP="00FE75A9">
      <w:pPr>
        <w:ind w:left="720" w:firstLine="720"/>
        <w:rPr>
          <w:rFonts w:ascii="Khmer OS Siemreap" w:hAnsi="Khmer OS Siemreap" w:cs="Khmer OS Siemreap"/>
          <w:cs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2B7B1D2" wp14:editId="2C2D7937">
                <wp:simplePos x="0" y="0"/>
                <wp:positionH relativeFrom="column">
                  <wp:posOffset>5047615</wp:posOffset>
                </wp:positionH>
                <wp:positionV relativeFrom="paragraph">
                  <wp:posOffset>129540</wp:posOffset>
                </wp:positionV>
                <wp:extent cx="1333595" cy="648710"/>
                <wp:effectExtent l="38100" t="38100" r="19050" b="56515"/>
                <wp:wrapNone/>
                <wp:docPr id="333572185" name="Ink 33357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333595" cy="648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FBF04" id="Ink 333572185" o:spid="_x0000_s1026" type="#_x0000_t75" style="position:absolute;margin-left:396.75pt;margin-top:9.5pt;width:106.4pt;height:52.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">
                <v:imagedata r:id="rId42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67900819" wp14:editId="1B938E1C">
                <wp:simplePos x="0" y="0"/>
                <wp:positionH relativeFrom="column">
                  <wp:posOffset>3619500</wp:posOffset>
                </wp:positionH>
                <wp:positionV relativeFrom="paragraph">
                  <wp:posOffset>-123185</wp:posOffset>
                </wp:positionV>
                <wp:extent cx="650880" cy="323280"/>
                <wp:effectExtent l="57150" t="38100" r="0" b="57785"/>
                <wp:wrapNone/>
                <wp:docPr id="1226897672" name="Ink 1226897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650880" cy="323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F4056" id="Ink 1226897672" o:spid="_x0000_s1026" type="#_x0000_t75" style="position:absolute;margin-left:284.3pt;margin-top:-10.4pt;width:52.65pt;height:26.85pt;z-index:25203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">
                <v:imagedata r:id="rId425" o:title=""/>
              </v:shape>
            </w:pict>
          </mc:Fallback>
        </mc:AlternateContent>
      </w:r>
      <w:r w:rsidRPr="00C52073">
        <w:rPr>
          <w:rFonts w:ascii="Khmer OS Siemreap" w:hAnsi="Khmer OS Siemreap" w:cs="Khmer OS Siemreap"/>
          <w:position w:val="-24"/>
          <w:cs/>
        </w:rPr>
        <w:object w:dxaOrig="2600" w:dyaOrig="620">
          <v:shape id="_x0000_i1844" type="#_x0000_t75" style="width:129pt;height:30.5pt" o:ole="">
            <v:imagedata r:id="rId426" o:title=""/>
          </v:shape>
          <o:OLEObject Type="Embed" ProgID="Equation.DSMT4" ShapeID="_x0000_i1844" DrawAspect="Content" ObjectID="_1804600566" r:id="rId841"/>
        </w:objec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06BF98A6" wp14:editId="7F4FCEED">
                <wp:simplePos x="0" y="0"/>
                <wp:positionH relativeFrom="column">
                  <wp:posOffset>6236867</wp:posOffset>
                </wp:positionH>
                <wp:positionV relativeFrom="paragraph">
                  <wp:posOffset>425779</wp:posOffset>
                </wp:positionV>
                <wp:extent cx="360" cy="360"/>
                <wp:effectExtent l="38100" t="38100" r="57150" b="57150"/>
                <wp:wrapNone/>
                <wp:docPr id="1526033763" name="Ink 152603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0DBFD" id="Ink 1526033763" o:spid="_x0000_s1026" type="#_x0000_t75" style="position:absolute;margin-left:490.4pt;margin-top:32.85pt;width:1.45pt;height:1.4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33C243E6" wp14:editId="3EB39450">
                <wp:simplePos x="0" y="0"/>
                <wp:positionH relativeFrom="column">
                  <wp:posOffset>3695700</wp:posOffset>
                </wp:positionH>
                <wp:positionV relativeFrom="paragraph">
                  <wp:posOffset>-120650</wp:posOffset>
                </wp:positionV>
                <wp:extent cx="1188420" cy="289440"/>
                <wp:effectExtent l="57150" t="38100" r="0" b="53975"/>
                <wp:wrapNone/>
                <wp:docPr id="389409567" name="Ink 389409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1884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CE88B" id="Ink 389409567" o:spid="_x0000_s1026" type="#_x0000_t75" style="position:absolute;margin-left:290.3pt;margin-top:-10.2pt;width:95pt;height:24.2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">
                <v:imagedata r:id="rId430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w:lastRenderedPageBreak/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0A4D9F07" wp14:editId="5EDA7A7A">
                <wp:simplePos x="0" y="0"/>
                <wp:positionH relativeFrom="column">
                  <wp:posOffset>4565747</wp:posOffset>
                </wp:positionH>
                <wp:positionV relativeFrom="paragraph">
                  <wp:posOffset>-403651</wp:posOffset>
                </wp:positionV>
                <wp:extent cx="2234520" cy="979200"/>
                <wp:effectExtent l="38100" t="38100" r="52070" b="49530"/>
                <wp:wrapNone/>
                <wp:docPr id="1401029110" name="Ink 1401029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234520" cy="9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5310C" id="Ink 1401029110" o:spid="_x0000_s1026" type="#_x0000_t75" style="position:absolute;margin-left:358.8pt;margin-top:-32.5pt;width:177.4pt;height:78.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">
                <v:imagedata r:id="rId4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7E99773A" wp14:editId="607FF543">
                <wp:simplePos x="0" y="0"/>
                <wp:positionH relativeFrom="column">
                  <wp:posOffset>6446520</wp:posOffset>
                </wp:positionH>
                <wp:positionV relativeFrom="paragraph">
                  <wp:posOffset>635</wp:posOffset>
                </wp:positionV>
                <wp:extent cx="202040" cy="172080"/>
                <wp:effectExtent l="38100" t="38100" r="45720" b="57150"/>
                <wp:wrapNone/>
                <wp:docPr id="253839454" name="Ink 253839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02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EED99" id="Ink 253839454" o:spid="_x0000_s1026" type="#_x0000_t75" style="position:absolute;margin-left:506.9pt;margin-top:-.65pt;width:17.3pt;height:1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">
                <v:imagedata r:id="rId43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27F0FBA9" wp14:editId="62F34095">
                <wp:simplePos x="0" y="0"/>
                <wp:positionH relativeFrom="column">
                  <wp:posOffset>5203190</wp:posOffset>
                </wp:positionH>
                <wp:positionV relativeFrom="paragraph">
                  <wp:posOffset>-241935</wp:posOffset>
                </wp:positionV>
                <wp:extent cx="994610" cy="699480"/>
                <wp:effectExtent l="57150" t="38100" r="34290" b="43815"/>
                <wp:wrapNone/>
                <wp:docPr id="1840834194" name="Ink 184083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994610" cy="69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032D2" id="Ink 1840834194" o:spid="_x0000_s1026" type="#_x0000_t75" style="position:absolute;margin-left:409pt;margin-top:-19.75pt;width:79.7pt;height:56.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">
                <v:imagedata r:id="rId43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9018B31" wp14:editId="3B45A254">
                <wp:simplePos x="0" y="0"/>
                <wp:positionH relativeFrom="column">
                  <wp:posOffset>4711547</wp:posOffset>
                </wp:positionH>
                <wp:positionV relativeFrom="paragraph">
                  <wp:posOffset>108857</wp:posOffset>
                </wp:positionV>
                <wp:extent cx="242280" cy="275400"/>
                <wp:effectExtent l="38100" t="57150" r="24765" b="48895"/>
                <wp:wrapNone/>
                <wp:docPr id="552136869" name="Ink 552136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24228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A8607" id="Ink 552136869" o:spid="_x0000_s1026" type="#_x0000_t75" style="position:absolute;margin-left:370.3pt;margin-top:7.85pt;width:20.5pt;height:23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">
                <v:imagedata r:id="rId438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79714DF3" wp14:editId="0AC85087">
                <wp:simplePos x="0" y="0"/>
                <wp:positionH relativeFrom="column">
                  <wp:posOffset>3794760</wp:posOffset>
                </wp:positionH>
                <wp:positionV relativeFrom="paragraph">
                  <wp:posOffset>-137160</wp:posOffset>
                </wp:positionV>
                <wp:extent cx="2629070" cy="989655"/>
                <wp:effectExtent l="38100" t="38100" r="0" b="39370"/>
                <wp:wrapNone/>
                <wp:docPr id="273008661" name="Ink 273008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629070" cy="989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D9F20" id="Ink 273008661" o:spid="_x0000_s1026" type="#_x0000_t75" style="position:absolute;margin-left:298.1pt;margin-top:-11.5pt;width:208.4pt;height:79.3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">
                <v:imagedata r:id="rId44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41C5F83A" wp14:editId="62D090DA">
                <wp:simplePos x="0" y="0"/>
                <wp:positionH relativeFrom="column">
                  <wp:posOffset>6605867</wp:posOffset>
                </wp:positionH>
                <wp:positionV relativeFrom="paragraph">
                  <wp:posOffset>-65009</wp:posOffset>
                </wp:positionV>
                <wp:extent cx="68040" cy="512640"/>
                <wp:effectExtent l="38100" t="38100" r="46355" b="40005"/>
                <wp:wrapNone/>
                <wp:docPr id="1833471039" name="Ink 183347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68040" cy="51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3670" id="Ink 1833471039" o:spid="_x0000_s1026" type="#_x0000_t75" style="position:absolute;margin-left:519.45pt;margin-top:-5.8pt;width:6.75pt;height:41.7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">
                <v:imagedata r:id="rId44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7651D57B" wp14:editId="3C77CB2A">
                <wp:simplePos x="0" y="0"/>
                <wp:positionH relativeFrom="column">
                  <wp:posOffset>177800</wp:posOffset>
                </wp:positionH>
                <wp:positionV relativeFrom="paragraph">
                  <wp:posOffset>-190500</wp:posOffset>
                </wp:positionV>
                <wp:extent cx="3973345" cy="537280"/>
                <wp:effectExtent l="57150" t="57150" r="46355" b="53340"/>
                <wp:wrapNone/>
                <wp:docPr id="1357166900" name="Ink 1357166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3973345" cy="5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735F3" id="Ink 1357166900" o:spid="_x0000_s1026" type="#_x0000_t75" style="position:absolute;margin-left:13.3pt;margin-top:-15.7pt;width:314.25pt;height:43.7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">
                <v:imagedata r:id="rId44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5AB9F148" wp14:editId="2A6A4DFF">
                <wp:simplePos x="0" y="0"/>
                <wp:positionH relativeFrom="column">
                  <wp:posOffset>439420</wp:posOffset>
                </wp:positionH>
                <wp:positionV relativeFrom="paragraph">
                  <wp:posOffset>42545</wp:posOffset>
                </wp:positionV>
                <wp:extent cx="498475" cy="284480"/>
                <wp:effectExtent l="57150" t="38100" r="15875" b="58420"/>
                <wp:wrapNone/>
                <wp:docPr id="589137550" name="Ink 589137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498475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CEE41" id="Ink 589137550" o:spid="_x0000_s1026" type="#_x0000_t75" style="position:absolute;margin-left:33.9pt;margin-top:2.65pt;width:40.65pt;height:23.8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">
                <v:imagedata r:id="rId446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4B3EE642" wp14:editId="47145BC6">
                <wp:simplePos x="0" y="0"/>
                <wp:positionH relativeFrom="column">
                  <wp:posOffset>4851400</wp:posOffset>
                </wp:positionH>
                <wp:positionV relativeFrom="paragraph">
                  <wp:posOffset>60960</wp:posOffset>
                </wp:positionV>
                <wp:extent cx="1186540" cy="421500"/>
                <wp:effectExtent l="57150" t="57150" r="13970" b="55245"/>
                <wp:wrapNone/>
                <wp:docPr id="1171984949" name="Ink 1171984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186540" cy="421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80D35" id="Ink 1171984949" o:spid="_x0000_s1026" type="#_x0000_t75" style="position:absolute;margin-left:381.3pt;margin-top:4.1pt;width:94.85pt;height:34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">
                <v:imagedata r:id="rId44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7311A70C" wp14:editId="07427BB0">
                <wp:simplePos x="0" y="0"/>
                <wp:positionH relativeFrom="column">
                  <wp:posOffset>3272790</wp:posOffset>
                </wp:positionH>
                <wp:positionV relativeFrom="paragraph">
                  <wp:posOffset>274320</wp:posOffset>
                </wp:positionV>
                <wp:extent cx="342620" cy="188190"/>
                <wp:effectExtent l="38100" t="38100" r="38735" b="40640"/>
                <wp:wrapNone/>
                <wp:docPr id="1760972144" name="Ink 176097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42620" cy="18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998A0" id="Ink 1760972144" o:spid="_x0000_s1026" type="#_x0000_t75" style="position:absolute;margin-left:257pt;margin-top:20.9pt;width:28.4pt;height:16.2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">
                <v:imagedata r:id="rId45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1C8FBA06" wp14:editId="50E03CAA">
                <wp:simplePos x="0" y="0"/>
                <wp:positionH relativeFrom="column">
                  <wp:posOffset>955040</wp:posOffset>
                </wp:positionH>
                <wp:positionV relativeFrom="paragraph">
                  <wp:posOffset>167640</wp:posOffset>
                </wp:positionV>
                <wp:extent cx="86400" cy="263715"/>
                <wp:effectExtent l="57150" t="38100" r="8890" b="41275"/>
                <wp:wrapNone/>
                <wp:docPr id="1225925701" name="Ink 1225925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86400" cy="263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DA17D" id="Ink 1225925701" o:spid="_x0000_s1026" type="#_x0000_t75" style="position:absolute;margin-left:74.5pt;margin-top:12.5pt;width:8.2pt;height:22.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">
                <v:imagedata r:id="rId45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45842059" wp14:editId="78D9C0F5">
                <wp:simplePos x="0" y="0"/>
                <wp:positionH relativeFrom="column">
                  <wp:posOffset>327660</wp:posOffset>
                </wp:positionH>
                <wp:positionV relativeFrom="paragraph">
                  <wp:posOffset>-121920</wp:posOffset>
                </wp:positionV>
                <wp:extent cx="3510915" cy="354845"/>
                <wp:effectExtent l="57150" t="38100" r="13335" b="45720"/>
                <wp:wrapNone/>
                <wp:docPr id="2045044828" name="Ink 204504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510915" cy="354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AE2B5" id="Ink 2045044828" o:spid="_x0000_s1026" type="#_x0000_t75" style="position:absolute;margin-left:25.1pt;margin-top:-10.3pt;width:277.85pt;height:29.4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">
                <v:imagedata r:id="rId454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54CC73E9" wp14:editId="428783B1">
                <wp:simplePos x="0" y="0"/>
                <wp:positionH relativeFrom="column">
                  <wp:posOffset>5009515</wp:posOffset>
                </wp:positionH>
                <wp:positionV relativeFrom="paragraph">
                  <wp:posOffset>102870</wp:posOffset>
                </wp:positionV>
                <wp:extent cx="1289685" cy="490855"/>
                <wp:effectExtent l="38100" t="38100" r="43815" b="42545"/>
                <wp:wrapNone/>
                <wp:docPr id="610667645" name="Ink 610667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289685" cy="490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9A152" id="Ink 610667645" o:spid="_x0000_s1026" type="#_x0000_t75" style="position:absolute;margin-left:393.75pt;margin-top:7.4pt;width:102.95pt;height:40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">
                <v:imagedata r:id="rId45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3D3F32B" wp14:editId="5524989A">
                <wp:simplePos x="0" y="0"/>
                <wp:positionH relativeFrom="column">
                  <wp:posOffset>-91440</wp:posOffset>
                </wp:positionH>
                <wp:positionV relativeFrom="paragraph">
                  <wp:posOffset>107315</wp:posOffset>
                </wp:positionV>
                <wp:extent cx="62280" cy="66320"/>
                <wp:effectExtent l="38100" t="38100" r="52070" b="48260"/>
                <wp:wrapNone/>
                <wp:docPr id="1454880034" name="Ink 1454880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62280" cy="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D3C5" id="Ink 1454880034" o:spid="_x0000_s1026" type="#_x0000_t75" style="position:absolute;margin-left:-7.9pt;margin-top:7.75pt;width:6.3pt;height:6.6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">
                <v:imagedata r:id="rId4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77FF3FEE" wp14:editId="1644948F">
                <wp:simplePos x="0" y="0"/>
                <wp:positionH relativeFrom="column">
                  <wp:posOffset>-436453</wp:posOffset>
                </wp:positionH>
                <wp:positionV relativeFrom="paragraph">
                  <wp:posOffset>-59878</wp:posOffset>
                </wp:positionV>
                <wp:extent cx="102960" cy="282600"/>
                <wp:effectExtent l="38100" t="38100" r="49530" b="41275"/>
                <wp:wrapNone/>
                <wp:docPr id="1151666830" name="Ink 1151666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029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848F5" id="Ink 1151666830" o:spid="_x0000_s1026" type="#_x0000_t75" style="position:absolute;margin-left:-35.05pt;margin-top:-5.4pt;width:9.5pt;height:23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">
                <v:imagedata r:id="rId4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6003F89B" wp14:editId="1365372A">
                <wp:simplePos x="0" y="0"/>
                <wp:positionH relativeFrom="column">
                  <wp:posOffset>205105</wp:posOffset>
                </wp:positionH>
                <wp:positionV relativeFrom="paragraph">
                  <wp:posOffset>-167005</wp:posOffset>
                </wp:positionV>
                <wp:extent cx="416735" cy="382270"/>
                <wp:effectExtent l="38100" t="38100" r="40640" b="55880"/>
                <wp:wrapNone/>
                <wp:docPr id="1970786161" name="Ink 1970786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416735" cy="38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2C65A" id="Ink 1970786161" o:spid="_x0000_s1026" type="#_x0000_t75" style="position:absolute;margin-left:15.45pt;margin-top:-13.85pt;width:34.2pt;height:31.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">
                <v:imagedata r:id="rId462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D020C78" wp14:editId="42A512A3">
                <wp:simplePos x="0" y="0"/>
                <wp:positionH relativeFrom="column">
                  <wp:posOffset>2619375</wp:posOffset>
                </wp:positionH>
                <wp:positionV relativeFrom="paragraph">
                  <wp:posOffset>67945</wp:posOffset>
                </wp:positionV>
                <wp:extent cx="659315" cy="293370"/>
                <wp:effectExtent l="57150" t="38100" r="7620" b="49530"/>
                <wp:wrapNone/>
                <wp:docPr id="1709608880" name="Ink 1709608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65931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98F65" id="Ink 1709608880" o:spid="_x0000_s1026" type="#_x0000_t75" style="position:absolute;margin-left:205.55pt;margin-top:4.65pt;width:53.3pt;height:24.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">
                <v:imagedata r:id="rId46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51C8D626" wp14:editId="20CC4EF7">
                <wp:simplePos x="0" y="0"/>
                <wp:positionH relativeFrom="column">
                  <wp:posOffset>1992630</wp:posOffset>
                </wp:positionH>
                <wp:positionV relativeFrom="paragraph">
                  <wp:posOffset>196215</wp:posOffset>
                </wp:positionV>
                <wp:extent cx="425740" cy="227330"/>
                <wp:effectExtent l="57150" t="38100" r="0" b="58420"/>
                <wp:wrapNone/>
                <wp:docPr id="257562037" name="Ink 25756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42574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6899" id="Ink 257562037" o:spid="_x0000_s1026" type="#_x0000_t75" style="position:absolute;margin-left:156.2pt;margin-top:14.75pt;width:34.9pt;height:19.3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">
                <v:imagedata r:id="rId46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58FE276E" wp14:editId="293B8EAA">
                <wp:simplePos x="0" y="0"/>
                <wp:positionH relativeFrom="column">
                  <wp:posOffset>6233987</wp:posOffset>
                </wp:positionH>
                <wp:positionV relativeFrom="paragraph">
                  <wp:posOffset>-2399</wp:posOffset>
                </wp:positionV>
                <wp:extent cx="14760" cy="72000"/>
                <wp:effectExtent l="38100" t="38100" r="42545" b="42545"/>
                <wp:wrapNone/>
                <wp:docPr id="166402151" name="Ink 16640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2755E" id="Ink 166402151" o:spid="_x0000_s1026" type="#_x0000_t75" style="position:absolute;margin-left:490.15pt;margin-top:-.9pt;width:2.55pt;height:7.0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">
                <v:imagedata r:id="rId4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6CDCD238" wp14:editId="6E798C9A">
                <wp:simplePos x="0" y="0"/>
                <wp:positionH relativeFrom="column">
                  <wp:posOffset>5190490</wp:posOffset>
                </wp:positionH>
                <wp:positionV relativeFrom="paragraph">
                  <wp:posOffset>-8255</wp:posOffset>
                </wp:positionV>
                <wp:extent cx="1474735" cy="467550"/>
                <wp:effectExtent l="38100" t="38100" r="0" b="46990"/>
                <wp:wrapNone/>
                <wp:docPr id="132596591" name="Ink 132596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474735" cy="467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85572" id="Ink 132596591" o:spid="_x0000_s1026" type="#_x0000_t75" style="position:absolute;margin-left:408pt;margin-top:-1.35pt;width:117.5pt;height:38.2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">
                <v:imagedata r:id="rId470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4813DD44" wp14:editId="3D1C5424">
                <wp:simplePos x="0" y="0"/>
                <wp:positionH relativeFrom="column">
                  <wp:posOffset>5853430</wp:posOffset>
                </wp:positionH>
                <wp:positionV relativeFrom="paragraph">
                  <wp:posOffset>165100</wp:posOffset>
                </wp:positionV>
                <wp:extent cx="289175" cy="198545"/>
                <wp:effectExtent l="38100" t="38100" r="53975" b="49530"/>
                <wp:wrapNone/>
                <wp:docPr id="1078098981" name="Ink 1078098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289175" cy="198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163CB" id="Ink 1078098981" o:spid="_x0000_s1026" type="#_x0000_t75" style="position:absolute;margin-left:460.2pt;margin-top:12.3pt;width:24.15pt;height:17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">
                <v:imagedata r:id="rId4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02D4CC23" wp14:editId="38A81323">
                <wp:simplePos x="0" y="0"/>
                <wp:positionH relativeFrom="column">
                  <wp:posOffset>4249420</wp:posOffset>
                </wp:positionH>
                <wp:positionV relativeFrom="paragraph">
                  <wp:posOffset>27940</wp:posOffset>
                </wp:positionV>
                <wp:extent cx="1214590" cy="558440"/>
                <wp:effectExtent l="38100" t="38100" r="43180" b="51435"/>
                <wp:wrapNone/>
                <wp:docPr id="1376450340" name="Ink 1376450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214590" cy="5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8D0B4" id="Ink 1376450340" o:spid="_x0000_s1026" type="#_x0000_t75" style="position:absolute;margin-left:333.9pt;margin-top:1.5pt;width:97.1pt;height:45.3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">
                <v:imagedata r:id="rId4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22F2F6F1" wp14:editId="5DF84222">
                <wp:simplePos x="0" y="0"/>
                <wp:positionH relativeFrom="column">
                  <wp:posOffset>203200</wp:posOffset>
                </wp:positionH>
                <wp:positionV relativeFrom="paragraph">
                  <wp:posOffset>-167005</wp:posOffset>
                </wp:positionV>
                <wp:extent cx="3826440" cy="954000"/>
                <wp:effectExtent l="38100" t="38100" r="3175" b="55880"/>
                <wp:wrapNone/>
                <wp:docPr id="763943717" name="Ink 76394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3826440" cy="954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57FFF31" id="Ink 763943717" o:spid="_x0000_s1026" type="#_x0000_t75" style="position:absolute;margin-left:15.3pt;margin-top:-13.85pt;width:302.75pt;height:76.5pt;z-index:252060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">
                <v:imagedata r:id="rId476" o:title=""/>
              </v:shape>
            </w:pict>
          </mc:Fallback>
        </mc:AlternateContent>
      </w: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80DF03D" wp14:editId="69C61E7D">
                <wp:simplePos x="0" y="0"/>
                <wp:positionH relativeFrom="column">
                  <wp:posOffset>4829810</wp:posOffset>
                </wp:positionH>
                <wp:positionV relativeFrom="paragraph">
                  <wp:posOffset>-297815</wp:posOffset>
                </wp:positionV>
                <wp:extent cx="1507850" cy="653545"/>
                <wp:effectExtent l="38100" t="57150" r="16510" b="51435"/>
                <wp:wrapNone/>
                <wp:docPr id="2113387053" name="Ink 2113387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507850" cy="653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6E1F6" id="Ink 2113387053" o:spid="_x0000_s1026" type="#_x0000_t75" style="position:absolute;margin-left:379.6pt;margin-top:-24.15pt;width:120.15pt;height:52.8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">
                <v:imagedata r:id="rId478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708C8271" wp14:editId="59750B81">
                <wp:simplePos x="0" y="0"/>
                <wp:positionH relativeFrom="column">
                  <wp:posOffset>4538387</wp:posOffset>
                </wp:positionH>
                <wp:positionV relativeFrom="paragraph">
                  <wp:posOffset>-326092</wp:posOffset>
                </wp:positionV>
                <wp:extent cx="1805040" cy="1032120"/>
                <wp:effectExtent l="57150" t="57150" r="43180" b="53975"/>
                <wp:wrapNone/>
                <wp:docPr id="402685791" name="Ink 402685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805040" cy="10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E0E8" id="Ink 402685791" o:spid="_x0000_s1026" type="#_x0000_t75" style="position:absolute;margin-left:356.65pt;margin-top:-26.4pt;width:143.55pt;height:82.6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">
                <v:imagedata r:id="rId480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7A4747C6" wp14:editId="1B99770F">
                <wp:simplePos x="0" y="0"/>
                <wp:positionH relativeFrom="column">
                  <wp:posOffset>4658360</wp:posOffset>
                </wp:positionH>
                <wp:positionV relativeFrom="paragraph">
                  <wp:posOffset>-242570</wp:posOffset>
                </wp:positionV>
                <wp:extent cx="1432030" cy="796135"/>
                <wp:effectExtent l="38100" t="38100" r="0" b="42545"/>
                <wp:wrapNone/>
                <wp:docPr id="1638695288" name="Ink 1638695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432030" cy="796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A8FDA" id="Ink 1638695288" o:spid="_x0000_s1026" type="#_x0000_t75" style="position:absolute;margin-left:366.1pt;margin-top:-19.8pt;width:114.15pt;height:64.1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">
                <v:imagedata r:id="rId482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6979454D" wp14:editId="6C64866B">
                <wp:simplePos x="0" y="0"/>
                <wp:positionH relativeFrom="column">
                  <wp:posOffset>5113655</wp:posOffset>
                </wp:positionH>
                <wp:positionV relativeFrom="paragraph">
                  <wp:posOffset>92710</wp:posOffset>
                </wp:positionV>
                <wp:extent cx="1080760" cy="366395"/>
                <wp:effectExtent l="57150" t="38100" r="43815" b="52705"/>
                <wp:wrapNone/>
                <wp:docPr id="178321372" name="Ink 17832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08076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5F423" id="Ink 178321372" o:spid="_x0000_s1026" type="#_x0000_t75" style="position:absolute;margin-left:401.95pt;margin-top:6.6pt;width:86.55pt;height:30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">
                <v:imagedata r:id="rId48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6785A2D7" wp14:editId="0CC50892">
                <wp:simplePos x="0" y="0"/>
                <wp:positionH relativeFrom="column">
                  <wp:posOffset>4616450</wp:posOffset>
                </wp:positionH>
                <wp:positionV relativeFrom="paragraph">
                  <wp:posOffset>280035</wp:posOffset>
                </wp:positionV>
                <wp:extent cx="291255" cy="140445"/>
                <wp:effectExtent l="38100" t="38100" r="52070" b="50165"/>
                <wp:wrapNone/>
                <wp:docPr id="937602622" name="Ink 93760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91255" cy="140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10AA3" id="Ink 937602622" o:spid="_x0000_s1026" type="#_x0000_t75" style="position:absolute;margin-left:362.8pt;margin-top:21.35pt;width:24.35pt;height:12.4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">
                <v:imagedata r:id="rId486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7DE6832E" wp14:editId="0F437A1E">
                <wp:simplePos x="0" y="0"/>
                <wp:positionH relativeFrom="column">
                  <wp:posOffset>1897427</wp:posOffset>
                </wp:positionH>
                <wp:positionV relativeFrom="paragraph">
                  <wp:posOffset>35003</wp:posOffset>
                </wp:positionV>
                <wp:extent cx="360" cy="360"/>
                <wp:effectExtent l="38100" t="38100" r="57150" b="57150"/>
                <wp:wrapNone/>
                <wp:docPr id="1240747892" name="Ink 1240747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E3C3D" id="Ink 1240747892" o:spid="_x0000_s1026" type="#_x0000_t75" style="position:absolute;margin-left:148.7pt;margin-top:2.05pt;width:1.45pt;height:1.4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">
                <v:imagedata r:id="rId160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AB094DC" wp14:editId="534B8C18">
                <wp:simplePos x="0" y="0"/>
                <wp:positionH relativeFrom="column">
                  <wp:posOffset>3524885</wp:posOffset>
                </wp:positionH>
                <wp:positionV relativeFrom="paragraph">
                  <wp:posOffset>-276860</wp:posOffset>
                </wp:positionV>
                <wp:extent cx="2882900" cy="772615"/>
                <wp:effectExtent l="38100" t="38100" r="12700" b="46990"/>
                <wp:wrapNone/>
                <wp:docPr id="698972276" name="Ink 69897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2882900" cy="772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7046A" id="Ink 698972276" o:spid="_x0000_s1026" type="#_x0000_t75" style="position:absolute;margin-left:276.85pt;margin-top:-22.5pt;width:228.4pt;height:62.2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">
                <v:imagedata r:id="rId489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144A5C33" wp14:editId="03BFBE16">
                <wp:simplePos x="0" y="0"/>
                <wp:positionH relativeFrom="column">
                  <wp:posOffset>1579880</wp:posOffset>
                </wp:positionH>
                <wp:positionV relativeFrom="paragraph">
                  <wp:posOffset>-227330</wp:posOffset>
                </wp:positionV>
                <wp:extent cx="1829430" cy="461645"/>
                <wp:effectExtent l="38100" t="57150" r="57150" b="52705"/>
                <wp:wrapNone/>
                <wp:docPr id="236614643" name="Ink 23661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829430" cy="461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65A2F" id="Ink 236614643" o:spid="_x0000_s1026" type="#_x0000_t75" style="position:absolute;margin-left:123.7pt;margin-top:-18.6pt;width:145.5pt;height:37.7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">
                <v:imagedata r:id="rId49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6DEC1640" wp14:editId="151E814D">
                <wp:simplePos x="0" y="0"/>
                <wp:positionH relativeFrom="column">
                  <wp:posOffset>478155</wp:posOffset>
                </wp:positionH>
                <wp:positionV relativeFrom="paragraph">
                  <wp:posOffset>-33655</wp:posOffset>
                </wp:positionV>
                <wp:extent cx="956195" cy="509800"/>
                <wp:effectExtent l="57150" t="38100" r="0" b="43180"/>
                <wp:wrapNone/>
                <wp:docPr id="704444547" name="Ink 70444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956195" cy="5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DF98E" id="Ink 704444547" o:spid="_x0000_s1026" type="#_x0000_t75" style="position:absolute;margin-left:36.95pt;margin-top:-3.35pt;width:76.75pt;height:41.6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">
                <v:imagedata r:id="rId493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4E5317C0" wp14:editId="64C3041A">
                <wp:simplePos x="0" y="0"/>
                <wp:positionH relativeFrom="column">
                  <wp:posOffset>1610820</wp:posOffset>
                </wp:positionH>
                <wp:positionV relativeFrom="paragraph">
                  <wp:posOffset>252400</wp:posOffset>
                </wp:positionV>
                <wp:extent cx="9000" cy="2880"/>
                <wp:effectExtent l="57150" t="57150" r="48260" b="54610"/>
                <wp:wrapNone/>
                <wp:docPr id="1140001047" name="Ink 114000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088" id="Ink 1140001047" o:spid="_x0000_s1026" type="#_x0000_t75" style="position:absolute;margin-left:126.1pt;margin-top:19.15pt;width:2.15pt;height:1.65pt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">
                <v:imagedata r:id="rId495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2881541B" wp14:editId="0484508D">
                <wp:simplePos x="0" y="0"/>
                <wp:positionH relativeFrom="column">
                  <wp:posOffset>6197600</wp:posOffset>
                </wp:positionH>
                <wp:positionV relativeFrom="paragraph">
                  <wp:posOffset>133350</wp:posOffset>
                </wp:positionV>
                <wp:extent cx="564240" cy="227520"/>
                <wp:effectExtent l="38100" t="38100" r="0" b="58420"/>
                <wp:wrapNone/>
                <wp:docPr id="2050557304" name="Ink 2050557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5642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8E32D" id="Ink 2050557304" o:spid="_x0000_s1026" type="#_x0000_t75" style="position:absolute;margin-left:487.3pt;margin-top:9.8pt;width:45.85pt;height:19.3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">
                <v:imagedata r:id="rId497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6312E24D" wp14:editId="66807CD6">
                <wp:simplePos x="0" y="0"/>
                <wp:positionH relativeFrom="column">
                  <wp:posOffset>1194707</wp:posOffset>
                </wp:positionH>
                <wp:positionV relativeFrom="paragraph">
                  <wp:posOffset>-4917</wp:posOffset>
                </wp:positionV>
                <wp:extent cx="236160" cy="200520"/>
                <wp:effectExtent l="57150" t="57150" r="12065" b="47625"/>
                <wp:wrapNone/>
                <wp:docPr id="1022982887" name="Ink 102298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2361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A452F" id="Ink 1022982887" o:spid="_x0000_s1026" type="#_x0000_t75" style="position:absolute;margin-left:93.35pt;margin-top:-1.1pt;width:20.05pt;height:17.2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">
                <v:imagedata r:id="rId499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6A4207EA" wp14:editId="0236849D">
                <wp:simplePos x="0" y="0"/>
                <wp:positionH relativeFrom="column">
                  <wp:posOffset>1318970</wp:posOffset>
                </wp:positionH>
                <wp:positionV relativeFrom="paragraph">
                  <wp:posOffset>-169545</wp:posOffset>
                </wp:positionV>
                <wp:extent cx="10440" cy="295560"/>
                <wp:effectExtent l="57150" t="38100" r="46990" b="47625"/>
                <wp:wrapNone/>
                <wp:docPr id="347119110" name="Ink 347119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0440" cy="295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2588E2" id="Ink 347119110" o:spid="_x0000_s1026" type="#_x0000_t75" style="position:absolute;margin-left:103.15pt;margin-top:-14.05pt;width:2.2pt;height:24.65pt;z-index:25210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">
                <v:imagedata r:id="rId50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008A1E08" wp14:editId="4DAEC5B7">
                <wp:simplePos x="0" y="0"/>
                <wp:positionH relativeFrom="column">
                  <wp:posOffset>1505747</wp:posOffset>
                </wp:positionH>
                <wp:positionV relativeFrom="paragraph">
                  <wp:posOffset>24489</wp:posOffset>
                </wp:positionV>
                <wp:extent cx="360" cy="360"/>
                <wp:effectExtent l="38100" t="38100" r="57150" b="57150"/>
                <wp:wrapNone/>
                <wp:docPr id="1614701929" name="Ink 161470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56C12" id="Ink 1614701929" o:spid="_x0000_s1026" type="#_x0000_t75" style="position:absolute;margin-left:117.85pt;margin-top:1.25pt;width:1.45pt;height:1.4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44E3DFC8" wp14:editId="750CCE60">
                <wp:simplePos x="0" y="0"/>
                <wp:positionH relativeFrom="column">
                  <wp:posOffset>6176747</wp:posOffset>
                </wp:positionH>
                <wp:positionV relativeFrom="paragraph">
                  <wp:posOffset>210249</wp:posOffset>
                </wp:positionV>
                <wp:extent cx="69480" cy="80280"/>
                <wp:effectExtent l="38100" t="57150" r="45085" b="53340"/>
                <wp:wrapNone/>
                <wp:docPr id="827004788" name="Ink 82700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69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0A85B" id="Ink 827004788" o:spid="_x0000_s1026" type="#_x0000_t75" style="position:absolute;margin-left:485.65pt;margin-top:15.85pt;width:6.85pt;height:7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">
                <v:imagedata r:id="rId50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07562719" wp14:editId="0F26A50E">
                <wp:simplePos x="0" y="0"/>
                <wp:positionH relativeFrom="column">
                  <wp:posOffset>5023667</wp:posOffset>
                </wp:positionH>
                <wp:positionV relativeFrom="paragraph">
                  <wp:posOffset>187929</wp:posOffset>
                </wp:positionV>
                <wp:extent cx="5040" cy="286920"/>
                <wp:effectExtent l="57150" t="38100" r="52705" b="56515"/>
                <wp:wrapNone/>
                <wp:docPr id="366419824" name="Ink 366419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50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E1B29" id="Ink 366419824" o:spid="_x0000_s1026" type="#_x0000_t75" style="position:absolute;margin-left:394.85pt;margin-top:14.1pt;width:1.85pt;height:24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">
                <v:imagedata r:id="rId506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5896BBB0" wp14:editId="29AB3238">
                <wp:simplePos x="0" y="0"/>
                <wp:positionH relativeFrom="column">
                  <wp:posOffset>-171450</wp:posOffset>
                </wp:positionH>
                <wp:positionV relativeFrom="paragraph">
                  <wp:posOffset>-81280</wp:posOffset>
                </wp:positionV>
                <wp:extent cx="371795" cy="288290"/>
                <wp:effectExtent l="38100" t="38100" r="28575" b="54610"/>
                <wp:wrapNone/>
                <wp:docPr id="2145580051" name="Ink 2145580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371795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10260" id="Ink 2145580051" o:spid="_x0000_s1026" type="#_x0000_t75" style="position:absolute;margin-left:-14.2pt;margin-top:-7.1pt;width:30.7pt;height:24.1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">
                <v:imagedata r:id="rId508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27B25BAC" wp14:editId="00739A59">
                <wp:simplePos x="0" y="0"/>
                <wp:positionH relativeFrom="column">
                  <wp:posOffset>1938467</wp:posOffset>
                </wp:positionH>
                <wp:positionV relativeFrom="paragraph">
                  <wp:posOffset>246249</wp:posOffset>
                </wp:positionV>
                <wp:extent cx="4306320" cy="205920"/>
                <wp:effectExtent l="38100" t="38100" r="56515" b="41910"/>
                <wp:wrapNone/>
                <wp:docPr id="1683475864" name="Ink 1683475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43063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67568" id="Ink 1683475864" o:spid="_x0000_s1026" type="#_x0000_t75" style="position:absolute;margin-left:151.95pt;margin-top:18.7pt;width:340.5pt;height:17.6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">
                <v:imagedata r:id="rId510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6DF4F908" wp14:editId="6A02AAA8">
                <wp:simplePos x="0" y="0"/>
                <wp:positionH relativeFrom="column">
                  <wp:posOffset>225227</wp:posOffset>
                </wp:positionH>
                <wp:positionV relativeFrom="paragraph">
                  <wp:posOffset>291847</wp:posOffset>
                </wp:positionV>
                <wp:extent cx="1078920" cy="163800"/>
                <wp:effectExtent l="38100" t="38100" r="45085" b="46355"/>
                <wp:wrapNone/>
                <wp:docPr id="127609239" name="Ink 127609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0789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743BD" id="Ink 127609239" o:spid="_x0000_s1026" type="#_x0000_t75" style="position:absolute;margin-left:17.05pt;margin-top:22.3pt;width:86.35pt;height:14.3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">
                <v:imagedata r:id="rId51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0359D311" wp14:editId="2802D319">
                <wp:simplePos x="0" y="0"/>
                <wp:positionH relativeFrom="column">
                  <wp:posOffset>5790710</wp:posOffset>
                </wp:positionH>
                <wp:positionV relativeFrom="paragraph">
                  <wp:posOffset>490305</wp:posOffset>
                </wp:positionV>
                <wp:extent cx="2880" cy="7200"/>
                <wp:effectExtent l="57150" t="38100" r="54610" b="50165"/>
                <wp:wrapNone/>
                <wp:docPr id="541119388" name="Ink 541119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2880" cy="72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02CEC" id="Ink 541119388" o:spid="_x0000_s1026" type="#_x0000_t75" style="position:absolute;margin-left:455.25pt;margin-top:37.95pt;width:1.65pt;height:1.9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">
                <v:imagedata r:id="rId51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0F692819" wp14:editId="5033FB88">
                <wp:simplePos x="0" y="0"/>
                <wp:positionH relativeFrom="column">
                  <wp:posOffset>3216720</wp:posOffset>
                </wp:positionH>
                <wp:positionV relativeFrom="paragraph">
                  <wp:posOffset>477060</wp:posOffset>
                </wp:positionV>
                <wp:extent cx="360" cy="360"/>
                <wp:effectExtent l="38100" t="38100" r="57150" b="57150"/>
                <wp:wrapNone/>
                <wp:docPr id="1618422082" name="Ink 161842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4FF8E7" id="Ink 1618422082" o:spid="_x0000_s1026" type="#_x0000_t75" style="position:absolute;margin-left:252.6pt;margin-top:36.85pt;width:1.45pt;height:1.45p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75456FF0" wp14:editId="03E43ABC">
                <wp:simplePos x="0" y="0"/>
                <wp:positionH relativeFrom="column">
                  <wp:posOffset>3749627</wp:posOffset>
                </wp:positionH>
                <wp:positionV relativeFrom="paragraph">
                  <wp:posOffset>-68026</wp:posOffset>
                </wp:positionV>
                <wp:extent cx="49680" cy="216000"/>
                <wp:effectExtent l="57150" t="38100" r="45720" b="50800"/>
                <wp:wrapNone/>
                <wp:docPr id="1130490254" name="Ink 1130490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496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DD478" id="Ink 1130490254" o:spid="_x0000_s1026" type="#_x0000_t75" style="position:absolute;margin-left:294.55pt;margin-top:-6.05pt;width:5.3pt;height:18.4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">
                <v:imagedata r:id="rId517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65ADEB2D" wp14:editId="5C2415FB">
                <wp:simplePos x="0" y="0"/>
                <wp:positionH relativeFrom="column">
                  <wp:posOffset>1317827</wp:posOffset>
                </wp:positionH>
                <wp:positionV relativeFrom="paragraph">
                  <wp:posOffset>-43906</wp:posOffset>
                </wp:positionV>
                <wp:extent cx="37080" cy="344880"/>
                <wp:effectExtent l="38100" t="57150" r="58420" b="55245"/>
                <wp:wrapNone/>
                <wp:docPr id="1733953569" name="Ink 173395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3708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D29F5" id="Ink 1733953569" o:spid="_x0000_s1026" type="#_x0000_t75" style="position:absolute;margin-left:103.05pt;margin-top:-4.15pt;width:4.3pt;height:28.5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">
                <v:imagedata r:id="rId519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6F6C28F4" wp14:editId="236C12A0">
                <wp:simplePos x="0" y="0"/>
                <wp:positionH relativeFrom="column">
                  <wp:posOffset>2352827</wp:posOffset>
                </wp:positionH>
                <wp:positionV relativeFrom="paragraph">
                  <wp:posOffset>-53266</wp:posOffset>
                </wp:positionV>
                <wp:extent cx="35640" cy="246240"/>
                <wp:effectExtent l="38100" t="38100" r="40640" b="40005"/>
                <wp:wrapNone/>
                <wp:docPr id="313901875" name="Ink 31390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356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3A511" id="Ink 313901875" o:spid="_x0000_s1026" type="#_x0000_t75" style="position:absolute;margin-left:184.55pt;margin-top:-4.9pt;width:4.2pt;height:20.8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">
                <v:imagedata r:id="rId521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041352E1" wp14:editId="745F318A">
                <wp:simplePos x="0" y="0"/>
                <wp:positionH relativeFrom="column">
                  <wp:posOffset>121547</wp:posOffset>
                </wp:positionH>
                <wp:positionV relativeFrom="paragraph">
                  <wp:posOffset>55094</wp:posOffset>
                </wp:positionV>
                <wp:extent cx="22680" cy="142200"/>
                <wp:effectExtent l="38100" t="38100" r="53975" b="48895"/>
                <wp:wrapNone/>
                <wp:docPr id="1768032917" name="Ink 176803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26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C0C64" id="Ink 1768032917" o:spid="_x0000_s1026" type="#_x0000_t75" style="position:absolute;margin-left:8.85pt;margin-top:3.65pt;width:3.2pt;height:12.6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">
                <v:imagedata r:id="rId523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2FC76FE" wp14:editId="2A6DAB7E">
                <wp:simplePos x="0" y="0"/>
                <wp:positionH relativeFrom="column">
                  <wp:posOffset>90170</wp:posOffset>
                </wp:positionH>
                <wp:positionV relativeFrom="paragraph">
                  <wp:posOffset>72230</wp:posOffset>
                </wp:positionV>
                <wp:extent cx="1860840" cy="69120"/>
                <wp:effectExtent l="38100" t="38100" r="44450" b="45720"/>
                <wp:wrapNone/>
                <wp:docPr id="1266806780" name="Ink 1266806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860840" cy="691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C4D48F" id="Ink 1266806780" o:spid="_x0000_s1026" type="#_x0000_t75" style="position:absolute;margin-left:6.4pt;margin-top:5pt;width:147.9pt;height:6.9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">
                <v:imagedata r:id="rId525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4C58C39D" wp14:editId="0455296B">
                <wp:simplePos x="0" y="0"/>
                <wp:positionH relativeFrom="column">
                  <wp:posOffset>476885</wp:posOffset>
                </wp:positionH>
                <wp:positionV relativeFrom="paragraph">
                  <wp:posOffset>95250</wp:posOffset>
                </wp:positionV>
                <wp:extent cx="906060" cy="366395"/>
                <wp:effectExtent l="38100" t="38100" r="8890" b="52705"/>
                <wp:wrapNone/>
                <wp:docPr id="624307771" name="Ink 624307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90606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EFAE1" id="Ink 624307771" o:spid="_x0000_s1026" type="#_x0000_t75" style="position:absolute;margin-left:36.85pt;margin-top:6.8pt;width:72.8pt;height:30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">
                <v:imagedata r:id="rId527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52229702" wp14:editId="1407F6DB">
                <wp:simplePos x="0" y="0"/>
                <wp:positionH relativeFrom="column">
                  <wp:posOffset>769500</wp:posOffset>
                </wp:positionH>
                <wp:positionV relativeFrom="paragraph">
                  <wp:posOffset>53385</wp:posOffset>
                </wp:positionV>
                <wp:extent cx="720" cy="11880"/>
                <wp:effectExtent l="38100" t="38100" r="56515" b="45720"/>
                <wp:wrapNone/>
                <wp:docPr id="2283120" name="Ink 228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720" cy="118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798D5D" id="Ink 2283120" o:spid="_x0000_s1026" type="#_x0000_t75" style="position:absolute;margin-left:59.2pt;margin-top:3.5pt;width:2.85pt;height:2.35pt;z-index:25208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">
                <v:imagedata r:id="rId529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w:lastRenderedPageBreak/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1095DBD8" wp14:editId="601FAE5B">
                <wp:simplePos x="0" y="0"/>
                <wp:positionH relativeFrom="column">
                  <wp:posOffset>1738667</wp:posOffset>
                </wp:positionH>
                <wp:positionV relativeFrom="paragraph">
                  <wp:posOffset>295690</wp:posOffset>
                </wp:positionV>
                <wp:extent cx="360" cy="360"/>
                <wp:effectExtent l="38100" t="38100" r="57150" b="57150"/>
                <wp:wrapNone/>
                <wp:docPr id="1609905549" name="Ink 1609905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B56F4" id="Ink 1609905549" o:spid="_x0000_s1026" type="#_x0000_t75" style="position:absolute;margin-left:136.2pt;margin-top:22.6pt;width:1.45pt;height:1.4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A70BE70" wp14:editId="12469F50">
                <wp:simplePos x="0" y="0"/>
                <wp:positionH relativeFrom="column">
                  <wp:posOffset>1250867</wp:posOffset>
                </wp:positionH>
                <wp:positionV relativeFrom="paragraph">
                  <wp:posOffset>7690</wp:posOffset>
                </wp:positionV>
                <wp:extent cx="161280" cy="286200"/>
                <wp:effectExtent l="57150" t="38100" r="48895" b="57150"/>
                <wp:wrapNone/>
                <wp:docPr id="530353828" name="Ink 53035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6128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22B0E" id="Ink 530353828" o:spid="_x0000_s1026" type="#_x0000_t75" style="position:absolute;margin-left:97.8pt;margin-top:-.1pt;width:14.15pt;height:23.9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">
                <v:imagedata r:id="rId53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3A5A849F" wp14:editId="3D9EA952">
                <wp:simplePos x="0" y="0"/>
                <wp:positionH relativeFrom="column">
                  <wp:posOffset>-137160</wp:posOffset>
                </wp:positionH>
                <wp:positionV relativeFrom="paragraph">
                  <wp:posOffset>217805</wp:posOffset>
                </wp:positionV>
                <wp:extent cx="364250" cy="260350"/>
                <wp:effectExtent l="38100" t="38100" r="36195" b="44450"/>
                <wp:wrapNone/>
                <wp:docPr id="1217618724" name="Ink 1217618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364250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6F09C" id="Ink 1217618724" o:spid="_x0000_s1026" type="#_x0000_t75" style="position:absolute;margin-left:-11.5pt;margin-top:16.45pt;width:30.1pt;height:21.9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">
                <v:imagedata r:id="rId534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0AD2754D" wp14:editId="46EABB87">
                <wp:simplePos x="0" y="0"/>
                <wp:positionH relativeFrom="column">
                  <wp:posOffset>6095365</wp:posOffset>
                </wp:positionH>
                <wp:positionV relativeFrom="paragraph">
                  <wp:posOffset>-158750</wp:posOffset>
                </wp:positionV>
                <wp:extent cx="592420" cy="475560"/>
                <wp:effectExtent l="38100" t="38100" r="55880" b="58420"/>
                <wp:wrapNone/>
                <wp:docPr id="1127219087" name="Ink 1127219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592420" cy="4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E00A4" id="Ink 1127219087" o:spid="_x0000_s1026" type="#_x0000_t75" style="position:absolute;margin-left:479.25pt;margin-top:-13.2pt;width:48.1pt;height:38.9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">
                <v:imagedata r:id="rId536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3628F87E" wp14:editId="5CD1DA6E">
                <wp:simplePos x="0" y="0"/>
                <wp:positionH relativeFrom="column">
                  <wp:posOffset>4906645</wp:posOffset>
                </wp:positionH>
                <wp:positionV relativeFrom="paragraph">
                  <wp:posOffset>-125095</wp:posOffset>
                </wp:positionV>
                <wp:extent cx="1042925" cy="501840"/>
                <wp:effectExtent l="38100" t="38100" r="43180" b="50800"/>
                <wp:wrapNone/>
                <wp:docPr id="180179241" name="Ink 180179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042925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49748" id="Ink 180179241" o:spid="_x0000_s1026" type="#_x0000_t75" style="position:absolute;margin-left:385.65pt;margin-top:-10.55pt;width:83.5pt;height:40.9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">
                <v:imagedata r:id="rId538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79B593EF" wp14:editId="45F94032">
                <wp:simplePos x="0" y="0"/>
                <wp:positionH relativeFrom="column">
                  <wp:posOffset>1435547</wp:posOffset>
                </wp:positionH>
                <wp:positionV relativeFrom="paragraph">
                  <wp:posOffset>10935</wp:posOffset>
                </wp:positionV>
                <wp:extent cx="56160" cy="82440"/>
                <wp:effectExtent l="38100" t="38100" r="58420" b="51435"/>
                <wp:wrapNone/>
                <wp:docPr id="566907699" name="Ink 566907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561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E4B19" id="Ink 566907699" o:spid="_x0000_s1026" type="#_x0000_t75" style="position:absolute;margin-left:112.35pt;margin-top:.15pt;width:5.8pt;height:7.9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">
                <v:imagedata r:id="rId540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0620881F" wp14:editId="2912CB74">
                <wp:simplePos x="0" y="0"/>
                <wp:positionH relativeFrom="column">
                  <wp:posOffset>5043805</wp:posOffset>
                </wp:positionH>
                <wp:positionV relativeFrom="paragraph">
                  <wp:posOffset>152400</wp:posOffset>
                </wp:positionV>
                <wp:extent cx="1574405" cy="245745"/>
                <wp:effectExtent l="57150" t="38100" r="26035" b="40005"/>
                <wp:wrapNone/>
                <wp:docPr id="241853699" name="Ink 24185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574405" cy="24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8AB7D" id="Ink 241853699" o:spid="_x0000_s1026" type="#_x0000_t75" style="position:absolute;margin-left:396.45pt;margin-top:11.3pt;width:125.35pt;height:20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">
                <v:imagedata r:id="rId542" o:title=""/>
              </v:shape>
            </w:pict>
          </mc:Fallback>
        </mc:AlternateContent>
      </w:r>
      <w:r>
        <w:rPr>
          <w:rFonts w:ascii="Khmer OS Siemreap" w:hAnsi="Khmer OS Siemreap" w:cs="Khmer OS Siemreap"/>
          <w:b/>
          <w:bCs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5113F1D6" wp14:editId="053190A3">
                <wp:simplePos x="0" y="0"/>
                <wp:positionH relativeFrom="column">
                  <wp:posOffset>33655</wp:posOffset>
                </wp:positionH>
                <wp:positionV relativeFrom="paragraph">
                  <wp:posOffset>-108585</wp:posOffset>
                </wp:positionV>
                <wp:extent cx="4523105" cy="596065"/>
                <wp:effectExtent l="38100" t="38100" r="0" b="52070"/>
                <wp:wrapNone/>
                <wp:docPr id="701929343" name="Ink 701929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4523105" cy="59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031AC" id="Ink 701929343" o:spid="_x0000_s1026" type="#_x0000_t75" style="position:absolute;margin-left:1.95pt;margin-top:-9.25pt;width:357.55pt;height:48.3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">
                <v:imagedata r:id="rId544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  <w:b/>
          <w:bCs/>
        </w:rPr>
      </w:pPr>
    </w:p>
    <w:p w:rsidR="00FE75A9" w:rsidRPr="00081CF0" w:rsidRDefault="00FE75A9" w:rsidP="00FE75A9">
      <w:pPr>
        <w:jc w:val="center"/>
        <w:rPr>
          <w:rFonts w:ascii="Khmer OS Siemreap" w:hAnsi="Khmer OS Siemreap" w:cs="Khmer OS Siemreap"/>
          <w:b/>
          <w:bCs/>
          <w:cs/>
        </w:rPr>
      </w:pPr>
      <w:r>
        <w:rPr>
          <w:rFonts w:ascii="Khmer OS Siemreap" w:hAnsi="Khmer OS Siemreap" w:cs="Khmer OS Siemreap" w:hint="cs"/>
          <w:b/>
          <w:bCs/>
          <w:noProof/>
          <w:lang w:val="km-KH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59867449" wp14:editId="162801C5">
                <wp:simplePos x="0" y="0"/>
                <wp:positionH relativeFrom="column">
                  <wp:posOffset>-15255</wp:posOffset>
                </wp:positionH>
                <wp:positionV relativeFrom="paragraph">
                  <wp:posOffset>-211980</wp:posOffset>
                </wp:positionV>
                <wp:extent cx="26640" cy="2160"/>
                <wp:effectExtent l="38100" t="57150" r="50165" b="55245"/>
                <wp:wrapNone/>
                <wp:docPr id="777130559" name="Ink 777130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26640" cy="21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1E4D49" id="Ink 777130559" o:spid="_x0000_s1026" type="#_x0000_t75" style="position:absolute;margin-left:-1.9pt;margin-top:-17.4pt;width:3.55pt;height:1.55pt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">
                <v:imagedata r:id="rId546" o:title=""/>
              </v:shape>
            </w:pict>
          </mc:Fallback>
        </mc:AlternateContent>
      </w:r>
      <w:r w:rsidRPr="00081CF0">
        <w:rPr>
          <w:rFonts w:ascii="Khmer OS Siemreap" w:hAnsi="Khmer OS Siemreap" w:cs="Khmer OS Siemreap" w:hint="cs"/>
          <w:b/>
          <w:bCs/>
          <w:cs/>
        </w:rPr>
        <w:t>លំហាត់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17D88F9A" wp14:editId="6A09C0CA">
                <wp:simplePos x="0" y="0"/>
                <wp:positionH relativeFrom="column">
                  <wp:posOffset>5289550</wp:posOffset>
                </wp:positionH>
                <wp:positionV relativeFrom="paragraph">
                  <wp:posOffset>-144145</wp:posOffset>
                </wp:positionV>
                <wp:extent cx="446870" cy="373565"/>
                <wp:effectExtent l="38100" t="38100" r="48895" b="45720"/>
                <wp:wrapNone/>
                <wp:docPr id="1813329588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446870" cy="373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26DEB" id="Ink 187" o:spid="_x0000_s1026" type="#_x0000_t75" style="position:absolute;margin-left:416pt;margin-top:-11.85pt;width:36.2pt;height:30.4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">
                <v:imagedata r:id="rId54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1335E7EB" wp14:editId="160ED061">
                <wp:simplePos x="0" y="0"/>
                <wp:positionH relativeFrom="column">
                  <wp:posOffset>5854933</wp:posOffset>
                </wp:positionH>
                <wp:positionV relativeFrom="paragraph">
                  <wp:posOffset>26467</wp:posOffset>
                </wp:positionV>
                <wp:extent cx="360" cy="360"/>
                <wp:effectExtent l="38100" t="38100" r="38100" b="38100"/>
                <wp:wrapNone/>
                <wp:docPr id="1274197349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9E94A" id="Ink 186" o:spid="_x0000_s1026" type="#_x0000_t75" style="position:absolute;margin-left:460.5pt;margin-top:1.6pt;width:1.05pt;height:1.0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">
                <v:imagedata r:id="rId55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១.</w:t>
      </w:r>
      <w:r w:rsidRPr="00081CF0">
        <w:rPr>
          <w:rFonts w:ascii="Khmer OS Siemreap" w:hAnsi="Khmer OS Siemreap" w:cs="Khmer OS Siemreap" w:hint="cs"/>
          <w:cs/>
        </w:rPr>
        <w:t xml:space="preserve"> ឧបមាថាយើងមានចំនួន </w:t>
      </w:r>
      <w:r>
        <w:rPr>
          <w:rFonts w:ascii="Khmer OS Siemreap" w:hAnsi="Khmer OS Siemreap" w:cs="Khmer OS Siemreap"/>
        </w:rPr>
        <w:t xml:space="preserve">4, 8, 6 </w:t>
      </w:r>
      <w:r>
        <w:rPr>
          <w:rFonts w:ascii="Khmer OS Siemreap" w:hAnsi="Khmer OS Siemreap" w:cs="Khmer OS Siemreap" w:hint="cs"/>
          <w:cs/>
        </w:rPr>
        <w:t xml:space="preserve">និង​ </w:t>
      </w:r>
      <w:r>
        <w:rPr>
          <w:rFonts w:ascii="Khmer OS Siemreap" w:hAnsi="Khmer OS Siemreap" w:cs="Khmer OS Siemreap"/>
        </w:rPr>
        <w:t>10</w:t>
      </w:r>
      <w:r>
        <w:rPr>
          <w:rFonts w:ascii="Khmer OS Siemreap" w:hAnsi="Khmer OS Siemreap" w:cs="Khmer OS Siemreap" w:hint="cs"/>
          <w:cs/>
        </w:rPr>
        <w:t>។​ ចូរកំណត់មធ្យមធរណីមាត្រនៃចំនួនទាំងនេះ។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២.​ កំណើននៃការលក់៥ ខែរបស់ក្រុមហ៊ុនមួយមានដូចខាងក្រោម(គិតជាភាគរយ)៖</w:t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8,  12,  14,  26,  5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ចូរកំណត់អត្រាមធ្យមនៃការលក់ប្រចាំខែ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៣. កំណើនប្រាក់ចំណេញបានមកពីការវិនិយោគរបស់ក្រុមហ៊ុនមួយគឺ(គិតជាភាគរយ)៖ ​</w:t>
      </w:r>
      <w:r>
        <w:rPr>
          <w:rFonts w:ascii="Khmer OS Siemreap" w:hAnsi="Khmer OS Siemreap" w:cs="Khmer OS Siemreap"/>
        </w:rPr>
        <w:t xml:space="preserve">4.91, 5.75, 8.12, 21.6 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>ក. កំណត់មធ្យមធរណីមាត្រនៃអត្រាប្រាក់ចំណេញ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កំណត់មធ្យមនព្វន្តនៃអត្រាប្រាក់ចំណេញ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គ. ប្រៀនធៀបសំណួរ ក និង​ ខ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៤. លោក ក យកប្រាក់ </w:t>
      </w:r>
      <w:r>
        <w:rPr>
          <w:rFonts w:ascii="Khmer OS Siemreap" w:hAnsi="Khmer OS Siemreap" w:cs="Khmer OS Siemreap"/>
        </w:rPr>
        <w:t xml:space="preserve">$150000 </w:t>
      </w:r>
      <w:r>
        <w:rPr>
          <w:rFonts w:ascii="Khmer OS Siemreap" w:hAnsi="Khmer OS Siemreap" w:cs="Khmer OS Siemreap" w:hint="cs"/>
          <w:cs/>
        </w:rPr>
        <w:t>ទៅចងការនៅធនាគារតាមអត្រាការប្រាក់ផ្គួបដូចខាងក្រោម៖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8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ពីរឆ្នាំដំបូង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9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បីឆ្នាំបន្ទាប់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 xml:space="preserve">អត្រា </w:t>
      </w:r>
      <w:r>
        <w:rPr>
          <w:rFonts w:ascii="Khmer OS Siemreap" w:hAnsi="Khmer OS Siemreap" w:cs="Khmer OS Siemreap"/>
        </w:rPr>
        <w:t>11% (</w:t>
      </w:r>
      <w:r>
        <w:rPr>
          <w:rFonts w:ascii="Khmer OS Siemreap" w:hAnsi="Khmer OS Siemreap" w:cs="Khmer OS Siemreap" w:hint="cs"/>
          <w:cs/>
        </w:rPr>
        <w:t>ប្រចាំឆ្នាំ</w:t>
      </w:r>
      <w:r>
        <w:rPr>
          <w:rFonts w:ascii="Khmer OS Siemreap" w:hAnsi="Khmer OS Siemreap" w:cs="Khmer OS Siemreap"/>
        </w:rPr>
        <w:t>)</w:t>
      </w:r>
      <w:r>
        <w:rPr>
          <w:rFonts w:ascii="Khmer OS Siemreap" w:hAnsi="Khmer OS Siemreap" w:cs="Khmer OS Siemreap" w:hint="cs"/>
          <w:cs/>
        </w:rPr>
        <w:t xml:space="preserve">  រយៈពេលបួនឆ្នាំចុងក្រោយ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ចូរគណនាប្រាក់ដែលលោក ក ទទួលបាននៅចុងឆ្នាំទី៩ ហើយតើក្នុងនោះមានការប្រាក់ប៉ុន្មាន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 ចូរកំណត់អត្រាការប្រាក់មធ្យមប្រចាំឆ្នាំ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គ.​ ដោយប្រើសំណួរ ខ. ចូរគណនាម្តងទៀតនូវប្រាក់ដែលលោក ក ទទួលបាននៅចុងឆ្នាំទី៩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៥. នៅឆ្នាំ១៩៩៦ ក្រុមហ៊ុនមួយផលិតអំពូលភ្លើងបាន ២៣០០០ ឯកតា ហើយក្រុមហ៊ុនបានបង្កើនដល់ ១២០៥២០ ឯកតានៅឆ្នាំ ២០១៦។ ចូរគណនាអត្រាកំណើនប្រចាំឆ្នាំនៃការផលិតអំពូលភ្លើង។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lastRenderedPageBreak/>
        <w:t xml:space="preserve">៦. នៅទសវត្សរ៍ឆ្នាំ </w:t>
      </w:r>
      <w:r>
        <w:rPr>
          <w:rFonts w:ascii="Khmer OS Siemreap" w:hAnsi="Khmer OS Siemreap" w:cs="Khmer OS Siemreap"/>
        </w:rPr>
        <w:t xml:space="preserve">1990s </w:t>
      </w:r>
      <w:r>
        <w:rPr>
          <w:rFonts w:ascii="Khmer OS Siemreap" w:hAnsi="Khmer OS Siemreap" w:cs="Khmer OS Siemreap" w:hint="cs"/>
          <w:cs/>
        </w:rPr>
        <w:t xml:space="preserve">ទីក្រុង </w:t>
      </w:r>
      <w:r>
        <w:rPr>
          <w:rFonts w:ascii="Khmer OS Siemreap" w:hAnsi="Khmer OS Siemreap" w:cs="Khmer OS Siemreap"/>
        </w:rPr>
        <w:t xml:space="preserve">Las Vegas </w:t>
      </w:r>
      <w:r>
        <w:rPr>
          <w:rFonts w:ascii="Khmer OS Siemreap" w:hAnsi="Khmer OS Siemreap" w:cs="Khmer OS Siemreap" w:hint="cs"/>
          <w:cs/>
        </w:rPr>
        <w:t xml:space="preserve">មានការរីកចំរើនខ្លាំង ហើយចំនួនប្រជាជនក៏មានការកើនឡើងដែរ។ នៅឆ្នាំ ១៩៩០ ប្រជាជនមានចំនួន ២៥៨២៩៥ ហើយចំនួននេះបានកើនដល់ ៦១៣៥៩៩ នៅឆ្នាំ២០១៤។ 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ក. តើពីឆ្នាំ ១៩៩០ ដល់ ឆ្នាំ ២០១៤ ប្រជាជនកើនចំនួនប៉ុន្មាន? ហើយត្រូវនឹងប៉ុន្មានភាគរយ?</w:t>
      </w:r>
    </w:p>
    <w:p w:rsidR="00FE75A9" w:rsidRDefault="00FE75A9" w:rsidP="00FE75A9">
      <w:pPr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 w:hint="cs"/>
          <w:cs/>
        </w:rPr>
        <w:t>ខ.​កំណត់អត្រាកំណើនប្រចាំឆ្នាំ។</w:t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15CE0F2" wp14:editId="732E773B">
                <wp:simplePos x="0" y="0"/>
                <wp:positionH relativeFrom="column">
                  <wp:posOffset>3208655</wp:posOffset>
                </wp:positionH>
                <wp:positionV relativeFrom="paragraph">
                  <wp:posOffset>6449695</wp:posOffset>
                </wp:positionV>
                <wp:extent cx="693845" cy="418465"/>
                <wp:effectExtent l="57150" t="38100" r="49530" b="57785"/>
                <wp:wrapNone/>
                <wp:docPr id="741883540" name="Ink 74188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693845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13444" id="Ink 741883540" o:spid="_x0000_s1026" type="#_x0000_t75" style="position:absolute;margin-left:251.95pt;margin-top:507.15pt;width:56.05pt;height:34.3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">
                <v:imagedata r:id="rId55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58A11209" wp14:editId="363DC9FF">
                <wp:simplePos x="0" y="0"/>
                <wp:positionH relativeFrom="column">
                  <wp:posOffset>2966085</wp:posOffset>
                </wp:positionH>
                <wp:positionV relativeFrom="paragraph">
                  <wp:posOffset>5289550</wp:posOffset>
                </wp:positionV>
                <wp:extent cx="507645" cy="305435"/>
                <wp:effectExtent l="57150" t="38100" r="26035" b="56515"/>
                <wp:wrapNone/>
                <wp:docPr id="1117778167" name="Ink 1117778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50764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20D3" id="Ink 1117778167" o:spid="_x0000_s1026" type="#_x0000_t75" style="position:absolute;margin-left:232.85pt;margin-top:415.8pt;width:41.35pt;height:25.4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">
                <v:imagedata r:id="rId55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7B7B1699" wp14:editId="3C1ED90E">
                <wp:simplePos x="0" y="0"/>
                <wp:positionH relativeFrom="column">
                  <wp:posOffset>2845667</wp:posOffset>
                </wp:positionH>
                <wp:positionV relativeFrom="paragraph">
                  <wp:posOffset>6160490</wp:posOffset>
                </wp:positionV>
                <wp:extent cx="1216440" cy="1161720"/>
                <wp:effectExtent l="38100" t="38100" r="41275" b="57785"/>
                <wp:wrapNone/>
                <wp:docPr id="338435777" name="Ink 338435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216440" cy="11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D1A43" id="Ink 338435777" o:spid="_x0000_s1026" type="#_x0000_t75" style="position:absolute;margin-left:223.35pt;margin-top:484.4pt;width:97.2pt;height:92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">
                <v:imagedata r:id="rId55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0679B01A" wp14:editId="056589E6">
                <wp:simplePos x="0" y="0"/>
                <wp:positionH relativeFrom="column">
                  <wp:posOffset>2713187</wp:posOffset>
                </wp:positionH>
                <wp:positionV relativeFrom="paragraph">
                  <wp:posOffset>5061410</wp:posOffset>
                </wp:positionV>
                <wp:extent cx="1199880" cy="785880"/>
                <wp:effectExtent l="38100" t="38100" r="57785" b="52705"/>
                <wp:wrapNone/>
                <wp:docPr id="2104129651" name="Ink 2104129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199880" cy="78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B21E1" id="Ink 2104129651" o:spid="_x0000_s1026" type="#_x0000_t75" style="position:absolute;margin-left:212.95pt;margin-top:397.85pt;width:95.9pt;height:63.3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">
                <v:imagedata r:id="rId55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367F5BA" wp14:editId="664AAABF">
                <wp:simplePos x="0" y="0"/>
                <wp:positionH relativeFrom="column">
                  <wp:posOffset>2145030</wp:posOffset>
                </wp:positionH>
                <wp:positionV relativeFrom="paragraph">
                  <wp:posOffset>6927215</wp:posOffset>
                </wp:positionV>
                <wp:extent cx="470295" cy="465685"/>
                <wp:effectExtent l="38100" t="38100" r="44450" b="48895"/>
                <wp:wrapNone/>
                <wp:docPr id="2136133022" name="Ink 213613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470295" cy="465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92A52" id="Ink 2136133022" o:spid="_x0000_s1026" type="#_x0000_t75" style="position:absolute;margin-left:168.2pt;margin-top:544.75pt;width:38.45pt;height:38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">
                <v:imagedata r:id="rId5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9855AD8" wp14:editId="6BFAFB2A">
                <wp:simplePos x="0" y="0"/>
                <wp:positionH relativeFrom="column">
                  <wp:posOffset>1188720</wp:posOffset>
                </wp:positionH>
                <wp:positionV relativeFrom="paragraph">
                  <wp:posOffset>6315710</wp:posOffset>
                </wp:positionV>
                <wp:extent cx="1136520" cy="1109880"/>
                <wp:effectExtent l="38100" t="38100" r="45085" b="52705"/>
                <wp:wrapNone/>
                <wp:docPr id="753489104" name="Ink 753489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136520" cy="11097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3A98F16" id="Ink 753489104" o:spid="_x0000_s1026" type="#_x0000_t75" style="position:absolute;margin-left:92.9pt;margin-top:496.6pt;width:90.95pt;height:88.8pt;z-index:252108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">
                <v:imagedata r:id="rId56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16826D47" wp14:editId="24A6E961">
                <wp:simplePos x="0" y="0"/>
                <wp:positionH relativeFrom="column">
                  <wp:posOffset>392430</wp:posOffset>
                </wp:positionH>
                <wp:positionV relativeFrom="paragraph">
                  <wp:posOffset>5182870</wp:posOffset>
                </wp:positionV>
                <wp:extent cx="2163560" cy="1119780"/>
                <wp:effectExtent l="38100" t="38100" r="46355" b="42545"/>
                <wp:wrapNone/>
                <wp:docPr id="1710647844" name="Ink 1710647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2163560" cy="1119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144D7" id="Ink 1710647844" o:spid="_x0000_s1026" type="#_x0000_t75" style="position:absolute;margin-left:30.2pt;margin-top:407.4pt;width:171.75pt;height:89.5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">
                <v:imagedata r:id="rId56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3253E4A3" wp14:editId="5777161C">
                <wp:simplePos x="0" y="0"/>
                <wp:positionH relativeFrom="column">
                  <wp:posOffset>3122440</wp:posOffset>
                </wp:positionH>
                <wp:positionV relativeFrom="paragraph">
                  <wp:posOffset>3647631</wp:posOffset>
                </wp:positionV>
                <wp:extent cx="70920" cy="117720"/>
                <wp:effectExtent l="38100" t="57150" r="43815" b="53975"/>
                <wp:wrapNone/>
                <wp:docPr id="1003134214" name="Ink 100313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70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09EF7" id="Ink 1003134214" o:spid="_x0000_s1026" type="#_x0000_t75" style="position:absolute;margin-left:245.15pt;margin-top:286.5pt;width:7pt;height:10.6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">
                <v:imagedata r:id="rId56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0E98024C" wp14:editId="789CD414">
                <wp:simplePos x="0" y="0"/>
                <wp:positionH relativeFrom="column">
                  <wp:posOffset>2664520</wp:posOffset>
                </wp:positionH>
                <wp:positionV relativeFrom="paragraph">
                  <wp:posOffset>3658431</wp:posOffset>
                </wp:positionV>
                <wp:extent cx="45360" cy="111960"/>
                <wp:effectExtent l="57150" t="38100" r="50165" b="40640"/>
                <wp:wrapNone/>
                <wp:docPr id="1441266658" name="Ink 1441266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45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9788C" id="Ink 1441266658" o:spid="_x0000_s1026" type="#_x0000_t75" style="position:absolute;margin-left:209.1pt;margin-top:287.35pt;width:4.95pt;height:10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">
                <v:imagedata r:id="rId568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3381057E" wp14:editId="77BC80EC">
                <wp:simplePos x="0" y="0"/>
                <wp:positionH relativeFrom="column">
                  <wp:posOffset>2314960</wp:posOffset>
                </wp:positionH>
                <wp:positionV relativeFrom="paragraph">
                  <wp:posOffset>3649791</wp:posOffset>
                </wp:positionV>
                <wp:extent cx="60840" cy="122760"/>
                <wp:effectExtent l="38100" t="38100" r="53975" b="48895"/>
                <wp:wrapNone/>
                <wp:docPr id="627627203" name="Ink 627627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60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CD8AF" id="Ink 627627203" o:spid="_x0000_s1026" type="#_x0000_t75" style="position:absolute;margin-left:181.6pt;margin-top:286.7pt;width:6.25pt;height:11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">
                <v:imagedata r:id="rId57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15AAC8E2" wp14:editId="53E95659">
                <wp:simplePos x="0" y="0"/>
                <wp:positionH relativeFrom="column">
                  <wp:posOffset>1789720</wp:posOffset>
                </wp:positionH>
                <wp:positionV relativeFrom="paragraph">
                  <wp:posOffset>3705591</wp:posOffset>
                </wp:positionV>
                <wp:extent cx="61920" cy="124560"/>
                <wp:effectExtent l="38100" t="38100" r="52705" b="46990"/>
                <wp:wrapNone/>
                <wp:docPr id="1559708628" name="Ink 1559708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61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C3598" id="Ink 1559708628" o:spid="_x0000_s1026" type="#_x0000_t75" style="position:absolute;margin-left:140.2pt;margin-top:291.1pt;width:6.3pt;height:11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">
                <v:imagedata r:id="rId57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39A282C7" wp14:editId="2A7FDC18">
                <wp:simplePos x="0" y="0"/>
                <wp:positionH relativeFrom="column">
                  <wp:posOffset>1363480</wp:posOffset>
                </wp:positionH>
                <wp:positionV relativeFrom="paragraph">
                  <wp:posOffset>3703791</wp:posOffset>
                </wp:positionV>
                <wp:extent cx="55800" cy="149040"/>
                <wp:effectExtent l="38100" t="38100" r="40005" b="41910"/>
                <wp:wrapNone/>
                <wp:docPr id="183736997" name="Ink 183736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55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C5325" id="Ink 183736997" o:spid="_x0000_s1026" type="#_x0000_t75" style="position:absolute;margin-left:106.65pt;margin-top:290.95pt;width:5.85pt;height:13.1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">
                <v:imagedata r:id="rId574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062B495B" wp14:editId="45A9EA38">
                <wp:simplePos x="0" y="0"/>
                <wp:positionH relativeFrom="column">
                  <wp:posOffset>3266080</wp:posOffset>
                </wp:positionH>
                <wp:positionV relativeFrom="paragraph">
                  <wp:posOffset>698151</wp:posOffset>
                </wp:positionV>
                <wp:extent cx="360" cy="360"/>
                <wp:effectExtent l="0" t="0" r="0" b="0"/>
                <wp:wrapNone/>
                <wp:docPr id="1737429813" name="Ink 1737429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0D241" id="Ink 1737429813" o:spid="_x0000_s1026" type="#_x0000_t75" style="position:absolute;margin-left:256.45pt;margin-top:54.25pt;width:1.45pt;height:1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228B4F18" wp14:editId="55662302">
                <wp:simplePos x="0" y="0"/>
                <wp:positionH relativeFrom="column">
                  <wp:posOffset>3843020</wp:posOffset>
                </wp:positionH>
                <wp:positionV relativeFrom="paragraph">
                  <wp:posOffset>3724910</wp:posOffset>
                </wp:positionV>
                <wp:extent cx="809325" cy="536035"/>
                <wp:effectExtent l="38100" t="38100" r="29210" b="35560"/>
                <wp:wrapNone/>
                <wp:docPr id="1664927383" name="Ink 1664927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809325" cy="53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1378" id="Ink 1664927383" o:spid="_x0000_s1026" type="#_x0000_t75" style="position:absolute;margin-left:302.25pt;margin-top:292.95pt;width:64.45pt;height:42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">
                <v:imagedata r:id="rId57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4A59F505" wp14:editId="78198CDE">
                <wp:simplePos x="0" y="0"/>
                <wp:positionH relativeFrom="column">
                  <wp:posOffset>1517015</wp:posOffset>
                </wp:positionH>
                <wp:positionV relativeFrom="paragraph">
                  <wp:posOffset>3762375</wp:posOffset>
                </wp:positionV>
                <wp:extent cx="2120440" cy="687835"/>
                <wp:effectExtent l="38100" t="38100" r="13335" b="36195"/>
                <wp:wrapNone/>
                <wp:docPr id="494666984" name="Ink 494666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120440" cy="68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64852" id="Ink 494666984" o:spid="_x0000_s1026" type="#_x0000_t75" style="position:absolute;margin-left:119.1pt;margin-top:295.9pt;width:167.65pt;height:54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">
                <v:imagedata r:id="rId57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073E0881" wp14:editId="71D8E70C">
                <wp:simplePos x="0" y="0"/>
                <wp:positionH relativeFrom="column">
                  <wp:posOffset>-19685</wp:posOffset>
                </wp:positionH>
                <wp:positionV relativeFrom="paragraph">
                  <wp:posOffset>3923030</wp:posOffset>
                </wp:positionV>
                <wp:extent cx="1198055" cy="511170"/>
                <wp:effectExtent l="38100" t="38100" r="21590" b="41910"/>
                <wp:wrapNone/>
                <wp:docPr id="641340292" name="Ink 641340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198055" cy="511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01AB" id="Ink 641340292" o:spid="_x0000_s1026" type="#_x0000_t75" style="position:absolute;margin-left:-1.9pt;margin-top:308.55pt;width:95.05pt;height:4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">
                <v:imagedata r:id="rId58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29249B51" wp14:editId="7C6731E3">
                <wp:simplePos x="0" y="0"/>
                <wp:positionH relativeFrom="column">
                  <wp:posOffset>1734820</wp:posOffset>
                </wp:positionH>
                <wp:positionV relativeFrom="paragraph">
                  <wp:posOffset>3067685</wp:posOffset>
                </wp:positionV>
                <wp:extent cx="1751875" cy="629660"/>
                <wp:effectExtent l="38100" t="38100" r="39370" b="37465"/>
                <wp:wrapNone/>
                <wp:docPr id="1728872275" name="Ink 172887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751875" cy="629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340C" id="Ink 1728872275" o:spid="_x0000_s1026" type="#_x0000_t75" style="position:absolute;margin-left:136.25pt;margin-top:241.2pt;width:138.65pt;height:50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">
                <v:imagedata r:id="rId58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1DF1CBE6" wp14:editId="602808E6">
                <wp:simplePos x="0" y="0"/>
                <wp:positionH relativeFrom="column">
                  <wp:posOffset>1152525</wp:posOffset>
                </wp:positionH>
                <wp:positionV relativeFrom="paragraph">
                  <wp:posOffset>3135630</wp:posOffset>
                </wp:positionV>
                <wp:extent cx="295695" cy="225720"/>
                <wp:effectExtent l="38100" t="38100" r="9525" b="41275"/>
                <wp:wrapNone/>
                <wp:docPr id="1295638890" name="Ink 1295638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95695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96DC0" id="Ink 1295638890" o:spid="_x0000_s1026" type="#_x0000_t75" style="position:absolute;margin-left:90.4pt;margin-top:246.55pt;width:24pt;height:18.4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">
                <v:imagedata r:id="rId58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7AEA514B" wp14:editId="0A3DA01D">
                <wp:simplePos x="0" y="0"/>
                <wp:positionH relativeFrom="column">
                  <wp:posOffset>1547440</wp:posOffset>
                </wp:positionH>
                <wp:positionV relativeFrom="paragraph">
                  <wp:posOffset>3579951</wp:posOffset>
                </wp:positionV>
                <wp:extent cx="14760" cy="117360"/>
                <wp:effectExtent l="38100" t="57150" r="42545" b="54610"/>
                <wp:wrapNone/>
                <wp:docPr id="102640385" name="Ink 102640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4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84117" id="Ink 102640385" o:spid="_x0000_s1026" type="#_x0000_t75" style="position:absolute;margin-left:121.15pt;margin-top:281.2pt;width:2.55pt;height:10.7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">
                <v:imagedata r:id="rId58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7934215E" wp14:editId="5FF11320">
                <wp:simplePos x="0" y="0"/>
                <wp:positionH relativeFrom="column">
                  <wp:posOffset>1295800</wp:posOffset>
                </wp:positionH>
                <wp:positionV relativeFrom="paragraph">
                  <wp:posOffset>3448911</wp:posOffset>
                </wp:positionV>
                <wp:extent cx="84240" cy="209520"/>
                <wp:effectExtent l="57150" t="38100" r="49530" b="57785"/>
                <wp:wrapNone/>
                <wp:docPr id="374304856" name="Ink 37430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84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0C539" id="Ink 374304856" o:spid="_x0000_s1026" type="#_x0000_t75" style="position:absolute;margin-left:101.35pt;margin-top:270.85pt;width:8.1pt;height:17.9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">
                <v:imagedata r:id="rId589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3E7795C1" wp14:editId="0CB8F2DF">
                <wp:simplePos x="0" y="0"/>
                <wp:positionH relativeFrom="column">
                  <wp:posOffset>4589780</wp:posOffset>
                </wp:positionH>
                <wp:positionV relativeFrom="paragraph">
                  <wp:posOffset>-559435</wp:posOffset>
                </wp:positionV>
                <wp:extent cx="467655" cy="305715"/>
                <wp:effectExtent l="38100" t="38100" r="46990" b="37465"/>
                <wp:wrapNone/>
                <wp:docPr id="436112931" name="Ink 43611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467655" cy="30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EFB17" id="Ink 436112931" o:spid="_x0000_s1026" type="#_x0000_t75" style="position:absolute;margin-left:361.05pt;margin-top:-44.4pt;width:37.5pt;height:24.7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">
                <v:imagedata r:id="rId59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2E49FBC0" wp14:editId="674BCB11">
                <wp:simplePos x="0" y="0"/>
                <wp:positionH relativeFrom="column">
                  <wp:posOffset>4149725</wp:posOffset>
                </wp:positionH>
                <wp:positionV relativeFrom="paragraph">
                  <wp:posOffset>-481330</wp:posOffset>
                </wp:positionV>
                <wp:extent cx="294120" cy="359640"/>
                <wp:effectExtent l="38100" t="38100" r="48895" b="40640"/>
                <wp:wrapNone/>
                <wp:docPr id="415801489" name="Ink 41580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9412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4135D" id="Ink 415801489" o:spid="_x0000_s1026" type="#_x0000_t75" style="position:absolute;margin-left:326.4pt;margin-top:-38.25pt;width:23.85pt;height:29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">
                <v:imagedata r:id="rId59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61BA2E9B" wp14:editId="3E9ACB92">
                <wp:simplePos x="0" y="0"/>
                <wp:positionH relativeFrom="column">
                  <wp:posOffset>3883025</wp:posOffset>
                </wp:positionH>
                <wp:positionV relativeFrom="paragraph">
                  <wp:posOffset>-474980</wp:posOffset>
                </wp:positionV>
                <wp:extent cx="144845" cy="261620"/>
                <wp:effectExtent l="38100" t="38100" r="26670" b="43180"/>
                <wp:wrapNone/>
                <wp:docPr id="311311603" name="Ink 31131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44845" cy="2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4D395" id="Ink 311311603" o:spid="_x0000_s1026" type="#_x0000_t75" style="position:absolute;margin-left:305.4pt;margin-top:-37.75pt;width:12.1pt;height:21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">
                <v:imagedata r:id="rId59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53808305" wp14:editId="042F2EA3">
                <wp:simplePos x="0" y="0"/>
                <wp:positionH relativeFrom="column">
                  <wp:posOffset>3205480</wp:posOffset>
                </wp:positionH>
                <wp:positionV relativeFrom="paragraph">
                  <wp:posOffset>-490855</wp:posOffset>
                </wp:positionV>
                <wp:extent cx="389740" cy="316865"/>
                <wp:effectExtent l="38100" t="38100" r="48895" b="45085"/>
                <wp:wrapNone/>
                <wp:docPr id="283511336" name="Ink 28351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389740" cy="31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49953" id="Ink 283511336" o:spid="_x0000_s1026" type="#_x0000_t75" style="position:absolute;margin-left:252.05pt;margin-top:-39pt;width:31.4pt;height:25.6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">
                <v:imagedata r:id="rId59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211CD232" wp14:editId="69B89DBB">
                <wp:simplePos x="0" y="0"/>
                <wp:positionH relativeFrom="column">
                  <wp:posOffset>3730480</wp:posOffset>
                </wp:positionH>
                <wp:positionV relativeFrom="paragraph">
                  <wp:posOffset>-212440</wp:posOffset>
                </wp:positionV>
                <wp:extent cx="10440" cy="160560"/>
                <wp:effectExtent l="38100" t="38100" r="46990" b="49530"/>
                <wp:wrapNone/>
                <wp:docPr id="679241727" name="Ink 67924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0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D6DC6" id="Ink 679241727" o:spid="_x0000_s1026" type="#_x0000_t75" style="position:absolute;margin-left:293.4pt;margin-top:-17.1pt;width:1.5pt;height:13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">
                <v:imagedata r:id="rId59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6A87F968" wp14:editId="7D77E8E3">
                <wp:simplePos x="0" y="0"/>
                <wp:positionH relativeFrom="column">
                  <wp:posOffset>2538095</wp:posOffset>
                </wp:positionH>
                <wp:positionV relativeFrom="paragraph">
                  <wp:posOffset>-405765</wp:posOffset>
                </wp:positionV>
                <wp:extent cx="559425" cy="326115"/>
                <wp:effectExtent l="38100" t="38100" r="31750" b="36195"/>
                <wp:wrapNone/>
                <wp:docPr id="1046097907" name="Ink 1046097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559425" cy="326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77EC6" id="Ink 1046097907" o:spid="_x0000_s1026" type="#_x0000_t75" style="position:absolute;margin-left:199.5pt;margin-top:-32.3pt;width:44.8pt;height:26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">
                <v:imagedata r:id="rId601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7C2E520F" wp14:editId="180F048F">
                <wp:simplePos x="0" y="0"/>
                <wp:positionH relativeFrom="column">
                  <wp:posOffset>1828165</wp:posOffset>
                </wp:positionH>
                <wp:positionV relativeFrom="paragraph">
                  <wp:posOffset>-402590</wp:posOffset>
                </wp:positionV>
                <wp:extent cx="309085" cy="305435"/>
                <wp:effectExtent l="38100" t="38100" r="34290" b="37465"/>
                <wp:wrapNone/>
                <wp:docPr id="386192193" name="Ink 38619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309085" cy="305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A10F" id="Ink 386192193" o:spid="_x0000_s1026" type="#_x0000_t75" style="position:absolute;margin-left:143.6pt;margin-top:-32.05pt;width:25.05pt;height:24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">
                <v:imagedata r:id="rId603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132EA636" wp14:editId="7FAB2B4C">
                <wp:simplePos x="0" y="0"/>
                <wp:positionH relativeFrom="column">
                  <wp:posOffset>2397040</wp:posOffset>
                </wp:positionH>
                <wp:positionV relativeFrom="paragraph">
                  <wp:posOffset>-208120</wp:posOffset>
                </wp:positionV>
                <wp:extent cx="23400" cy="151560"/>
                <wp:effectExtent l="38100" t="38100" r="34290" b="39370"/>
                <wp:wrapNone/>
                <wp:docPr id="1480383272" name="Ink 148038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3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FB3A4" id="Ink 1480383272" o:spid="_x0000_s1026" type="#_x0000_t75" style="position:absolute;margin-left:188.4pt;margin-top:-16.75pt;width:2.55pt;height:12.6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">
                <v:imagedata r:id="rId605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64A8FFF6" wp14:editId="42707C39">
                <wp:simplePos x="0" y="0"/>
                <wp:positionH relativeFrom="column">
                  <wp:posOffset>4509770</wp:posOffset>
                </wp:positionH>
                <wp:positionV relativeFrom="paragraph">
                  <wp:posOffset>319405</wp:posOffset>
                </wp:positionV>
                <wp:extent cx="1756830" cy="674370"/>
                <wp:effectExtent l="38100" t="38100" r="34290" b="49530"/>
                <wp:wrapNone/>
                <wp:docPr id="881423578" name="Ink 88142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756830" cy="674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54AC4" id="Ink 881423578" o:spid="_x0000_s1026" type="#_x0000_t75" style="position:absolute;margin-left:354.75pt;margin-top:24.8pt;width:139.05pt;height:53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">
                <v:imagedata r:id="rId60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05A7A36" wp14:editId="5A0F4BD9">
                <wp:simplePos x="0" y="0"/>
                <wp:positionH relativeFrom="column">
                  <wp:posOffset>1451610</wp:posOffset>
                </wp:positionH>
                <wp:positionV relativeFrom="paragraph">
                  <wp:posOffset>234315</wp:posOffset>
                </wp:positionV>
                <wp:extent cx="2853660" cy="948015"/>
                <wp:effectExtent l="38100" t="38100" r="4445" b="43180"/>
                <wp:wrapNone/>
                <wp:docPr id="51225683" name="Ink 51225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2853660" cy="948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B26C7" id="Ink 51225683" o:spid="_x0000_s1026" type="#_x0000_t75" style="position:absolute;margin-left:113.95pt;margin-top:18.1pt;width:225.45pt;height:75.4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">
                <v:imagedata r:id="rId609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7DDA2C5" wp14:editId="2CBA185D">
                <wp:simplePos x="0" y="0"/>
                <wp:positionH relativeFrom="column">
                  <wp:posOffset>716915</wp:posOffset>
                </wp:positionH>
                <wp:positionV relativeFrom="paragraph">
                  <wp:posOffset>518160</wp:posOffset>
                </wp:positionV>
                <wp:extent cx="414655" cy="623570"/>
                <wp:effectExtent l="38100" t="38100" r="42545" b="43180"/>
                <wp:wrapNone/>
                <wp:docPr id="1778408347" name="Ink 1778408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414655" cy="623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0DFB3" id="Ink 1778408347" o:spid="_x0000_s1026" type="#_x0000_t75" style="position:absolute;margin-left:56.1pt;margin-top:40.45pt;width:33.35pt;height:49.8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">
                <v:imagedata r:id="rId611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7A45757C" wp14:editId="55B8FDBF">
                <wp:simplePos x="0" y="0"/>
                <wp:positionH relativeFrom="column">
                  <wp:posOffset>2721467</wp:posOffset>
                </wp:positionH>
                <wp:positionV relativeFrom="paragraph">
                  <wp:posOffset>277057</wp:posOffset>
                </wp:positionV>
                <wp:extent cx="198720" cy="203040"/>
                <wp:effectExtent l="57150" t="38100" r="11430" b="45085"/>
                <wp:wrapNone/>
                <wp:docPr id="504926612" name="Ink 504926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987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58247" id="Ink 504926612" o:spid="_x0000_s1026" type="#_x0000_t75" style="position:absolute;margin-left:213.6pt;margin-top:21.1pt;width:17.1pt;height:17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">
                <v:imagedata r:id="rId613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4EB7136" wp14:editId="476302E0">
                <wp:simplePos x="0" y="0"/>
                <wp:positionH relativeFrom="column">
                  <wp:posOffset>4834262</wp:posOffset>
                </wp:positionH>
                <wp:positionV relativeFrom="paragraph">
                  <wp:posOffset>145225</wp:posOffset>
                </wp:positionV>
                <wp:extent cx="360" cy="360"/>
                <wp:effectExtent l="38100" t="38100" r="57150" b="57150"/>
                <wp:wrapNone/>
                <wp:docPr id="444713966" name="Ink 44471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4554E" id="Ink 444713966" o:spid="_x0000_s1026" type="#_x0000_t75" style="position:absolute;margin-left:379.95pt;margin-top:10.75pt;width:1.45pt;height:1.4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3C72388C" wp14:editId="04F01F4A">
                <wp:simplePos x="0" y="0"/>
                <wp:positionH relativeFrom="column">
                  <wp:posOffset>1090295</wp:posOffset>
                </wp:positionH>
                <wp:positionV relativeFrom="paragraph">
                  <wp:posOffset>-1033780</wp:posOffset>
                </wp:positionV>
                <wp:extent cx="3553560" cy="2208240"/>
                <wp:effectExtent l="57150" t="38100" r="46990" b="40005"/>
                <wp:wrapNone/>
                <wp:docPr id="911760520" name="Ink 911760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3553560" cy="2208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0FD8B4" id="Ink 911760520" o:spid="_x0000_s1026" type="#_x0000_t75" style="position:absolute;margin-left:85.15pt;margin-top:-82.1pt;width:281.2pt;height:175.3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">
                <v:imagedata r:id="rId616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0AED17DA" wp14:editId="44B8C1FD">
                <wp:simplePos x="0" y="0"/>
                <wp:positionH relativeFrom="column">
                  <wp:posOffset>3796030</wp:posOffset>
                </wp:positionH>
                <wp:positionV relativeFrom="paragraph">
                  <wp:posOffset>129540</wp:posOffset>
                </wp:positionV>
                <wp:extent cx="652350" cy="309880"/>
                <wp:effectExtent l="57150" t="57150" r="14605" b="52070"/>
                <wp:wrapNone/>
                <wp:docPr id="1590035716" name="Ink 1590035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652350" cy="3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7FD02" id="Ink 1590035716" o:spid="_x0000_s1026" type="#_x0000_t75" style="position:absolute;margin-left:298.2pt;margin-top:9.5pt;width:52.75pt;height:25.8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">
                <v:imagedata r:id="rId618" o:title=""/>
              </v:shape>
            </w:pict>
          </mc:Fallback>
        </mc:AlternateContent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7EF6DECC" wp14:editId="5FCE3AC8">
                <wp:simplePos x="0" y="0"/>
                <wp:positionH relativeFrom="column">
                  <wp:posOffset>2217782</wp:posOffset>
                </wp:positionH>
                <wp:positionV relativeFrom="paragraph">
                  <wp:posOffset>1795890</wp:posOffset>
                </wp:positionV>
                <wp:extent cx="2138400" cy="2257920"/>
                <wp:effectExtent l="57150" t="57150" r="52705" b="47625"/>
                <wp:wrapNone/>
                <wp:docPr id="44801481" name="Ink 4480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2138400" cy="22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FE663" id="Ink 44801481" o:spid="_x0000_s1026" type="#_x0000_t75" style="position:absolute;margin-left:173.95pt;margin-top:140.7pt;width:169.8pt;height:179.2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">
                <v:imagedata r:id="rId62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05B20278" wp14:editId="19157A15">
                <wp:simplePos x="0" y="0"/>
                <wp:positionH relativeFrom="column">
                  <wp:posOffset>1982470</wp:posOffset>
                </wp:positionH>
                <wp:positionV relativeFrom="paragraph">
                  <wp:posOffset>519430</wp:posOffset>
                </wp:positionV>
                <wp:extent cx="724980" cy="354330"/>
                <wp:effectExtent l="57150" t="57150" r="18415" b="45720"/>
                <wp:wrapNone/>
                <wp:docPr id="234830425" name="Ink 234830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724980" cy="354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628E0" id="Ink 234830425" o:spid="_x0000_s1026" type="#_x0000_t75" style="position:absolute;margin-left:155.4pt;margin-top:40.2pt;width:58.5pt;height:29.3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">
                <v:imagedata r:id="rId62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67F92BDA" wp14:editId="5D143B30">
                <wp:simplePos x="0" y="0"/>
                <wp:positionH relativeFrom="column">
                  <wp:posOffset>896222</wp:posOffset>
                </wp:positionH>
                <wp:positionV relativeFrom="paragraph">
                  <wp:posOffset>1311384</wp:posOffset>
                </wp:positionV>
                <wp:extent cx="360" cy="360"/>
                <wp:effectExtent l="38100" t="38100" r="57150" b="57150"/>
                <wp:wrapNone/>
                <wp:docPr id="1012937387" name="Ink 1012937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E40A5" id="Ink 1012937387" o:spid="_x0000_s1026" type="#_x0000_t75" style="position:absolute;margin-left:69.85pt;margin-top:102.55pt;width:1.45pt;height:1.4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8jp3rdQBAACbBAAAEAAAAAAAAAAA&#10;AAAAAADQAwAAZHJzL2luay9pbmsxLnhtbFBLAQItABQABgAIAAAAIQBxdGTG3wAAAAsBAAAPAAAA&#10;AAAAAAAAAAAAANIFAABkcnMvZG93bnJldi54bWxQSwECLQAUAAYACAAAACEAeRi8nb8AAAAhAQAA&#10;GQAAAAAAAAAAAAAAAADeBgAAZHJzL19yZWxzL2Uyb0RvYy54bWwucmVsc1BLBQYAAAAABgAGAHgB&#10;AADUBwAAAAA=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6C2F76FA" wp14:editId="73F44D27">
                <wp:simplePos x="0" y="0"/>
                <wp:positionH relativeFrom="column">
                  <wp:posOffset>3873500</wp:posOffset>
                </wp:positionH>
                <wp:positionV relativeFrom="paragraph">
                  <wp:posOffset>2229485</wp:posOffset>
                </wp:positionV>
                <wp:extent cx="340825" cy="702705"/>
                <wp:effectExtent l="38100" t="38100" r="40640" b="40640"/>
                <wp:wrapNone/>
                <wp:docPr id="235922601" name="Ink 23592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40825" cy="702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8A848" id="Ink 235922601" o:spid="_x0000_s1026" type="#_x0000_t75" style="position:absolute;margin-left:304.3pt;margin-top:174.85pt;width:28.3pt;height:56.7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">
                <v:imagedata r:id="rId625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7E40C694" wp14:editId="160F0DE2">
                <wp:simplePos x="0" y="0"/>
                <wp:positionH relativeFrom="column">
                  <wp:posOffset>2597785</wp:posOffset>
                </wp:positionH>
                <wp:positionV relativeFrom="paragraph">
                  <wp:posOffset>1632585</wp:posOffset>
                </wp:positionV>
                <wp:extent cx="1596230" cy="558520"/>
                <wp:effectExtent l="38100" t="38100" r="4445" b="51435"/>
                <wp:wrapNone/>
                <wp:docPr id="2127285766" name="Ink 2127285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596230" cy="55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65632" id="Ink 2127285766" o:spid="_x0000_s1026" type="#_x0000_t75" style="position:absolute;margin-left:203.85pt;margin-top:127.85pt;width:127.15pt;height:45.4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">
                <v:imagedata r:id="rId627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5A946327" wp14:editId="09ACB706">
                <wp:simplePos x="0" y="0"/>
                <wp:positionH relativeFrom="column">
                  <wp:posOffset>5715125</wp:posOffset>
                </wp:positionH>
                <wp:positionV relativeFrom="paragraph">
                  <wp:posOffset>572735</wp:posOffset>
                </wp:positionV>
                <wp:extent cx="360" cy="360"/>
                <wp:effectExtent l="38100" t="38100" r="57150" b="57150"/>
                <wp:wrapNone/>
                <wp:docPr id="230761734" name="Ink 23076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2570A" id="Ink 230761734" o:spid="_x0000_s1026" type="#_x0000_t75" style="position:absolute;margin-left:449.3pt;margin-top:44.4pt;width:1.45pt;height:1.45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">
                <v:imagedata r:id="rId16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41F60B37" wp14:editId="17191300">
                <wp:simplePos x="0" y="0"/>
                <wp:positionH relativeFrom="column">
                  <wp:posOffset>5525135</wp:posOffset>
                </wp:positionH>
                <wp:positionV relativeFrom="paragraph">
                  <wp:posOffset>3287395</wp:posOffset>
                </wp:positionV>
                <wp:extent cx="544950" cy="244610"/>
                <wp:effectExtent l="57150" t="38100" r="26670" b="41275"/>
                <wp:wrapNone/>
                <wp:docPr id="136638277" name="Ink 136638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544950" cy="244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8335F" id="Ink 136638277" o:spid="_x0000_s1026" type="#_x0000_t75" style="position:absolute;margin-left:434.35pt;margin-top:258.15pt;width:44.3pt;height:20.6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">
                <v:imagedata r:id="rId630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37FAAE8F" wp14:editId="27076956">
                <wp:simplePos x="0" y="0"/>
                <wp:positionH relativeFrom="column">
                  <wp:posOffset>3743960</wp:posOffset>
                </wp:positionH>
                <wp:positionV relativeFrom="paragraph">
                  <wp:posOffset>2973705</wp:posOffset>
                </wp:positionV>
                <wp:extent cx="2326125" cy="952545"/>
                <wp:effectExtent l="38100" t="38100" r="0" b="57150"/>
                <wp:wrapNone/>
                <wp:docPr id="334124044" name="Ink 33412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2326125" cy="952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DD007" id="Ink 334124044" o:spid="_x0000_s1026" type="#_x0000_t75" style="position:absolute;margin-left:294.1pt;margin-top:233.45pt;width:184.55pt;height:76.4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">
                <v:imagedata r:id="rId632" o:title=""/>
              </v:shape>
            </w:pict>
          </mc:Fallback>
        </mc:AlternateContent>
      </w:r>
      <w:r>
        <w:rPr>
          <w:rFonts w:ascii="Khmer OS Siemreap" w:hAnsi="Khmer OS Siemreap" w:cs="Khmer OS Siemreap"/>
          <w:noProof/>
          <w:lang w:val="km-KH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6260C35C" wp14:editId="35338653">
                <wp:simplePos x="0" y="0"/>
                <wp:positionH relativeFrom="column">
                  <wp:posOffset>3198467</wp:posOffset>
                </wp:positionH>
                <wp:positionV relativeFrom="paragraph">
                  <wp:posOffset>3394007</wp:posOffset>
                </wp:positionV>
                <wp:extent cx="338400" cy="228600"/>
                <wp:effectExtent l="38100" t="38100" r="43180" b="57150"/>
                <wp:wrapNone/>
                <wp:docPr id="1116902772" name="Ink 111690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3384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C8CF4" id="Ink 1116902772" o:spid="_x0000_s1026" type="#_x0000_t75" style="position:absolute;margin-left:251.15pt;margin-top:266.55pt;width:28.1pt;height:19.4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">
                <v:imagedata r:id="rId634" o:title=""/>
              </v:shape>
            </w:pict>
          </mc:Fallback>
        </mc:AlternateConten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5C4742" w:rsidRPr="00EF5A28" w:rsidRDefault="005C4742" w:rsidP="005C4742">
      <w:pPr>
        <w:spacing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  <w:r w:rsidRPr="00417A1C">
        <w:rPr>
          <w:rFonts w:ascii="Times New Roman" w:hAnsi="Times New Roman" w:cs="Times New Roman"/>
          <w:sz w:val="32"/>
          <w:szCs w:val="32"/>
        </w:rPr>
        <w:lastRenderedPageBreak/>
        <w:t xml:space="preserve">Measure of Position </w:t>
      </w:r>
    </w:p>
    <w:p w:rsidR="005C4742" w:rsidRPr="00EF5A28" w:rsidRDefault="005C4742" w:rsidP="005C4742">
      <w:pPr>
        <w:rPr>
          <w:rFonts w:ascii="Khmer OS Siemreap" w:hAnsi="Khmer OS Siemreap" w:cs="Khmer OS Siemreap"/>
          <w:b/>
          <w:bCs/>
          <w:i/>
          <w:iCs/>
          <w:sz w:val="28"/>
          <w:szCs w:val="28"/>
        </w:rPr>
      </w:pPr>
      <w:r w:rsidRPr="00EF5A28">
        <w:rPr>
          <w:rFonts w:ascii="Khmer OS Siemreap" w:hAnsi="Khmer OS Siemreap" w:cs="Khmer OS Siemreap" w:hint="cs"/>
          <w:b/>
          <w:bCs/>
          <w:i/>
          <w:iCs/>
          <w:sz w:val="28"/>
          <w:szCs w:val="28"/>
          <w:cs/>
        </w:rPr>
        <w:t>១. សេចក្តីផ្តើម</w:t>
      </w:r>
    </w:p>
    <w:p w:rsidR="005C4742" w:rsidRDefault="005C4742" w:rsidP="005C4742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876DDA6" wp14:editId="4322005F">
                <wp:simplePos x="0" y="0"/>
                <wp:positionH relativeFrom="column">
                  <wp:posOffset>2217900</wp:posOffset>
                </wp:positionH>
                <wp:positionV relativeFrom="paragraph">
                  <wp:posOffset>84047</wp:posOffset>
                </wp:positionV>
                <wp:extent cx="910080" cy="64080"/>
                <wp:effectExtent l="0" t="133350" r="118745" b="165100"/>
                <wp:wrapNone/>
                <wp:docPr id="1314212253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9100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9BA70" id="Ink 409" o:spid="_x0000_s1026" type="#_x0000_t75" style="position:absolute;margin-left:170.4pt;margin-top:-1.85pt;width:80.15pt;height:2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">
                <v:imagedata r:id="rId951" o:title=""/>
              </v:shape>
            </w:pict>
          </mc:Fallback>
        </mc:AlternateContent>
      </w:r>
      <w:r w:rsidRPr="00433A4C">
        <w:rPr>
          <w:rFonts w:ascii="Khmer OS Siemreap" w:hAnsi="Khmer OS Siemreap" w:cs="Khmer OS Siemreap"/>
          <w:szCs w:val="22"/>
          <w:cs/>
        </w:rPr>
        <w:t>នៅ</w:t>
      </w:r>
      <w:r>
        <w:rPr>
          <w:rFonts w:ascii="Khmer OS Siemreap" w:hAnsi="Khmer OS Siemreap" w:cs="Khmer OS Siemreap" w:hint="cs"/>
          <w:szCs w:val="22"/>
          <w:cs/>
        </w:rPr>
        <w:t>ចំណុចមុនយើងបានសិក្សាពីមេដ្យាន(</w:t>
      </w:r>
      <w:r>
        <w:rPr>
          <w:rFonts w:ascii="Khmer OS Siemreap" w:hAnsi="Khmer OS Siemreap" w:cs="Khmer OS Siemreap"/>
          <w:szCs w:val="22"/>
        </w:rPr>
        <w:t>Median</w:t>
      </w:r>
      <w:r>
        <w:rPr>
          <w:rFonts w:ascii="Khmer OS Siemreap" w:hAnsi="Khmer OS Siemreap" w:cs="Khmer OS Siemreap" w:hint="cs"/>
          <w:szCs w:val="22"/>
          <w:cs/>
        </w:rPr>
        <w:t xml:space="preserve">) ហើយយើងតាងដោយ </w:t>
      </w:r>
      <w:r>
        <w:rPr>
          <w:rFonts w:ascii="Khmer OS Siemreap" w:hAnsi="Khmer OS Siemreap" w:cs="Khmer OS Siemreap"/>
          <w:szCs w:val="22"/>
        </w:rPr>
        <w:t>Me</w:t>
      </w:r>
      <w:r>
        <w:rPr>
          <w:rFonts w:ascii="Khmer OS Siemreap" w:hAnsi="Khmer OS Siemreap" w:cs="Khmer OS Siemreap" w:hint="cs"/>
          <w:szCs w:val="22"/>
          <w:cs/>
        </w:rPr>
        <w:t>។ មេដ្យានជាតម្លៃនៃអថេរដែលចែកសំនុំទិន្នន័យជាពីរចំណែកស្មើគ្នា មានន័យថា បើរៀបទិន្នន័យតាមលំដាប់ នោះមានសំនុំទិន្នន័យ ៥០% ដែលតូចជាងមេដ្យាន ​និងមានសំនុំទិន្នន័យ ៥០% ដែលធំជាងមេដ្យាន​។</w:t>
      </w:r>
    </w:p>
    <w:p w:rsidR="005C4742" w:rsidRDefault="005C4742" w:rsidP="005C4742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0A7518E7" wp14:editId="494907F8">
                <wp:simplePos x="0" y="0"/>
                <wp:positionH relativeFrom="column">
                  <wp:posOffset>6640382</wp:posOffset>
                </wp:positionH>
                <wp:positionV relativeFrom="paragraph">
                  <wp:posOffset>290755</wp:posOffset>
                </wp:positionV>
                <wp:extent cx="360" cy="360"/>
                <wp:effectExtent l="38100" t="38100" r="57150" b="57150"/>
                <wp:wrapNone/>
                <wp:docPr id="889926816" name="Ink 889926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3B2B5" id="Ink 889926816" o:spid="_x0000_s1026" type="#_x0000_t75" style="position:absolute;margin-left:522.15pt;margin-top:22.2pt;width:1.45pt;height:1.4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szCs w:val="22"/>
          <w:cs/>
        </w:rPr>
        <w:t xml:space="preserve">ក្នុងចំណុចនេះយើងនឹងសិក្សាពី </w:t>
      </w:r>
      <w:r>
        <w:rPr>
          <w:rFonts w:ascii="Khmer OS Siemreap" w:hAnsi="Khmer OS Siemreap" w:cs="Khmer OS Siemreap"/>
          <w:szCs w:val="22"/>
        </w:rPr>
        <w:t>Quartiles, Deciles, Percentiles</w:t>
      </w:r>
      <w:r>
        <w:rPr>
          <w:rFonts w:ascii="Khmer OS Siemreap" w:hAnsi="Khmer OS Siemreap" w:cs="Khmer OS Siemreap" w:hint="cs"/>
          <w:szCs w:val="22"/>
          <w:cs/>
        </w:rPr>
        <w:t>។</w:t>
      </w:r>
    </w:p>
    <w:p w:rsidR="005C4742" w:rsidRDefault="005C4742" w:rsidP="005C4742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11C39BD3" wp14:editId="183DA241">
                <wp:simplePos x="0" y="0"/>
                <wp:positionH relativeFrom="column">
                  <wp:posOffset>435900</wp:posOffset>
                </wp:positionH>
                <wp:positionV relativeFrom="paragraph">
                  <wp:posOffset>135655</wp:posOffset>
                </wp:positionV>
                <wp:extent cx="1083960" cy="24120"/>
                <wp:effectExtent l="76200" t="133350" r="116205" b="167005"/>
                <wp:wrapNone/>
                <wp:docPr id="356172291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083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CEFD" id="Ink 410" o:spid="_x0000_s1026" type="#_x0000_t75" style="position:absolute;margin-left:30.05pt;margin-top:2.2pt;width:93.85pt;height:18.9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">
                <v:imagedata r:id="rId95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0F865EB9" wp14:editId="30ECA125">
                <wp:simplePos x="0" y="0"/>
                <wp:positionH relativeFrom="column">
                  <wp:posOffset>5080260</wp:posOffset>
                </wp:positionH>
                <wp:positionV relativeFrom="paragraph">
                  <wp:posOffset>263842</wp:posOffset>
                </wp:positionV>
                <wp:extent cx="317160" cy="15120"/>
                <wp:effectExtent l="57150" t="38100" r="45085" b="42545"/>
                <wp:wrapNone/>
                <wp:docPr id="289260709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317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7C755" id="Ink 261" o:spid="_x0000_s1026" type="#_x0000_t75" style="position:absolute;margin-left:399.3pt;margin-top:20.05pt;width:26.35pt;height:2.6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">
                <v:imagedata r:id="rId95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szCs w:val="22"/>
          <w:cs/>
        </w:rPr>
        <w:t>កាទីល(</w:t>
      </w:r>
      <w:r>
        <w:rPr>
          <w:rFonts w:ascii="Khmer OS Siemreap" w:hAnsi="Khmer OS Siemreap" w:cs="Khmer OS Siemreap"/>
          <w:szCs w:val="22"/>
        </w:rPr>
        <w:t>Quartiles</w:t>
      </w:r>
      <w:r>
        <w:rPr>
          <w:rFonts w:ascii="Khmer OS Siemreap" w:hAnsi="Khmer OS Siemreap" w:cs="Khmer OS Siemreap" w:hint="cs"/>
          <w:szCs w:val="22"/>
          <w:cs/>
        </w:rPr>
        <w:t>)</w:t>
      </w:r>
      <w:r w:rsidRPr="00F31D01">
        <w:rPr>
          <w:rFonts w:ascii="Khmer OS Siemreap" w:hAnsi="Khmer OS Siemreap" w:cs="Khmer OS Siemreap" w:hint="cs"/>
          <w:szCs w:val="22"/>
          <w:cs/>
        </w:rPr>
        <w:t xml:space="preserve"> មាន</w:t>
      </w:r>
      <w:r>
        <w:rPr>
          <w:rFonts w:ascii="Khmer OS Siemreap" w:hAnsi="Khmer OS Siemreap" w:cs="Khmer OS Siemreap" w:hint="cs"/>
          <w:szCs w:val="22"/>
          <w:cs/>
        </w:rPr>
        <w:t xml:space="preserve"> ៣ តម្លៃគឺ កាទីលទី១ (</w:t>
      </w:r>
      <w:r>
        <w:rPr>
          <w:rFonts w:ascii="Khmer OS Siemreap" w:hAnsi="Khmer OS Siemreap" w:cs="Khmer OS Siemreap"/>
          <w:szCs w:val="22"/>
        </w:rPr>
        <w:t>Q1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 </w:t>
      </w:r>
      <w:r>
        <w:rPr>
          <w:rFonts w:ascii="Khmer OS Siemreap" w:hAnsi="Khmer OS Siemreap" w:cs="Khmer OS Siemreap" w:hint="cs"/>
          <w:szCs w:val="22"/>
          <w:cs/>
        </w:rPr>
        <w:t>កាទីលទី២ (</w:t>
      </w:r>
      <w:r>
        <w:rPr>
          <w:rFonts w:ascii="Khmer OS Siemreap" w:hAnsi="Khmer OS Siemreap" w:cs="Khmer OS Siemreap"/>
          <w:szCs w:val="22"/>
        </w:rPr>
        <w:t>Q2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</w:t>
      </w:r>
      <w:r>
        <w:rPr>
          <w:rFonts w:ascii="Khmer OS Siemreap" w:hAnsi="Khmer OS Siemreap" w:cs="Khmer OS Siemreap" w:hint="cs"/>
          <w:szCs w:val="22"/>
          <w:cs/>
        </w:rPr>
        <w:t>និងកាទីលទី៣ (</w:t>
      </w:r>
      <w:r>
        <w:rPr>
          <w:rFonts w:ascii="Khmer OS Siemreap" w:hAnsi="Khmer OS Siemreap" w:cs="Khmer OS Siemreap"/>
          <w:szCs w:val="22"/>
        </w:rPr>
        <w:t>Q3</w:t>
      </w:r>
      <w:r>
        <w:rPr>
          <w:rFonts w:ascii="Khmer OS Siemreap" w:hAnsi="Khmer OS Siemreap" w:cs="Khmer OS Siemreap" w:hint="cs"/>
          <w:szCs w:val="22"/>
          <w:cs/>
        </w:rPr>
        <w:t xml:space="preserve">)។ បើរៀបទិន្នន័យតាមលំដាប់ កាទីលទាំង ៣ ចែកសំនុំទិន្ន័យជា ៤ ចំណែកស្មើៗគ្នា​ ហើយមួយប្រលោះៗ ផ្ទុកទិន្នន័យ ២៥%។ កាទីលទី២ គឺជាមេដ្យាន។ </w:t>
      </w:r>
    </w:p>
    <w:p w:rsidR="005C4742" w:rsidRDefault="005C4742" w:rsidP="005C4742">
      <w:pPr>
        <w:pStyle w:val="ListParagraph"/>
        <w:rPr>
          <w:rFonts w:ascii="Khmer OS Siemreap" w:hAnsi="Khmer OS Siemreap" w:cs="Khmer OS Siemreap"/>
          <w:szCs w:val="22"/>
        </w:rPr>
      </w:pPr>
    </w:p>
    <w:p w:rsidR="005C4742" w:rsidRDefault="005C4742" w:rsidP="005C4742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00EEDC4A" wp14:editId="6685C02C">
                <wp:simplePos x="0" y="0"/>
                <wp:positionH relativeFrom="column">
                  <wp:posOffset>486660</wp:posOffset>
                </wp:positionH>
                <wp:positionV relativeFrom="paragraph">
                  <wp:posOffset>93515</wp:posOffset>
                </wp:positionV>
                <wp:extent cx="1024200" cy="47160"/>
                <wp:effectExtent l="95250" t="152400" r="138430" b="162560"/>
                <wp:wrapNone/>
                <wp:docPr id="1013718062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0242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34043" id="Ink 411" o:spid="_x0000_s1026" type="#_x0000_t75" style="position:absolute;margin-left:34.05pt;margin-top:-1.2pt;width:89.15pt;height:20.8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">
                <v:imagedata r:id="rId958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342A4827" wp14:editId="551EE240">
                <wp:simplePos x="0" y="0"/>
                <wp:positionH relativeFrom="column">
                  <wp:posOffset>1171740</wp:posOffset>
                </wp:positionH>
                <wp:positionV relativeFrom="paragraph">
                  <wp:posOffset>764468</wp:posOffset>
                </wp:positionV>
                <wp:extent cx="275760" cy="7200"/>
                <wp:effectExtent l="38100" t="57150" r="48260" b="50165"/>
                <wp:wrapNone/>
                <wp:docPr id="88270970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275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772D9" id="Ink 312" o:spid="_x0000_s1026" type="#_x0000_t75" style="position:absolute;margin-left:91.55pt;margin-top:59.55pt;width:23.1pt;height:1.9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">
                <v:imagedata r:id="rId960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1CDA822D" wp14:editId="05C0B26C">
                <wp:simplePos x="0" y="0"/>
                <wp:positionH relativeFrom="column">
                  <wp:posOffset>3583020</wp:posOffset>
                </wp:positionH>
                <wp:positionV relativeFrom="paragraph">
                  <wp:posOffset>499868</wp:posOffset>
                </wp:positionV>
                <wp:extent cx="363960" cy="11160"/>
                <wp:effectExtent l="38100" t="38100" r="55245" b="46355"/>
                <wp:wrapNone/>
                <wp:docPr id="1132458063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363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3C524" id="Ink 311" o:spid="_x0000_s1026" type="#_x0000_t75" style="position:absolute;margin-left:281.45pt;margin-top:38.65pt;width:30.05pt;height:2.3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">
                <v:imagedata r:id="rId962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4C8983F1" wp14:editId="5297A2EB">
                <wp:simplePos x="0" y="0"/>
                <wp:positionH relativeFrom="column">
                  <wp:posOffset>5060820</wp:posOffset>
                </wp:positionH>
                <wp:positionV relativeFrom="paragraph">
                  <wp:posOffset>265508</wp:posOffset>
                </wp:positionV>
                <wp:extent cx="360" cy="360"/>
                <wp:effectExtent l="38100" t="38100" r="57150" b="57150"/>
                <wp:wrapNone/>
                <wp:docPr id="1634009917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56864" id="Ink 310" o:spid="_x0000_s1026" type="#_x0000_t75" style="position:absolute;margin-left:397.8pt;margin-top:20.2pt;width:1.45pt;height:1.4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">
                <v:imagedata r:id="rId154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1E520091" wp14:editId="4AEC836E">
                <wp:simplePos x="0" y="0"/>
                <wp:positionH relativeFrom="column">
                  <wp:posOffset>970500</wp:posOffset>
                </wp:positionH>
                <wp:positionV relativeFrom="paragraph">
                  <wp:posOffset>224035</wp:posOffset>
                </wp:positionV>
                <wp:extent cx="415800" cy="10080"/>
                <wp:effectExtent l="0" t="57150" r="41910" b="47625"/>
                <wp:wrapNone/>
                <wp:docPr id="2117172463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415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6B05D" id="Ink 299" o:spid="_x0000_s1026" type="#_x0000_t75" style="position:absolute;margin-left:75.7pt;margin-top:16.95pt;width:34.2pt;height:2.2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">
                <v:imagedata r:id="rId965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szCs w:val="22"/>
          <w:cs/>
        </w:rPr>
        <w:t>ដេស៊ីល(</w:t>
      </w:r>
      <w:r>
        <w:rPr>
          <w:rFonts w:ascii="Khmer OS Siemreap" w:hAnsi="Khmer OS Siemreap" w:cs="Khmer OS Siemreap"/>
          <w:szCs w:val="22"/>
        </w:rPr>
        <w:t>Deciles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</w:t>
      </w:r>
      <w:r w:rsidRPr="00F31D01">
        <w:rPr>
          <w:rFonts w:ascii="Khmer OS Siemreap" w:hAnsi="Khmer OS Siemreap" w:cs="Khmer OS Siemreap" w:hint="cs"/>
          <w:szCs w:val="22"/>
          <w:cs/>
        </w:rPr>
        <w:t>មាន</w:t>
      </w:r>
      <w:r>
        <w:rPr>
          <w:rFonts w:ascii="Khmer OS Siemreap" w:hAnsi="Khmer OS Siemreap" w:cs="Khmer OS Siemreap" w:hint="cs"/>
          <w:szCs w:val="22"/>
          <w:cs/>
        </w:rPr>
        <w:t xml:space="preserve"> </w:t>
      </w:r>
      <w:r>
        <w:rPr>
          <w:rFonts w:ascii="Khmer OS Siemreap" w:hAnsi="Khmer OS Siemreap" w:cs="Khmer OS Siemreap"/>
          <w:szCs w:val="22"/>
        </w:rPr>
        <w:t>9</w:t>
      </w:r>
      <w:r>
        <w:rPr>
          <w:rFonts w:ascii="Khmer OS Siemreap" w:hAnsi="Khmer OS Siemreap" w:cs="Khmer OS Siemreap" w:hint="cs"/>
          <w:szCs w:val="22"/>
          <w:cs/>
        </w:rPr>
        <w:t xml:space="preserve"> តម្លៃគឺ ដេស៊ីលទី១(</w:t>
      </w:r>
      <w:r>
        <w:rPr>
          <w:rFonts w:ascii="Khmer OS Siemreap" w:hAnsi="Khmer OS Siemreap" w:cs="Khmer OS Siemreap"/>
          <w:szCs w:val="22"/>
        </w:rPr>
        <w:t>D1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 </w:t>
      </w:r>
      <w:r>
        <w:rPr>
          <w:rFonts w:ascii="Khmer OS Siemreap" w:hAnsi="Khmer OS Siemreap" w:cs="Khmer OS Siemreap" w:hint="cs"/>
          <w:szCs w:val="22"/>
          <w:cs/>
        </w:rPr>
        <w:t>ដេស៊ីលទី២ (</w:t>
      </w:r>
      <w:r>
        <w:rPr>
          <w:rFonts w:ascii="Khmer OS Siemreap" w:hAnsi="Khmer OS Siemreap" w:cs="Khmer OS Siemreap"/>
          <w:szCs w:val="22"/>
        </w:rPr>
        <w:t>D2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</w:t>
      </w:r>
      <w:r>
        <w:rPr>
          <w:rFonts w:ascii="Khmer OS Siemreap" w:hAnsi="Khmer OS Siemreap" w:cs="Khmer OS Siemreap" w:hint="cs"/>
          <w:szCs w:val="22"/>
          <w:cs/>
        </w:rPr>
        <w:t>.... ដេស៊ីលទី៩ (</w:t>
      </w:r>
      <w:r>
        <w:rPr>
          <w:rFonts w:ascii="Khmer OS Siemreap" w:hAnsi="Khmer OS Siemreap" w:cs="Khmer OS Siemreap"/>
          <w:szCs w:val="22"/>
        </w:rPr>
        <w:t>D9</w:t>
      </w:r>
      <w:r>
        <w:rPr>
          <w:rFonts w:ascii="Khmer OS Siemreap" w:hAnsi="Khmer OS Siemreap" w:cs="Khmer OS Siemreap" w:hint="cs"/>
          <w:szCs w:val="22"/>
          <w:cs/>
        </w:rPr>
        <w:t>)។ បើរៀបទិន្នន័យតាមលំដាប់ ដេស៊ីលទាំង ៩ ចែកសំនុំទិន្ន័យជា ១០ ចំណែកស្មើៗគ្នា​ ហើយមួយប្រលោះៗ ផ្ទុកទិន្នន័យ ១០%។</w:t>
      </w:r>
    </w:p>
    <w:p w:rsidR="005C4742" w:rsidRDefault="005C4742" w:rsidP="005C4742">
      <w:pPr>
        <w:pStyle w:val="ListParagraph"/>
        <w:rPr>
          <w:rFonts w:ascii="Khmer OS Siemreap" w:hAnsi="Khmer OS Siemreap" w:cs="Khmer OS Siemreap"/>
          <w:szCs w:val="22"/>
        </w:rPr>
      </w:pPr>
    </w:p>
    <w:p w:rsidR="005C4742" w:rsidRDefault="005C4742" w:rsidP="005C4742">
      <w:pPr>
        <w:pStyle w:val="ListParagraph"/>
        <w:numPr>
          <w:ilvl w:val="0"/>
          <w:numId w:val="6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6E7AFB1C" wp14:editId="7F004D71">
                <wp:simplePos x="0" y="0"/>
                <wp:positionH relativeFrom="column">
                  <wp:posOffset>507540</wp:posOffset>
                </wp:positionH>
                <wp:positionV relativeFrom="paragraph">
                  <wp:posOffset>102902</wp:posOffset>
                </wp:positionV>
                <wp:extent cx="949320" cy="33840"/>
                <wp:effectExtent l="95250" t="152400" r="80010" b="156845"/>
                <wp:wrapNone/>
                <wp:docPr id="1943066743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949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88C06" id="Ink 412" o:spid="_x0000_s1026" type="#_x0000_t75" style="position:absolute;margin-left:35.7pt;margin-top:-.3pt;width:83.3pt;height:19.4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">
                <v:imagedata r:id="rId967" o:title=""/>
              </v:shape>
            </w:pict>
          </mc:Fallback>
        </mc:AlternateContent>
      </w:r>
      <w:r>
        <w:rPr>
          <w:rFonts w:ascii="Khmer OS Siemreap" w:hAnsi="Khmer OS Siemreap" w:cs="Khmer OS Siemreap"/>
          <w:szCs w:val="22"/>
        </w:rPr>
        <w:t xml:space="preserve">Percentiles </w:t>
      </w:r>
      <w:r w:rsidRPr="00F31D01">
        <w:rPr>
          <w:rFonts w:ascii="Khmer OS Siemreap" w:hAnsi="Khmer OS Siemreap" w:cs="Khmer OS Siemreap" w:hint="cs"/>
          <w:szCs w:val="22"/>
          <w:cs/>
        </w:rPr>
        <w:t>មាន</w:t>
      </w:r>
      <w:r>
        <w:rPr>
          <w:rFonts w:ascii="Khmer OS Siemreap" w:hAnsi="Khmer OS Siemreap" w:cs="Khmer OS Siemreap" w:hint="cs"/>
          <w:szCs w:val="22"/>
          <w:cs/>
        </w:rPr>
        <w:t xml:space="preserve"> ៩៩ តម្លៃគឺ </w:t>
      </w:r>
      <w:r>
        <w:rPr>
          <w:rFonts w:ascii="Khmer OS Siemreap" w:hAnsi="Khmer OS Siemreap" w:cs="Khmer OS Siemreap"/>
          <w:szCs w:val="22"/>
        </w:rPr>
        <w:t>Percentile</w:t>
      </w:r>
      <w:r>
        <w:rPr>
          <w:rFonts w:ascii="Khmer OS Siemreap" w:hAnsi="Khmer OS Siemreap" w:cs="Khmer OS Siemreap" w:hint="cs"/>
          <w:szCs w:val="22"/>
          <w:cs/>
        </w:rPr>
        <w:t>ទី១(</w:t>
      </w:r>
      <w:r>
        <w:rPr>
          <w:rFonts w:ascii="Khmer OS Siemreap" w:hAnsi="Khmer OS Siemreap" w:cs="Khmer OS Siemreap"/>
          <w:szCs w:val="22"/>
        </w:rPr>
        <w:t>P1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 Percentile</w:t>
      </w:r>
      <w:r>
        <w:rPr>
          <w:rFonts w:ascii="Khmer OS Siemreap" w:hAnsi="Khmer OS Siemreap" w:cs="Khmer OS Siemreap" w:hint="cs"/>
          <w:szCs w:val="22"/>
          <w:cs/>
        </w:rPr>
        <w:t>ទី២ (</w:t>
      </w:r>
      <w:r>
        <w:rPr>
          <w:rFonts w:ascii="Khmer OS Siemreap" w:hAnsi="Khmer OS Siemreap" w:cs="Khmer OS Siemreap"/>
          <w:szCs w:val="22"/>
        </w:rPr>
        <w:t>P2</w:t>
      </w:r>
      <w:r>
        <w:rPr>
          <w:rFonts w:ascii="Khmer OS Siemreap" w:hAnsi="Khmer OS Siemreap" w:cs="Khmer OS Siemreap" w:hint="cs"/>
          <w:szCs w:val="22"/>
          <w:cs/>
        </w:rPr>
        <w:t>)</w:t>
      </w:r>
      <w:r>
        <w:rPr>
          <w:rFonts w:ascii="Khmer OS Siemreap" w:hAnsi="Khmer OS Siemreap" w:cs="Khmer OS Siemreap"/>
          <w:szCs w:val="22"/>
        </w:rPr>
        <w:t xml:space="preserve"> </w:t>
      </w:r>
      <w:r>
        <w:rPr>
          <w:rFonts w:ascii="Khmer OS Siemreap" w:hAnsi="Khmer OS Siemreap" w:cs="Khmer OS Siemreap" w:hint="cs"/>
          <w:szCs w:val="22"/>
          <w:cs/>
        </w:rPr>
        <w:t xml:space="preserve">.... </w:t>
      </w:r>
      <w:r>
        <w:rPr>
          <w:rFonts w:ascii="Khmer OS Siemreap" w:hAnsi="Khmer OS Siemreap" w:cs="Khmer OS Siemreap"/>
          <w:szCs w:val="22"/>
        </w:rPr>
        <w:t>Percentile</w:t>
      </w:r>
      <w:r>
        <w:rPr>
          <w:rFonts w:ascii="Khmer OS Siemreap" w:hAnsi="Khmer OS Siemreap" w:cs="Khmer OS Siemreap" w:hint="cs"/>
          <w:szCs w:val="22"/>
          <w:cs/>
        </w:rPr>
        <w:t>ទី៩៩ (</w:t>
      </w:r>
      <w:r>
        <w:rPr>
          <w:rFonts w:ascii="Khmer OS Siemreap" w:hAnsi="Khmer OS Siemreap" w:cs="Khmer OS Siemreap"/>
          <w:szCs w:val="22"/>
        </w:rPr>
        <w:t>P99</w:t>
      </w:r>
      <w:r>
        <w:rPr>
          <w:rFonts w:ascii="Khmer OS Siemreap" w:hAnsi="Khmer OS Siemreap" w:cs="Khmer OS Siemreap" w:hint="cs"/>
          <w:szCs w:val="22"/>
          <w:cs/>
        </w:rPr>
        <w:t>)។ បើរៀបទិន្នន័យតាមលំដាប់ ដេស៊ីលទាំង ៩៩ ចែកសំនុំទិន្ន័យជា ១០០ ចំណែកស្មើៗគ្នា​ ហើយមួយប្រលោះៗ ផ្ទុកទិន្នន័យ ១%។</w:t>
      </w:r>
    </w:p>
    <w:p w:rsidR="005C4742" w:rsidRDefault="005C4742" w:rsidP="005C4742">
      <w:pPr>
        <w:pStyle w:val="ListParagraph"/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49A7D406" wp14:editId="467DBA47">
                <wp:simplePos x="0" y="0"/>
                <wp:positionH relativeFrom="column">
                  <wp:posOffset>5731067</wp:posOffset>
                </wp:positionH>
                <wp:positionV relativeFrom="paragraph">
                  <wp:posOffset>59544</wp:posOffset>
                </wp:positionV>
                <wp:extent cx="53640" cy="69480"/>
                <wp:effectExtent l="57150" t="38100" r="22860" b="45085"/>
                <wp:wrapNone/>
                <wp:docPr id="542736869" name="Ink 542736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536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7216" id="Ink 542736869" o:spid="_x0000_s1026" type="#_x0000_t75" style="position:absolute;margin-left:450.55pt;margin-top:4pt;width:5.6pt;height:6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">
                <v:imagedata r:id="rId969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szCs w:val="22"/>
          <w:cs/>
        </w:rPr>
        <w:t xml:space="preserve">ឧទាហរណ៍៖ យើងសិក្សាពី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>របស់និស្សិតក្នុងថ្នាក់មួយ។</w:t>
      </w:r>
    </w:p>
    <w:p w:rsidR="005C4742" w:rsidRDefault="005C4742" w:rsidP="005C4742">
      <w:pPr>
        <w:pStyle w:val="ListParagraph"/>
        <w:numPr>
          <w:ilvl w:val="0"/>
          <w:numId w:val="7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/>
          <w:noProof/>
          <w:szCs w:val="22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6060164D" wp14:editId="61446003">
                <wp:simplePos x="0" y="0"/>
                <wp:positionH relativeFrom="column">
                  <wp:posOffset>5754827</wp:posOffset>
                </wp:positionH>
                <wp:positionV relativeFrom="paragraph">
                  <wp:posOffset>18589</wp:posOffset>
                </wp:positionV>
                <wp:extent cx="17280" cy="123120"/>
                <wp:effectExtent l="38100" t="57150" r="40005" b="48895"/>
                <wp:wrapNone/>
                <wp:docPr id="1323767279" name="Ink 1323767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72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9C103" id="Ink 1323767279" o:spid="_x0000_s1026" type="#_x0000_t75" style="position:absolute;margin-left:452.45pt;margin-top:.75pt;width:2.7pt;height:11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">
                <v:imagedata r:id="rId971" o:title=""/>
              </v:shape>
            </w:pict>
          </mc:Fallback>
        </mc:AlternateContent>
      </w:r>
      <w:r>
        <w:rPr>
          <w:rFonts w:ascii="Khmer OS Siemreap" w:hAnsi="Khmer OS Siemreap" w:cs="Khmer OS Siemreap"/>
          <w:szCs w:val="22"/>
        </w:rPr>
        <w:t xml:space="preserve"> </w:t>
      </w:r>
      <w:r>
        <w:rPr>
          <w:rFonts w:ascii="Khmer OS Siemreap" w:hAnsi="Khmer OS Siemreap" w:cs="Khmer OS Siemreap" w:hint="cs"/>
          <w:szCs w:val="22"/>
          <w:cs/>
        </w:rPr>
        <w:t xml:space="preserve">យើងរៀបតម្លៃ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 xml:space="preserve">ពីតូចទៅធំ </w:t>
      </w:r>
    </w:p>
    <w:p w:rsidR="005C4742" w:rsidRDefault="005C4742" w:rsidP="005C4742">
      <w:pPr>
        <w:pStyle w:val="ListParagraph"/>
        <w:numPr>
          <w:ilvl w:val="0"/>
          <w:numId w:val="7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ឧបមាថា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 xml:space="preserve">របស់យើងស្ថិតនៅទីតាំង </w:t>
      </w:r>
      <w:r>
        <w:rPr>
          <w:rFonts w:ascii="Khmer OS Siemreap" w:hAnsi="Khmer OS Siemreap" w:cs="Khmer OS Siemreap"/>
          <w:szCs w:val="22"/>
        </w:rPr>
        <w:t>Decile</w:t>
      </w:r>
      <w:r>
        <w:rPr>
          <w:rFonts w:ascii="Khmer OS Siemreap" w:hAnsi="Khmer OS Siemreap" w:cs="Khmer OS Siemreap" w:hint="cs"/>
          <w:szCs w:val="22"/>
          <w:cs/>
        </w:rPr>
        <w:t xml:space="preserve"> ទី៨ ដូចនេះមានន័យថា មាននិស្សិត ៨០% មានតម្លៃ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 xml:space="preserve">តូចជាងយើង និង មាននិស្សិត ២០% មានតម្លៃ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>ធំជាងយើង</w:t>
      </w:r>
    </w:p>
    <w:p w:rsidR="005C4742" w:rsidRDefault="005C4742" w:rsidP="005C4742">
      <w:pPr>
        <w:pStyle w:val="ListParagraph"/>
        <w:numPr>
          <w:ilvl w:val="0"/>
          <w:numId w:val="7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 xml:space="preserve">ឧបមាថា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 xml:space="preserve">របស់យើងស្ថិតនៅទីតាំង </w:t>
      </w:r>
      <w:r>
        <w:rPr>
          <w:rFonts w:ascii="Khmer OS Siemreap" w:hAnsi="Khmer OS Siemreap" w:cs="Khmer OS Siemreap"/>
          <w:szCs w:val="22"/>
        </w:rPr>
        <w:t>Percentile</w:t>
      </w:r>
      <w:r>
        <w:rPr>
          <w:rFonts w:ascii="Khmer OS Siemreap" w:hAnsi="Khmer OS Siemreap" w:cs="Khmer OS Siemreap" w:hint="cs"/>
          <w:szCs w:val="22"/>
          <w:cs/>
        </w:rPr>
        <w:t xml:space="preserve"> ទី៩២ ដូចនេះមានន័យថា មាននិស្សិត ៩២% មានតម្លៃ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 xml:space="preserve">តូចជាងយើង និង មាននិស្សិត ៨% មានតម្លៃ </w:t>
      </w:r>
      <w:r>
        <w:rPr>
          <w:rFonts w:ascii="Khmer OS Siemreap" w:hAnsi="Khmer OS Siemreap" w:cs="Khmer OS Siemreap"/>
          <w:szCs w:val="22"/>
        </w:rPr>
        <w:t xml:space="preserve">GPA </w:t>
      </w:r>
      <w:r>
        <w:rPr>
          <w:rFonts w:ascii="Khmer OS Siemreap" w:hAnsi="Khmer OS Siemreap" w:cs="Khmer OS Siemreap" w:hint="cs"/>
          <w:szCs w:val="22"/>
          <w:cs/>
        </w:rPr>
        <w:t>ធំជាងយើង</w:t>
      </w:r>
    </w:p>
    <w:p w:rsidR="005C4742" w:rsidRDefault="005C4742" w:rsidP="005C4742">
      <w:pPr>
        <w:rPr>
          <w:rFonts w:ascii="Khmer OS Siemreap" w:hAnsi="Khmer OS Siemreap" w:cs="Khmer OS Siemreap"/>
          <w:b/>
          <w:bCs/>
          <w:sz w:val="28"/>
          <w:szCs w:val="28"/>
        </w:rPr>
      </w:pPr>
      <w:r>
        <w:rPr>
          <w:rFonts w:ascii="Khmer OS Siemreap" w:hAnsi="Khmer OS Siemreap" w:cs="Khmer OS Siemreap" w:hint="cs"/>
          <w:b/>
          <w:bCs/>
          <w:noProof/>
          <w:sz w:val="28"/>
          <w:szCs w:val="28"/>
          <w:lang w:val="km-KH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7243D57" wp14:editId="6451FBCF">
                <wp:simplePos x="0" y="0"/>
                <wp:positionH relativeFrom="column">
                  <wp:posOffset>5585340</wp:posOffset>
                </wp:positionH>
                <wp:positionV relativeFrom="paragraph">
                  <wp:posOffset>199258</wp:posOffset>
                </wp:positionV>
                <wp:extent cx="14760" cy="5400"/>
                <wp:effectExtent l="57150" t="57150" r="42545" b="52070"/>
                <wp:wrapNone/>
                <wp:docPr id="598099083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4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660DD" id="Ink 454" o:spid="_x0000_s1026" type="#_x0000_t75" style="position:absolute;margin-left:439.1pt;margin-top:15pt;width:2.5pt;height:1.8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">
                <v:imagedata r:id="rId973" o:title=""/>
              </v:shape>
            </w:pict>
          </mc:Fallback>
        </mc:AlternateContent>
      </w:r>
      <w:r w:rsidRPr="00B635A4">
        <w:rPr>
          <w:rFonts w:ascii="Khmer OS Siemreap" w:hAnsi="Khmer OS Siemreap" w:cs="Khmer OS Siemreap" w:hint="cs"/>
          <w:b/>
          <w:bCs/>
          <w:sz w:val="28"/>
          <w:szCs w:val="28"/>
          <w:cs/>
        </w:rPr>
        <w:t>២. វិធីសាស្ត្រគណនា</w:t>
      </w:r>
    </w:p>
    <w:p w:rsidR="005C4742" w:rsidRDefault="005C4742" w:rsidP="005C4742">
      <w:pPr>
        <w:pStyle w:val="ListParagraph"/>
        <w:numPr>
          <w:ilvl w:val="0"/>
          <w:numId w:val="8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38361FCC" wp14:editId="0F6EA8A8">
                <wp:simplePos x="0" y="0"/>
                <wp:positionH relativeFrom="column">
                  <wp:posOffset>6269582</wp:posOffset>
                </wp:positionH>
                <wp:positionV relativeFrom="paragraph">
                  <wp:posOffset>145781</wp:posOffset>
                </wp:positionV>
                <wp:extent cx="360" cy="360"/>
                <wp:effectExtent l="38100" t="38100" r="57150" b="5715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A9788" id="Ink 74" o:spid="_x0000_s1026" type="#_x0000_t75" style="position:absolute;margin-left:492.95pt;margin-top:10.8pt;width:1.45pt;height:1.4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noProof/>
          <w:szCs w:val="22"/>
          <w:lang w:val="km-KH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2348FCD1" wp14:editId="421791DA">
                <wp:simplePos x="0" y="0"/>
                <wp:positionH relativeFrom="column">
                  <wp:posOffset>4608900</wp:posOffset>
                </wp:positionH>
                <wp:positionV relativeFrom="paragraph">
                  <wp:posOffset>-133750</wp:posOffset>
                </wp:positionV>
                <wp:extent cx="5760" cy="360"/>
                <wp:effectExtent l="38100" t="38100" r="32385" b="3810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57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22439" id="Ink 309" o:spid="_x0000_s1026" type="#_x0000_t75" style="position:absolute;margin-left:362.55pt;margin-top:-10.9pt;width:1.15pt;height:.75pt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">
                <v:imagedata r:id="rId976" o:title=""/>
              </v:shape>
            </w:pict>
          </mc:Fallback>
        </mc:AlternateContent>
      </w:r>
      <w:r w:rsidRPr="007317B4">
        <w:rPr>
          <w:rFonts w:ascii="Khmer OS Siemreap" w:hAnsi="Khmer OS Siemreap" w:cs="Khmer OS Siemreap" w:hint="cs"/>
          <w:szCs w:val="22"/>
          <w:cs/>
        </w:rPr>
        <w:t xml:space="preserve">រំលឹក៖ </w:t>
      </w:r>
      <w:r>
        <w:rPr>
          <w:rFonts w:ascii="Khmer OS Siemreap" w:hAnsi="Khmer OS Siemreap" w:cs="Khmer OS Siemreap" w:hint="cs"/>
          <w:szCs w:val="22"/>
          <w:cs/>
        </w:rPr>
        <w:t xml:space="preserve">វិធីសាស្ត្រគណនាមេដ្យាន </w:t>
      </w:r>
    </w:p>
    <w:p w:rsidR="005C4742" w:rsidRPr="00D46FE9" w:rsidRDefault="005C4742" w:rsidP="005C4742">
      <w:pPr>
        <w:rPr>
          <w:rFonts w:ascii="Khmer OS Siemreap" w:hAnsi="Khmer OS Siemreap" w:cs="Khmer OS Siemreap"/>
        </w:rPr>
      </w:pPr>
    </w:p>
    <w:p w:rsidR="005C4742" w:rsidRDefault="005C4742" w:rsidP="005C4742">
      <w:pPr>
        <w:pStyle w:val="ListParagraph"/>
        <w:numPr>
          <w:ilvl w:val="0"/>
          <w:numId w:val="8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t>ចំពោះ</w:t>
      </w:r>
      <w:r>
        <w:rPr>
          <w:rFonts w:ascii="Khmer OS Siemreap" w:hAnsi="Khmer OS Siemreap" w:cs="Khmer OS Siemreap"/>
          <w:szCs w:val="22"/>
        </w:rPr>
        <w:t>Quartiles, Deciles, Percentiles</w:t>
      </w:r>
      <w:r>
        <w:rPr>
          <w:rFonts w:ascii="Khmer OS Siemreap" w:hAnsi="Khmer OS Siemreap" w:cs="Khmer OS Siemreap" w:hint="cs"/>
          <w:szCs w:val="22"/>
          <w:cs/>
        </w:rPr>
        <w:t xml:space="preserve">  ការគណនាស្រដៀងនឹងការគណនា មេដ្យានដែរ។ តាង </w:t>
      </w:r>
      <w:r w:rsidRPr="007317B4">
        <w:rPr>
          <w:rFonts w:ascii="Khmer OS Siemreap" w:hAnsi="Khmer OS Siemreap" w:cs="Khmer OS Siemreap"/>
          <w:position w:val="-12"/>
          <w:szCs w:val="22"/>
          <w:cs/>
        </w:rPr>
        <w:object w:dxaOrig="300" w:dyaOrig="360">
          <v:shape id="_x0000_i2000" type="#_x0000_t75" style="width:15pt;height:18.5pt" o:ole="">
            <v:imagedata r:id="rId977" o:title=""/>
          </v:shape>
          <o:OLEObject Type="Embed" ProgID="Equation.DSMT4" ShapeID="_x0000_i2000" DrawAspect="Content" ObjectID="_1804600567" r:id="rId978"/>
        </w:object>
      </w:r>
      <w:r>
        <w:rPr>
          <w:rFonts w:ascii="Khmer OS Siemreap" w:hAnsi="Khmer OS Siemreap" w:cs="Khmer OS Siemreap" w:hint="cs"/>
          <w:szCs w:val="22"/>
          <w:cs/>
        </w:rPr>
        <w:t xml:space="preserve">ជាទីតាំងរបស់ </w:t>
      </w:r>
      <w:r>
        <w:rPr>
          <w:rFonts w:ascii="Khmer OS Siemreap" w:hAnsi="Khmer OS Siemreap" w:cs="Khmer OS Siemreap"/>
          <w:szCs w:val="22"/>
        </w:rPr>
        <w:t xml:space="preserve">Percentiles </w:t>
      </w:r>
      <w:r>
        <w:rPr>
          <w:rFonts w:ascii="Khmer OS Siemreap" w:hAnsi="Khmer OS Siemreap" w:cs="Khmer OS Siemreap" w:hint="cs"/>
          <w:szCs w:val="22"/>
          <w:cs/>
        </w:rPr>
        <w:t xml:space="preserve">ទី </w:t>
      </w:r>
      <w:r>
        <w:rPr>
          <w:rFonts w:ascii="Khmer OS Siemreap" w:hAnsi="Khmer OS Siemreap" w:cs="Khmer OS Siemreap"/>
          <w:szCs w:val="22"/>
        </w:rPr>
        <w:t xml:space="preserve">P </w:t>
      </w:r>
      <w:r>
        <w:rPr>
          <w:rFonts w:ascii="Khmer OS Siemreap" w:hAnsi="Khmer OS Siemreap" w:cs="Khmer OS Siemreap" w:hint="cs"/>
          <w:szCs w:val="22"/>
          <w:cs/>
        </w:rPr>
        <w:t xml:space="preserve">នោះយើងបាន </w:t>
      </w:r>
      <w:r w:rsidRPr="007317B4">
        <w:rPr>
          <w:rFonts w:ascii="Khmer OS Siemreap" w:hAnsi="Khmer OS Siemreap" w:cs="Khmer OS Siemreap"/>
          <w:position w:val="-24"/>
          <w:szCs w:val="22"/>
          <w:cs/>
        </w:rPr>
        <w:object w:dxaOrig="1540" w:dyaOrig="620">
          <v:shape id="_x0000_i2001" type="#_x0000_t75" style="width:77pt;height:31pt" o:ole="" o:bordertopcolor="this" o:borderleftcolor="this" o:borderbottomcolor="this" o:borderrightcolor="this">
            <v:imagedata r:id="rId9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2001" DrawAspect="Content" ObjectID="_1804600568" r:id="rId980"/>
        </w:object>
      </w:r>
    </w:p>
    <w:p w:rsidR="005C4742" w:rsidRDefault="005C4742" w:rsidP="005C4742">
      <w:pPr>
        <w:pStyle w:val="ListParagraph"/>
        <w:numPr>
          <w:ilvl w:val="0"/>
          <w:numId w:val="8"/>
        </w:numPr>
        <w:rPr>
          <w:rFonts w:ascii="Khmer OS Siemreap" w:hAnsi="Khmer OS Siemreap" w:cs="Khmer OS Siemreap"/>
          <w:szCs w:val="22"/>
        </w:rPr>
      </w:pPr>
      <w:r>
        <w:rPr>
          <w:rFonts w:ascii="Khmer OS Siemreap" w:hAnsi="Khmer OS Siemreap" w:cs="Khmer OS Siemreap" w:hint="cs"/>
          <w:szCs w:val="22"/>
          <w:cs/>
        </w:rPr>
        <w:lastRenderedPageBreak/>
        <w:t xml:space="preserve">ទីតាំងរបស់មេដ្យាន ត្រូវនឹង </w:t>
      </w:r>
      <w:r>
        <w:rPr>
          <w:rFonts w:ascii="Khmer OS Siemreap" w:hAnsi="Khmer OS Siemreap" w:cs="Khmer OS Siemreap"/>
          <w:szCs w:val="22"/>
        </w:rPr>
        <w:t xml:space="preserve">P=50 </w:t>
      </w:r>
      <w:r>
        <w:rPr>
          <w:rFonts w:ascii="Khmer OS Siemreap" w:hAnsi="Khmer OS Siemreap" w:cs="Khmer OS Siemreap" w:hint="cs"/>
          <w:szCs w:val="22"/>
          <w:cs/>
        </w:rPr>
        <w:t xml:space="preserve">ហើយទីតាំងរបស់ កាទីលទី១ ត្រូវនឹង </w:t>
      </w:r>
      <w:r>
        <w:rPr>
          <w:rFonts w:ascii="Khmer OS Siemreap" w:hAnsi="Khmer OS Siemreap" w:cs="Khmer OS Siemreap"/>
          <w:szCs w:val="22"/>
        </w:rPr>
        <w:t xml:space="preserve">P=25 </w:t>
      </w:r>
      <w:r>
        <w:rPr>
          <w:rFonts w:ascii="Khmer OS Siemreap" w:hAnsi="Khmer OS Siemreap" w:cs="Khmer OS Siemreap" w:hint="cs"/>
          <w:szCs w:val="22"/>
          <w:cs/>
        </w:rPr>
        <w:t xml:space="preserve">និង ទីតាំងរបស់ កាទីលទី៣ ត្រូវនឹង </w:t>
      </w:r>
      <w:r>
        <w:rPr>
          <w:rFonts w:ascii="Khmer OS Siemreap" w:hAnsi="Khmer OS Siemreap" w:cs="Khmer OS Siemreap"/>
          <w:szCs w:val="22"/>
        </w:rPr>
        <w:t>P=75</w:t>
      </w:r>
      <w:r>
        <w:rPr>
          <w:rFonts w:ascii="Khmer OS Siemreap" w:hAnsi="Khmer OS Siemreap" w:cs="Khmer OS Siemreap" w:hint="cs"/>
          <w:szCs w:val="22"/>
          <w:cs/>
        </w:rPr>
        <w:t xml:space="preserve">។ </w:t>
      </w:r>
    </w:p>
    <w:p w:rsidR="005C4742" w:rsidRDefault="005C4742" w:rsidP="005C4742">
      <w:pPr>
        <w:ind w:left="36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ឧទាហរណ៍៖ ចូរគណនាកាទីលទី១ (</w:t>
      </w:r>
      <w:r>
        <w:rPr>
          <w:rFonts w:ascii="Khmer OS Siemreap" w:hAnsi="Khmer OS Siemreap" w:cs="Khmer OS Siemreap"/>
        </w:rPr>
        <w:t>Q1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 </w:t>
      </w:r>
      <w:r>
        <w:rPr>
          <w:rFonts w:ascii="Khmer OS Siemreap" w:hAnsi="Khmer OS Siemreap" w:cs="Khmer OS Siemreap" w:hint="cs"/>
          <w:cs/>
        </w:rPr>
        <w:t>កាទីលទី២ (</w:t>
      </w:r>
      <w:r>
        <w:rPr>
          <w:rFonts w:ascii="Khmer OS Siemreap" w:hAnsi="Khmer OS Siemreap" w:cs="Khmer OS Siemreap"/>
        </w:rPr>
        <w:t>Q2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និងកាទីលទី៣ (</w:t>
      </w:r>
      <w:r>
        <w:rPr>
          <w:rFonts w:ascii="Khmer OS Siemreap" w:hAnsi="Khmer OS Siemreap" w:cs="Khmer OS Siemreap"/>
        </w:rPr>
        <w:t>Q3</w:t>
      </w:r>
      <w:r>
        <w:rPr>
          <w:rFonts w:ascii="Khmer OS Siemreap" w:hAnsi="Khmer OS Siemreap" w:cs="Khmer OS Siemreap" w:hint="cs"/>
          <w:cs/>
        </w:rPr>
        <w:t>)នៃទិន្នន័យខាងក្រោម។</w:t>
      </w:r>
    </w:p>
    <w:p w:rsidR="005C4742" w:rsidRDefault="005C4742" w:rsidP="005C4742">
      <w:pPr>
        <w:ind w:left="36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2038</w:t>
      </w:r>
      <w:r>
        <w:rPr>
          <w:rFonts w:ascii="Khmer OS Siemreap" w:hAnsi="Khmer OS Siemreap" w:cs="Khmer OS Siemreap"/>
        </w:rPr>
        <w:tab/>
        <w:t>1758</w:t>
      </w:r>
      <w:r>
        <w:rPr>
          <w:rFonts w:ascii="Khmer OS Siemreap" w:hAnsi="Khmer OS Siemreap" w:cs="Khmer OS Siemreap"/>
        </w:rPr>
        <w:tab/>
        <w:t>1721</w:t>
      </w:r>
      <w:r>
        <w:rPr>
          <w:rFonts w:ascii="Khmer OS Siemreap" w:hAnsi="Khmer OS Siemreap" w:cs="Khmer OS Siemreap"/>
        </w:rPr>
        <w:tab/>
        <w:t>1637</w:t>
      </w:r>
      <w:r>
        <w:rPr>
          <w:rFonts w:ascii="Khmer OS Siemreap" w:hAnsi="Khmer OS Siemreap" w:cs="Khmer OS Siemreap"/>
        </w:rPr>
        <w:tab/>
        <w:t>2097</w:t>
      </w:r>
      <w:r>
        <w:rPr>
          <w:rFonts w:ascii="Khmer OS Siemreap" w:hAnsi="Khmer OS Siemreap" w:cs="Khmer OS Siemreap"/>
        </w:rPr>
        <w:tab/>
        <w:t>2047</w:t>
      </w:r>
      <w:r>
        <w:rPr>
          <w:rFonts w:ascii="Khmer OS Siemreap" w:hAnsi="Khmer OS Siemreap" w:cs="Khmer OS Siemreap"/>
        </w:rPr>
        <w:tab/>
        <w:t>2205</w:t>
      </w:r>
      <w:r>
        <w:rPr>
          <w:rFonts w:ascii="Khmer OS Siemreap" w:hAnsi="Khmer OS Siemreap" w:cs="Khmer OS Siemreap"/>
        </w:rPr>
        <w:tab/>
        <w:t>1787</w:t>
      </w:r>
      <w:r>
        <w:rPr>
          <w:rFonts w:ascii="Khmer OS Siemreap" w:hAnsi="Khmer OS Siemreap" w:cs="Khmer OS Siemreap"/>
        </w:rPr>
        <w:tab/>
        <w:t>2287</w:t>
      </w:r>
      <w:r>
        <w:rPr>
          <w:rFonts w:ascii="Khmer OS Siemreap" w:hAnsi="Khmer OS Siemreap" w:cs="Khmer OS Siemreap"/>
        </w:rPr>
        <w:tab/>
        <w:t>1940</w:t>
      </w:r>
      <w:r>
        <w:rPr>
          <w:rFonts w:ascii="Khmer OS Siemreap" w:hAnsi="Khmer OS Siemreap" w:cs="Khmer OS Siemreap"/>
        </w:rPr>
        <w:tab/>
        <w:t>2311</w:t>
      </w:r>
      <w:r>
        <w:rPr>
          <w:rFonts w:ascii="Khmer OS Siemreap" w:hAnsi="Khmer OS Siemreap" w:cs="Khmer OS Siemreap"/>
        </w:rPr>
        <w:tab/>
        <w:t>2054 2406</w:t>
      </w:r>
      <w:r>
        <w:rPr>
          <w:rFonts w:ascii="Khmer OS Siemreap" w:hAnsi="Khmer OS Siemreap" w:cs="Khmer OS Siemreap"/>
        </w:rPr>
        <w:tab/>
        <w:t>1471</w:t>
      </w:r>
      <w:r>
        <w:rPr>
          <w:rFonts w:ascii="Khmer OS Siemreap" w:hAnsi="Khmer OS Siemreap" w:cs="Khmer OS Siemreap"/>
        </w:rPr>
        <w:tab/>
        <w:t>1460</w:t>
      </w:r>
    </w:p>
    <w:p w:rsidR="005C4742" w:rsidRDefault="005C4742" w:rsidP="005C4742">
      <w:pPr>
        <w:ind w:left="36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noProof/>
          <w:lang w:val="km-KH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1D432D51" wp14:editId="352E3D17">
                <wp:simplePos x="0" y="0"/>
                <wp:positionH relativeFrom="column">
                  <wp:posOffset>6822847</wp:posOffset>
                </wp:positionH>
                <wp:positionV relativeFrom="paragraph">
                  <wp:posOffset>417358</wp:posOffset>
                </wp:positionV>
                <wp:extent cx="360" cy="360"/>
                <wp:effectExtent l="38100" t="38100" r="57150" b="57150"/>
                <wp:wrapNone/>
                <wp:docPr id="100448224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EAC54" id="Ink 1094" o:spid="_x0000_s1026" type="#_x0000_t75" style="position:absolute;margin-left:536.55pt;margin-top:32.15pt;width:1.45pt;height:1.4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">
                <v:imagedata r:id="rId186" o:title=""/>
              </v:shape>
            </w:pict>
          </mc:Fallback>
        </mc:AlternateContent>
      </w:r>
      <w:r>
        <w:rPr>
          <w:rFonts w:ascii="Khmer OS Siemreap" w:hAnsi="Khmer OS Siemreap" w:cs="Khmer OS Siemreap" w:hint="cs"/>
          <w:cs/>
        </w:rPr>
        <w:t>ឧទាហរណ៍៖ ចូរគណនាកាទីលទី១ (</w:t>
      </w:r>
      <w:r>
        <w:rPr>
          <w:rFonts w:ascii="Khmer OS Siemreap" w:hAnsi="Khmer OS Siemreap" w:cs="Khmer OS Siemreap"/>
        </w:rPr>
        <w:t>Q1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 </w:t>
      </w:r>
      <w:r>
        <w:rPr>
          <w:rFonts w:ascii="Khmer OS Siemreap" w:hAnsi="Khmer OS Siemreap" w:cs="Khmer OS Siemreap" w:hint="cs"/>
          <w:cs/>
        </w:rPr>
        <w:t>កាទីលទី២ (</w:t>
      </w:r>
      <w:r>
        <w:rPr>
          <w:rFonts w:ascii="Khmer OS Siemreap" w:hAnsi="Khmer OS Siemreap" w:cs="Khmer OS Siemreap"/>
        </w:rPr>
        <w:t>Q2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និងកាទីលទី៣ (</w:t>
      </w:r>
      <w:r>
        <w:rPr>
          <w:rFonts w:ascii="Khmer OS Siemreap" w:hAnsi="Khmer OS Siemreap" w:cs="Khmer OS Siemreap"/>
        </w:rPr>
        <w:t>Q3</w:t>
      </w:r>
      <w:r>
        <w:rPr>
          <w:rFonts w:ascii="Khmer OS Siemreap" w:hAnsi="Khmer OS Siemreap" w:cs="Khmer OS Siemreap" w:hint="cs"/>
          <w:cs/>
        </w:rPr>
        <w:t>)នៃទិន្នន័យខាងក្រោម។</w:t>
      </w:r>
    </w:p>
    <w:p w:rsidR="005C4742" w:rsidRDefault="005C4742" w:rsidP="005C4742">
      <w:pPr>
        <w:spacing w:line="240" w:lineRule="auto"/>
        <w:ind w:left="360"/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43, 61, 75, 91, 101, 104</w:t>
      </w:r>
    </w:p>
    <w:p w:rsidR="005C4742" w:rsidRDefault="005C4742" w:rsidP="005C4742">
      <w:pPr>
        <w:spacing w:after="0" w:line="240" w:lineRule="auto"/>
        <w:ind w:left="360"/>
        <w:contextualSpacing/>
        <w:jc w:val="center"/>
        <w:rPr>
          <w:rFonts w:ascii="Khmer OS Siemreap" w:hAnsi="Khmer OS Siemreap" w:cs="Khmer OS Siemreap"/>
          <w:b/>
          <w:bCs/>
        </w:rPr>
      </w:pPr>
    </w:p>
    <w:p w:rsidR="005C4742" w:rsidRDefault="005C4742" w:rsidP="005C4742">
      <w:pPr>
        <w:spacing w:after="0" w:line="240" w:lineRule="auto"/>
        <w:ind w:left="360"/>
        <w:contextualSpacing/>
        <w:jc w:val="center"/>
        <w:rPr>
          <w:rFonts w:ascii="Khmer OS Siemreap" w:hAnsi="Khmer OS Siemreap" w:cs="Khmer OS Siemreap"/>
          <w:b/>
          <w:bCs/>
        </w:rPr>
      </w:pPr>
    </w:p>
    <w:p w:rsidR="005C4742" w:rsidRDefault="005C4742" w:rsidP="005C4742">
      <w:pPr>
        <w:spacing w:after="0" w:line="240" w:lineRule="auto"/>
        <w:ind w:left="360"/>
        <w:contextualSpacing/>
        <w:jc w:val="center"/>
        <w:rPr>
          <w:rFonts w:ascii="Khmer OS Siemreap" w:hAnsi="Khmer OS Siemreap" w:cs="Khmer OS Siemreap"/>
          <w:b/>
          <w:bCs/>
        </w:rPr>
      </w:pPr>
      <w:r w:rsidRPr="00910C77">
        <w:rPr>
          <w:rFonts w:ascii="Khmer OS Siemreap" w:hAnsi="Khmer OS Siemreap" w:cs="Khmer OS Siemreap" w:hint="cs"/>
          <w:b/>
          <w:bCs/>
          <w:cs/>
        </w:rPr>
        <w:t>លំហាត់</w:t>
      </w:r>
    </w:p>
    <w:p w:rsidR="005C4742" w:rsidRDefault="005C4742" w:rsidP="005C4742">
      <w:pPr>
        <w:spacing w:after="0" w:line="240" w:lineRule="auto"/>
        <w:ind w:left="36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cs/>
        </w:rPr>
        <w:t xml:space="preserve">១.​ </w:t>
      </w:r>
      <w:r>
        <w:rPr>
          <w:rFonts w:ascii="Khmer OS Siemreap" w:hAnsi="Khmer OS Siemreap" w:cs="Khmer OS Siemreap" w:hint="cs"/>
          <w:cs/>
        </w:rPr>
        <w:t>ចូរគណនាកាទីលទី១ (</w:t>
      </w:r>
      <w:r>
        <w:rPr>
          <w:rFonts w:ascii="Khmer OS Siemreap" w:hAnsi="Khmer OS Siemreap" w:cs="Khmer OS Siemreap"/>
        </w:rPr>
        <w:t>Q1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 </w:t>
      </w:r>
      <w:r>
        <w:rPr>
          <w:rFonts w:ascii="Khmer OS Siemreap" w:hAnsi="Khmer OS Siemreap" w:cs="Khmer OS Siemreap" w:hint="cs"/>
          <w:cs/>
        </w:rPr>
        <w:t>កាទីលទី២ (</w:t>
      </w:r>
      <w:r>
        <w:rPr>
          <w:rFonts w:ascii="Khmer OS Siemreap" w:hAnsi="Khmer OS Siemreap" w:cs="Khmer OS Siemreap"/>
        </w:rPr>
        <w:t>Q2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កាទីលទី៣ (</w:t>
      </w:r>
      <w:r>
        <w:rPr>
          <w:rFonts w:ascii="Khmer OS Siemreap" w:hAnsi="Khmer OS Siemreap" w:cs="Khmer OS Siemreap"/>
        </w:rPr>
        <w:t>Q3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និង ចន្លោះកាទីល</w:t>
      </w:r>
      <w:r>
        <w:rPr>
          <w:rFonts w:ascii="Khmer OS Siemreap" w:hAnsi="Khmer OS Siemreap" w:cs="Khmer OS Siemreap"/>
        </w:rPr>
        <w:t>(Interquartile)</w:t>
      </w:r>
      <w:r>
        <w:rPr>
          <w:rFonts w:ascii="Khmer OS Siemreap" w:hAnsi="Khmer OS Siemreap" w:cs="Khmer OS Siemreap" w:hint="cs"/>
          <w:cs/>
        </w:rPr>
        <w:t>នៃទិន្នន័យខាងក្រោម។</w:t>
      </w:r>
    </w:p>
    <w:p w:rsidR="005C4742" w:rsidRPr="00910C77" w:rsidRDefault="005C4742" w:rsidP="005C4742">
      <w:pPr>
        <w:spacing w:after="0" w:line="240" w:lineRule="auto"/>
        <w:ind w:left="360"/>
        <w:contextualSpacing/>
      </w:pPr>
      <w:r>
        <w:rPr>
          <w:rFonts w:ascii="Khmer OS Siemreap" w:hAnsi="Khmer OS Siemreap" w:cs="Khmer OS Siemreap"/>
          <w:b/>
          <w:bCs/>
          <w:cs/>
        </w:rPr>
        <w:tab/>
      </w:r>
      <w:r>
        <w:rPr>
          <w:rFonts w:ascii="Khmer OS Siemreap" w:hAnsi="Khmer OS Siemreap" w:cs="Khmer OS Siemreap"/>
          <w:b/>
          <w:bCs/>
          <w:cs/>
        </w:rPr>
        <w:tab/>
      </w:r>
      <w:r w:rsidRPr="00910C77">
        <w:rPr>
          <w:rFonts w:ascii="Khmer OS Siemreap" w:hAnsi="Khmer OS Siemreap" w:cs="Khmer OS Siemreap" w:hint="cs"/>
          <w:cs/>
        </w:rPr>
        <w:t xml:space="preserve">ក. </w:t>
      </w:r>
      <w:r w:rsidRPr="00910C77">
        <w:rPr>
          <w:rFonts w:ascii="Khmer OS Siemreap" w:hAnsi="Khmer OS Siemreap" w:cs="Khmer OS Siemreap"/>
        </w:rPr>
        <w:t>7.69, 8.09, 7.72, 8.06, 7.97, 7.94, 7.8, 7.86, 7.9</w:t>
      </w:r>
    </w:p>
    <w:p w:rsidR="005C4742" w:rsidRDefault="005C4742" w:rsidP="005C4742">
      <w:pPr>
        <w:spacing w:after="0" w:line="240" w:lineRule="auto"/>
        <w:ind w:left="36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 xml:space="preserve">ខ. </w:t>
      </w:r>
      <w:r>
        <w:rPr>
          <w:rFonts w:ascii="Khmer OS Siemreap" w:hAnsi="Khmer OS Siemreap" w:cs="Khmer OS Siemreap"/>
        </w:rPr>
        <w:t xml:space="preserve">46, 55, 59, 55, 47, 49, 49, 54, 51, 53, 54 </w:t>
      </w:r>
    </w:p>
    <w:p w:rsidR="005C4742" w:rsidRDefault="005C4742" w:rsidP="005C4742">
      <w:pPr>
        <w:spacing w:after="0" w:line="240" w:lineRule="auto"/>
        <w:ind w:left="36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 w:hint="cs"/>
          <w:cs/>
        </w:rPr>
        <w:t xml:space="preserve">គ. </w:t>
      </w:r>
      <w:r>
        <w:rPr>
          <w:rFonts w:ascii="Khmer OS Siemreap" w:hAnsi="Khmer OS Siemreap" w:cs="Khmer OS Siemreap"/>
        </w:rPr>
        <w:t xml:space="preserve">5.24, 9.61, 6.02, 10.37, 6.67, 10.39, 7.3, 11.86, 7.59, 12.22, 7.99, 12.71, 8.03, </w:t>
      </w:r>
    </w:p>
    <w:p w:rsidR="005C4742" w:rsidRDefault="005C4742" w:rsidP="005C4742">
      <w:pPr>
        <w:spacing w:after="0" w:line="240" w:lineRule="auto"/>
        <w:ind w:left="144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 xml:space="preserve">    13.07, 8.35, 13.59, 8.81, 13.89, 9.45, 15.42</w:t>
      </w: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  <w:b/>
          <w:bCs/>
        </w:rPr>
      </w:pP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  <w:b/>
          <w:bCs/>
        </w:rPr>
      </w:pP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cs/>
        </w:rPr>
        <w:t xml:space="preserve">២. </w:t>
      </w:r>
      <w:r w:rsidRPr="000E1528">
        <w:rPr>
          <w:rFonts w:ascii="Khmer OS Siemreap" w:hAnsi="Khmer OS Siemreap" w:cs="Khmer OS Siemreap" w:hint="cs"/>
          <w:cs/>
        </w:rPr>
        <w:t>យើងមាន</w:t>
      </w:r>
      <w:r>
        <w:rPr>
          <w:rFonts w:ascii="Khmer OS Siemreap" w:hAnsi="Khmer OS Siemreap" w:cs="Khmer OS Siemreap" w:hint="cs"/>
          <w:cs/>
        </w:rPr>
        <w:t>ទិន្នន័យខាងក្រោម។</w:t>
      </w: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cs/>
        </w:rPr>
        <w:tab/>
      </w:r>
      <w:r>
        <w:rPr>
          <w:rFonts w:ascii="Khmer OS Siemreap" w:hAnsi="Khmer OS Siemreap" w:cs="Khmer OS Siemreap"/>
        </w:rPr>
        <w:t xml:space="preserve">13, 41, 13, 41, 13, 41, 20, 45, 26, 47, 27, 47, 31, 47, 34, 50, 34, 51, 34, 53, 35, 54, 35, 56, 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36, 62, 37, 67, 38, 82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ក. ចូរគណនាកាទីលទី១ (</w:t>
      </w:r>
      <w:r>
        <w:rPr>
          <w:rFonts w:ascii="Khmer OS Siemreap" w:hAnsi="Khmer OS Siemreap" w:cs="Khmer OS Siemreap"/>
        </w:rPr>
        <w:t>Q1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 </w:t>
      </w:r>
      <w:r>
        <w:rPr>
          <w:rFonts w:ascii="Khmer OS Siemreap" w:hAnsi="Khmer OS Siemreap" w:cs="Khmer OS Siemreap" w:hint="cs"/>
          <w:cs/>
        </w:rPr>
        <w:t>កាទីលទី២ (</w:t>
      </w:r>
      <w:r>
        <w:rPr>
          <w:rFonts w:ascii="Khmer OS Siemreap" w:hAnsi="Khmer OS Siemreap" w:cs="Khmer OS Siemreap"/>
        </w:rPr>
        <w:t>Q2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កាទីលទី៣ (</w:t>
      </w:r>
      <w:r>
        <w:rPr>
          <w:rFonts w:ascii="Khmer OS Siemreap" w:hAnsi="Khmer OS Siemreap" w:cs="Khmer OS Siemreap"/>
        </w:rPr>
        <w:t>Q3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និង ចន្លោះកាទីល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ខ. ចូរគណនា </w:t>
      </w:r>
      <w:r>
        <w:rPr>
          <w:rFonts w:ascii="Khmer OS Siemreap" w:hAnsi="Khmer OS Siemreap" w:cs="Khmer OS Siemreap"/>
        </w:rPr>
        <w:t xml:space="preserve">decile </w:t>
      </w:r>
      <w:r>
        <w:rPr>
          <w:rFonts w:ascii="Khmer OS Siemreap" w:hAnsi="Khmer OS Siemreap" w:cs="Khmer OS Siemreap" w:hint="cs"/>
          <w:cs/>
        </w:rPr>
        <w:t xml:space="preserve">ទី ២ និង </w:t>
      </w:r>
      <w:r>
        <w:rPr>
          <w:rFonts w:ascii="Khmer OS Siemreap" w:hAnsi="Khmer OS Siemreap" w:cs="Khmer OS Siemreap"/>
        </w:rPr>
        <w:t xml:space="preserve">decile </w:t>
      </w:r>
      <w:r>
        <w:rPr>
          <w:rFonts w:ascii="Khmer OS Siemreap" w:hAnsi="Khmer OS Siemreap" w:cs="Khmer OS Siemreap" w:hint="cs"/>
          <w:cs/>
        </w:rPr>
        <w:t>ទី ៨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គ. ចូរគណនា </w:t>
      </w:r>
      <w:r>
        <w:rPr>
          <w:rFonts w:ascii="Khmer OS Siemreap" w:hAnsi="Khmer OS Siemreap" w:cs="Khmer OS Siemreap"/>
        </w:rPr>
        <w:t xml:space="preserve">percentile </w:t>
      </w:r>
      <w:r>
        <w:rPr>
          <w:rFonts w:ascii="Khmer OS Siemreap" w:hAnsi="Khmer OS Siemreap" w:cs="Khmer OS Siemreap" w:hint="cs"/>
          <w:cs/>
        </w:rPr>
        <w:t>ទី ៦៧</w:t>
      </w: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  <w:b/>
          <w:bCs/>
        </w:rPr>
      </w:pP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b/>
          <w:bCs/>
          <w:cs/>
        </w:rPr>
        <w:t xml:space="preserve">៣. </w:t>
      </w:r>
      <w:r w:rsidRPr="000E1528">
        <w:rPr>
          <w:rFonts w:ascii="Khmer OS Siemreap" w:hAnsi="Khmer OS Siemreap" w:cs="Khmer OS Siemreap" w:hint="cs"/>
          <w:cs/>
        </w:rPr>
        <w:t>យើងមាន</w:t>
      </w:r>
      <w:r>
        <w:rPr>
          <w:rFonts w:ascii="Khmer OS Siemreap" w:hAnsi="Khmer OS Siemreap" w:cs="Khmer OS Siemreap" w:hint="cs"/>
          <w:cs/>
        </w:rPr>
        <w:t>ទិន្នន័យខាងក្រោម។</w:t>
      </w:r>
    </w:p>
    <w:p w:rsidR="005C4742" w:rsidRDefault="005C4742" w:rsidP="005C4742">
      <w:pPr>
        <w:spacing w:after="0" w:line="240" w:lineRule="auto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ab/>
        <w:t xml:space="preserve">38, 40, 59, 59, 41, 59, 45, 62, 48, 62, 48, 62, 50, 63, 50, 64, 51, 65, 51, 66, 52, 66, 52, 67, 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 xml:space="preserve">53, 67, 54, 69, 55, 69, 55, 71, 55, 77, 56, 78, 56, 79, 57, 79  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>ក. ចូរគណនាកាទីលទី១ (</w:t>
      </w:r>
      <w:r>
        <w:rPr>
          <w:rFonts w:ascii="Khmer OS Siemreap" w:hAnsi="Khmer OS Siemreap" w:cs="Khmer OS Siemreap"/>
        </w:rPr>
        <w:t>Q1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 </w:t>
      </w:r>
      <w:r>
        <w:rPr>
          <w:rFonts w:ascii="Khmer OS Siemreap" w:hAnsi="Khmer OS Siemreap" w:cs="Khmer OS Siemreap" w:hint="cs"/>
          <w:cs/>
        </w:rPr>
        <w:t>កាទីលទី២ (</w:t>
      </w:r>
      <w:r>
        <w:rPr>
          <w:rFonts w:ascii="Khmer OS Siemreap" w:hAnsi="Khmer OS Siemreap" w:cs="Khmer OS Siemreap"/>
        </w:rPr>
        <w:t>Q2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កាទីលទី៣ (</w:t>
      </w:r>
      <w:r>
        <w:rPr>
          <w:rFonts w:ascii="Khmer OS Siemreap" w:hAnsi="Khmer OS Siemreap" w:cs="Khmer OS Siemreap"/>
        </w:rPr>
        <w:t>Q3</w:t>
      </w:r>
      <w:r>
        <w:rPr>
          <w:rFonts w:ascii="Khmer OS Siemreap" w:hAnsi="Khmer OS Siemreap" w:cs="Khmer OS Siemreap" w:hint="cs"/>
          <w:cs/>
        </w:rPr>
        <w:t>)</w:t>
      </w:r>
      <w:r>
        <w:rPr>
          <w:rFonts w:ascii="Khmer OS Siemreap" w:hAnsi="Khmer OS Siemreap" w:cs="Khmer OS Siemreap"/>
        </w:rPr>
        <w:t xml:space="preserve"> </w:t>
      </w:r>
      <w:r>
        <w:rPr>
          <w:rFonts w:ascii="Khmer OS Siemreap" w:hAnsi="Khmer OS Siemreap" w:cs="Khmer OS Siemreap" w:hint="cs"/>
          <w:cs/>
        </w:rPr>
        <w:t>និង ចន្លោះកាទីល</w:t>
      </w:r>
    </w:p>
    <w:p w:rsidR="005C4742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 w:hint="cs"/>
          <w:cs/>
        </w:rPr>
        <w:t xml:space="preserve">ខ. ចូរគណនា </w:t>
      </w:r>
      <w:r>
        <w:rPr>
          <w:rFonts w:ascii="Khmer OS Siemreap" w:hAnsi="Khmer OS Siemreap" w:cs="Khmer OS Siemreap"/>
        </w:rPr>
        <w:t xml:space="preserve">decile </w:t>
      </w:r>
      <w:r>
        <w:rPr>
          <w:rFonts w:ascii="Khmer OS Siemreap" w:hAnsi="Khmer OS Siemreap" w:cs="Khmer OS Siemreap" w:hint="cs"/>
          <w:cs/>
        </w:rPr>
        <w:t xml:space="preserve">ទី ១ និង </w:t>
      </w:r>
      <w:r>
        <w:rPr>
          <w:rFonts w:ascii="Khmer OS Siemreap" w:hAnsi="Khmer OS Siemreap" w:cs="Khmer OS Siemreap"/>
        </w:rPr>
        <w:t xml:space="preserve">decile </w:t>
      </w:r>
      <w:r>
        <w:rPr>
          <w:rFonts w:ascii="Khmer OS Siemreap" w:hAnsi="Khmer OS Siemreap" w:cs="Khmer OS Siemreap" w:hint="cs"/>
          <w:cs/>
        </w:rPr>
        <w:t>ទី ៩</w:t>
      </w:r>
    </w:p>
    <w:p w:rsidR="005C4742" w:rsidRPr="008266EA" w:rsidRDefault="005C4742" w:rsidP="005C4742">
      <w:pPr>
        <w:spacing w:after="0" w:line="240" w:lineRule="auto"/>
        <w:ind w:firstLine="720"/>
        <w:contextualSpacing/>
        <w:rPr>
          <w:rFonts w:ascii="Khmer OS Siemreap" w:hAnsi="Khmer OS Siemreap" w:cs="Khmer OS Siemreap"/>
          <w:cs/>
        </w:rPr>
      </w:pPr>
      <w:r>
        <w:rPr>
          <w:rFonts w:ascii="Khmer OS Siemreap" w:hAnsi="Khmer OS Siemreap" w:cs="Khmer OS Siemreap" w:hint="cs"/>
          <w:cs/>
        </w:rPr>
        <w:t xml:space="preserve">គ. ចូរគណនា </w:t>
      </w:r>
      <w:r>
        <w:rPr>
          <w:rFonts w:ascii="Khmer OS Siemreap" w:hAnsi="Khmer OS Siemreap" w:cs="Khmer OS Siemreap"/>
        </w:rPr>
        <w:t xml:space="preserve">percentile </w:t>
      </w:r>
      <w:r>
        <w:rPr>
          <w:rFonts w:ascii="Khmer OS Siemreap" w:hAnsi="Khmer OS Siemreap" w:cs="Khmer OS Siemreap" w:hint="cs"/>
          <w:cs/>
        </w:rPr>
        <w:t>ទី ៣៣</w:t>
      </w:r>
    </w:p>
    <w:p w:rsidR="005C4742" w:rsidRDefault="005C4742" w:rsidP="005C4742">
      <w:pPr>
        <w:ind w:left="360"/>
        <w:rPr>
          <w:rFonts w:ascii="Khmer OS Siemreap" w:hAnsi="Khmer OS Siemreap" w:cs="Khmer OS Siemreap"/>
          <w:b/>
          <w:bCs/>
        </w:rPr>
      </w:pPr>
      <w:r>
        <w:rPr>
          <w:rFonts w:ascii="Khmer OS Siemreap" w:hAnsi="Khmer OS Siemreap" w:cs="Khmer OS Siemreap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49EA6BD4" wp14:editId="41378100">
                <wp:simplePos x="0" y="0"/>
                <wp:positionH relativeFrom="column">
                  <wp:posOffset>3395050</wp:posOffset>
                </wp:positionH>
                <wp:positionV relativeFrom="paragraph">
                  <wp:posOffset>427747</wp:posOffset>
                </wp:positionV>
                <wp:extent cx="360" cy="360"/>
                <wp:effectExtent l="38100" t="38100" r="57150" b="57150"/>
                <wp:wrapNone/>
                <wp:docPr id="522424334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11184" id="Ink 343" o:spid="_x0000_s1026" type="#_x0000_t75" style="position:absolute;margin-left:266.65pt;margin-top:33pt;width:1.45pt;height:1.4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">
                <v:imagedata r:id="rId154" o:title=""/>
              </v:shape>
            </w:pict>
          </mc:Fallback>
        </mc:AlternateContent>
      </w:r>
    </w:p>
    <w:p w:rsidR="00FE75A9" w:rsidRDefault="005C4742" w:rsidP="005C4742">
      <w:pPr>
        <w:spacing w:line="480" w:lineRule="auto"/>
        <w:ind w:left="360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lastRenderedPageBreak/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ab/>
      </w: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p w:rsidR="00FE75A9" w:rsidRDefault="00FE75A9" w:rsidP="00FE75A9">
      <w:pPr>
        <w:jc w:val="center"/>
        <w:rPr>
          <w:rFonts w:ascii="Khmer OS Siemreap" w:hAnsi="Khmer OS Siemreap" w:cs="Khmer OS Siemreap"/>
        </w:rPr>
      </w:pPr>
    </w:p>
    <w:sectPr w:rsidR="00FE75A9" w:rsidSect="00E80801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Khmer OS Battambang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oul Light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Limon S1">
    <w:altName w:val="Calibri"/>
    <w:charset w:val="00"/>
    <w:family w:val="auto"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190C45"/>
    <w:multiLevelType w:val="hybridMultilevel"/>
    <w:tmpl w:val="0BA41310"/>
    <w:lvl w:ilvl="0" w:tplc="43B612A8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21475B39"/>
    <w:multiLevelType w:val="hybridMultilevel"/>
    <w:tmpl w:val="2FB471B2"/>
    <w:lvl w:ilvl="0" w:tplc="B080C092">
      <w:numFmt w:val="bullet"/>
      <w:lvlText w:val="-"/>
      <w:lvlJc w:val="left"/>
      <w:pPr>
        <w:ind w:left="1800" w:hanging="360"/>
      </w:pPr>
      <w:rPr>
        <w:rFonts w:ascii="Khmer OS Siemreap" w:eastAsiaTheme="minorHAnsi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384A2D29"/>
    <w:multiLevelType w:val="multilevel"/>
    <w:tmpl w:val="6AF013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3F25131"/>
    <w:multiLevelType w:val="hybridMultilevel"/>
    <w:tmpl w:val="DC9A9B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470A46"/>
    <w:multiLevelType w:val="hybridMultilevel"/>
    <w:tmpl w:val="BADAF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B7100B"/>
    <w:multiLevelType w:val="multilevel"/>
    <w:tmpl w:val="44062F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5C10637"/>
    <w:multiLevelType w:val="hybridMultilevel"/>
    <w:tmpl w:val="9E22F4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32C2AD7"/>
    <w:multiLevelType w:val="multilevel"/>
    <w:tmpl w:val="7F9298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 w16cid:durableId="1086266553">
    <w:abstractNumId w:val="7"/>
  </w:num>
  <w:num w:numId="2" w16cid:durableId="71439185">
    <w:abstractNumId w:val="2"/>
  </w:num>
  <w:num w:numId="3" w16cid:durableId="491335174">
    <w:abstractNumId w:val="5"/>
  </w:num>
  <w:num w:numId="4" w16cid:durableId="545262596">
    <w:abstractNumId w:val="6"/>
  </w:num>
  <w:num w:numId="5" w16cid:durableId="1807700909">
    <w:abstractNumId w:val="0"/>
  </w:num>
  <w:num w:numId="6" w16cid:durableId="1601065535">
    <w:abstractNumId w:val="3"/>
  </w:num>
  <w:num w:numId="7" w16cid:durableId="1168716472">
    <w:abstractNumId w:val="1"/>
  </w:num>
  <w:num w:numId="8" w16cid:durableId="103854993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10D4"/>
    <w:rsid w:val="000040DA"/>
    <w:rsid w:val="00005F4F"/>
    <w:rsid w:val="000068B2"/>
    <w:rsid w:val="000154C4"/>
    <w:rsid w:val="000164DE"/>
    <w:rsid w:val="00017ECF"/>
    <w:rsid w:val="0002640B"/>
    <w:rsid w:val="000306F1"/>
    <w:rsid w:val="00036185"/>
    <w:rsid w:val="000425C5"/>
    <w:rsid w:val="00044365"/>
    <w:rsid w:val="00045BD1"/>
    <w:rsid w:val="000475D6"/>
    <w:rsid w:val="00047EBE"/>
    <w:rsid w:val="000511D5"/>
    <w:rsid w:val="00051F07"/>
    <w:rsid w:val="0005347C"/>
    <w:rsid w:val="00055826"/>
    <w:rsid w:val="00055C3F"/>
    <w:rsid w:val="0005656A"/>
    <w:rsid w:val="00056996"/>
    <w:rsid w:val="000578E1"/>
    <w:rsid w:val="00057A14"/>
    <w:rsid w:val="00073B37"/>
    <w:rsid w:val="000862BC"/>
    <w:rsid w:val="00096125"/>
    <w:rsid w:val="00097223"/>
    <w:rsid w:val="000A0F2F"/>
    <w:rsid w:val="000A185B"/>
    <w:rsid w:val="000A1E16"/>
    <w:rsid w:val="000A25F0"/>
    <w:rsid w:val="000A39AE"/>
    <w:rsid w:val="000A6122"/>
    <w:rsid w:val="000B3EC3"/>
    <w:rsid w:val="000B4364"/>
    <w:rsid w:val="000B45EC"/>
    <w:rsid w:val="000C09FB"/>
    <w:rsid w:val="000C145E"/>
    <w:rsid w:val="000C6A89"/>
    <w:rsid w:val="000D19E9"/>
    <w:rsid w:val="000D33D6"/>
    <w:rsid w:val="000D5962"/>
    <w:rsid w:val="000D7F0D"/>
    <w:rsid w:val="000E3577"/>
    <w:rsid w:val="000E5DC1"/>
    <w:rsid w:val="000F15F8"/>
    <w:rsid w:val="000F4A67"/>
    <w:rsid w:val="000F5C53"/>
    <w:rsid w:val="00100E3D"/>
    <w:rsid w:val="0010282F"/>
    <w:rsid w:val="00102DEC"/>
    <w:rsid w:val="001033E0"/>
    <w:rsid w:val="00104973"/>
    <w:rsid w:val="00107992"/>
    <w:rsid w:val="00111B51"/>
    <w:rsid w:val="0011227C"/>
    <w:rsid w:val="001236DA"/>
    <w:rsid w:val="001238A0"/>
    <w:rsid w:val="00124561"/>
    <w:rsid w:val="001267B3"/>
    <w:rsid w:val="0013342E"/>
    <w:rsid w:val="00140BCB"/>
    <w:rsid w:val="00150819"/>
    <w:rsid w:val="00151958"/>
    <w:rsid w:val="00151F46"/>
    <w:rsid w:val="0015522D"/>
    <w:rsid w:val="00157014"/>
    <w:rsid w:val="00160C13"/>
    <w:rsid w:val="00165F2F"/>
    <w:rsid w:val="00171EED"/>
    <w:rsid w:val="00175038"/>
    <w:rsid w:val="00187877"/>
    <w:rsid w:val="00191381"/>
    <w:rsid w:val="001954A7"/>
    <w:rsid w:val="0019651A"/>
    <w:rsid w:val="00196574"/>
    <w:rsid w:val="00196622"/>
    <w:rsid w:val="00196FE2"/>
    <w:rsid w:val="001A16CD"/>
    <w:rsid w:val="001A5035"/>
    <w:rsid w:val="001A690B"/>
    <w:rsid w:val="001B01B5"/>
    <w:rsid w:val="001B1358"/>
    <w:rsid w:val="001B2368"/>
    <w:rsid w:val="001B7B29"/>
    <w:rsid w:val="001C09DB"/>
    <w:rsid w:val="001C0D0E"/>
    <w:rsid w:val="001C2A4E"/>
    <w:rsid w:val="001C4FB1"/>
    <w:rsid w:val="001C55E3"/>
    <w:rsid w:val="001D1056"/>
    <w:rsid w:val="001D1687"/>
    <w:rsid w:val="001D45AB"/>
    <w:rsid w:val="001E43FA"/>
    <w:rsid w:val="001E494C"/>
    <w:rsid w:val="001E6819"/>
    <w:rsid w:val="001F10BC"/>
    <w:rsid w:val="001F1AA7"/>
    <w:rsid w:val="001F37AE"/>
    <w:rsid w:val="00204B0F"/>
    <w:rsid w:val="00207D3F"/>
    <w:rsid w:val="00217DC4"/>
    <w:rsid w:val="00224840"/>
    <w:rsid w:val="00232420"/>
    <w:rsid w:val="00232EF2"/>
    <w:rsid w:val="00244B9D"/>
    <w:rsid w:val="0024569D"/>
    <w:rsid w:val="002511E0"/>
    <w:rsid w:val="00251A09"/>
    <w:rsid w:val="0025602B"/>
    <w:rsid w:val="002601E7"/>
    <w:rsid w:val="00266730"/>
    <w:rsid w:val="00276712"/>
    <w:rsid w:val="00292047"/>
    <w:rsid w:val="002937EF"/>
    <w:rsid w:val="002938F6"/>
    <w:rsid w:val="002952D4"/>
    <w:rsid w:val="00297B7F"/>
    <w:rsid w:val="002A79DD"/>
    <w:rsid w:val="002B3486"/>
    <w:rsid w:val="002B621C"/>
    <w:rsid w:val="002C2B06"/>
    <w:rsid w:val="002C4019"/>
    <w:rsid w:val="002C4CDB"/>
    <w:rsid w:val="002D3233"/>
    <w:rsid w:val="002E06D0"/>
    <w:rsid w:val="002E0BC2"/>
    <w:rsid w:val="002E54B3"/>
    <w:rsid w:val="002F6FE6"/>
    <w:rsid w:val="002F71B3"/>
    <w:rsid w:val="00310A66"/>
    <w:rsid w:val="00312EDF"/>
    <w:rsid w:val="00320541"/>
    <w:rsid w:val="0032137A"/>
    <w:rsid w:val="00322413"/>
    <w:rsid w:val="0033256D"/>
    <w:rsid w:val="00334F64"/>
    <w:rsid w:val="00344A9B"/>
    <w:rsid w:val="00351154"/>
    <w:rsid w:val="003526C8"/>
    <w:rsid w:val="0035419D"/>
    <w:rsid w:val="00354E67"/>
    <w:rsid w:val="00354F6E"/>
    <w:rsid w:val="00356240"/>
    <w:rsid w:val="00357CF1"/>
    <w:rsid w:val="003700A5"/>
    <w:rsid w:val="00373441"/>
    <w:rsid w:val="00376EE5"/>
    <w:rsid w:val="00382595"/>
    <w:rsid w:val="003933CE"/>
    <w:rsid w:val="003A18A0"/>
    <w:rsid w:val="003B2153"/>
    <w:rsid w:val="003B362C"/>
    <w:rsid w:val="003C51E0"/>
    <w:rsid w:val="003C5861"/>
    <w:rsid w:val="003C7DE4"/>
    <w:rsid w:val="003D2146"/>
    <w:rsid w:val="003E28C7"/>
    <w:rsid w:val="003E2C80"/>
    <w:rsid w:val="003E4774"/>
    <w:rsid w:val="003E5824"/>
    <w:rsid w:val="003E661F"/>
    <w:rsid w:val="003E6D5B"/>
    <w:rsid w:val="003F30A7"/>
    <w:rsid w:val="00404FC7"/>
    <w:rsid w:val="0041104F"/>
    <w:rsid w:val="00412543"/>
    <w:rsid w:val="0041516D"/>
    <w:rsid w:val="004207AC"/>
    <w:rsid w:val="00423930"/>
    <w:rsid w:val="004261D0"/>
    <w:rsid w:val="00426418"/>
    <w:rsid w:val="00430DE5"/>
    <w:rsid w:val="004319BD"/>
    <w:rsid w:val="00431A7F"/>
    <w:rsid w:val="00440267"/>
    <w:rsid w:val="00440D91"/>
    <w:rsid w:val="004439A6"/>
    <w:rsid w:val="00444481"/>
    <w:rsid w:val="00446546"/>
    <w:rsid w:val="004518CF"/>
    <w:rsid w:val="00452571"/>
    <w:rsid w:val="00457CF0"/>
    <w:rsid w:val="00460725"/>
    <w:rsid w:val="004614AB"/>
    <w:rsid w:val="00463E29"/>
    <w:rsid w:val="004821D6"/>
    <w:rsid w:val="00482589"/>
    <w:rsid w:val="004933A3"/>
    <w:rsid w:val="004A11FE"/>
    <w:rsid w:val="004A424A"/>
    <w:rsid w:val="004A58AF"/>
    <w:rsid w:val="004A7EBD"/>
    <w:rsid w:val="004B3490"/>
    <w:rsid w:val="004B3A4D"/>
    <w:rsid w:val="004B57A0"/>
    <w:rsid w:val="004C7F71"/>
    <w:rsid w:val="004D0A77"/>
    <w:rsid w:val="004D2754"/>
    <w:rsid w:val="004F129D"/>
    <w:rsid w:val="004F74B7"/>
    <w:rsid w:val="00501C48"/>
    <w:rsid w:val="00511643"/>
    <w:rsid w:val="00513631"/>
    <w:rsid w:val="00514C20"/>
    <w:rsid w:val="00520636"/>
    <w:rsid w:val="0052100C"/>
    <w:rsid w:val="00521B4F"/>
    <w:rsid w:val="00522592"/>
    <w:rsid w:val="00527134"/>
    <w:rsid w:val="00527336"/>
    <w:rsid w:val="00527919"/>
    <w:rsid w:val="005302C9"/>
    <w:rsid w:val="0053238B"/>
    <w:rsid w:val="005423E8"/>
    <w:rsid w:val="005475A5"/>
    <w:rsid w:val="00552C56"/>
    <w:rsid w:val="00554B1F"/>
    <w:rsid w:val="005572AA"/>
    <w:rsid w:val="00561B7B"/>
    <w:rsid w:val="005632E8"/>
    <w:rsid w:val="00567F3F"/>
    <w:rsid w:val="00572121"/>
    <w:rsid w:val="005722A0"/>
    <w:rsid w:val="00576871"/>
    <w:rsid w:val="00583980"/>
    <w:rsid w:val="0058660B"/>
    <w:rsid w:val="00590833"/>
    <w:rsid w:val="00591210"/>
    <w:rsid w:val="005925BE"/>
    <w:rsid w:val="00593C40"/>
    <w:rsid w:val="005941CE"/>
    <w:rsid w:val="005A00AE"/>
    <w:rsid w:val="005A1A34"/>
    <w:rsid w:val="005A1F99"/>
    <w:rsid w:val="005A3D8C"/>
    <w:rsid w:val="005A4F8B"/>
    <w:rsid w:val="005A5FBC"/>
    <w:rsid w:val="005A677A"/>
    <w:rsid w:val="005B224C"/>
    <w:rsid w:val="005B43B0"/>
    <w:rsid w:val="005B5224"/>
    <w:rsid w:val="005C076D"/>
    <w:rsid w:val="005C0A1B"/>
    <w:rsid w:val="005C1B08"/>
    <w:rsid w:val="005C3960"/>
    <w:rsid w:val="005C4742"/>
    <w:rsid w:val="005D5FF5"/>
    <w:rsid w:val="005D63BB"/>
    <w:rsid w:val="005D6FF7"/>
    <w:rsid w:val="005E4636"/>
    <w:rsid w:val="005E6F66"/>
    <w:rsid w:val="005E7BF5"/>
    <w:rsid w:val="005F19AD"/>
    <w:rsid w:val="005F75DB"/>
    <w:rsid w:val="0060190B"/>
    <w:rsid w:val="00606756"/>
    <w:rsid w:val="006079BC"/>
    <w:rsid w:val="00607A8C"/>
    <w:rsid w:val="00610C37"/>
    <w:rsid w:val="0061412A"/>
    <w:rsid w:val="0061609E"/>
    <w:rsid w:val="006168C9"/>
    <w:rsid w:val="00620F76"/>
    <w:rsid w:val="006254C0"/>
    <w:rsid w:val="00626C62"/>
    <w:rsid w:val="00630EA2"/>
    <w:rsid w:val="006359F3"/>
    <w:rsid w:val="006410C3"/>
    <w:rsid w:val="00641262"/>
    <w:rsid w:val="006478CB"/>
    <w:rsid w:val="00651632"/>
    <w:rsid w:val="006530C3"/>
    <w:rsid w:val="006535EF"/>
    <w:rsid w:val="006614C8"/>
    <w:rsid w:val="00662AB2"/>
    <w:rsid w:val="00662CAD"/>
    <w:rsid w:val="0066560D"/>
    <w:rsid w:val="006667BF"/>
    <w:rsid w:val="0066701A"/>
    <w:rsid w:val="00672E20"/>
    <w:rsid w:val="006767F3"/>
    <w:rsid w:val="00680C5B"/>
    <w:rsid w:val="00683B59"/>
    <w:rsid w:val="006851C1"/>
    <w:rsid w:val="006854F5"/>
    <w:rsid w:val="0069136A"/>
    <w:rsid w:val="00691AC4"/>
    <w:rsid w:val="0069351F"/>
    <w:rsid w:val="00693574"/>
    <w:rsid w:val="00694CC0"/>
    <w:rsid w:val="00695CBC"/>
    <w:rsid w:val="006A1793"/>
    <w:rsid w:val="006A615E"/>
    <w:rsid w:val="006B0825"/>
    <w:rsid w:val="006B504D"/>
    <w:rsid w:val="006B5505"/>
    <w:rsid w:val="006C2EC8"/>
    <w:rsid w:val="006C30BD"/>
    <w:rsid w:val="006C64A1"/>
    <w:rsid w:val="006C75CF"/>
    <w:rsid w:val="006D2E1D"/>
    <w:rsid w:val="006D57DA"/>
    <w:rsid w:val="006E121B"/>
    <w:rsid w:val="006F32FE"/>
    <w:rsid w:val="006F4224"/>
    <w:rsid w:val="006F4819"/>
    <w:rsid w:val="006F7A14"/>
    <w:rsid w:val="00700B83"/>
    <w:rsid w:val="0070725C"/>
    <w:rsid w:val="00707827"/>
    <w:rsid w:val="00707C34"/>
    <w:rsid w:val="007124CC"/>
    <w:rsid w:val="00712C67"/>
    <w:rsid w:val="00712E00"/>
    <w:rsid w:val="00713DAB"/>
    <w:rsid w:val="007277B9"/>
    <w:rsid w:val="007307C6"/>
    <w:rsid w:val="007310BB"/>
    <w:rsid w:val="007348BE"/>
    <w:rsid w:val="00734AFE"/>
    <w:rsid w:val="00735B5C"/>
    <w:rsid w:val="00736BDE"/>
    <w:rsid w:val="00740CAA"/>
    <w:rsid w:val="00741916"/>
    <w:rsid w:val="007515C3"/>
    <w:rsid w:val="00753BA4"/>
    <w:rsid w:val="00755A89"/>
    <w:rsid w:val="00761F63"/>
    <w:rsid w:val="00765D86"/>
    <w:rsid w:val="0076697E"/>
    <w:rsid w:val="00770BE3"/>
    <w:rsid w:val="007710D4"/>
    <w:rsid w:val="00773CD2"/>
    <w:rsid w:val="00775899"/>
    <w:rsid w:val="00780041"/>
    <w:rsid w:val="007819A0"/>
    <w:rsid w:val="00781A06"/>
    <w:rsid w:val="007851A3"/>
    <w:rsid w:val="007963DA"/>
    <w:rsid w:val="0079658A"/>
    <w:rsid w:val="007A7821"/>
    <w:rsid w:val="007B165B"/>
    <w:rsid w:val="007B23EA"/>
    <w:rsid w:val="007B53D1"/>
    <w:rsid w:val="007B5769"/>
    <w:rsid w:val="007B7E49"/>
    <w:rsid w:val="007C115A"/>
    <w:rsid w:val="007C4AB4"/>
    <w:rsid w:val="007D2C1D"/>
    <w:rsid w:val="007E17D0"/>
    <w:rsid w:val="007E1A43"/>
    <w:rsid w:val="007E5299"/>
    <w:rsid w:val="007E5CED"/>
    <w:rsid w:val="007E62C6"/>
    <w:rsid w:val="007E6807"/>
    <w:rsid w:val="007E77F3"/>
    <w:rsid w:val="007F0B42"/>
    <w:rsid w:val="007F5ED1"/>
    <w:rsid w:val="007F6190"/>
    <w:rsid w:val="007F65B6"/>
    <w:rsid w:val="00803BCF"/>
    <w:rsid w:val="00806DF0"/>
    <w:rsid w:val="008111B7"/>
    <w:rsid w:val="00816F25"/>
    <w:rsid w:val="008175F0"/>
    <w:rsid w:val="00817B69"/>
    <w:rsid w:val="0082167C"/>
    <w:rsid w:val="0082286A"/>
    <w:rsid w:val="00825661"/>
    <w:rsid w:val="008308C8"/>
    <w:rsid w:val="0083234F"/>
    <w:rsid w:val="00833EB1"/>
    <w:rsid w:val="00834D67"/>
    <w:rsid w:val="00842500"/>
    <w:rsid w:val="00846BE0"/>
    <w:rsid w:val="00847B61"/>
    <w:rsid w:val="00850491"/>
    <w:rsid w:val="008517FF"/>
    <w:rsid w:val="00851A1A"/>
    <w:rsid w:val="00855785"/>
    <w:rsid w:val="008614DF"/>
    <w:rsid w:val="0086666E"/>
    <w:rsid w:val="0086721C"/>
    <w:rsid w:val="00876EC8"/>
    <w:rsid w:val="008830CD"/>
    <w:rsid w:val="008900FD"/>
    <w:rsid w:val="00897B34"/>
    <w:rsid w:val="008A3891"/>
    <w:rsid w:val="008B00FD"/>
    <w:rsid w:val="008B3340"/>
    <w:rsid w:val="008B3504"/>
    <w:rsid w:val="008B3D63"/>
    <w:rsid w:val="008B4351"/>
    <w:rsid w:val="008B4B12"/>
    <w:rsid w:val="008D0FE7"/>
    <w:rsid w:val="008D1577"/>
    <w:rsid w:val="008D44BD"/>
    <w:rsid w:val="008D6247"/>
    <w:rsid w:val="008D70F3"/>
    <w:rsid w:val="008D79CA"/>
    <w:rsid w:val="008E121D"/>
    <w:rsid w:val="008E192D"/>
    <w:rsid w:val="008E3D77"/>
    <w:rsid w:val="008E4098"/>
    <w:rsid w:val="008E429F"/>
    <w:rsid w:val="008F008B"/>
    <w:rsid w:val="008F0842"/>
    <w:rsid w:val="008F5EF9"/>
    <w:rsid w:val="009005D8"/>
    <w:rsid w:val="00902169"/>
    <w:rsid w:val="00902A94"/>
    <w:rsid w:val="009031DD"/>
    <w:rsid w:val="00904429"/>
    <w:rsid w:val="00907243"/>
    <w:rsid w:val="009127A9"/>
    <w:rsid w:val="00912E45"/>
    <w:rsid w:val="00921826"/>
    <w:rsid w:val="009250AA"/>
    <w:rsid w:val="00926ECF"/>
    <w:rsid w:val="00934C68"/>
    <w:rsid w:val="00937EB0"/>
    <w:rsid w:val="009417FD"/>
    <w:rsid w:val="00944A12"/>
    <w:rsid w:val="00945C07"/>
    <w:rsid w:val="0095159A"/>
    <w:rsid w:val="0095432E"/>
    <w:rsid w:val="009556AD"/>
    <w:rsid w:val="009575A0"/>
    <w:rsid w:val="00960E27"/>
    <w:rsid w:val="00965E90"/>
    <w:rsid w:val="00967A73"/>
    <w:rsid w:val="00970E7A"/>
    <w:rsid w:val="00973009"/>
    <w:rsid w:val="00974135"/>
    <w:rsid w:val="00974DE4"/>
    <w:rsid w:val="00982A47"/>
    <w:rsid w:val="00982DFD"/>
    <w:rsid w:val="009879F2"/>
    <w:rsid w:val="00997D6F"/>
    <w:rsid w:val="009A28F3"/>
    <w:rsid w:val="009B45EA"/>
    <w:rsid w:val="009B6CC2"/>
    <w:rsid w:val="009C0481"/>
    <w:rsid w:val="009C396C"/>
    <w:rsid w:val="009C451D"/>
    <w:rsid w:val="009C5775"/>
    <w:rsid w:val="009D0870"/>
    <w:rsid w:val="009D16BC"/>
    <w:rsid w:val="009D22FD"/>
    <w:rsid w:val="009D3310"/>
    <w:rsid w:val="009D426E"/>
    <w:rsid w:val="009D5720"/>
    <w:rsid w:val="009D57BB"/>
    <w:rsid w:val="009D706C"/>
    <w:rsid w:val="009E5FFE"/>
    <w:rsid w:val="009E6783"/>
    <w:rsid w:val="009F06BE"/>
    <w:rsid w:val="009F0C9D"/>
    <w:rsid w:val="009F3F50"/>
    <w:rsid w:val="009F4F42"/>
    <w:rsid w:val="009F7BBD"/>
    <w:rsid w:val="00A028E3"/>
    <w:rsid w:val="00A146AA"/>
    <w:rsid w:val="00A22395"/>
    <w:rsid w:val="00A234E8"/>
    <w:rsid w:val="00A24F34"/>
    <w:rsid w:val="00A32D52"/>
    <w:rsid w:val="00A4096C"/>
    <w:rsid w:val="00A40F3B"/>
    <w:rsid w:val="00A53B76"/>
    <w:rsid w:val="00A54DD2"/>
    <w:rsid w:val="00A60F1C"/>
    <w:rsid w:val="00A61E1C"/>
    <w:rsid w:val="00A62413"/>
    <w:rsid w:val="00A6288C"/>
    <w:rsid w:val="00A63A4D"/>
    <w:rsid w:val="00A672B8"/>
    <w:rsid w:val="00A67FBE"/>
    <w:rsid w:val="00A75337"/>
    <w:rsid w:val="00A81D9B"/>
    <w:rsid w:val="00A83557"/>
    <w:rsid w:val="00A91112"/>
    <w:rsid w:val="00A915F5"/>
    <w:rsid w:val="00A945B6"/>
    <w:rsid w:val="00A97862"/>
    <w:rsid w:val="00AA2BC3"/>
    <w:rsid w:val="00AB5D5E"/>
    <w:rsid w:val="00AC1EBA"/>
    <w:rsid w:val="00AC692B"/>
    <w:rsid w:val="00AC7CDA"/>
    <w:rsid w:val="00AD063F"/>
    <w:rsid w:val="00AD3344"/>
    <w:rsid w:val="00AD3D11"/>
    <w:rsid w:val="00AD3DFB"/>
    <w:rsid w:val="00AD5618"/>
    <w:rsid w:val="00AE09CC"/>
    <w:rsid w:val="00AE1776"/>
    <w:rsid w:val="00AE17D1"/>
    <w:rsid w:val="00AE30EC"/>
    <w:rsid w:val="00AE7538"/>
    <w:rsid w:val="00AF098F"/>
    <w:rsid w:val="00AF0A88"/>
    <w:rsid w:val="00AF112E"/>
    <w:rsid w:val="00AF27F9"/>
    <w:rsid w:val="00AF693C"/>
    <w:rsid w:val="00B0079C"/>
    <w:rsid w:val="00B028F3"/>
    <w:rsid w:val="00B0486E"/>
    <w:rsid w:val="00B0572F"/>
    <w:rsid w:val="00B1122C"/>
    <w:rsid w:val="00B15CAC"/>
    <w:rsid w:val="00B21330"/>
    <w:rsid w:val="00B22729"/>
    <w:rsid w:val="00B26D95"/>
    <w:rsid w:val="00B27635"/>
    <w:rsid w:val="00B27ED1"/>
    <w:rsid w:val="00B41BE7"/>
    <w:rsid w:val="00B512D4"/>
    <w:rsid w:val="00B5144E"/>
    <w:rsid w:val="00B516F2"/>
    <w:rsid w:val="00B530C4"/>
    <w:rsid w:val="00B5403A"/>
    <w:rsid w:val="00B56CA6"/>
    <w:rsid w:val="00B60F93"/>
    <w:rsid w:val="00B6530A"/>
    <w:rsid w:val="00B67B5B"/>
    <w:rsid w:val="00B718AA"/>
    <w:rsid w:val="00B734C1"/>
    <w:rsid w:val="00B74BEC"/>
    <w:rsid w:val="00B75CC2"/>
    <w:rsid w:val="00B813A9"/>
    <w:rsid w:val="00B833D4"/>
    <w:rsid w:val="00B85103"/>
    <w:rsid w:val="00B859B4"/>
    <w:rsid w:val="00B869B5"/>
    <w:rsid w:val="00B93962"/>
    <w:rsid w:val="00B95955"/>
    <w:rsid w:val="00B96207"/>
    <w:rsid w:val="00B968CC"/>
    <w:rsid w:val="00B96965"/>
    <w:rsid w:val="00B96C89"/>
    <w:rsid w:val="00B96D0E"/>
    <w:rsid w:val="00BA0A4C"/>
    <w:rsid w:val="00BA1423"/>
    <w:rsid w:val="00BA1D82"/>
    <w:rsid w:val="00BA57B9"/>
    <w:rsid w:val="00BA796B"/>
    <w:rsid w:val="00BB4456"/>
    <w:rsid w:val="00BB5D76"/>
    <w:rsid w:val="00BC1323"/>
    <w:rsid w:val="00BC2591"/>
    <w:rsid w:val="00BD618D"/>
    <w:rsid w:val="00BD6FF2"/>
    <w:rsid w:val="00BD71CB"/>
    <w:rsid w:val="00BE00D6"/>
    <w:rsid w:val="00BE2CEB"/>
    <w:rsid w:val="00BE6042"/>
    <w:rsid w:val="00BE6F49"/>
    <w:rsid w:val="00BF3098"/>
    <w:rsid w:val="00BF3D3A"/>
    <w:rsid w:val="00BF46BE"/>
    <w:rsid w:val="00C004B3"/>
    <w:rsid w:val="00C104AF"/>
    <w:rsid w:val="00C154F1"/>
    <w:rsid w:val="00C30437"/>
    <w:rsid w:val="00C35F59"/>
    <w:rsid w:val="00C37554"/>
    <w:rsid w:val="00C40F7C"/>
    <w:rsid w:val="00C414D3"/>
    <w:rsid w:val="00C44FFA"/>
    <w:rsid w:val="00C55246"/>
    <w:rsid w:val="00C555FC"/>
    <w:rsid w:val="00C60B6A"/>
    <w:rsid w:val="00C6417D"/>
    <w:rsid w:val="00C66A2C"/>
    <w:rsid w:val="00C73123"/>
    <w:rsid w:val="00C734DA"/>
    <w:rsid w:val="00C75013"/>
    <w:rsid w:val="00C82F5A"/>
    <w:rsid w:val="00C8664B"/>
    <w:rsid w:val="00C91AC5"/>
    <w:rsid w:val="00C922D8"/>
    <w:rsid w:val="00C92316"/>
    <w:rsid w:val="00C96A3B"/>
    <w:rsid w:val="00CA6B7F"/>
    <w:rsid w:val="00CB5CA8"/>
    <w:rsid w:val="00CB761B"/>
    <w:rsid w:val="00CB7B93"/>
    <w:rsid w:val="00CC02EC"/>
    <w:rsid w:val="00CC0A0C"/>
    <w:rsid w:val="00CC2EC8"/>
    <w:rsid w:val="00CC5DE5"/>
    <w:rsid w:val="00CC7D95"/>
    <w:rsid w:val="00CE0FE3"/>
    <w:rsid w:val="00CE3ADF"/>
    <w:rsid w:val="00CE5905"/>
    <w:rsid w:val="00CE7A9B"/>
    <w:rsid w:val="00CF2047"/>
    <w:rsid w:val="00CF28B9"/>
    <w:rsid w:val="00CF3F85"/>
    <w:rsid w:val="00D02133"/>
    <w:rsid w:val="00D03552"/>
    <w:rsid w:val="00D05B46"/>
    <w:rsid w:val="00D06153"/>
    <w:rsid w:val="00D07510"/>
    <w:rsid w:val="00D103A9"/>
    <w:rsid w:val="00D119F6"/>
    <w:rsid w:val="00D13194"/>
    <w:rsid w:val="00D13A07"/>
    <w:rsid w:val="00D203FA"/>
    <w:rsid w:val="00D26046"/>
    <w:rsid w:val="00D35084"/>
    <w:rsid w:val="00D4168A"/>
    <w:rsid w:val="00D4340E"/>
    <w:rsid w:val="00D43CF2"/>
    <w:rsid w:val="00D44C48"/>
    <w:rsid w:val="00D458FD"/>
    <w:rsid w:val="00D5181B"/>
    <w:rsid w:val="00D525F0"/>
    <w:rsid w:val="00D531EB"/>
    <w:rsid w:val="00D53F9E"/>
    <w:rsid w:val="00D57DD5"/>
    <w:rsid w:val="00D6068D"/>
    <w:rsid w:val="00D60A1D"/>
    <w:rsid w:val="00D727E2"/>
    <w:rsid w:val="00D734E5"/>
    <w:rsid w:val="00D73550"/>
    <w:rsid w:val="00D747C7"/>
    <w:rsid w:val="00D754A4"/>
    <w:rsid w:val="00D7569B"/>
    <w:rsid w:val="00D76095"/>
    <w:rsid w:val="00D8194E"/>
    <w:rsid w:val="00D83B24"/>
    <w:rsid w:val="00D840CE"/>
    <w:rsid w:val="00D8540D"/>
    <w:rsid w:val="00D863E3"/>
    <w:rsid w:val="00D90C42"/>
    <w:rsid w:val="00D9293D"/>
    <w:rsid w:val="00D93348"/>
    <w:rsid w:val="00DA73E0"/>
    <w:rsid w:val="00DB00F0"/>
    <w:rsid w:val="00DB01B3"/>
    <w:rsid w:val="00DB06D7"/>
    <w:rsid w:val="00DB08D5"/>
    <w:rsid w:val="00DB2AEB"/>
    <w:rsid w:val="00DC2A7E"/>
    <w:rsid w:val="00DD1584"/>
    <w:rsid w:val="00DD19D2"/>
    <w:rsid w:val="00DD3807"/>
    <w:rsid w:val="00DE115C"/>
    <w:rsid w:val="00DE2010"/>
    <w:rsid w:val="00DE3F86"/>
    <w:rsid w:val="00DE4A78"/>
    <w:rsid w:val="00DE50D5"/>
    <w:rsid w:val="00DE7544"/>
    <w:rsid w:val="00DE794E"/>
    <w:rsid w:val="00DF0B19"/>
    <w:rsid w:val="00DF1252"/>
    <w:rsid w:val="00DF2305"/>
    <w:rsid w:val="00DF333A"/>
    <w:rsid w:val="00DF33FE"/>
    <w:rsid w:val="00DF4771"/>
    <w:rsid w:val="00DF6FDC"/>
    <w:rsid w:val="00E103E9"/>
    <w:rsid w:val="00E12B93"/>
    <w:rsid w:val="00E13EC7"/>
    <w:rsid w:val="00E21E8D"/>
    <w:rsid w:val="00E23627"/>
    <w:rsid w:val="00E261BC"/>
    <w:rsid w:val="00E27FD7"/>
    <w:rsid w:val="00E33BF1"/>
    <w:rsid w:val="00E43B61"/>
    <w:rsid w:val="00E44A42"/>
    <w:rsid w:val="00E459B5"/>
    <w:rsid w:val="00E50980"/>
    <w:rsid w:val="00E51A00"/>
    <w:rsid w:val="00E57038"/>
    <w:rsid w:val="00E57D44"/>
    <w:rsid w:val="00E602E6"/>
    <w:rsid w:val="00E62EC8"/>
    <w:rsid w:val="00E659CA"/>
    <w:rsid w:val="00E660B4"/>
    <w:rsid w:val="00E71E64"/>
    <w:rsid w:val="00E749A2"/>
    <w:rsid w:val="00E75CD8"/>
    <w:rsid w:val="00E76268"/>
    <w:rsid w:val="00E80801"/>
    <w:rsid w:val="00E83D06"/>
    <w:rsid w:val="00E85AF2"/>
    <w:rsid w:val="00E86239"/>
    <w:rsid w:val="00E951C0"/>
    <w:rsid w:val="00E95848"/>
    <w:rsid w:val="00E96609"/>
    <w:rsid w:val="00E97423"/>
    <w:rsid w:val="00EA20D9"/>
    <w:rsid w:val="00EA60E3"/>
    <w:rsid w:val="00EA750F"/>
    <w:rsid w:val="00EB1A88"/>
    <w:rsid w:val="00EB270C"/>
    <w:rsid w:val="00EB2E07"/>
    <w:rsid w:val="00EC67C3"/>
    <w:rsid w:val="00ED37CB"/>
    <w:rsid w:val="00ED3D13"/>
    <w:rsid w:val="00ED59B4"/>
    <w:rsid w:val="00EE14AB"/>
    <w:rsid w:val="00EE1581"/>
    <w:rsid w:val="00EE1B3A"/>
    <w:rsid w:val="00EE368E"/>
    <w:rsid w:val="00EE3BFD"/>
    <w:rsid w:val="00EF198C"/>
    <w:rsid w:val="00EF670B"/>
    <w:rsid w:val="00EF723C"/>
    <w:rsid w:val="00F01D57"/>
    <w:rsid w:val="00F07724"/>
    <w:rsid w:val="00F165C6"/>
    <w:rsid w:val="00F234AB"/>
    <w:rsid w:val="00F24E25"/>
    <w:rsid w:val="00F25AAC"/>
    <w:rsid w:val="00F341B5"/>
    <w:rsid w:val="00F35C86"/>
    <w:rsid w:val="00F365B8"/>
    <w:rsid w:val="00F40D44"/>
    <w:rsid w:val="00F45AD7"/>
    <w:rsid w:val="00F50E9B"/>
    <w:rsid w:val="00F53D56"/>
    <w:rsid w:val="00F56010"/>
    <w:rsid w:val="00F62C0F"/>
    <w:rsid w:val="00F67AE9"/>
    <w:rsid w:val="00F67CF9"/>
    <w:rsid w:val="00F701A7"/>
    <w:rsid w:val="00F71453"/>
    <w:rsid w:val="00F75765"/>
    <w:rsid w:val="00F80853"/>
    <w:rsid w:val="00F834C5"/>
    <w:rsid w:val="00F8621A"/>
    <w:rsid w:val="00F904D7"/>
    <w:rsid w:val="00FA1FF0"/>
    <w:rsid w:val="00FA2CE8"/>
    <w:rsid w:val="00FA5565"/>
    <w:rsid w:val="00FB5FCC"/>
    <w:rsid w:val="00FB5FDF"/>
    <w:rsid w:val="00FB747A"/>
    <w:rsid w:val="00FC1BEB"/>
    <w:rsid w:val="00FC4CA0"/>
    <w:rsid w:val="00FD4A5D"/>
    <w:rsid w:val="00FD4ECE"/>
    <w:rsid w:val="00FD5D9E"/>
    <w:rsid w:val="00FE1002"/>
    <w:rsid w:val="00FE3E95"/>
    <w:rsid w:val="00FE75A9"/>
    <w:rsid w:val="00FF18F7"/>
    <w:rsid w:val="00FF1DBF"/>
    <w:rsid w:val="00FF46D4"/>
    <w:rsid w:val="00FF4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42B10"/>
  <w15:chartTrackingRefBased/>
  <w15:docId w15:val="{332286CA-B617-4DA9-B466-9C30B96A86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44C48"/>
    <w:rPr>
      <w:color w:val="808080"/>
    </w:rPr>
  </w:style>
  <w:style w:type="table" w:styleId="TableGrid">
    <w:name w:val="Table Grid"/>
    <w:basedOn w:val="TableNormal"/>
    <w:uiPriority w:val="39"/>
    <w:rsid w:val="007F0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D3807"/>
    <w:pPr>
      <w:ind w:left="720"/>
      <w:contextualSpacing/>
    </w:pPr>
    <w:rPr>
      <w:rFonts w:cs="Arial Unicode MS"/>
      <w:szCs w:val="36"/>
      <w:lang w:bidi="km-KH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D3807"/>
    <w:pPr>
      <w:tabs>
        <w:tab w:val="center" w:pos="5040"/>
        <w:tab w:val="right" w:pos="9360"/>
      </w:tabs>
    </w:pPr>
    <w:rPr>
      <w:rFonts w:ascii="Khmer OS Siemreap" w:hAnsi="Khmer OS Siemreap" w:cs="Khmer OS Siemreap"/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D3807"/>
    <w:rPr>
      <w:rFonts w:cs="Arial Unicode MS"/>
      <w:szCs w:val="36"/>
      <w:lang w:bidi="km-KH"/>
    </w:rPr>
  </w:style>
  <w:style w:type="character" w:customStyle="1" w:styleId="MTDisplayEquationChar">
    <w:name w:val="MTDisplayEquation Char"/>
    <w:basedOn w:val="ListParagraphChar"/>
    <w:link w:val="MTDisplayEquation"/>
    <w:rsid w:val="00DD3807"/>
    <w:rPr>
      <w:rFonts w:ascii="Khmer OS Siemreap" w:hAnsi="Khmer OS Siemreap" w:cs="Khmer OS Siemreap"/>
      <w:b/>
      <w:bCs/>
      <w:szCs w:val="36"/>
      <w:lang w:bidi="km-K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320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18752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55793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7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121303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62543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59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174740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7159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826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98817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464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18163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168967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175821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2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191943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30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31.xml"/><Relationship Id="rId671" Type="http://schemas.openxmlformats.org/officeDocument/2006/relationships/customXml" Target="ink/ink248.xml"/><Relationship Id="rId769" Type="http://schemas.openxmlformats.org/officeDocument/2006/relationships/oleObject" Target="embeddings/oleObject173.bin"/><Relationship Id="rId976" Type="http://schemas.openxmlformats.org/officeDocument/2006/relationships/image" Target="media/image308.png"/><Relationship Id="rId21" Type="http://schemas.openxmlformats.org/officeDocument/2006/relationships/image" Target="media/image6.wmf"/><Relationship Id="rId324" Type="http://schemas.openxmlformats.org/officeDocument/2006/relationships/oleObject" Target="embeddings/oleObject94.bin"/><Relationship Id="rId531" Type="http://schemas.openxmlformats.org/officeDocument/2006/relationships/customXml" Target="ink/ink169.xml"/><Relationship Id="rId629" Type="http://schemas.openxmlformats.org/officeDocument/2006/relationships/customXml" Target="ink/ink220.xml"/><Relationship Id="rId170" Type="http://schemas.openxmlformats.org/officeDocument/2006/relationships/customXml" Target="ink/ink54.xml"/><Relationship Id="rId836" Type="http://schemas.openxmlformats.org/officeDocument/2006/relationships/customXml" Target="ink/ink330.xml"/><Relationship Id="rId268" Type="http://schemas.openxmlformats.org/officeDocument/2006/relationships/image" Target="media/image124.wmf"/><Relationship Id="rId475" Type="http://schemas.openxmlformats.org/officeDocument/2006/relationships/customXml" Target="ink/ink139.xml"/><Relationship Id="rId682" Type="http://schemas.openxmlformats.org/officeDocument/2006/relationships/customXml" Target="ink/ink258.xml"/><Relationship Id="rId903" Type="http://schemas.openxmlformats.org/officeDocument/2006/relationships/customXml" Target="ink/ink396.xml"/><Relationship Id="rId32" Type="http://schemas.openxmlformats.org/officeDocument/2006/relationships/oleObject" Target="embeddings/oleObject14.bin"/><Relationship Id="rId128" Type="http://schemas.openxmlformats.org/officeDocument/2006/relationships/image" Target="media/image60.png"/><Relationship Id="rId335" Type="http://schemas.openxmlformats.org/officeDocument/2006/relationships/oleObject" Target="embeddings/oleObject100.bin"/><Relationship Id="rId542" Type="http://schemas.openxmlformats.org/officeDocument/2006/relationships/image" Target="media/image252.png"/><Relationship Id="rId181" Type="http://schemas.openxmlformats.org/officeDocument/2006/relationships/customXml" Target="ink/ink60.xml"/><Relationship Id="rId402" Type="http://schemas.openxmlformats.org/officeDocument/2006/relationships/customXml" Target="ink/ink103.xml"/><Relationship Id="rId847" Type="http://schemas.openxmlformats.org/officeDocument/2006/relationships/customXml" Target="ink/ink340.xml"/><Relationship Id="rId279" Type="http://schemas.openxmlformats.org/officeDocument/2006/relationships/oleObject" Target="embeddings/oleObject72.bin"/><Relationship Id="rId486" Type="http://schemas.openxmlformats.org/officeDocument/2006/relationships/image" Target="media/image226.png"/><Relationship Id="rId693" Type="http://schemas.openxmlformats.org/officeDocument/2006/relationships/oleObject" Target="embeddings/oleObject124.bin"/><Relationship Id="rId707" Type="http://schemas.openxmlformats.org/officeDocument/2006/relationships/customXml" Target="ink/ink280.xml"/><Relationship Id="rId914" Type="http://schemas.openxmlformats.org/officeDocument/2006/relationships/customXml" Target="ink/ink407.xml"/><Relationship Id="rId43" Type="http://schemas.openxmlformats.org/officeDocument/2006/relationships/oleObject" Target="embeddings/oleObject18.bin"/><Relationship Id="rId139" Type="http://schemas.openxmlformats.org/officeDocument/2006/relationships/customXml" Target="ink/ink41.xml"/><Relationship Id="rId346" Type="http://schemas.openxmlformats.org/officeDocument/2006/relationships/customXml" Target="ink/ink82.xml"/><Relationship Id="rId553" Type="http://schemas.openxmlformats.org/officeDocument/2006/relationships/customXml" Target="ink/ink180.xml"/><Relationship Id="rId760" Type="http://schemas.openxmlformats.org/officeDocument/2006/relationships/oleObject" Target="embeddings/oleObject166.bin"/><Relationship Id="rId192" Type="http://schemas.openxmlformats.org/officeDocument/2006/relationships/image" Target="media/image91.png"/><Relationship Id="rId206" Type="http://schemas.openxmlformats.org/officeDocument/2006/relationships/image" Target="media/image98.png"/><Relationship Id="rId413" Type="http://schemas.openxmlformats.org/officeDocument/2006/relationships/image" Target="media/image190.png"/><Relationship Id="rId858" Type="http://schemas.openxmlformats.org/officeDocument/2006/relationships/customXml" Target="ink/ink351.xml"/><Relationship Id="rId497" Type="http://schemas.openxmlformats.org/officeDocument/2006/relationships/image" Target="media/image231.png"/><Relationship Id="rId620" Type="http://schemas.openxmlformats.org/officeDocument/2006/relationships/image" Target="media/image290.png"/><Relationship Id="rId718" Type="http://schemas.openxmlformats.org/officeDocument/2006/relationships/customXml" Target="ink/ink290.xml"/><Relationship Id="rId925" Type="http://schemas.openxmlformats.org/officeDocument/2006/relationships/customXml" Target="ink/ink418.xml"/><Relationship Id="rId357" Type="http://schemas.openxmlformats.org/officeDocument/2006/relationships/image" Target="media/image163.png"/><Relationship Id="rId54" Type="http://schemas.openxmlformats.org/officeDocument/2006/relationships/oleObject" Target="embeddings/oleObject22.bin"/><Relationship Id="rId217" Type="http://schemas.openxmlformats.org/officeDocument/2006/relationships/oleObject" Target="embeddings/oleObject38.bin"/><Relationship Id="rId564" Type="http://schemas.openxmlformats.org/officeDocument/2006/relationships/image" Target="media/image263.png"/><Relationship Id="rId771" Type="http://schemas.openxmlformats.org/officeDocument/2006/relationships/oleObject" Target="embeddings/oleObject175.bin"/><Relationship Id="rId869" Type="http://schemas.openxmlformats.org/officeDocument/2006/relationships/customXml" Target="ink/ink362.xml"/><Relationship Id="rId424" Type="http://schemas.openxmlformats.org/officeDocument/2006/relationships/customXml" Target="ink/ink114.xml"/><Relationship Id="rId631" Type="http://schemas.openxmlformats.org/officeDocument/2006/relationships/customXml" Target="ink/ink221.xml"/><Relationship Id="rId729" Type="http://schemas.openxmlformats.org/officeDocument/2006/relationships/oleObject" Target="embeddings/oleObject137.bin"/><Relationship Id="rId270" Type="http://schemas.openxmlformats.org/officeDocument/2006/relationships/customXml" Target="ink/ink73.xml"/><Relationship Id="rId936" Type="http://schemas.openxmlformats.org/officeDocument/2006/relationships/customXml" Target="ink/ink429.xml"/><Relationship Id="rId65" Type="http://schemas.openxmlformats.org/officeDocument/2006/relationships/customXml" Target="ink/ink5.xml"/><Relationship Id="rId130" Type="http://schemas.openxmlformats.org/officeDocument/2006/relationships/oleObject" Target="embeddings/oleObject28.bin"/><Relationship Id="rId368" Type="http://schemas.openxmlformats.org/officeDocument/2006/relationships/image" Target="media/image169.wmf"/><Relationship Id="rId575" Type="http://schemas.openxmlformats.org/officeDocument/2006/relationships/customXml" Target="ink/ink191.xml"/><Relationship Id="rId782" Type="http://schemas.openxmlformats.org/officeDocument/2006/relationships/oleObject" Target="embeddings/oleObject186.bin"/><Relationship Id="rId228" Type="http://schemas.openxmlformats.org/officeDocument/2006/relationships/oleObject" Target="embeddings/oleObject44.bin"/><Relationship Id="rId435" Type="http://schemas.openxmlformats.org/officeDocument/2006/relationships/customXml" Target="ink/ink119.xml"/><Relationship Id="rId642" Type="http://schemas.openxmlformats.org/officeDocument/2006/relationships/oleObject" Target="embeddings/oleObject117.bin"/><Relationship Id="rId281" Type="http://schemas.openxmlformats.org/officeDocument/2006/relationships/image" Target="media/image130.png"/><Relationship Id="rId502" Type="http://schemas.openxmlformats.org/officeDocument/2006/relationships/customXml" Target="ink/ink153.xml"/><Relationship Id="rId947" Type="http://schemas.openxmlformats.org/officeDocument/2006/relationships/customXml" Target="ink/ink440.xml"/><Relationship Id="rId76" Type="http://schemas.openxmlformats.org/officeDocument/2006/relationships/image" Target="media/image34.png"/><Relationship Id="rId141" Type="http://schemas.openxmlformats.org/officeDocument/2006/relationships/customXml" Target="ink/ink42.xml"/><Relationship Id="rId379" Type="http://schemas.openxmlformats.org/officeDocument/2006/relationships/oleObject" Target="embeddings/oleObject108.bin"/><Relationship Id="rId586" Type="http://schemas.openxmlformats.org/officeDocument/2006/relationships/customXml" Target="ink/ink197.xml"/><Relationship Id="rId793" Type="http://schemas.openxmlformats.org/officeDocument/2006/relationships/oleObject" Target="embeddings/oleObject194.bin"/><Relationship Id="rId807" Type="http://schemas.openxmlformats.org/officeDocument/2006/relationships/oleObject" Target="embeddings/oleObject198.bin"/><Relationship Id="rId7" Type="http://schemas.openxmlformats.org/officeDocument/2006/relationships/customXml" Target="ink/ink1.xml"/><Relationship Id="rId239" Type="http://schemas.openxmlformats.org/officeDocument/2006/relationships/oleObject" Target="embeddings/oleObject52.bin"/><Relationship Id="rId446" Type="http://schemas.openxmlformats.org/officeDocument/2006/relationships/image" Target="media/image206.png"/><Relationship Id="rId653" Type="http://schemas.openxmlformats.org/officeDocument/2006/relationships/customXml" Target="ink/ink230.xml"/><Relationship Id="rId292" Type="http://schemas.openxmlformats.org/officeDocument/2006/relationships/image" Target="media/image135.wmf"/><Relationship Id="rId306" Type="http://schemas.openxmlformats.org/officeDocument/2006/relationships/image" Target="media/image139.wmf"/><Relationship Id="rId860" Type="http://schemas.openxmlformats.org/officeDocument/2006/relationships/customXml" Target="ink/ink353.xml"/><Relationship Id="rId958" Type="http://schemas.openxmlformats.org/officeDocument/2006/relationships/image" Target="media/image300.png"/><Relationship Id="rId87" Type="http://schemas.openxmlformats.org/officeDocument/2006/relationships/customXml" Target="ink/ink16.xml"/><Relationship Id="rId513" Type="http://schemas.openxmlformats.org/officeDocument/2006/relationships/customXml" Target="ink/ink159.xml"/><Relationship Id="rId597" Type="http://schemas.openxmlformats.org/officeDocument/2006/relationships/image" Target="media/image279.png"/><Relationship Id="rId720" Type="http://schemas.openxmlformats.org/officeDocument/2006/relationships/oleObject" Target="embeddings/oleObject128.bin"/><Relationship Id="rId818" Type="http://schemas.openxmlformats.org/officeDocument/2006/relationships/customXml" Target="ink/ink314.xml"/><Relationship Id="rId152" Type="http://schemas.openxmlformats.org/officeDocument/2006/relationships/image" Target="media/image72.png"/><Relationship Id="rId457" Type="http://schemas.openxmlformats.org/officeDocument/2006/relationships/customXml" Target="ink/ink130.xml"/><Relationship Id="rId664" Type="http://schemas.openxmlformats.org/officeDocument/2006/relationships/customXml" Target="ink/ink241.xml"/><Relationship Id="rId871" Type="http://schemas.openxmlformats.org/officeDocument/2006/relationships/customXml" Target="ink/ink364.xml"/><Relationship Id="rId969" Type="http://schemas.openxmlformats.org/officeDocument/2006/relationships/image" Target="media/image305.png"/><Relationship Id="rId14" Type="http://schemas.openxmlformats.org/officeDocument/2006/relationships/image" Target="media/image4.wmf"/><Relationship Id="rId317" Type="http://schemas.openxmlformats.org/officeDocument/2006/relationships/oleObject" Target="embeddings/oleObject93.bin"/><Relationship Id="rId524" Type="http://schemas.openxmlformats.org/officeDocument/2006/relationships/customXml" Target="ink/ink165.xml"/><Relationship Id="rId731" Type="http://schemas.openxmlformats.org/officeDocument/2006/relationships/oleObject" Target="embeddings/oleObject139.bin"/><Relationship Id="rId98" Type="http://schemas.openxmlformats.org/officeDocument/2006/relationships/image" Target="media/image45.png"/><Relationship Id="rId163" Type="http://schemas.openxmlformats.org/officeDocument/2006/relationships/oleObject" Target="embeddings/oleObject31.bin"/><Relationship Id="rId370" Type="http://schemas.openxmlformats.org/officeDocument/2006/relationships/image" Target="media/image170.wmf"/><Relationship Id="rId829" Type="http://schemas.openxmlformats.org/officeDocument/2006/relationships/customXml" Target="ink/ink323.xml"/><Relationship Id="rId230" Type="http://schemas.openxmlformats.org/officeDocument/2006/relationships/oleObject" Target="embeddings/oleObject46.bin"/><Relationship Id="rId468" Type="http://schemas.openxmlformats.org/officeDocument/2006/relationships/image" Target="media/image217.png"/><Relationship Id="rId675" Type="http://schemas.openxmlformats.org/officeDocument/2006/relationships/customXml" Target="ink/ink252.xml"/><Relationship Id="rId882" Type="http://schemas.openxmlformats.org/officeDocument/2006/relationships/customXml" Target="ink/ink375.xml"/><Relationship Id="rId25" Type="http://schemas.openxmlformats.org/officeDocument/2006/relationships/image" Target="media/image8.wmf"/><Relationship Id="rId328" Type="http://schemas.openxmlformats.org/officeDocument/2006/relationships/image" Target="media/image149.wmf"/><Relationship Id="rId535" Type="http://schemas.openxmlformats.org/officeDocument/2006/relationships/customXml" Target="ink/ink171.xml"/><Relationship Id="rId742" Type="http://schemas.openxmlformats.org/officeDocument/2006/relationships/oleObject" Target="embeddings/oleObject150.bin"/><Relationship Id="rId174" Type="http://schemas.openxmlformats.org/officeDocument/2006/relationships/customXml" Target="ink/ink56.xml"/><Relationship Id="rId381" Type="http://schemas.openxmlformats.org/officeDocument/2006/relationships/image" Target="media/image175.png"/><Relationship Id="rId602" Type="http://schemas.openxmlformats.org/officeDocument/2006/relationships/customXml" Target="ink/ink205.xml"/><Relationship Id="rId241" Type="http://schemas.openxmlformats.org/officeDocument/2006/relationships/oleObject" Target="embeddings/oleObject53.bin"/><Relationship Id="rId479" Type="http://schemas.openxmlformats.org/officeDocument/2006/relationships/customXml" Target="ink/ink141.xml"/><Relationship Id="rId686" Type="http://schemas.openxmlformats.org/officeDocument/2006/relationships/customXml" Target="ink/ink262.xml"/><Relationship Id="rId893" Type="http://schemas.openxmlformats.org/officeDocument/2006/relationships/customXml" Target="ink/ink386.xml"/><Relationship Id="rId907" Type="http://schemas.openxmlformats.org/officeDocument/2006/relationships/customXml" Target="ink/ink400.xml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02.bin"/><Relationship Id="rId546" Type="http://schemas.openxmlformats.org/officeDocument/2006/relationships/image" Target="media/image254.png"/><Relationship Id="rId753" Type="http://schemas.openxmlformats.org/officeDocument/2006/relationships/oleObject" Target="embeddings/oleObject160.bin"/><Relationship Id="rId101" Type="http://schemas.openxmlformats.org/officeDocument/2006/relationships/customXml" Target="ink/ink23.xml"/><Relationship Id="rId185" Type="http://schemas.openxmlformats.org/officeDocument/2006/relationships/customXml" Target="ink/ink61.xml"/><Relationship Id="rId406" Type="http://schemas.openxmlformats.org/officeDocument/2006/relationships/customXml" Target="ink/ink105.xml"/><Relationship Id="rId960" Type="http://schemas.openxmlformats.org/officeDocument/2006/relationships/image" Target="media/image301.png"/><Relationship Id="rId392" Type="http://schemas.openxmlformats.org/officeDocument/2006/relationships/image" Target="media/image180.png"/><Relationship Id="rId613" Type="http://schemas.openxmlformats.org/officeDocument/2006/relationships/image" Target="media/image287.png"/><Relationship Id="rId697" Type="http://schemas.openxmlformats.org/officeDocument/2006/relationships/oleObject" Target="embeddings/oleObject126.bin"/><Relationship Id="rId820" Type="http://schemas.openxmlformats.org/officeDocument/2006/relationships/customXml" Target="ink/ink316.xml"/><Relationship Id="rId918" Type="http://schemas.openxmlformats.org/officeDocument/2006/relationships/customXml" Target="ink/ink411.xml"/><Relationship Id="rId252" Type="http://schemas.openxmlformats.org/officeDocument/2006/relationships/image" Target="media/image118.wmf"/><Relationship Id="rId47" Type="http://schemas.openxmlformats.org/officeDocument/2006/relationships/customXml" Target="ink/ink4.xml"/><Relationship Id="rId112" Type="http://schemas.openxmlformats.org/officeDocument/2006/relationships/image" Target="media/image52.png"/><Relationship Id="rId557" Type="http://schemas.openxmlformats.org/officeDocument/2006/relationships/customXml" Target="ink/ink182.xml"/><Relationship Id="rId764" Type="http://schemas.openxmlformats.org/officeDocument/2006/relationships/oleObject" Target="embeddings/oleObject168.bin"/><Relationship Id="rId971" Type="http://schemas.openxmlformats.org/officeDocument/2006/relationships/image" Target="media/image306.png"/><Relationship Id="rId196" Type="http://schemas.openxmlformats.org/officeDocument/2006/relationships/image" Target="media/image93.png"/><Relationship Id="rId417" Type="http://schemas.openxmlformats.org/officeDocument/2006/relationships/image" Target="media/image192.png"/><Relationship Id="rId624" Type="http://schemas.openxmlformats.org/officeDocument/2006/relationships/customXml" Target="ink/ink217.xml"/><Relationship Id="rId831" Type="http://schemas.openxmlformats.org/officeDocument/2006/relationships/customXml" Target="ink/ink325.xml"/><Relationship Id="rId263" Type="http://schemas.openxmlformats.org/officeDocument/2006/relationships/oleObject" Target="embeddings/oleObject65.bin"/><Relationship Id="rId470" Type="http://schemas.openxmlformats.org/officeDocument/2006/relationships/image" Target="media/image218.png"/><Relationship Id="rId929" Type="http://schemas.openxmlformats.org/officeDocument/2006/relationships/customXml" Target="ink/ink422.xml"/><Relationship Id="rId58" Type="http://schemas.openxmlformats.org/officeDocument/2006/relationships/oleObject" Target="embeddings/oleObject24.bin"/><Relationship Id="rId123" Type="http://schemas.openxmlformats.org/officeDocument/2006/relationships/customXml" Target="ink/ink34.xml"/><Relationship Id="rId330" Type="http://schemas.openxmlformats.org/officeDocument/2006/relationships/image" Target="media/image150.wmf"/><Relationship Id="rId568" Type="http://schemas.openxmlformats.org/officeDocument/2006/relationships/image" Target="media/image265.png"/><Relationship Id="rId775" Type="http://schemas.openxmlformats.org/officeDocument/2006/relationships/oleObject" Target="embeddings/oleObject179.bin"/><Relationship Id="rId982" Type="http://schemas.openxmlformats.org/officeDocument/2006/relationships/customXml" Target="ink/ink459.xml"/><Relationship Id="rId428" Type="http://schemas.openxmlformats.org/officeDocument/2006/relationships/customXml" Target="ink/ink115.xml"/><Relationship Id="rId635" Type="http://schemas.openxmlformats.org/officeDocument/2006/relationships/oleObject" Target="embeddings/oleObject112.bin"/><Relationship Id="rId842" Type="http://schemas.openxmlformats.org/officeDocument/2006/relationships/customXml" Target="ink/ink335.xml"/><Relationship Id="rId274" Type="http://schemas.openxmlformats.org/officeDocument/2006/relationships/image" Target="media/image127.wmf"/><Relationship Id="rId481" Type="http://schemas.openxmlformats.org/officeDocument/2006/relationships/customXml" Target="ink/ink142.xml"/><Relationship Id="rId702" Type="http://schemas.openxmlformats.org/officeDocument/2006/relationships/customXml" Target="ink/ink275.xml"/><Relationship Id="rId69" Type="http://schemas.openxmlformats.org/officeDocument/2006/relationships/customXml" Target="ink/ink7.xml"/><Relationship Id="rId134" Type="http://schemas.openxmlformats.org/officeDocument/2006/relationships/image" Target="media/image63.png"/><Relationship Id="rId579" Type="http://schemas.openxmlformats.org/officeDocument/2006/relationships/image" Target="media/image270.png"/><Relationship Id="rId786" Type="http://schemas.openxmlformats.org/officeDocument/2006/relationships/customXml" Target="ink/ink297.xml"/><Relationship Id="rId341" Type="http://schemas.openxmlformats.org/officeDocument/2006/relationships/image" Target="media/image155.png"/><Relationship Id="rId439" Type="http://schemas.openxmlformats.org/officeDocument/2006/relationships/customXml" Target="ink/ink121.xml"/><Relationship Id="rId646" Type="http://schemas.openxmlformats.org/officeDocument/2006/relationships/oleObject" Target="embeddings/oleObject121.bin"/><Relationship Id="rId201" Type="http://schemas.openxmlformats.org/officeDocument/2006/relationships/customXml" Target="ink/ink69.xml"/><Relationship Id="rId285" Type="http://schemas.openxmlformats.org/officeDocument/2006/relationships/image" Target="media/image132.wmf"/><Relationship Id="rId506" Type="http://schemas.openxmlformats.org/officeDocument/2006/relationships/image" Target="media/image235.png"/><Relationship Id="rId853" Type="http://schemas.openxmlformats.org/officeDocument/2006/relationships/customXml" Target="ink/ink346.xml"/><Relationship Id="rId492" Type="http://schemas.openxmlformats.org/officeDocument/2006/relationships/customXml" Target="ink/ink148.xml"/><Relationship Id="rId713" Type="http://schemas.openxmlformats.org/officeDocument/2006/relationships/customXml" Target="ink/ink285.xml"/><Relationship Id="rId797" Type="http://schemas.openxmlformats.org/officeDocument/2006/relationships/customXml" Target="ink/ink299.xml"/><Relationship Id="rId920" Type="http://schemas.openxmlformats.org/officeDocument/2006/relationships/customXml" Target="ink/ink413.xml"/><Relationship Id="rId145" Type="http://schemas.openxmlformats.org/officeDocument/2006/relationships/customXml" Target="ink/ink44.xml"/><Relationship Id="rId352" Type="http://schemas.openxmlformats.org/officeDocument/2006/relationships/customXml" Target="ink/ink85.xml"/><Relationship Id="rId212" Type="http://schemas.openxmlformats.org/officeDocument/2006/relationships/oleObject" Target="embeddings/oleObject35.bin"/><Relationship Id="rId657" Type="http://schemas.openxmlformats.org/officeDocument/2006/relationships/customXml" Target="ink/ink234.xml"/><Relationship Id="rId864" Type="http://schemas.openxmlformats.org/officeDocument/2006/relationships/customXml" Target="ink/ink357.xml"/><Relationship Id="rId296" Type="http://schemas.openxmlformats.org/officeDocument/2006/relationships/oleObject" Target="embeddings/oleObject81.bin"/><Relationship Id="rId517" Type="http://schemas.openxmlformats.org/officeDocument/2006/relationships/image" Target="media/image240.png"/><Relationship Id="rId724" Type="http://schemas.openxmlformats.org/officeDocument/2006/relationships/oleObject" Target="embeddings/oleObject132.bin"/><Relationship Id="rId931" Type="http://schemas.openxmlformats.org/officeDocument/2006/relationships/customXml" Target="ink/ink424.xm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29.bin"/><Relationship Id="rId363" Type="http://schemas.openxmlformats.org/officeDocument/2006/relationships/oleObject" Target="embeddings/oleObject104.bin"/><Relationship Id="rId570" Type="http://schemas.openxmlformats.org/officeDocument/2006/relationships/image" Target="media/image266.png"/><Relationship Id="rId223" Type="http://schemas.openxmlformats.org/officeDocument/2006/relationships/oleObject" Target="embeddings/oleObject41.bin"/><Relationship Id="rId430" Type="http://schemas.openxmlformats.org/officeDocument/2006/relationships/image" Target="media/image198.png"/><Relationship Id="rId668" Type="http://schemas.openxmlformats.org/officeDocument/2006/relationships/customXml" Target="ink/ink245.xml"/><Relationship Id="rId875" Type="http://schemas.openxmlformats.org/officeDocument/2006/relationships/customXml" Target="ink/ink368.xml"/><Relationship Id="rId18" Type="http://schemas.openxmlformats.org/officeDocument/2006/relationships/oleObject" Target="embeddings/oleObject7.bin"/><Relationship Id="rId528" Type="http://schemas.openxmlformats.org/officeDocument/2006/relationships/customXml" Target="ink/ink167.xml"/><Relationship Id="rId735" Type="http://schemas.openxmlformats.org/officeDocument/2006/relationships/oleObject" Target="embeddings/oleObject143.bin"/><Relationship Id="rId942" Type="http://schemas.openxmlformats.org/officeDocument/2006/relationships/customXml" Target="ink/ink435.xml"/><Relationship Id="rId167" Type="http://schemas.openxmlformats.org/officeDocument/2006/relationships/image" Target="media/image79.png"/><Relationship Id="rId374" Type="http://schemas.openxmlformats.org/officeDocument/2006/relationships/image" Target="media/image172.wmf"/><Relationship Id="rId581" Type="http://schemas.openxmlformats.org/officeDocument/2006/relationships/image" Target="media/image271.png"/><Relationship Id="rId71" Type="http://schemas.openxmlformats.org/officeDocument/2006/relationships/customXml" Target="ink/ink8.xml"/><Relationship Id="rId234" Type="http://schemas.openxmlformats.org/officeDocument/2006/relationships/image" Target="media/image109.wmf"/><Relationship Id="rId679" Type="http://schemas.openxmlformats.org/officeDocument/2006/relationships/customXml" Target="ink/ink256.xml"/><Relationship Id="rId802" Type="http://schemas.openxmlformats.org/officeDocument/2006/relationships/customXml" Target="ink/ink304.xml"/><Relationship Id="rId886" Type="http://schemas.openxmlformats.org/officeDocument/2006/relationships/customXml" Target="ink/ink379.xml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customXml" Target="ink/ink122.xml"/><Relationship Id="rId539" Type="http://schemas.openxmlformats.org/officeDocument/2006/relationships/customXml" Target="ink/ink173.xml"/><Relationship Id="rId746" Type="http://schemas.openxmlformats.org/officeDocument/2006/relationships/oleObject" Target="embeddings/oleObject154.bin"/><Relationship Id="rId178" Type="http://schemas.openxmlformats.org/officeDocument/2006/relationships/customXml" Target="ink/ink58.xml"/><Relationship Id="rId301" Type="http://schemas.openxmlformats.org/officeDocument/2006/relationships/oleObject" Target="embeddings/oleObject85.bin"/><Relationship Id="rId953" Type="http://schemas.openxmlformats.org/officeDocument/2006/relationships/customXml" Target="ink/ink445.xml"/><Relationship Id="rId82" Type="http://schemas.openxmlformats.org/officeDocument/2006/relationships/image" Target="media/image37.png"/><Relationship Id="rId385" Type="http://schemas.openxmlformats.org/officeDocument/2006/relationships/image" Target="media/image177.png"/><Relationship Id="rId592" Type="http://schemas.openxmlformats.org/officeDocument/2006/relationships/customXml" Target="ink/ink200.xml"/><Relationship Id="rId606" Type="http://schemas.openxmlformats.org/officeDocument/2006/relationships/customXml" Target="ink/ink207.xml"/><Relationship Id="rId813" Type="http://schemas.openxmlformats.org/officeDocument/2006/relationships/customXml" Target="ink/ink311.xml"/><Relationship Id="rId245" Type="http://schemas.openxmlformats.org/officeDocument/2006/relationships/oleObject" Target="embeddings/oleObject55.bin"/><Relationship Id="rId452" Type="http://schemas.openxmlformats.org/officeDocument/2006/relationships/image" Target="media/image209.png"/><Relationship Id="rId897" Type="http://schemas.openxmlformats.org/officeDocument/2006/relationships/customXml" Target="ink/ink390.xml"/><Relationship Id="rId105" Type="http://schemas.openxmlformats.org/officeDocument/2006/relationships/customXml" Target="ink/ink25.xml"/><Relationship Id="rId312" Type="http://schemas.openxmlformats.org/officeDocument/2006/relationships/image" Target="media/image142.wmf"/><Relationship Id="rId757" Type="http://schemas.openxmlformats.org/officeDocument/2006/relationships/customXml" Target="ink/ink293.xml"/><Relationship Id="rId964" Type="http://schemas.openxmlformats.org/officeDocument/2006/relationships/customXml" Target="ink/ink451.xml"/><Relationship Id="rId93" Type="http://schemas.openxmlformats.org/officeDocument/2006/relationships/customXml" Target="ink/ink19.xml"/><Relationship Id="rId189" Type="http://schemas.openxmlformats.org/officeDocument/2006/relationships/customXml" Target="ink/ink63.xml"/><Relationship Id="rId396" Type="http://schemas.openxmlformats.org/officeDocument/2006/relationships/oleObject" Target="embeddings/oleObject109.bin"/><Relationship Id="rId617" Type="http://schemas.openxmlformats.org/officeDocument/2006/relationships/customXml" Target="ink/ink213.xml"/><Relationship Id="rId824" Type="http://schemas.openxmlformats.org/officeDocument/2006/relationships/customXml" Target="ink/ink320.xml"/><Relationship Id="rId256" Type="http://schemas.openxmlformats.org/officeDocument/2006/relationships/oleObject" Target="embeddings/oleObject62.bin"/><Relationship Id="rId463" Type="http://schemas.openxmlformats.org/officeDocument/2006/relationships/customXml" Target="ink/ink133.xml"/><Relationship Id="rId670" Type="http://schemas.openxmlformats.org/officeDocument/2006/relationships/customXml" Target="ink/ink247.xml"/><Relationship Id="rId116" Type="http://schemas.openxmlformats.org/officeDocument/2006/relationships/image" Target="media/image54.png"/><Relationship Id="rId323" Type="http://schemas.openxmlformats.org/officeDocument/2006/relationships/image" Target="media/image147.png"/><Relationship Id="rId530" Type="http://schemas.openxmlformats.org/officeDocument/2006/relationships/customXml" Target="ink/ink168.xml"/><Relationship Id="rId768" Type="http://schemas.openxmlformats.org/officeDocument/2006/relationships/oleObject" Target="embeddings/oleObject172.bin"/><Relationship Id="rId975" Type="http://schemas.openxmlformats.org/officeDocument/2006/relationships/customXml" Target="ink/ink457.xml"/><Relationship Id="rId20" Type="http://schemas.openxmlformats.org/officeDocument/2006/relationships/oleObject" Target="embeddings/oleObject8.bin"/><Relationship Id="rId628" Type="http://schemas.openxmlformats.org/officeDocument/2006/relationships/customXml" Target="ink/ink219.xml"/><Relationship Id="rId835" Type="http://schemas.openxmlformats.org/officeDocument/2006/relationships/customXml" Target="ink/ink329.xml"/><Relationship Id="rId267" Type="http://schemas.openxmlformats.org/officeDocument/2006/relationships/oleObject" Target="embeddings/oleObject67.bin"/><Relationship Id="rId474" Type="http://schemas.openxmlformats.org/officeDocument/2006/relationships/image" Target="media/image220.png"/><Relationship Id="rId127" Type="http://schemas.openxmlformats.org/officeDocument/2006/relationships/customXml" Target="ink/ink36.xml"/><Relationship Id="rId681" Type="http://schemas.openxmlformats.org/officeDocument/2006/relationships/customXml" Target="ink/ink257.xml"/><Relationship Id="rId779" Type="http://schemas.openxmlformats.org/officeDocument/2006/relationships/oleObject" Target="embeddings/oleObject183.bin"/><Relationship Id="rId902" Type="http://schemas.openxmlformats.org/officeDocument/2006/relationships/customXml" Target="ink/ink395.xml"/><Relationship Id="rId31" Type="http://schemas.openxmlformats.org/officeDocument/2006/relationships/image" Target="media/image11.wmf"/><Relationship Id="rId334" Type="http://schemas.openxmlformats.org/officeDocument/2006/relationships/image" Target="media/image152.wmf"/><Relationship Id="rId541" Type="http://schemas.openxmlformats.org/officeDocument/2006/relationships/customXml" Target="ink/ink174.xml"/><Relationship Id="rId639" Type="http://schemas.openxmlformats.org/officeDocument/2006/relationships/customXml" Target="ink/ink224.xml"/><Relationship Id="rId180" Type="http://schemas.openxmlformats.org/officeDocument/2006/relationships/image" Target="media/image85.png"/><Relationship Id="rId278" Type="http://schemas.openxmlformats.org/officeDocument/2006/relationships/image" Target="media/image129.wmf"/><Relationship Id="rId401" Type="http://schemas.openxmlformats.org/officeDocument/2006/relationships/image" Target="media/image184.png"/><Relationship Id="rId846" Type="http://schemas.openxmlformats.org/officeDocument/2006/relationships/customXml" Target="ink/ink339.xml"/><Relationship Id="rId485" Type="http://schemas.openxmlformats.org/officeDocument/2006/relationships/customXml" Target="ink/ink144.xml"/><Relationship Id="rId692" Type="http://schemas.openxmlformats.org/officeDocument/2006/relationships/customXml" Target="ink/ink268.xml"/><Relationship Id="rId706" Type="http://schemas.openxmlformats.org/officeDocument/2006/relationships/customXml" Target="ink/ink279.xml"/><Relationship Id="rId913" Type="http://schemas.openxmlformats.org/officeDocument/2006/relationships/customXml" Target="ink/ink406.xml"/><Relationship Id="rId42" Type="http://schemas.openxmlformats.org/officeDocument/2006/relationships/image" Target="media/image18.wmf"/><Relationship Id="rId138" Type="http://schemas.openxmlformats.org/officeDocument/2006/relationships/image" Target="media/image65.png"/><Relationship Id="rId345" Type="http://schemas.openxmlformats.org/officeDocument/2006/relationships/image" Target="media/image157.png"/><Relationship Id="rId552" Type="http://schemas.openxmlformats.org/officeDocument/2006/relationships/image" Target="media/image257.png"/><Relationship Id="rId191" Type="http://schemas.openxmlformats.org/officeDocument/2006/relationships/customXml" Target="ink/ink64.xml"/><Relationship Id="rId205" Type="http://schemas.openxmlformats.org/officeDocument/2006/relationships/customXml" Target="ink/ink71.xml"/><Relationship Id="rId412" Type="http://schemas.openxmlformats.org/officeDocument/2006/relationships/customXml" Target="ink/ink108.xml"/><Relationship Id="rId857" Type="http://schemas.openxmlformats.org/officeDocument/2006/relationships/customXml" Target="ink/ink350.xml"/><Relationship Id="rId289" Type="http://schemas.openxmlformats.org/officeDocument/2006/relationships/oleObject" Target="embeddings/oleObject76.bin"/><Relationship Id="rId496" Type="http://schemas.openxmlformats.org/officeDocument/2006/relationships/customXml" Target="ink/ink150.xml"/><Relationship Id="rId717" Type="http://schemas.openxmlformats.org/officeDocument/2006/relationships/customXml" Target="ink/ink289.xml"/><Relationship Id="rId924" Type="http://schemas.openxmlformats.org/officeDocument/2006/relationships/customXml" Target="ink/ink417.xml"/><Relationship Id="rId53" Type="http://schemas.openxmlformats.org/officeDocument/2006/relationships/image" Target="media/image23.wmf"/><Relationship Id="rId149" Type="http://schemas.openxmlformats.org/officeDocument/2006/relationships/customXml" Target="ink/ink46.xml"/><Relationship Id="rId356" Type="http://schemas.openxmlformats.org/officeDocument/2006/relationships/customXml" Target="ink/ink87.xml"/><Relationship Id="rId563" Type="http://schemas.openxmlformats.org/officeDocument/2006/relationships/customXml" Target="ink/ink185.xml"/><Relationship Id="rId770" Type="http://schemas.openxmlformats.org/officeDocument/2006/relationships/oleObject" Target="embeddings/oleObject174.bin"/><Relationship Id="rId216" Type="http://schemas.openxmlformats.org/officeDocument/2006/relationships/image" Target="media/image103.wmf"/><Relationship Id="rId423" Type="http://schemas.openxmlformats.org/officeDocument/2006/relationships/image" Target="media/image195.png"/><Relationship Id="rId868" Type="http://schemas.openxmlformats.org/officeDocument/2006/relationships/customXml" Target="ink/ink361.xml"/><Relationship Id="rId630" Type="http://schemas.openxmlformats.org/officeDocument/2006/relationships/image" Target="media/image294.png"/><Relationship Id="rId728" Type="http://schemas.openxmlformats.org/officeDocument/2006/relationships/oleObject" Target="embeddings/oleObject136.bin"/><Relationship Id="rId935" Type="http://schemas.openxmlformats.org/officeDocument/2006/relationships/customXml" Target="ink/ink428.xml"/><Relationship Id="rId64" Type="http://schemas.openxmlformats.org/officeDocument/2006/relationships/oleObject" Target="embeddings/oleObject27.bin"/><Relationship Id="rId367" Type="http://schemas.openxmlformats.org/officeDocument/2006/relationships/image" Target="media/image168.png"/><Relationship Id="rId574" Type="http://schemas.openxmlformats.org/officeDocument/2006/relationships/image" Target="media/image268.png"/><Relationship Id="rId227" Type="http://schemas.openxmlformats.org/officeDocument/2006/relationships/oleObject" Target="embeddings/oleObject43.bin"/><Relationship Id="rId781" Type="http://schemas.openxmlformats.org/officeDocument/2006/relationships/oleObject" Target="embeddings/oleObject185.bin"/><Relationship Id="rId879" Type="http://schemas.openxmlformats.org/officeDocument/2006/relationships/customXml" Target="ink/ink372.xml"/><Relationship Id="rId434" Type="http://schemas.openxmlformats.org/officeDocument/2006/relationships/image" Target="media/image200.png"/><Relationship Id="rId641" Type="http://schemas.openxmlformats.org/officeDocument/2006/relationships/oleObject" Target="embeddings/oleObject116.bin"/><Relationship Id="rId739" Type="http://schemas.openxmlformats.org/officeDocument/2006/relationships/oleObject" Target="embeddings/oleObject147.bin"/><Relationship Id="rId280" Type="http://schemas.openxmlformats.org/officeDocument/2006/relationships/customXml" Target="ink/ink74.xml"/><Relationship Id="rId501" Type="http://schemas.openxmlformats.org/officeDocument/2006/relationships/image" Target="media/image233.png"/><Relationship Id="rId946" Type="http://schemas.openxmlformats.org/officeDocument/2006/relationships/customXml" Target="ink/ink439.xml"/><Relationship Id="rId75" Type="http://schemas.openxmlformats.org/officeDocument/2006/relationships/customXml" Target="ink/ink10.xml"/><Relationship Id="rId140" Type="http://schemas.openxmlformats.org/officeDocument/2006/relationships/image" Target="media/image66.png"/><Relationship Id="rId378" Type="http://schemas.openxmlformats.org/officeDocument/2006/relationships/image" Target="media/image174.wmf"/><Relationship Id="rId585" Type="http://schemas.openxmlformats.org/officeDocument/2006/relationships/image" Target="media/image273.png"/><Relationship Id="rId792" Type="http://schemas.openxmlformats.org/officeDocument/2006/relationships/oleObject" Target="embeddings/oleObject193.bin"/><Relationship Id="rId806" Type="http://schemas.openxmlformats.org/officeDocument/2006/relationships/customXml" Target="ink/ink308.xml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customXml" Target="ink/ink124.xml"/><Relationship Id="rId652" Type="http://schemas.openxmlformats.org/officeDocument/2006/relationships/customXml" Target="ink/ink229.xml"/><Relationship Id="rId291" Type="http://schemas.openxmlformats.org/officeDocument/2006/relationships/oleObject" Target="embeddings/oleObject77.bin"/><Relationship Id="rId305" Type="http://schemas.openxmlformats.org/officeDocument/2006/relationships/oleObject" Target="embeddings/oleObject87.bin"/><Relationship Id="rId512" Type="http://schemas.openxmlformats.org/officeDocument/2006/relationships/image" Target="media/image238.png"/><Relationship Id="rId957" Type="http://schemas.openxmlformats.org/officeDocument/2006/relationships/customXml" Target="ink/ink447.xml"/><Relationship Id="rId86" Type="http://schemas.openxmlformats.org/officeDocument/2006/relationships/image" Target="media/image39.png"/><Relationship Id="rId151" Type="http://schemas.openxmlformats.org/officeDocument/2006/relationships/customXml" Target="ink/ink47.xml"/><Relationship Id="rId389" Type="http://schemas.openxmlformats.org/officeDocument/2006/relationships/image" Target="media/image179.png"/><Relationship Id="rId596" Type="http://schemas.openxmlformats.org/officeDocument/2006/relationships/customXml" Target="ink/ink202.xml"/><Relationship Id="rId817" Type="http://schemas.openxmlformats.org/officeDocument/2006/relationships/customXml" Target="ink/ink313.xml"/><Relationship Id="rId249" Type="http://schemas.openxmlformats.org/officeDocument/2006/relationships/oleObject" Target="embeddings/oleObject57.bin"/><Relationship Id="rId456" Type="http://schemas.openxmlformats.org/officeDocument/2006/relationships/image" Target="media/image211.png"/><Relationship Id="rId663" Type="http://schemas.openxmlformats.org/officeDocument/2006/relationships/customXml" Target="ink/ink240.xml"/><Relationship Id="rId870" Type="http://schemas.openxmlformats.org/officeDocument/2006/relationships/customXml" Target="ink/ink363.xml"/><Relationship Id="rId13" Type="http://schemas.openxmlformats.org/officeDocument/2006/relationships/oleObject" Target="embeddings/oleObject3.bin"/><Relationship Id="rId109" Type="http://schemas.openxmlformats.org/officeDocument/2006/relationships/customXml" Target="ink/ink27.xml"/><Relationship Id="rId316" Type="http://schemas.openxmlformats.org/officeDocument/2006/relationships/image" Target="media/image144.wmf"/><Relationship Id="rId523" Type="http://schemas.openxmlformats.org/officeDocument/2006/relationships/image" Target="media/image243.png"/><Relationship Id="rId968" Type="http://schemas.openxmlformats.org/officeDocument/2006/relationships/customXml" Target="ink/ink453.xml"/><Relationship Id="rId97" Type="http://schemas.openxmlformats.org/officeDocument/2006/relationships/customXml" Target="ink/ink21.xml"/><Relationship Id="rId730" Type="http://schemas.openxmlformats.org/officeDocument/2006/relationships/oleObject" Target="embeddings/oleObject138.bin"/><Relationship Id="rId828" Type="http://schemas.openxmlformats.org/officeDocument/2006/relationships/customXml" Target="ink/ink322.xml"/><Relationship Id="rId162" Type="http://schemas.openxmlformats.org/officeDocument/2006/relationships/oleObject" Target="embeddings/oleObject30.bin"/><Relationship Id="rId467" Type="http://schemas.openxmlformats.org/officeDocument/2006/relationships/customXml" Target="ink/ink135.xml"/><Relationship Id="rId674" Type="http://schemas.openxmlformats.org/officeDocument/2006/relationships/customXml" Target="ink/ink251.xml"/><Relationship Id="rId881" Type="http://schemas.openxmlformats.org/officeDocument/2006/relationships/customXml" Target="ink/ink374.xml"/><Relationship Id="rId979" Type="http://schemas.openxmlformats.org/officeDocument/2006/relationships/image" Target="media/image310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96.bin"/><Relationship Id="rId534" Type="http://schemas.openxmlformats.org/officeDocument/2006/relationships/image" Target="media/image248.png"/><Relationship Id="rId741" Type="http://schemas.openxmlformats.org/officeDocument/2006/relationships/oleObject" Target="embeddings/oleObject149.bin"/><Relationship Id="rId839" Type="http://schemas.openxmlformats.org/officeDocument/2006/relationships/customXml" Target="ink/ink333.xml"/><Relationship Id="rId173" Type="http://schemas.openxmlformats.org/officeDocument/2006/relationships/image" Target="media/image82.png"/><Relationship Id="rId380" Type="http://schemas.openxmlformats.org/officeDocument/2006/relationships/customXml" Target="ink/ink93.xml"/><Relationship Id="rId601" Type="http://schemas.openxmlformats.org/officeDocument/2006/relationships/image" Target="media/image281.png"/><Relationship Id="rId240" Type="http://schemas.openxmlformats.org/officeDocument/2006/relationships/image" Target="media/image112.wmf"/><Relationship Id="rId478" Type="http://schemas.openxmlformats.org/officeDocument/2006/relationships/image" Target="media/image222.png"/><Relationship Id="rId685" Type="http://schemas.openxmlformats.org/officeDocument/2006/relationships/customXml" Target="ink/ink261.xml"/><Relationship Id="rId892" Type="http://schemas.openxmlformats.org/officeDocument/2006/relationships/customXml" Target="ink/ink385.xml"/><Relationship Id="rId906" Type="http://schemas.openxmlformats.org/officeDocument/2006/relationships/customXml" Target="ink/ink399.xml"/><Relationship Id="rId35" Type="http://schemas.openxmlformats.org/officeDocument/2006/relationships/image" Target="media/image13.wmf"/><Relationship Id="rId100" Type="http://schemas.openxmlformats.org/officeDocument/2006/relationships/image" Target="media/image46.png"/><Relationship Id="rId338" Type="http://schemas.openxmlformats.org/officeDocument/2006/relationships/image" Target="media/image154.wmf"/><Relationship Id="rId545" Type="http://schemas.openxmlformats.org/officeDocument/2006/relationships/customXml" Target="ink/ink176.xml"/><Relationship Id="rId752" Type="http://schemas.openxmlformats.org/officeDocument/2006/relationships/customXml" Target="ink/ink292.xml"/><Relationship Id="rId184" Type="http://schemas.openxmlformats.org/officeDocument/2006/relationships/oleObject" Target="embeddings/oleObject32.bin"/><Relationship Id="rId391" Type="http://schemas.openxmlformats.org/officeDocument/2006/relationships/customXml" Target="ink/ink99.xml"/><Relationship Id="rId405" Type="http://schemas.openxmlformats.org/officeDocument/2006/relationships/image" Target="media/image186.png"/><Relationship Id="rId612" Type="http://schemas.openxmlformats.org/officeDocument/2006/relationships/customXml" Target="ink/ink210.xml"/><Relationship Id="rId251" Type="http://schemas.openxmlformats.org/officeDocument/2006/relationships/oleObject" Target="embeddings/oleObject58.bin"/><Relationship Id="rId489" Type="http://schemas.openxmlformats.org/officeDocument/2006/relationships/image" Target="media/image227.png"/><Relationship Id="rId696" Type="http://schemas.openxmlformats.org/officeDocument/2006/relationships/oleObject" Target="embeddings/oleObject125.bin"/><Relationship Id="rId917" Type="http://schemas.openxmlformats.org/officeDocument/2006/relationships/customXml" Target="ink/ink410.xml"/><Relationship Id="rId46" Type="http://schemas.openxmlformats.org/officeDocument/2006/relationships/image" Target="media/image19.png"/><Relationship Id="rId349" Type="http://schemas.openxmlformats.org/officeDocument/2006/relationships/image" Target="media/image159.png"/><Relationship Id="rId556" Type="http://schemas.openxmlformats.org/officeDocument/2006/relationships/image" Target="media/image259.png"/><Relationship Id="rId763" Type="http://schemas.openxmlformats.org/officeDocument/2006/relationships/customXml" Target="ink/ink295.xml"/><Relationship Id="rId111" Type="http://schemas.openxmlformats.org/officeDocument/2006/relationships/customXml" Target="ink/ink28.xml"/><Relationship Id="rId195" Type="http://schemas.openxmlformats.org/officeDocument/2006/relationships/customXml" Target="ink/ink66.xml"/><Relationship Id="rId209" Type="http://schemas.openxmlformats.org/officeDocument/2006/relationships/image" Target="media/image100.wmf"/><Relationship Id="rId416" Type="http://schemas.openxmlformats.org/officeDocument/2006/relationships/customXml" Target="ink/ink110.xml"/><Relationship Id="rId970" Type="http://schemas.openxmlformats.org/officeDocument/2006/relationships/customXml" Target="ink/ink454.xml"/><Relationship Id="rId623" Type="http://schemas.openxmlformats.org/officeDocument/2006/relationships/customXml" Target="ink/ink216.xml"/><Relationship Id="rId830" Type="http://schemas.openxmlformats.org/officeDocument/2006/relationships/customXml" Target="ink/ink324.xml"/><Relationship Id="rId928" Type="http://schemas.openxmlformats.org/officeDocument/2006/relationships/customXml" Target="ink/ink421.xml"/><Relationship Id="rId57" Type="http://schemas.openxmlformats.org/officeDocument/2006/relationships/image" Target="media/image25.wmf"/><Relationship Id="rId262" Type="http://schemas.openxmlformats.org/officeDocument/2006/relationships/image" Target="media/image121.wmf"/><Relationship Id="rId567" Type="http://schemas.openxmlformats.org/officeDocument/2006/relationships/customXml" Target="ink/ink187.xml"/><Relationship Id="rId122" Type="http://schemas.openxmlformats.org/officeDocument/2006/relationships/image" Target="media/image57.png"/><Relationship Id="rId774" Type="http://schemas.openxmlformats.org/officeDocument/2006/relationships/oleObject" Target="embeddings/oleObject178.bin"/><Relationship Id="rId981" Type="http://schemas.openxmlformats.org/officeDocument/2006/relationships/customXml" Target="ink/ink458.xml"/><Relationship Id="rId427" Type="http://schemas.openxmlformats.org/officeDocument/2006/relationships/oleObject" Target="embeddings/oleObject111.bin"/><Relationship Id="rId634" Type="http://schemas.openxmlformats.org/officeDocument/2006/relationships/image" Target="media/image296.png"/><Relationship Id="rId841" Type="http://schemas.openxmlformats.org/officeDocument/2006/relationships/oleObject" Target="embeddings/oleObject206.bin"/><Relationship Id="rId273" Type="http://schemas.openxmlformats.org/officeDocument/2006/relationships/oleObject" Target="embeddings/oleObject69.bin"/><Relationship Id="rId480" Type="http://schemas.openxmlformats.org/officeDocument/2006/relationships/image" Target="media/image223.png"/><Relationship Id="rId701" Type="http://schemas.openxmlformats.org/officeDocument/2006/relationships/customXml" Target="ink/ink274.xml"/><Relationship Id="rId939" Type="http://schemas.openxmlformats.org/officeDocument/2006/relationships/customXml" Target="ink/ink432.xml"/><Relationship Id="rId68" Type="http://schemas.openxmlformats.org/officeDocument/2006/relationships/image" Target="media/image30.png"/><Relationship Id="rId133" Type="http://schemas.openxmlformats.org/officeDocument/2006/relationships/customXml" Target="ink/ink38.xml"/><Relationship Id="rId340" Type="http://schemas.openxmlformats.org/officeDocument/2006/relationships/customXml" Target="ink/ink79.xml"/><Relationship Id="rId578" Type="http://schemas.openxmlformats.org/officeDocument/2006/relationships/customXml" Target="ink/ink193.xml"/><Relationship Id="rId785" Type="http://schemas.openxmlformats.org/officeDocument/2006/relationships/customXml" Target="ink/ink296.xml"/><Relationship Id="rId200" Type="http://schemas.openxmlformats.org/officeDocument/2006/relationships/image" Target="media/image95.png"/><Relationship Id="rId438" Type="http://schemas.openxmlformats.org/officeDocument/2006/relationships/image" Target="media/image202.png"/><Relationship Id="rId645" Type="http://schemas.openxmlformats.org/officeDocument/2006/relationships/oleObject" Target="embeddings/oleObject120.bin"/><Relationship Id="rId852" Type="http://schemas.openxmlformats.org/officeDocument/2006/relationships/customXml" Target="ink/ink345.xml"/><Relationship Id="rId284" Type="http://schemas.openxmlformats.org/officeDocument/2006/relationships/oleObject" Target="embeddings/oleObject73.bin"/><Relationship Id="rId491" Type="http://schemas.openxmlformats.org/officeDocument/2006/relationships/image" Target="media/image228.png"/><Relationship Id="rId505" Type="http://schemas.openxmlformats.org/officeDocument/2006/relationships/customXml" Target="ink/ink155.xml"/><Relationship Id="rId712" Type="http://schemas.openxmlformats.org/officeDocument/2006/relationships/customXml" Target="ink/ink284.xml"/><Relationship Id="rId79" Type="http://schemas.openxmlformats.org/officeDocument/2006/relationships/customXml" Target="ink/ink12.xml"/><Relationship Id="rId144" Type="http://schemas.openxmlformats.org/officeDocument/2006/relationships/image" Target="media/image68.png"/><Relationship Id="rId589" Type="http://schemas.openxmlformats.org/officeDocument/2006/relationships/image" Target="media/image275.png"/><Relationship Id="rId796" Type="http://schemas.openxmlformats.org/officeDocument/2006/relationships/oleObject" Target="embeddings/oleObject197.bin"/><Relationship Id="rId351" Type="http://schemas.openxmlformats.org/officeDocument/2006/relationships/image" Target="media/image160.png"/><Relationship Id="rId449" Type="http://schemas.openxmlformats.org/officeDocument/2006/relationships/customXml" Target="ink/ink126.xml"/><Relationship Id="rId656" Type="http://schemas.openxmlformats.org/officeDocument/2006/relationships/customXml" Target="ink/ink233.xml"/><Relationship Id="rId863" Type="http://schemas.openxmlformats.org/officeDocument/2006/relationships/customXml" Target="ink/ink356.xml"/><Relationship Id="rId211" Type="http://schemas.openxmlformats.org/officeDocument/2006/relationships/image" Target="media/image101.wmf"/><Relationship Id="rId295" Type="http://schemas.openxmlformats.org/officeDocument/2006/relationships/oleObject" Target="embeddings/oleObject80.bin"/><Relationship Id="rId309" Type="http://schemas.openxmlformats.org/officeDocument/2006/relationships/oleObject" Target="embeddings/oleObject89.bin"/><Relationship Id="rId516" Type="http://schemas.openxmlformats.org/officeDocument/2006/relationships/customXml" Target="ink/ink161.xml"/><Relationship Id="rId723" Type="http://schemas.openxmlformats.org/officeDocument/2006/relationships/oleObject" Target="embeddings/oleObject131.bin"/><Relationship Id="rId930" Type="http://schemas.openxmlformats.org/officeDocument/2006/relationships/customXml" Target="ink/ink423.xml"/><Relationship Id="rId155" Type="http://schemas.openxmlformats.org/officeDocument/2006/relationships/image" Target="media/image74.wmf"/><Relationship Id="rId362" Type="http://schemas.openxmlformats.org/officeDocument/2006/relationships/image" Target="media/image166.wmf"/><Relationship Id="rId222" Type="http://schemas.openxmlformats.org/officeDocument/2006/relationships/image" Target="media/image106.wmf"/><Relationship Id="rId667" Type="http://schemas.openxmlformats.org/officeDocument/2006/relationships/customXml" Target="ink/ink244.xml"/><Relationship Id="rId874" Type="http://schemas.openxmlformats.org/officeDocument/2006/relationships/customXml" Target="ink/ink367.xml"/><Relationship Id="rId17" Type="http://schemas.openxmlformats.org/officeDocument/2006/relationships/oleObject" Target="embeddings/oleObject6.bin"/><Relationship Id="rId527" Type="http://schemas.openxmlformats.org/officeDocument/2006/relationships/image" Target="media/image245.png"/><Relationship Id="rId734" Type="http://schemas.openxmlformats.org/officeDocument/2006/relationships/oleObject" Target="embeddings/oleObject142.bin"/><Relationship Id="rId941" Type="http://schemas.openxmlformats.org/officeDocument/2006/relationships/customXml" Target="ink/ink434.xml"/><Relationship Id="rId70" Type="http://schemas.openxmlformats.org/officeDocument/2006/relationships/image" Target="media/image31.png"/><Relationship Id="rId166" Type="http://schemas.openxmlformats.org/officeDocument/2006/relationships/customXml" Target="ink/ink52.xml"/><Relationship Id="rId373" Type="http://schemas.openxmlformats.org/officeDocument/2006/relationships/image" Target="media/image171.png"/><Relationship Id="rId580" Type="http://schemas.openxmlformats.org/officeDocument/2006/relationships/customXml" Target="ink/ink194.xml"/><Relationship Id="rId801" Type="http://schemas.openxmlformats.org/officeDocument/2006/relationships/customXml" Target="ink/ink303.xml"/><Relationship Id="rId1" Type="http://schemas.openxmlformats.org/officeDocument/2006/relationships/numbering" Target="numbering.xml"/><Relationship Id="rId233" Type="http://schemas.openxmlformats.org/officeDocument/2006/relationships/oleObject" Target="embeddings/oleObject49.bin"/><Relationship Id="rId440" Type="http://schemas.openxmlformats.org/officeDocument/2006/relationships/image" Target="media/image203.png"/><Relationship Id="rId678" Type="http://schemas.openxmlformats.org/officeDocument/2006/relationships/customXml" Target="ink/ink255.xml"/><Relationship Id="rId885" Type="http://schemas.openxmlformats.org/officeDocument/2006/relationships/customXml" Target="ink/ink378.xml"/><Relationship Id="rId28" Type="http://schemas.openxmlformats.org/officeDocument/2006/relationships/oleObject" Target="embeddings/oleObject12.bin"/><Relationship Id="rId300" Type="http://schemas.openxmlformats.org/officeDocument/2006/relationships/image" Target="media/image136.wmf"/><Relationship Id="rId538" Type="http://schemas.openxmlformats.org/officeDocument/2006/relationships/image" Target="media/image250.png"/><Relationship Id="rId745" Type="http://schemas.openxmlformats.org/officeDocument/2006/relationships/oleObject" Target="embeddings/oleObject153.bin"/><Relationship Id="rId952" Type="http://schemas.openxmlformats.org/officeDocument/2006/relationships/customXml" Target="ink/ink444.xml"/><Relationship Id="rId81" Type="http://schemas.openxmlformats.org/officeDocument/2006/relationships/customXml" Target="ink/ink13.xml"/><Relationship Id="rId177" Type="http://schemas.openxmlformats.org/officeDocument/2006/relationships/image" Target="media/image84.png"/><Relationship Id="rId384" Type="http://schemas.openxmlformats.org/officeDocument/2006/relationships/customXml" Target="ink/ink95.xml"/><Relationship Id="rId591" Type="http://schemas.openxmlformats.org/officeDocument/2006/relationships/image" Target="media/image276.png"/><Relationship Id="rId605" Type="http://schemas.openxmlformats.org/officeDocument/2006/relationships/image" Target="media/image283.png"/><Relationship Id="rId812" Type="http://schemas.openxmlformats.org/officeDocument/2006/relationships/oleObject" Target="embeddings/oleObject201.bin"/><Relationship Id="rId244" Type="http://schemas.openxmlformats.org/officeDocument/2006/relationships/image" Target="media/image114.wmf"/><Relationship Id="rId689" Type="http://schemas.openxmlformats.org/officeDocument/2006/relationships/customXml" Target="ink/ink265.xml"/><Relationship Id="rId896" Type="http://schemas.openxmlformats.org/officeDocument/2006/relationships/customXml" Target="ink/ink389.xml"/><Relationship Id="rId39" Type="http://schemas.openxmlformats.org/officeDocument/2006/relationships/image" Target="media/image16.png"/><Relationship Id="rId451" Type="http://schemas.openxmlformats.org/officeDocument/2006/relationships/customXml" Target="ink/ink127.xml"/><Relationship Id="rId549" Type="http://schemas.openxmlformats.org/officeDocument/2006/relationships/customXml" Target="ink/ink178.xml"/><Relationship Id="rId756" Type="http://schemas.openxmlformats.org/officeDocument/2006/relationships/oleObject" Target="embeddings/oleObject163.bin"/><Relationship Id="rId104" Type="http://schemas.openxmlformats.org/officeDocument/2006/relationships/image" Target="media/image48.png"/><Relationship Id="rId188" Type="http://schemas.openxmlformats.org/officeDocument/2006/relationships/image" Target="media/image89.png"/><Relationship Id="rId311" Type="http://schemas.openxmlformats.org/officeDocument/2006/relationships/oleObject" Target="embeddings/oleObject90.bin"/><Relationship Id="rId395" Type="http://schemas.openxmlformats.org/officeDocument/2006/relationships/image" Target="media/image182.wmf"/><Relationship Id="rId409" Type="http://schemas.openxmlformats.org/officeDocument/2006/relationships/image" Target="media/image188.png"/><Relationship Id="rId963" Type="http://schemas.openxmlformats.org/officeDocument/2006/relationships/customXml" Target="ink/ink450.xml"/><Relationship Id="rId92" Type="http://schemas.openxmlformats.org/officeDocument/2006/relationships/image" Target="media/image42.png"/><Relationship Id="rId616" Type="http://schemas.openxmlformats.org/officeDocument/2006/relationships/image" Target="media/image288.png"/><Relationship Id="rId823" Type="http://schemas.openxmlformats.org/officeDocument/2006/relationships/customXml" Target="ink/ink319.xml"/><Relationship Id="rId255" Type="http://schemas.openxmlformats.org/officeDocument/2006/relationships/oleObject" Target="embeddings/oleObject61.bin"/><Relationship Id="rId462" Type="http://schemas.openxmlformats.org/officeDocument/2006/relationships/image" Target="media/image214.png"/><Relationship Id="rId115" Type="http://schemas.openxmlformats.org/officeDocument/2006/relationships/customXml" Target="ink/ink30.xml"/><Relationship Id="rId322" Type="http://schemas.openxmlformats.org/officeDocument/2006/relationships/customXml" Target="ink/ink78.xml"/><Relationship Id="rId767" Type="http://schemas.openxmlformats.org/officeDocument/2006/relationships/oleObject" Target="embeddings/oleObject171.bin"/><Relationship Id="rId974" Type="http://schemas.openxmlformats.org/officeDocument/2006/relationships/customXml" Target="ink/ink456.xml"/><Relationship Id="rId199" Type="http://schemas.openxmlformats.org/officeDocument/2006/relationships/customXml" Target="ink/ink68.xml"/><Relationship Id="rId627" Type="http://schemas.openxmlformats.org/officeDocument/2006/relationships/image" Target="media/image293.png"/><Relationship Id="rId834" Type="http://schemas.openxmlformats.org/officeDocument/2006/relationships/customXml" Target="ink/ink328.xml"/><Relationship Id="rId19" Type="http://schemas.openxmlformats.org/officeDocument/2006/relationships/image" Target="media/image5.wmf"/><Relationship Id="rId224" Type="http://schemas.openxmlformats.org/officeDocument/2006/relationships/image" Target="media/image107.wmf"/><Relationship Id="rId266" Type="http://schemas.openxmlformats.org/officeDocument/2006/relationships/image" Target="media/image123.wmf"/><Relationship Id="rId431" Type="http://schemas.openxmlformats.org/officeDocument/2006/relationships/customXml" Target="ink/ink117.xml"/><Relationship Id="rId473" Type="http://schemas.openxmlformats.org/officeDocument/2006/relationships/customXml" Target="ink/ink138.xml"/><Relationship Id="rId529" Type="http://schemas.openxmlformats.org/officeDocument/2006/relationships/image" Target="media/image246.png"/><Relationship Id="rId680" Type="http://schemas.openxmlformats.org/officeDocument/2006/relationships/oleObject" Target="embeddings/oleObject123.bin"/><Relationship Id="rId736" Type="http://schemas.openxmlformats.org/officeDocument/2006/relationships/oleObject" Target="embeddings/oleObject144.bin"/><Relationship Id="rId901" Type="http://schemas.openxmlformats.org/officeDocument/2006/relationships/customXml" Target="ink/ink394.xml"/><Relationship Id="rId30" Type="http://schemas.openxmlformats.org/officeDocument/2006/relationships/oleObject" Target="embeddings/oleObject13.bin"/><Relationship Id="rId126" Type="http://schemas.openxmlformats.org/officeDocument/2006/relationships/image" Target="media/image59.png"/><Relationship Id="rId168" Type="http://schemas.openxmlformats.org/officeDocument/2006/relationships/customXml" Target="ink/ink53.xml"/><Relationship Id="rId333" Type="http://schemas.openxmlformats.org/officeDocument/2006/relationships/oleObject" Target="embeddings/oleObject99.bin"/><Relationship Id="rId540" Type="http://schemas.openxmlformats.org/officeDocument/2006/relationships/image" Target="media/image251.png"/><Relationship Id="rId778" Type="http://schemas.openxmlformats.org/officeDocument/2006/relationships/oleObject" Target="embeddings/oleObject182.bin"/><Relationship Id="rId943" Type="http://schemas.openxmlformats.org/officeDocument/2006/relationships/customXml" Target="ink/ink436.xml"/><Relationship Id="rId72" Type="http://schemas.openxmlformats.org/officeDocument/2006/relationships/image" Target="media/image32.png"/><Relationship Id="rId375" Type="http://schemas.openxmlformats.org/officeDocument/2006/relationships/oleObject" Target="embeddings/oleObject107.bin"/><Relationship Id="rId582" Type="http://schemas.openxmlformats.org/officeDocument/2006/relationships/customXml" Target="ink/ink195.xml"/><Relationship Id="rId638" Type="http://schemas.openxmlformats.org/officeDocument/2006/relationships/customXml" Target="ink/ink223.xml"/><Relationship Id="rId803" Type="http://schemas.openxmlformats.org/officeDocument/2006/relationships/customXml" Target="ink/ink305.xml"/><Relationship Id="rId845" Type="http://schemas.openxmlformats.org/officeDocument/2006/relationships/customXml" Target="ink/ink338.xml"/><Relationship Id="rId3" Type="http://schemas.openxmlformats.org/officeDocument/2006/relationships/settings" Target="settings.xml"/><Relationship Id="rId235" Type="http://schemas.openxmlformats.org/officeDocument/2006/relationships/oleObject" Target="embeddings/oleObject50.bin"/><Relationship Id="rId277" Type="http://schemas.openxmlformats.org/officeDocument/2006/relationships/oleObject" Target="embeddings/oleObject71.bin"/><Relationship Id="rId400" Type="http://schemas.openxmlformats.org/officeDocument/2006/relationships/customXml" Target="ink/ink102.xml"/><Relationship Id="rId442" Type="http://schemas.openxmlformats.org/officeDocument/2006/relationships/image" Target="media/image204.png"/><Relationship Id="rId484" Type="http://schemas.openxmlformats.org/officeDocument/2006/relationships/image" Target="media/image225.png"/><Relationship Id="rId705" Type="http://schemas.openxmlformats.org/officeDocument/2006/relationships/customXml" Target="ink/ink278.xml"/><Relationship Id="rId887" Type="http://schemas.openxmlformats.org/officeDocument/2006/relationships/customXml" Target="ink/ink380.xml"/><Relationship Id="rId137" Type="http://schemas.openxmlformats.org/officeDocument/2006/relationships/customXml" Target="ink/ink40.xml"/><Relationship Id="rId302" Type="http://schemas.openxmlformats.org/officeDocument/2006/relationships/image" Target="media/image137.wmf"/><Relationship Id="rId344" Type="http://schemas.openxmlformats.org/officeDocument/2006/relationships/customXml" Target="ink/ink81.xml"/><Relationship Id="rId691" Type="http://schemas.openxmlformats.org/officeDocument/2006/relationships/customXml" Target="ink/ink267.xml"/><Relationship Id="rId747" Type="http://schemas.openxmlformats.org/officeDocument/2006/relationships/oleObject" Target="embeddings/oleObject155.bin"/><Relationship Id="rId789" Type="http://schemas.openxmlformats.org/officeDocument/2006/relationships/oleObject" Target="embeddings/oleObject190.bin"/><Relationship Id="rId912" Type="http://schemas.openxmlformats.org/officeDocument/2006/relationships/customXml" Target="ink/ink405.xml"/><Relationship Id="rId954" Type="http://schemas.openxmlformats.org/officeDocument/2006/relationships/image" Target="media/image298.png"/><Relationship Id="rId41" Type="http://schemas.openxmlformats.org/officeDocument/2006/relationships/oleObject" Target="embeddings/oleObject17.bin"/><Relationship Id="rId83" Type="http://schemas.openxmlformats.org/officeDocument/2006/relationships/customXml" Target="ink/ink14.xml"/><Relationship Id="rId179" Type="http://schemas.openxmlformats.org/officeDocument/2006/relationships/customXml" Target="ink/ink59.xml"/><Relationship Id="rId386" Type="http://schemas.openxmlformats.org/officeDocument/2006/relationships/customXml" Target="ink/ink96.xml"/><Relationship Id="rId551" Type="http://schemas.openxmlformats.org/officeDocument/2006/relationships/customXml" Target="ink/ink179.xml"/><Relationship Id="rId593" Type="http://schemas.openxmlformats.org/officeDocument/2006/relationships/image" Target="media/image277.png"/><Relationship Id="rId607" Type="http://schemas.openxmlformats.org/officeDocument/2006/relationships/image" Target="media/image284.png"/><Relationship Id="rId649" Type="http://schemas.openxmlformats.org/officeDocument/2006/relationships/customXml" Target="ink/ink226.xml"/><Relationship Id="rId814" Type="http://schemas.openxmlformats.org/officeDocument/2006/relationships/oleObject" Target="embeddings/oleObject202.bin"/><Relationship Id="rId856" Type="http://schemas.openxmlformats.org/officeDocument/2006/relationships/customXml" Target="ink/ink349.xml"/><Relationship Id="rId190" Type="http://schemas.openxmlformats.org/officeDocument/2006/relationships/image" Target="media/image90.png"/><Relationship Id="rId204" Type="http://schemas.openxmlformats.org/officeDocument/2006/relationships/image" Target="media/image97.png"/><Relationship Id="rId246" Type="http://schemas.openxmlformats.org/officeDocument/2006/relationships/image" Target="media/image115.wmf"/><Relationship Id="rId288" Type="http://schemas.openxmlformats.org/officeDocument/2006/relationships/image" Target="media/image133.wmf"/><Relationship Id="rId411" Type="http://schemas.openxmlformats.org/officeDocument/2006/relationships/image" Target="media/image189.png"/><Relationship Id="rId453" Type="http://schemas.openxmlformats.org/officeDocument/2006/relationships/customXml" Target="ink/ink128.xml"/><Relationship Id="rId509" Type="http://schemas.openxmlformats.org/officeDocument/2006/relationships/customXml" Target="ink/ink157.xml"/><Relationship Id="rId660" Type="http://schemas.openxmlformats.org/officeDocument/2006/relationships/customXml" Target="ink/ink237.xml"/><Relationship Id="rId898" Type="http://schemas.openxmlformats.org/officeDocument/2006/relationships/customXml" Target="ink/ink391.xml"/><Relationship Id="rId106" Type="http://schemas.openxmlformats.org/officeDocument/2006/relationships/image" Target="media/image49.png"/><Relationship Id="rId313" Type="http://schemas.openxmlformats.org/officeDocument/2006/relationships/oleObject" Target="embeddings/oleObject91.bin"/><Relationship Id="rId495" Type="http://schemas.openxmlformats.org/officeDocument/2006/relationships/image" Target="media/image230.png"/><Relationship Id="rId716" Type="http://schemas.openxmlformats.org/officeDocument/2006/relationships/customXml" Target="ink/ink288.xml"/><Relationship Id="rId758" Type="http://schemas.openxmlformats.org/officeDocument/2006/relationships/oleObject" Target="embeddings/oleObject164.bin"/><Relationship Id="rId923" Type="http://schemas.openxmlformats.org/officeDocument/2006/relationships/customXml" Target="ink/ink416.xml"/><Relationship Id="rId965" Type="http://schemas.openxmlformats.org/officeDocument/2006/relationships/image" Target="media/image303.png"/><Relationship Id="rId10" Type="http://schemas.openxmlformats.org/officeDocument/2006/relationships/image" Target="media/image2.wmf"/><Relationship Id="rId52" Type="http://schemas.openxmlformats.org/officeDocument/2006/relationships/oleObject" Target="embeddings/oleObject21.bin"/><Relationship Id="rId94" Type="http://schemas.openxmlformats.org/officeDocument/2006/relationships/image" Target="media/image43.png"/><Relationship Id="rId148" Type="http://schemas.openxmlformats.org/officeDocument/2006/relationships/image" Target="media/image70.png"/><Relationship Id="rId355" Type="http://schemas.openxmlformats.org/officeDocument/2006/relationships/image" Target="media/image162.png"/><Relationship Id="rId397" Type="http://schemas.openxmlformats.org/officeDocument/2006/relationships/oleObject" Target="embeddings/oleObject110.bin"/><Relationship Id="rId520" Type="http://schemas.openxmlformats.org/officeDocument/2006/relationships/customXml" Target="ink/ink163.xml"/><Relationship Id="rId562" Type="http://schemas.openxmlformats.org/officeDocument/2006/relationships/image" Target="media/image262.png"/><Relationship Id="rId618" Type="http://schemas.openxmlformats.org/officeDocument/2006/relationships/image" Target="media/image289.png"/><Relationship Id="rId825" Type="http://schemas.openxmlformats.org/officeDocument/2006/relationships/oleObject" Target="embeddings/oleObject204.bin"/><Relationship Id="rId215" Type="http://schemas.openxmlformats.org/officeDocument/2006/relationships/oleObject" Target="embeddings/oleObject37.bin"/><Relationship Id="rId257" Type="http://schemas.openxmlformats.org/officeDocument/2006/relationships/oleObject" Target="embeddings/oleObject63.bin"/><Relationship Id="rId422" Type="http://schemas.openxmlformats.org/officeDocument/2006/relationships/customXml" Target="ink/ink113.xml"/><Relationship Id="rId464" Type="http://schemas.openxmlformats.org/officeDocument/2006/relationships/image" Target="media/image215.png"/><Relationship Id="rId867" Type="http://schemas.openxmlformats.org/officeDocument/2006/relationships/customXml" Target="ink/ink360.xml"/><Relationship Id="rId299" Type="http://schemas.openxmlformats.org/officeDocument/2006/relationships/oleObject" Target="embeddings/oleObject84.bin"/><Relationship Id="rId727" Type="http://schemas.openxmlformats.org/officeDocument/2006/relationships/oleObject" Target="embeddings/oleObject135.bin"/><Relationship Id="rId934" Type="http://schemas.openxmlformats.org/officeDocument/2006/relationships/customXml" Target="ink/ink427.xml"/><Relationship Id="rId63" Type="http://schemas.openxmlformats.org/officeDocument/2006/relationships/image" Target="media/image28.wmf"/><Relationship Id="rId159" Type="http://schemas.openxmlformats.org/officeDocument/2006/relationships/customXml" Target="ink/ink50.xml"/><Relationship Id="rId366" Type="http://schemas.openxmlformats.org/officeDocument/2006/relationships/customXml" Target="ink/ink90.xml"/><Relationship Id="rId573" Type="http://schemas.openxmlformats.org/officeDocument/2006/relationships/customXml" Target="ink/ink190.xml"/><Relationship Id="rId780" Type="http://schemas.openxmlformats.org/officeDocument/2006/relationships/oleObject" Target="embeddings/oleObject184.bin"/><Relationship Id="rId226" Type="http://schemas.openxmlformats.org/officeDocument/2006/relationships/image" Target="media/image108.wmf"/><Relationship Id="rId433" Type="http://schemas.openxmlformats.org/officeDocument/2006/relationships/customXml" Target="ink/ink118.xml"/><Relationship Id="rId878" Type="http://schemas.openxmlformats.org/officeDocument/2006/relationships/customXml" Target="ink/ink371.xml"/><Relationship Id="rId640" Type="http://schemas.openxmlformats.org/officeDocument/2006/relationships/oleObject" Target="embeddings/oleObject115.bin"/><Relationship Id="rId738" Type="http://schemas.openxmlformats.org/officeDocument/2006/relationships/oleObject" Target="embeddings/oleObject146.bin"/><Relationship Id="rId945" Type="http://schemas.openxmlformats.org/officeDocument/2006/relationships/customXml" Target="ink/ink438.xml"/><Relationship Id="rId74" Type="http://schemas.openxmlformats.org/officeDocument/2006/relationships/image" Target="media/image33.png"/><Relationship Id="rId377" Type="http://schemas.openxmlformats.org/officeDocument/2006/relationships/image" Target="media/image173.png"/><Relationship Id="rId500" Type="http://schemas.openxmlformats.org/officeDocument/2006/relationships/customXml" Target="ink/ink152.xml"/><Relationship Id="rId584" Type="http://schemas.openxmlformats.org/officeDocument/2006/relationships/customXml" Target="ink/ink196.xml"/><Relationship Id="rId805" Type="http://schemas.openxmlformats.org/officeDocument/2006/relationships/customXml" Target="ink/ink307.xml"/><Relationship Id="rId5" Type="http://schemas.openxmlformats.org/officeDocument/2006/relationships/image" Target="media/image1.wmf"/><Relationship Id="rId237" Type="http://schemas.openxmlformats.org/officeDocument/2006/relationships/oleObject" Target="embeddings/oleObject51.bin"/><Relationship Id="rId791" Type="http://schemas.openxmlformats.org/officeDocument/2006/relationships/oleObject" Target="embeddings/oleObject192.bin"/><Relationship Id="rId889" Type="http://schemas.openxmlformats.org/officeDocument/2006/relationships/customXml" Target="ink/ink382.xml"/><Relationship Id="rId444" Type="http://schemas.openxmlformats.org/officeDocument/2006/relationships/image" Target="media/image205.png"/><Relationship Id="rId651" Type="http://schemas.openxmlformats.org/officeDocument/2006/relationships/customXml" Target="ink/ink228.xml"/><Relationship Id="rId749" Type="http://schemas.openxmlformats.org/officeDocument/2006/relationships/oleObject" Target="embeddings/oleObject157.bin"/><Relationship Id="rId290" Type="http://schemas.openxmlformats.org/officeDocument/2006/relationships/image" Target="media/image134.wmf"/><Relationship Id="rId304" Type="http://schemas.openxmlformats.org/officeDocument/2006/relationships/image" Target="media/image138.wmf"/><Relationship Id="rId388" Type="http://schemas.openxmlformats.org/officeDocument/2006/relationships/customXml" Target="ink/ink97.xml"/><Relationship Id="rId511" Type="http://schemas.openxmlformats.org/officeDocument/2006/relationships/customXml" Target="ink/ink158.xml"/><Relationship Id="rId609" Type="http://schemas.openxmlformats.org/officeDocument/2006/relationships/image" Target="media/image285.png"/><Relationship Id="rId956" Type="http://schemas.openxmlformats.org/officeDocument/2006/relationships/image" Target="media/image299.png"/><Relationship Id="rId85" Type="http://schemas.openxmlformats.org/officeDocument/2006/relationships/customXml" Target="ink/ink15.xml"/><Relationship Id="rId150" Type="http://schemas.openxmlformats.org/officeDocument/2006/relationships/image" Target="media/image71.png"/><Relationship Id="rId595" Type="http://schemas.openxmlformats.org/officeDocument/2006/relationships/image" Target="media/image278.png"/><Relationship Id="rId816" Type="http://schemas.openxmlformats.org/officeDocument/2006/relationships/oleObject" Target="embeddings/oleObject203.bin"/><Relationship Id="rId248" Type="http://schemas.openxmlformats.org/officeDocument/2006/relationships/image" Target="media/image116.wmf"/><Relationship Id="rId455" Type="http://schemas.openxmlformats.org/officeDocument/2006/relationships/customXml" Target="ink/ink129.xml"/><Relationship Id="rId662" Type="http://schemas.openxmlformats.org/officeDocument/2006/relationships/customXml" Target="ink/ink239.xml"/><Relationship Id="rId12" Type="http://schemas.openxmlformats.org/officeDocument/2006/relationships/image" Target="media/image3.wmf"/><Relationship Id="rId108" Type="http://schemas.openxmlformats.org/officeDocument/2006/relationships/image" Target="media/image50.png"/><Relationship Id="rId315" Type="http://schemas.openxmlformats.org/officeDocument/2006/relationships/oleObject" Target="embeddings/oleObject92.bin"/><Relationship Id="rId522" Type="http://schemas.openxmlformats.org/officeDocument/2006/relationships/customXml" Target="ink/ink164.xml"/><Relationship Id="rId967" Type="http://schemas.openxmlformats.org/officeDocument/2006/relationships/image" Target="media/image304.png"/><Relationship Id="rId96" Type="http://schemas.openxmlformats.org/officeDocument/2006/relationships/image" Target="media/image44.png"/><Relationship Id="rId161" Type="http://schemas.openxmlformats.org/officeDocument/2006/relationships/image" Target="media/image77.wmf"/><Relationship Id="rId399" Type="http://schemas.openxmlformats.org/officeDocument/2006/relationships/image" Target="media/image183.png"/><Relationship Id="rId827" Type="http://schemas.openxmlformats.org/officeDocument/2006/relationships/customXml" Target="ink/ink321.xml"/><Relationship Id="rId259" Type="http://schemas.openxmlformats.org/officeDocument/2006/relationships/oleObject" Target="embeddings/oleObject64.bin"/><Relationship Id="rId466" Type="http://schemas.openxmlformats.org/officeDocument/2006/relationships/image" Target="media/image216.png"/><Relationship Id="rId673" Type="http://schemas.openxmlformats.org/officeDocument/2006/relationships/customXml" Target="ink/ink250.xml"/><Relationship Id="rId880" Type="http://schemas.openxmlformats.org/officeDocument/2006/relationships/customXml" Target="ink/ink373.xml"/><Relationship Id="rId23" Type="http://schemas.openxmlformats.org/officeDocument/2006/relationships/image" Target="media/image7.wmf"/><Relationship Id="rId119" Type="http://schemas.openxmlformats.org/officeDocument/2006/relationships/customXml" Target="ink/ink32.xml"/><Relationship Id="rId326" Type="http://schemas.openxmlformats.org/officeDocument/2006/relationships/image" Target="media/image148.wmf"/><Relationship Id="rId533" Type="http://schemas.openxmlformats.org/officeDocument/2006/relationships/customXml" Target="ink/ink170.xml"/><Relationship Id="rId978" Type="http://schemas.openxmlformats.org/officeDocument/2006/relationships/oleObject" Target="embeddings/oleObject207.bin"/><Relationship Id="rId740" Type="http://schemas.openxmlformats.org/officeDocument/2006/relationships/oleObject" Target="embeddings/oleObject148.bin"/><Relationship Id="rId838" Type="http://schemas.openxmlformats.org/officeDocument/2006/relationships/customXml" Target="ink/ink332.xml"/><Relationship Id="rId172" Type="http://schemas.openxmlformats.org/officeDocument/2006/relationships/customXml" Target="ink/ink55.xml"/><Relationship Id="rId477" Type="http://schemas.openxmlformats.org/officeDocument/2006/relationships/customXml" Target="ink/ink140.xml"/><Relationship Id="rId600" Type="http://schemas.openxmlformats.org/officeDocument/2006/relationships/customXml" Target="ink/ink204.xml"/><Relationship Id="rId684" Type="http://schemas.openxmlformats.org/officeDocument/2006/relationships/customXml" Target="ink/ink260.xml"/><Relationship Id="rId337" Type="http://schemas.openxmlformats.org/officeDocument/2006/relationships/oleObject" Target="embeddings/oleObject101.bin"/><Relationship Id="rId891" Type="http://schemas.openxmlformats.org/officeDocument/2006/relationships/customXml" Target="ink/ink384.xml"/><Relationship Id="rId905" Type="http://schemas.openxmlformats.org/officeDocument/2006/relationships/customXml" Target="ink/ink398.xml"/><Relationship Id="rId34" Type="http://schemas.openxmlformats.org/officeDocument/2006/relationships/oleObject" Target="embeddings/oleObject15.bin"/><Relationship Id="rId544" Type="http://schemas.openxmlformats.org/officeDocument/2006/relationships/image" Target="media/image253.png"/><Relationship Id="rId751" Type="http://schemas.openxmlformats.org/officeDocument/2006/relationships/oleObject" Target="embeddings/oleObject159.bin"/><Relationship Id="rId849" Type="http://schemas.openxmlformats.org/officeDocument/2006/relationships/customXml" Target="ink/ink342.xml"/><Relationship Id="rId183" Type="http://schemas.openxmlformats.org/officeDocument/2006/relationships/image" Target="media/image87.wmf"/><Relationship Id="rId390" Type="http://schemas.openxmlformats.org/officeDocument/2006/relationships/customXml" Target="ink/ink98.xml"/><Relationship Id="rId404" Type="http://schemas.openxmlformats.org/officeDocument/2006/relationships/customXml" Target="ink/ink104.xml"/><Relationship Id="rId611" Type="http://schemas.openxmlformats.org/officeDocument/2006/relationships/image" Target="media/image286.png"/><Relationship Id="rId250" Type="http://schemas.openxmlformats.org/officeDocument/2006/relationships/image" Target="media/image117.wmf"/><Relationship Id="rId488" Type="http://schemas.openxmlformats.org/officeDocument/2006/relationships/customXml" Target="ink/ink146.xml"/><Relationship Id="rId695" Type="http://schemas.openxmlformats.org/officeDocument/2006/relationships/customXml" Target="ink/ink270.xml"/><Relationship Id="rId709" Type="http://schemas.openxmlformats.org/officeDocument/2006/relationships/customXml" Target="ink/ink281.xml"/><Relationship Id="rId916" Type="http://schemas.openxmlformats.org/officeDocument/2006/relationships/customXml" Target="ink/ink409.xml"/><Relationship Id="rId45" Type="http://schemas.openxmlformats.org/officeDocument/2006/relationships/customXml" Target="ink/ink3.xml"/><Relationship Id="rId110" Type="http://schemas.openxmlformats.org/officeDocument/2006/relationships/image" Target="media/image51.png"/><Relationship Id="rId348" Type="http://schemas.openxmlformats.org/officeDocument/2006/relationships/customXml" Target="ink/ink83.xml"/><Relationship Id="rId555" Type="http://schemas.openxmlformats.org/officeDocument/2006/relationships/customXml" Target="ink/ink181.xml"/><Relationship Id="rId762" Type="http://schemas.openxmlformats.org/officeDocument/2006/relationships/customXml" Target="ink/ink294.xml"/><Relationship Id="rId194" Type="http://schemas.openxmlformats.org/officeDocument/2006/relationships/image" Target="media/image92.png"/><Relationship Id="rId208" Type="http://schemas.openxmlformats.org/officeDocument/2006/relationships/oleObject" Target="embeddings/oleObject33.bin"/><Relationship Id="rId415" Type="http://schemas.openxmlformats.org/officeDocument/2006/relationships/image" Target="media/image191.png"/><Relationship Id="rId622" Type="http://schemas.openxmlformats.org/officeDocument/2006/relationships/image" Target="media/image291.png"/><Relationship Id="rId261" Type="http://schemas.openxmlformats.org/officeDocument/2006/relationships/image" Target="media/image120.png"/><Relationship Id="rId499" Type="http://schemas.openxmlformats.org/officeDocument/2006/relationships/image" Target="media/image232.png"/><Relationship Id="rId927" Type="http://schemas.openxmlformats.org/officeDocument/2006/relationships/customXml" Target="ink/ink420.xml"/><Relationship Id="rId56" Type="http://schemas.openxmlformats.org/officeDocument/2006/relationships/oleObject" Target="embeddings/oleObject23.bin"/><Relationship Id="rId359" Type="http://schemas.openxmlformats.org/officeDocument/2006/relationships/image" Target="media/image164.png"/><Relationship Id="rId566" Type="http://schemas.openxmlformats.org/officeDocument/2006/relationships/image" Target="media/image264.png"/><Relationship Id="rId773" Type="http://schemas.openxmlformats.org/officeDocument/2006/relationships/oleObject" Target="embeddings/oleObject177.bin"/><Relationship Id="rId121" Type="http://schemas.openxmlformats.org/officeDocument/2006/relationships/customXml" Target="ink/ink33.xml"/><Relationship Id="rId219" Type="http://schemas.openxmlformats.org/officeDocument/2006/relationships/oleObject" Target="embeddings/oleObject39.bin"/><Relationship Id="rId426" Type="http://schemas.openxmlformats.org/officeDocument/2006/relationships/image" Target="media/image197.wmf"/><Relationship Id="rId633" Type="http://schemas.openxmlformats.org/officeDocument/2006/relationships/customXml" Target="ink/ink222.xml"/><Relationship Id="rId980" Type="http://schemas.openxmlformats.org/officeDocument/2006/relationships/oleObject" Target="embeddings/oleObject208.bin"/><Relationship Id="rId840" Type="http://schemas.openxmlformats.org/officeDocument/2006/relationships/customXml" Target="ink/ink334.xml"/><Relationship Id="rId938" Type="http://schemas.openxmlformats.org/officeDocument/2006/relationships/customXml" Target="ink/ink431.xml"/><Relationship Id="rId67" Type="http://schemas.openxmlformats.org/officeDocument/2006/relationships/customXml" Target="ink/ink6.xml"/><Relationship Id="rId272" Type="http://schemas.openxmlformats.org/officeDocument/2006/relationships/image" Target="media/image126.wmf"/><Relationship Id="rId577" Type="http://schemas.openxmlformats.org/officeDocument/2006/relationships/image" Target="media/image269.png"/><Relationship Id="rId700" Type="http://schemas.openxmlformats.org/officeDocument/2006/relationships/customXml" Target="ink/ink273.xml"/><Relationship Id="rId132" Type="http://schemas.openxmlformats.org/officeDocument/2006/relationships/image" Target="media/image62.png"/><Relationship Id="rId784" Type="http://schemas.openxmlformats.org/officeDocument/2006/relationships/oleObject" Target="embeddings/oleObject188.bin"/><Relationship Id="rId437" Type="http://schemas.openxmlformats.org/officeDocument/2006/relationships/customXml" Target="ink/ink120.xml"/><Relationship Id="rId644" Type="http://schemas.openxmlformats.org/officeDocument/2006/relationships/oleObject" Target="embeddings/oleObject119.bin"/><Relationship Id="rId851" Type="http://schemas.openxmlformats.org/officeDocument/2006/relationships/customXml" Target="ink/ink344.xml"/><Relationship Id="rId283" Type="http://schemas.openxmlformats.org/officeDocument/2006/relationships/image" Target="media/image131.png"/><Relationship Id="rId490" Type="http://schemas.openxmlformats.org/officeDocument/2006/relationships/customXml" Target="ink/ink147.xml"/><Relationship Id="rId504" Type="http://schemas.openxmlformats.org/officeDocument/2006/relationships/image" Target="media/image234.png"/><Relationship Id="rId711" Type="http://schemas.openxmlformats.org/officeDocument/2006/relationships/customXml" Target="ink/ink283.xml"/><Relationship Id="rId949" Type="http://schemas.openxmlformats.org/officeDocument/2006/relationships/customXml" Target="ink/ink442.xml"/><Relationship Id="rId78" Type="http://schemas.openxmlformats.org/officeDocument/2006/relationships/image" Target="media/image35.png"/><Relationship Id="rId143" Type="http://schemas.openxmlformats.org/officeDocument/2006/relationships/customXml" Target="ink/ink43.xml"/><Relationship Id="rId350" Type="http://schemas.openxmlformats.org/officeDocument/2006/relationships/customXml" Target="ink/ink84.xml"/><Relationship Id="rId588" Type="http://schemas.openxmlformats.org/officeDocument/2006/relationships/customXml" Target="ink/ink198.xml"/><Relationship Id="rId795" Type="http://schemas.openxmlformats.org/officeDocument/2006/relationships/oleObject" Target="embeddings/oleObject196.bin"/><Relationship Id="rId809" Type="http://schemas.openxmlformats.org/officeDocument/2006/relationships/customXml" Target="ink/ink309.xml"/><Relationship Id="rId9" Type="http://schemas.openxmlformats.org/officeDocument/2006/relationships/customXml" Target="ink/ink2.xml"/><Relationship Id="rId210" Type="http://schemas.openxmlformats.org/officeDocument/2006/relationships/oleObject" Target="embeddings/oleObject34.bin"/><Relationship Id="rId448" Type="http://schemas.openxmlformats.org/officeDocument/2006/relationships/image" Target="media/image207.png"/><Relationship Id="rId655" Type="http://schemas.openxmlformats.org/officeDocument/2006/relationships/customXml" Target="ink/ink232.xml"/><Relationship Id="rId862" Type="http://schemas.openxmlformats.org/officeDocument/2006/relationships/customXml" Target="ink/ink355.xml"/><Relationship Id="rId294" Type="http://schemas.openxmlformats.org/officeDocument/2006/relationships/oleObject" Target="embeddings/oleObject79.bin"/><Relationship Id="rId308" Type="http://schemas.openxmlformats.org/officeDocument/2006/relationships/image" Target="media/image140.wmf"/><Relationship Id="rId515" Type="http://schemas.openxmlformats.org/officeDocument/2006/relationships/customXml" Target="ink/ink160.xml"/><Relationship Id="rId722" Type="http://schemas.openxmlformats.org/officeDocument/2006/relationships/oleObject" Target="embeddings/oleObject130.bin"/><Relationship Id="rId89" Type="http://schemas.openxmlformats.org/officeDocument/2006/relationships/customXml" Target="ink/ink17.xml"/><Relationship Id="rId154" Type="http://schemas.openxmlformats.org/officeDocument/2006/relationships/image" Target="media/image73.png"/><Relationship Id="rId361" Type="http://schemas.openxmlformats.org/officeDocument/2006/relationships/oleObject" Target="embeddings/oleObject103.bin"/><Relationship Id="rId599" Type="http://schemas.openxmlformats.org/officeDocument/2006/relationships/image" Target="media/image280.png"/><Relationship Id="rId459" Type="http://schemas.openxmlformats.org/officeDocument/2006/relationships/customXml" Target="ink/ink131.xml"/><Relationship Id="rId666" Type="http://schemas.openxmlformats.org/officeDocument/2006/relationships/customXml" Target="ink/ink243.xml"/><Relationship Id="rId873" Type="http://schemas.openxmlformats.org/officeDocument/2006/relationships/customXml" Target="ink/ink366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40.bin"/><Relationship Id="rId319" Type="http://schemas.openxmlformats.org/officeDocument/2006/relationships/image" Target="media/image145.png"/><Relationship Id="rId526" Type="http://schemas.openxmlformats.org/officeDocument/2006/relationships/customXml" Target="ink/ink166.xml"/><Relationship Id="rId733" Type="http://schemas.openxmlformats.org/officeDocument/2006/relationships/oleObject" Target="embeddings/oleObject141.bin"/><Relationship Id="rId940" Type="http://schemas.openxmlformats.org/officeDocument/2006/relationships/customXml" Target="ink/ink433.xml"/><Relationship Id="rId165" Type="http://schemas.openxmlformats.org/officeDocument/2006/relationships/image" Target="media/image78.png"/><Relationship Id="rId372" Type="http://schemas.openxmlformats.org/officeDocument/2006/relationships/customXml" Target="ink/ink91.xml"/><Relationship Id="rId677" Type="http://schemas.openxmlformats.org/officeDocument/2006/relationships/customXml" Target="ink/ink254.xml"/><Relationship Id="rId800" Type="http://schemas.openxmlformats.org/officeDocument/2006/relationships/customXml" Target="ink/ink302.xml"/><Relationship Id="rId232" Type="http://schemas.openxmlformats.org/officeDocument/2006/relationships/oleObject" Target="embeddings/oleObject48.bin"/><Relationship Id="rId884" Type="http://schemas.openxmlformats.org/officeDocument/2006/relationships/customXml" Target="ink/ink377.xml"/><Relationship Id="rId27" Type="http://schemas.openxmlformats.org/officeDocument/2006/relationships/image" Target="media/image9.wmf"/><Relationship Id="rId537" Type="http://schemas.openxmlformats.org/officeDocument/2006/relationships/customXml" Target="ink/ink172.xml"/><Relationship Id="rId744" Type="http://schemas.openxmlformats.org/officeDocument/2006/relationships/oleObject" Target="embeddings/oleObject152.bin"/><Relationship Id="rId951" Type="http://schemas.openxmlformats.org/officeDocument/2006/relationships/image" Target="media/image297.png"/><Relationship Id="rId80" Type="http://schemas.openxmlformats.org/officeDocument/2006/relationships/image" Target="media/image36.png"/><Relationship Id="rId176" Type="http://schemas.openxmlformats.org/officeDocument/2006/relationships/customXml" Target="ink/ink57.xml"/><Relationship Id="rId383" Type="http://schemas.openxmlformats.org/officeDocument/2006/relationships/image" Target="media/image176.png"/><Relationship Id="rId590" Type="http://schemas.openxmlformats.org/officeDocument/2006/relationships/customXml" Target="ink/ink199.xml"/><Relationship Id="rId604" Type="http://schemas.openxmlformats.org/officeDocument/2006/relationships/customXml" Target="ink/ink206.xml"/><Relationship Id="rId811" Type="http://schemas.openxmlformats.org/officeDocument/2006/relationships/oleObject" Target="embeddings/oleObject200.bin"/><Relationship Id="rId243" Type="http://schemas.openxmlformats.org/officeDocument/2006/relationships/oleObject" Target="embeddings/oleObject54.bin"/><Relationship Id="rId450" Type="http://schemas.openxmlformats.org/officeDocument/2006/relationships/image" Target="media/image208.png"/><Relationship Id="rId688" Type="http://schemas.openxmlformats.org/officeDocument/2006/relationships/customXml" Target="ink/ink264.xml"/><Relationship Id="rId895" Type="http://schemas.openxmlformats.org/officeDocument/2006/relationships/customXml" Target="ink/ink388.xml"/><Relationship Id="rId909" Type="http://schemas.openxmlformats.org/officeDocument/2006/relationships/customXml" Target="ink/ink402.xml"/><Relationship Id="rId38" Type="http://schemas.openxmlformats.org/officeDocument/2006/relationships/image" Target="media/image15.png"/><Relationship Id="rId103" Type="http://schemas.openxmlformats.org/officeDocument/2006/relationships/customXml" Target="ink/ink24.xml"/><Relationship Id="rId310" Type="http://schemas.openxmlformats.org/officeDocument/2006/relationships/image" Target="media/image141.wmf"/><Relationship Id="rId548" Type="http://schemas.openxmlformats.org/officeDocument/2006/relationships/image" Target="media/image255.png"/><Relationship Id="rId755" Type="http://schemas.openxmlformats.org/officeDocument/2006/relationships/oleObject" Target="embeddings/oleObject162.bin"/><Relationship Id="rId962" Type="http://schemas.openxmlformats.org/officeDocument/2006/relationships/image" Target="media/image302.png"/><Relationship Id="rId91" Type="http://schemas.openxmlformats.org/officeDocument/2006/relationships/customXml" Target="ink/ink18.xml"/><Relationship Id="rId187" Type="http://schemas.openxmlformats.org/officeDocument/2006/relationships/customXml" Target="ink/ink62.xml"/><Relationship Id="rId394" Type="http://schemas.openxmlformats.org/officeDocument/2006/relationships/image" Target="media/image181.png"/><Relationship Id="rId408" Type="http://schemas.openxmlformats.org/officeDocument/2006/relationships/customXml" Target="ink/ink106.xml"/><Relationship Id="rId615" Type="http://schemas.openxmlformats.org/officeDocument/2006/relationships/customXml" Target="ink/ink212.xml"/><Relationship Id="rId822" Type="http://schemas.openxmlformats.org/officeDocument/2006/relationships/customXml" Target="ink/ink318.xml"/><Relationship Id="rId254" Type="http://schemas.openxmlformats.org/officeDocument/2006/relationships/oleObject" Target="embeddings/oleObject60.bin"/><Relationship Id="rId699" Type="http://schemas.openxmlformats.org/officeDocument/2006/relationships/customXml" Target="ink/ink272.xml"/><Relationship Id="rId49" Type="http://schemas.openxmlformats.org/officeDocument/2006/relationships/image" Target="media/image21.wmf"/><Relationship Id="rId114" Type="http://schemas.openxmlformats.org/officeDocument/2006/relationships/image" Target="media/image53.png"/><Relationship Id="rId461" Type="http://schemas.openxmlformats.org/officeDocument/2006/relationships/customXml" Target="ink/ink132.xml"/><Relationship Id="rId559" Type="http://schemas.openxmlformats.org/officeDocument/2006/relationships/customXml" Target="ink/ink183.xml"/><Relationship Id="rId766" Type="http://schemas.openxmlformats.org/officeDocument/2006/relationships/oleObject" Target="embeddings/oleObject170.bin"/><Relationship Id="rId198" Type="http://schemas.openxmlformats.org/officeDocument/2006/relationships/image" Target="media/image94.png"/><Relationship Id="rId321" Type="http://schemas.openxmlformats.org/officeDocument/2006/relationships/image" Target="media/image146.png"/><Relationship Id="rId419" Type="http://schemas.openxmlformats.org/officeDocument/2006/relationships/image" Target="media/image193.png"/><Relationship Id="rId626" Type="http://schemas.openxmlformats.org/officeDocument/2006/relationships/customXml" Target="ink/ink218.xml"/><Relationship Id="rId973" Type="http://schemas.openxmlformats.org/officeDocument/2006/relationships/image" Target="media/image307.png"/><Relationship Id="rId833" Type="http://schemas.openxmlformats.org/officeDocument/2006/relationships/customXml" Target="ink/ink327.xml"/><Relationship Id="rId265" Type="http://schemas.openxmlformats.org/officeDocument/2006/relationships/oleObject" Target="embeddings/oleObject66.bin"/><Relationship Id="rId472" Type="http://schemas.openxmlformats.org/officeDocument/2006/relationships/image" Target="media/image219.png"/><Relationship Id="rId900" Type="http://schemas.openxmlformats.org/officeDocument/2006/relationships/customXml" Target="ink/ink393.xml"/><Relationship Id="rId125" Type="http://schemas.openxmlformats.org/officeDocument/2006/relationships/customXml" Target="ink/ink35.xml"/><Relationship Id="rId332" Type="http://schemas.openxmlformats.org/officeDocument/2006/relationships/image" Target="media/image151.wmf"/><Relationship Id="rId777" Type="http://schemas.openxmlformats.org/officeDocument/2006/relationships/oleObject" Target="embeddings/oleObject181.bin"/><Relationship Id="rId984" Type="http://schemas.openxmlformats.org/officeDocument/2006/relationships/theme" Target="theme/theme1.xml"/><Relationship Id="rId637" Type="http://schemas.openxmlformats.org/officeDocument/2006/relationships/oleObject" Target="embeddings/oleObject114.bin"/><Relationship Id="rId844" Type="http://schemas.openxmlformats.org/officeDocument/2006/relationships/customXml" Target="ink/ink337.xml"/><Relationship Id="rId276" Type="http://schemas.openxmlformats.org/officeDocument/2006/relationships/image" Target="media/image128.wmf"/><Relationship Id="rId483" Type="http://schemas.openxmlformats.org/officeDocument/2006/relationships/customXml" Target="ink/ink143.xml"/><Relationship Id="rId690" Type="http://schemas.openxmlformats.org/officeDocument/2006/relationships/customXml" Target="ink/ink266.xml"/><Relationship Id="rId704" Type="http://schemas.openxmlformats.org/officeDocument/2006/relationships/customXml" Target="ink/ink277.xml"/><Relationship Id="rId911" Type="http://schemas.openxmlformats.org/officeDocument/2006/relationships/customXml" Target="ink/ink404.xml"/><Relationship Id="rId40" Type="http://schemas.openxmlformats.org/officeDocument/2006/relationships/image" Target="media/image17.wmf"/><Relationship Id="rId136" Type="http://schemas.openxmlformats.org/officeDocument/2006/relationships/image" Target="media/image64.png"/><Relationship Id="rId343" Type="http://schemas.openxmlformats.org/officeDocument/2006/relationships/image" Target="media/image156.png"/><Relationship Id="rId550" Type="http://schemas.openxmlformats.org/officeDocument/2006/relationships/image" Target="media/image256.png"/><Relationship Id="rId788" Type="http://schemas.openxmlformats.org/officeDocument/2006/relationships/oleObject" Target="embeddings/oleObject189.bin"/><Relationship Id="rId203" Type="http://schemas.openxmlformats.org/officeDocument/2006/relationships/customXml" Target="ink/ink70.xml"/><Relationship Id="rId648" Type="http://schemas.openxmlformats.org/officeDocument/2006/relationships/customXml" Target="ink/ink225.xml"/><Relationship Id="rId855" Type="http://schemas.openxmlformats.org/officeDocument/2006/relationships/customXml" Target="ink/ink348.xml"/><Relationship Id="rId287" Type="http://schemas.openxmlformats.org/officeDocument/2006/relationships/oleObject" Target="embeddings/oleObject75.bin"/><Relationship Id="rId410" Type="http://schemas.openxmlformats.org/officeDocument/2006/relationships/customXml" Target="ink/ink107.xml"/><Relationship Id="rId494" Type="http://schemas.openxmlformats.org/officeDocument/2006/relationships/customXml" Target="ink/ink149.xml"/><Relationship Id="rId508" Type="http://schemas.openxmlformats.org/officeDocument/2006/relationships/image" Target="media/image236.png"/><Relationship Id="rId715" Type="http://schemas.openxmlformats.org/officeDocument/2006/relationships/customXml" Target="ink/ink287.xml"/><Relationship Id="rId922" Type="http://schemas.openxmlformats.org/officeDocument/2006/relationships/customXml" Target="ink/ink415.xml"/><Relationship Id="rId147" Type="http://schemas.openxmlformats.org/officeDocument/2006/relationships/customXml" Target="ink/ink45.xml"/><Relationship Id="rId354" Type="http://schemas.openxmlformats.org/officeDocument/2006/relationships/customXml" Target="ink/ink86.xml"/><Relationship Id="rId799" Type="http://schemas.openxmlformats.org/officeDocument/2006/relationships/customXml" Target="ink/ink301.xml"/><Relationship Id="rId51" Type="http://schemas.openxmlformats.org/officeDocument/2006/relationships/image" Target="media/image22.wmf"/><Relationship Id="rId561" Type="http://schemas.openxmlformats.org/officeDocument/2006/relationships/customXml" Target="ink/ink184.xml"/><Relationship Id="rId659" Type="http://schemas.openxmlformats.org/officeDocument/2006/relationships/customXml" Target="ink/ink236.xml"/><Relationship Id="rId866" Type="http://schemas.openxmlformats.org/officeDocument/2006/relationships/customXml" Target="ink/ink359.xml"/><Relationship Id="rId214" Type="http://schemas.openxmlformats.org/officeDocument/2006/relationships/oleObject" Target="embeddings/oleObject36.bin"/><Relationship Id="rId298" Type="http://schemas.openxmlformats.org/officeDocument/2006/relationships/oleObject" Target="embeddings/oleObject83.bin"/><Relationship Id="rId421" Type="http://schemas.openxmlformats.org/officeDocument/2006/relationships/image" Target="media/image194.png"/><Relationship Id="rId519" Type="http://schemas.openxmlformats.org/officeDocument/2006/relationships/image" Target="media/image241.png"/><Relationship Id="rId158" Type="http://schemas.openxmlformats.org/officeDocument/2006/relationships/image" Target="media/image75.png"/><Relationship Id="rId726" Type="http://schemas.openxmlformats.org/officeDocument/2006/relationships/oleObject" Target="embeddings/oleObject134.bin"/><Relationship Id="rId933" Type="http://schemas.openxmlformats.org/officeDocument/2006/relationships/customXml" Target="ink/ink426.xml"/><Relationship Id="rId62" Type="http://schemas.openxmlformats.org/officeDocument/2006/relationships/oleObject" Target="embeddings/oleObject26.bin"/><Relationship Id="rId365" Type="http://schemas.openxmlformats.org/officeDocument/2006/relationships/image" Target="media/image167.png"/><Relationship Id="rId572" Type="http://schemas.openxmlformats.org/officeDocument/2006/relationships/image" Target="media/image267.png"/><Relationship Id="rId225" Type="http://schemas.openxmlformats.org/officeDocument/2006/relationships/oleObject" Target="embeddings/oleObject42.bin"/><Relationship Id="rId432" Type="http://schemas.openxmlformats.org/officeDocument/2006/relationships/image" Target="media/image199.png"/><Relationship Id="rId877" Type="http://schemas.openxmlformats.org/officeDocument/2006/relationships/customXml" Target="ink/ink370.xml"/><Relationship Id="rId737" Type="http://schemas.openxmlformats.org/officeDocument/2006/relationships/oleObject" Target="embeddings/oleObject145.bin"/><Relationship Id="rId944" Type="http://schemas.openxmlformats.org/officeDocument/2006/relationships/customXml" Target="ink/ink437.xml"/><Relationship Id="rId73" Type="http://schemas.openxmlformats.org/officeDocument/2006/relationships/customXml" Target="ink/ink9.xml"/><Relationship Id="rId169" Type="http://schemas.openxmlformats.org/officeDocument/2006/relationships/image" Target="media/image80.png"/><Relationship Id="rId376" Type="http://schemas.openxmlformats.org/officeDocument/2006/relationships/customXml" Target="ink/ink92.xml"/><Relationship Id="rId583" Type="http://schemas.openxmlformats.org/officeDocument/2006/relationships/image" Target="media/image272.png"/><Relationship Id="rId790" Type="http://schemas.openxmlformats.org/officeDocument/2006/relationships/oleObject" Target="embeddings/oleObject191.bin"/><Relationship Id="rId804" Type="http://schemas.openxmlformats.org/officeDocument/2006/relationships/customXml" Target="ink/ink306.xml"/><Relationship Id="rId4" Type="http://schemas.openxmlformats.org/officeDocument/2006/relationships/webSettings" Target="webSettings.xml"/><Relationship Id="rId236" Type="http://schemas.openxmlformats.org/officeDocument/2006/relationships/image" Target="media/image110.wmf"/><Relationship Id="rId443" Type="http://schemas.openxmlformats.org/officeDocument/2006/relationships/customXml" Target="ink/ink123.xml"/><Relationship Id="rId650" Type="http://schemas.openxmlformats.org/officeDocument/2006/relationships/customXml" Target="ink/ink227.xml"/><Relationship Id="rId888" Type="http://schemas.openxmlformats.org/officeDocument/2006/relationships/customXml" Target="ink/ink381.xml"/><Relationship Id="rId303" Type="http://schemas.openxmlformats.org/officeDocument/2006/relationships/oleObject" Target="embeddings/oleObject86.bin"/><Relationship Id="rId748" Type="http://schemas.openxmlformats.org/officeDocument/2006/relationships/oleObject" Target="embeddings/oleObject156.bin"/><Relationship Id="rId955" Type="http://schemas.openxmlformats.org/officeDocument/2006/relationships/customXml" Target="ink/ink446.xml"/><Relationship Id="rId84" Type="http://schemas.openxmlformats.org/officeDocument/2006/relationships/image" Target="media/image38.png"/><Relationship Id="rId387" Type="http://schemas.openxmlformats.org/officeDocument/2006/relationships/image" Target="media/image178.png"/><Relationship Id="rId510" Type="http://schemas.openxmlformats.org/officeDocument/2006/relationships/image" Target="media/image237.png"/><Relationship Id="rId594" Type="http://schemas.openxmlformats.org/officeDocument/2006/relationships/customXml" Target="ink/ink201.xml"/><Relationship Id="rId608" Type="http://schemas.openxmlformats.org/officeDocument/2006/relationships/customXml" Target="ink/ink208.xml"/><Relationship Id="rId815" Type="http://schemas.openxmlformats.org/officeDocument/2006/relationships/customXml" Target="ink/ink312.xml"/><Relationship Id="rId247" Type="http://schemas.openxmlformats.org/officeDocument/2006/relationships/oleObject" Target="embeddings/oleObject56.bin"/><Relationship Id="rId899" Type="http://schemas.openxmlformats.org/officeDocument/2006/relationships/customXml" Target="ink/ink392.xml"/><Relationship Id="rId107" Type="http://schemas.openxmlformats.org/officeDocument/2006/relationships/customXml" Target="ink/ink26.xml"/><Relationship Id="rId454" Type="http://schemas.openxmlformats.org/officeDocument/2006/relationships/image" Target="media/image210.png"/><Relationship Id="rId661" Type="http://schemas.openxmlformats.org/officeDocument/2006/relationships/customXml" Target="ink/ink238.xml"/><Relationship Id="rId759" Type="http://schemas.openxmlformats.org/officeDocument/2006/relationships/oleObject" Target="embeddings/oleObject165.bin"/><Relationship Id="rId966" Type="http://schemas.openxmlformats.org/officeDocument/2006/relationships/customXml" Target="ink/ink452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43.wmf"/><Relationship Id="rId398" Type="http://schemas.openxmlformats.org/officeDocument/2006/relationships/customXml" Target="ink/ink101.xml"/><Relationship Id="rId521" Type="http://schemas.openxmlformats.org/officeDocument/2006/relationships/image" Target="media/image242.png"/><Relationship Id="rId619" Type="http://schemas.openxmlformats.org/officeDocument/2006/relationships/customXml" Target="ink/ink214.xml"/><Relationship Id="rId95" Type="http://schemas.openxmlformats.org/officeDocument/2006/relationships/customXml" Target="ink/ink20.xml"/><Relationship Id="rId160" Type="http://schemas.openxmlformats.org/officeDocument/2006/relationships/image" Target="media/image76.png"/><Relationship Id="rId826" Type="http://schemas.openxmlformats.org/officeDocument/2006/relationships/oleObject" Target="embeddings/oleObject205.bin"/><Relationship Id="rId258" Type="http://schemas.openxmlformats.org/officeDocument/2006/relationships/image" Target="media/image119.wmf"/><Relationship Id="rId465" Type="http://schemas.openxmlformats.org/officeDocument/2006/relationships/customXml" Target="ink/ink134.xml"/><Relationship Id="rId672" Type="http://schemas.openxmlformats.org/officeDocument/2006/relationships/customXml" Target="ink/ink249.xml"/><Relationship Id="rId22" Type="http://schemas.openxmlformats.org/officeDocument/2006/relationships/oleObject" Target="embeddings/oleObject9.bin"/><Relationship Id="rId118" Type="http://schemas.openxmlformats.org/officeDocument/2006/relationships/image" Target="media/image55.png"/><Relationship Id="rId325" Type="http://schemas.openxmlformats.org/officeDocument/2006/relationships/oleObject" Target="embeddings/oleObject95.bin"/><Relationship Id="rId532" Type="http://schemas.openxmlformats.org/officeDocument/2006/relationships/image" Target="media/image247.png"/><Relationship Id="rId977" Type="http://schemas.openxmlformats.org/officeDocument/2006/relationships/image" Target="media/image309.wmf"/><Relationship Id="rId171" Type="http://schemas.openxmlformats.org/officeDocument/2006/relationships/image" Target="media/image81.png"/><Relationship Id="rId837" Type="http://schemas.openxmlformats.org/officeDocument/2006/relationships/customXml" Target="ink/ink331.xml"/><Relationship Id="rId269" Type="http://schemas.openxmlformats.org/officeDocument/2006/relationships/oleObject" Target="embeddings/oleObject68.bin"/><Relationship Id="rId476" Type="http://schemas.openxmlformats.org/officeDocument/2006/relationships/image" Target="media/image221.png"/><Relationship Id="rId683" Type="http://schemas.openxmlformats.org/officeDocument/2006/relationships/customXml" Target="ink/ink259.xml"/><Relationship Id="rId890" Type="http://schemas.openxmlformats.org/officeDocument/2006/relationships/customXml" Target="ink/ink383.xml"/><Relationship Id="rId904" Type="http://schemas.openxmlformats.org/officeDocument/2006/relationships/customXml" Target="ink/ink397.xml"/><Relationship Id="rId33" Type="http://schemas.openxmlformats.org/officeDocument/2006/relationships/image" Target="media/image12.wmf"/><Relationship Id="rId129" Type="http://schemas.openxmlformats.org/officeDocument/2006/relationships/image" Target="media/image61.wmf"/><Relationship Id="rId336" Type="http://schemas.openxmlformats.org/officeDocument/2006/relationships/image" Target="media/image153.wmf"/><Relationship Id="rId543" Type="http://schemas.openxmlformats.org/officeDocument/2006/relationships/customXml" Target="ink/ink175.xml"/><Relationship Id="rId182" Type="http://schemas.openxmlformats.org/officeDocument/2006/relationships/image" Target="media/image86.png"/><Relationship Id="rId403" Type="http://schemas.openxmlformats.org/officeDocument/2006/relationships/image" Target="media/image185.png"/><Relationship Id="rId750" Type="http://schemas.openxmlformats.org/officeDocument/2006/relationships/oleObject" Target="embeddings/oleObject158.bin"/><Relationship Id="rId848" Type="http://schemas.openxmlformats.org/officeDocument/2006/relationships/customXml" Target="ink/ink341.xml"/><Relationship Id="rId487" Type="http://schemas.openxmlformats.org/officeDocument/2006/relationships/customXml" Target="ink/ink145.xml"/><Relationship Id="rId610" Type="http://schemas.openxmlformats.org/officeDocument/2006/relationships/customXml" Target="ink/ink209.xml"/><Relationship Id="rId694" Type="http://schemas.openxmlformats.org/officeDocument/2006/relationships/customXml" Target="ink/ink269.xml"/><Relationship Id="rId708" Type="http://schemas.openxmlformats.org/officeDocument/2006/relationships/oleObject" Target="embeddings/oleObject127.bin"/><Relationship Id="rId915" Type="http://schemas.openxmlformats.org/officeDocument/2006/relationships/customXml" Target="ink/ink408.xml"/><Relationship Id="rId347" Type="http://schemas.openxmlformats.org/officeDocument/2006/relationships/image" Target="media/image158.png"/><Relationship Id="rId44" Type="http://schemas.openxmlformats.org/officeDocument/2006/relationships/oleObject" Target="embeddings/oleObject19.bin"/><Relationship Id="rId554" Type="http://schemas.openxmlformats.org/officeDocument/2006/relationships/image" Target="media/image258.png"/><Relationship Id="rId761" Type="http://schemas.openxmlformats.org/officeDocument/2006/relationships/oleObject" Target="embeddings/oleObject167.bin"/><Relationship Id="rId859" Type="http://schemas.openxmlformats.org/officeDocument/2006/relationships/customXml" Target="ink/ink352.xml"/><Relationship Id="rId193" Type="http://schemas.openxmlformats.org/officeDocument/2006/relationships/customXml" Target="ink/ink65.xml"/><Relationship Id="rId207" Type="http://schemas.openxmlformats.org/officeDocument/2006/relationships/image" Target="media/image99.wmf"/><Relationship Id="rId414" Type="http://schemas.openxmlformats.org/officeDocument/2006/relationships/customXml" Target="ink/ink109.xml"/><Relationship Id="rId498" Type="http://schemas.openxmlformats.org/officeDocument/2006/relationships/customXml" Target="ink/ink151.xml"/><Relationship Id="rId621" Type="http://schemas.openxmlformats.org/officeDocument/2006/relationships/customXml" Target="ink/ink215.xml"/><Relationship Id="rId260" Type="http://schemas.openxmlformats.org/officeDocument/2006/relationships/customXml" Target="ink/ink72.xml"/><Relationship Id="rId719" Type="http://schemas.openxmlformats.org/officeDocument/2006/relationships/customXml" Target="ink/ink291.xml"/><Relationship Id="rId926" Type="http://schemas.openxmlformats.org/officeDocument/2006/relationships/customXml" Target="ink/ink419.xml"/><Relationship Id="rId55" Type="http://schemas.openxmlformats.org/officeDocument/2006/relationships/image" Target="media/image24.wmf"/><Relationship Id="rId120" Type="http://schemas.openxmlformats.org/officeDocument/2006/relationships/image" Target="media/image56.png"/><Relationship Id="rId358" Type="http://schemas.openxmlformats.org/officeDocument/2006/relationships/customXml" Target="ink/ink88.xml"/><Relationship Id="rId565" Type="http://schemas.openxmlformats.org/officeDocument/2006/relationships/customXml" Target="ink/ink186.xml"/><Relationship Id="rId772" Type="http://schemas.openxmlformats.org/officeDocument/2006/relationships/oleObject" Target="embeddings/oleObject176.bin"/><Relationship Id="rId218" Type="http://schemas.openxmlformats.org/officeDocument/2006/relationships/image" Target="media/image104.wmf"/><Relationship Id="rId425" Type="http://schemas.openxmlformats.org/officeDocument/2006/relationships/image" Target="media/image196.png"/><Relationship Id="rId632" Type="http://schemas.openxmlformats.org/officeDocument/2006/relationships/image" Target="media/image295.png"/><Relationship Id="rId271" Type="http://schemas.openxmlformats.org/officeDocument/2006/relationships/image" Target="media/image125.png"/><Relationship Id="rId937" Type="http://schemas.openxmlformats.org/officeDocument/2006/relationships/customXml" Target="ink/ink430.xml"/><Relationship Id="rId66" Type="http://schemas.openxmlformats.org/officeDocument/2006/relationships/image" Target="media/image29.png"/><Relationship Id="rId131" Type="http://schemas.openxmlformats.org/officeDocument/2006/relationships/customXml" Target="ink/ink37.xml"/><Relationship Id="rId369" Type="http://schemas.openxmlformats.org/officeDocument/2006/relationships/oleObject" Target="embeddings/oleObject105.bin"/><Relationship Id="rId576" Type="http://schemas.openxmlformats.org/officeDocument/2006/relationships/customXml" Target="ink/ink192.xml"/><Relationship Id="rId783" Type="http://schemas.openxmlformats.org/officeDocument/2006/relationships/oleObject" Target="embeddings/oleObject187.bin"/><Relationship Id="rId229" Type="http://schemas.openxmlformats.org/officeDocument/2006/relationships/oleObject" Target="embeddings/oleObject45.bin"/><Relationship Id="rId436" Type="http://schemas.openxmlformats.org/officeDocument/2006/relationships/image" Target="media/image201.png"/><Relationship Id="rId643" Type="http://schemas.openxmlformats.org/officeDocument/2006/relationships/oleObject" Target="embeddings/oleObject118.bin"/><Relationship Id="rId850" Type="http://schemas.openxmlformats.org/officeDocument/2006/relationships/customXml" Target="ink/ink343.xml"/><Relationship Id="rId948" Type="http://schemas.openxmlformats.org/officeDocument/2006/relationships/customXml" Target="ink/ink441.xml"/><Relationship Id="rId77" Type="http://schemas.openxmlformats.org/officeDocument/2006/relationships/customXml" Target="ink/ink11.xml"/><Relationship Id="rId282" Type="http://schemas.openxmlformats.org/officeDocument/2006/relationships/customXml" Target="ink/ink75.xml"/><Relationship Id="rId503" Type="http://schemas.openxmlformats.org/officeDocument/2006/relationships/customXml" Target="ink/ink154.xml"/><Relationship Id="rId587" Type="http://schemas.openxmlformats.org/officeDocument/2006/relationships/image" Target="media/image274.png"/><Relationship Id="rId710" Type="http://schemas.openxmlformats.org/officeDocument/2006/relationships/customXml" Target="ink/ink282.xml"/><Relationship Id="rId808" Type="http://schemas.openxmlformats.org/officeDocument/2006/relationships/oleObject" Target="embeddings/oleObject199.bin"/><Relationship Id="rId8" Type="http://schemas.openxmlformats.org/officeDocument/2006/relationships/image" Target="media/image2.png"/><Relationship Id="rId142" Type="http://schemas.openxmlformats.org/officeDocument/2006/relationships/image" Target="media/image67.png"/><Relationship Id="rId447" Type="http://schemas.openxmlformats.org/officeDocument/2006/relationships/customXml" Target="ink/ink125.xml"/><Relationship Id="rId794" Type="http://schemas.openxmlformats.org/officeDocument/2006/relationships/oleObject" Target="embeddings/oleObject195.bin"/><Relationship Id="rId654" Type="http://schemas.openxmlformats.org/officeDocument/2006/relationships/customXml" Target="ink/ink231.xml"/><Relationship Id="rId861" Type="http://schemas.openxmlformats.org/officeDocument/2006/relationships/customXml" Target="ink/ink354.xml"/><Relationship Id="rId959" Type="http://schemas.openxmlformats.org/officeDocument/2006/relationships/customXml" Target="ink/ink448.xml"/><Relationship Id="rId293" Type="http://schemas.openxmlformats.org/officeDocument/2006/relationships/oleObject" Target="embeddings/oleObject78.bin"/><Relationship Id="rId307" Type="http://schemas.openxmlformats.org/officeDocument/2006/relationships/oleObject" Target="embeddings/oleObject88.bin"/><Relationship Id="rId514" Type="http://schemas.openxmlformats.org/officeDocument/2006/relationships/image" Target="media/image239.png"/><Relationship Id="rId721" Type="http://schemas.openxmlformats.org/officeDocument/2006/relationships/oleObject" Target="embeddings/oleObject129.bin"/><Relationship Id="rId88" Type="http://schemas.openxmlformats.org/officeDocument/2006/relationships/image" Target="media/image40.png"/><Relationship Id="rId153" Type="http://schemas.openxmlformats.org/officeDocument/2006/relationships/customXml" Target="ink/ink48.xml"/><Relationship Id="rId360" Type="http://schemas.openxmlformats.org/officeDocument/2006/relationships/image" Target="media/image165.wmf"/><Relationship Id="rId598" Type="http://schemas.openxmlformats.org/officeDocument/2006/relationships/customXml" Target="ink/ink203.xml"/><Relationship Id="rId819" Type="http://schemas.openxmlformats.org/officeDocument/2006/relationships/customXml" Target="ink/ink315.xml"/><Relationship Id="rId220" Type="http://schemas.openxmlformats.org/officeDocument/2006/relationships/image" Target="media/image105.wmf"/><Relationship Id="rId458" Type="http://schemas.openxmlformats.org/officeDocument/2006/relationships/image" Target="media/image212.png"/><Relationship Id="rId665" Type="http://schemas.openxmlformats.org/officeDocument/2006/relationships/customXml" Target="ink/ink242.xml"/><Relationship Id="rId872" Type="http://schemas.openxmlformats.org/officeDocument/2006/relationships/customXml" Target="ink/ink365.xml"/><Relationship Id="rId15" Type="http://schemas.openxmlformats.org/officeDocument/2006/relationships/oleObject" Target="embeddings/oleObject4.bin"/><Relationship Id="rId318" Type="http://schemas.openxmlformats.org/officeDocument/2006/relationships/customXml" Target="ink/ink76.xml"/><Relationship Id="rId525" Type="http://schemas.openxmlformats.org/officeDocument/2006/relationships/image" Target="media/image244.png"/><Relationship Id="rId732" Type="http://schemas.openxmlformats.org/officeDocument/2006/relationships/oleObject" Target="embeddings/oleObject140.bin"/><Relationship Id="rId99" Type="http://schemas.openxmlformats.org/officeDocument/2006/relationships/customXml" Target="ink/ink22.xml"/><Relationship Id="rId164" Type="http://schemas.openxmlformats.org/officeDocument/2006/relationships/customXml" Target="ink/ink51.xml"/><Relationship Id="rId371" Type="http://schemas.openxmlformats.org/officeDocument/2006/relationships/oleObject" Target="embeddings/oleObject106.bin"/><Relationship Id="rId469" Type="http://schemas.openxmlformats.org/officeDocument/2006/relationships/customXml" Target="ink/ink136.xml"/><Relationship Id="rId676" Type="http://schemas.openxmlformats.org/officeDocument/2006/relationships/customXml" Target="ink/ink253.xml"/><Relationship Id="rId883" Type="http://schemas.openxmlformats.org/officeDocument/2006/relationships/customXml" Target="ink/ink376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47.bin"/><Relationship Id="rId329" Type="http://schemas.openxmlformats.org/officeDocument/2006/relationships/oleObject" Target="embeddings/oleObject97.bin"/><Relationship Id="rId536" Type="http://schemas.openxmlformats.org/officeDocument/2006/relationships/image" Target="media/image249.png"/><Relationship Id="rId175" Type="http://schemas.openxmlformats.org/officeDocument/2006/relationships/image" Target="media/image83.png"/><Relationship Id="rId743" Type="http://schemas.openxmlformats.org/officeDocument/2006/relationships/oleObject" Target="embeddings/oleObject151.bin"/><Relationship Id="rId950" Type="http://schemas.openxmlformats.org/officeDocument/2006/relationships/customXml" Target="ink/ink443.xml"/><Relationship Id="rId382" Type="http://schemas.openxmlformats.org/officeDocument/2006/relationships/customXml" Target="ink/ink94.xml"/><Relationship Id="rId603" Type="http://schemas.openxmlformats.org/officeDocument/2006/relationships/image" Target="media/image282.png"/><Relationship Id="rId687" Type="http://schemas.openxmlformats.org/officeDocument/2006/relationships/customXml" Target="ink/ink263.xml"/><Relationship Id="rId810" Type="http://schemas.openxmlformats.org/officeDocument/2006/relationships/customXml" Target="ink/ink310.xml"/><Relationship Id="rId908" Type="http://schemas.openxmlformats.org/officeDocument/2006/relationships/customXml" Target="ink/ink401.xml"/><Relationship Id="rId242" Type="http://schemas.openxmlformats.org/officeDocument/2006/relationships/image" Target="media/image113.wmf"/><Relationship Id="rId894" Type="http://schemas.openxmlformats.org/officeDocument/2006/relationships/customXml" Target="ink/ink387.xml"/><Relationship Id="rId37" Type="http://schemas.openxmlformats.org/officeDocument/2006/relationships/image" Target="media/image14.png"/><Relationship Id="rId102" Type="http://schemas.openxmlformats.org/officeDocument/2006/relationships/image" Target="media/image47.png"/><Relationship Id="rId547" Type="http://schemas.openxmlformats.org/officeDocument/2006/relationships/customXml" Target="ink/ink177.xml"/><Relationship Id="rId754" Type="http://schemas.openxmlformats.org/officeDocument/2006/relationships/oleObject" Target="embeddings/oleObject161.bin"/><Relationship Id="rId961" Type="http://schemas.openxmlformats.org/officeDocument/2006/relationships/customXml" Target="ink/ink449.xml"/><Relationship Id="rId90" Type="http://schemas.openxmlformats.org/officeDocument/2006/relationships/image" Target="media/image41.png"/><Relationship Id="rId186" Type="http://schemas.openxmlformats.org/officeDocument/2006/relationships/image" Target="media/image88.png"/><Relationship Id="rId393" Type="http://schemas.openxmlformats.org/officeDocument/2006/relationships/customXml" Target="ink/ink100.xml"/><Relationship Id="rId407" Type="http://schemas.openxmlformats.org/officeDocument/2006/relationships/image" Target="media/image187.png"/><Relationship Id="rId614" Type="http://schemas.openxmlformats.org/officeDocument/2006/relationships/customXml" Target="ink/ink211.xml"/><Relationship Id="rId821" Type="http://schemas.openxmlformats.org/officeDocument/2006/relationships/customXml" Target="ink/ink317.xml"/><Relationship Id="rId253" Type="http://schemas.openxmlformats.org/officeDocument/2006/relationships/oleObject" Target="embeddings/oleObject59.bin"/><Relationship Id="rId460" Type="http://schemas.openxmlformats.org/officeDocument/2006/relationships/image" Target="media/image213.png"/><Relationship Id="rId698" Type="http://schemas.openxmlformats.org/officeDocument/2006/relationships/customXml" Target="ink/ink271.xml"/><Relationship Id="rId919" Type="http://schemas.openxmlformats.org/officeDocument/2006/relationships/customXml" Target="ink/ink412.xml"/><Relationship Id="rId48" Type="http://schemas.openxmlformats.org/officeDocument/2006/relationships/image" Target="media/image20.png"/><Relationship Id="rId113" Type="http://schemas.openxmlformats.org/officeDocument/2006/relationships/customXml" Target="ink/ink29.xml"/><Relationship Id="rId320" Type="http://schemas.openxmlformats.org/officeDocument/2006/relationships/customXml" Target="ink/ink77.xml"/><Relationship Id="rId558" Type="http://schemas.openxmlformats.org/officeDocument/2006/relationships/image" Target="media/image260.png"/><Relationship Id="rId765" Type="http://schemas.openxmlformats.org/officeDocument/2006/relationships/oleObject" Target="embeddings/oleObject169.bin"/><Relationship Id="rId972" Type="http://schemas.openxmlformats.org/officeDocument/2006/relationships/customXml" Target="ink/ink455.xml"/><Relationship Id="rId197" Type="http://schemas.openxmlformats.org/officeDocument/2006/relationships/customXml" Target="ink/ink67.xml"/><Relationship Id="rId418" Type="http://schemas.openxmlformats.org/officeDocument/2006/relationships/customXml" Target="ink/ink111.xml"/><Relationship Id="rId625" Type="http://schemas.openxmlformats.org/officeDocument/2006/relationships/image" Target="media/image292.png"/><Relationship Id="rId832" Type="http://schemas.openxmlformats.org/officeDocument/2006/relationships/customXml" Target="ink/ink326.xml"/><Relationship Id="rId264" Type="http://schemas.openxmlformats.org/officeDocument/2006/relationships/image" Target="media/image122.wmf"/><Relationship Id="rId471" Type="http://schemas.openxmlformats.org/officeDocument/2006/relationships/customXml" Target="ink/ink137.xml"/><Relationship Id="rId59" Type="http://schemas.openxmlformats.org/officeDocument/2006/relationships/image" Target="media/image26.wmf"/><Relationship Id="rId124" Type="http://schemas.openxmlformats.org/officeDocument/2006/relationships/image" Target="media/image58.png"/><Relationship Id="rId569" Type="http://schemas.openxmlformats.org/officeDocument/2006/relationships/customXml" Target="ink/ink188.xml"/><Relationship Id="rId776" Type="http://schemas.openxmlformats.org/officeDocument/2006/relationships/oleObject" Target="embeddings/oleObject180.bin"/><Relationship Id="rId983" Type="http://schemas.openxmlformats.org/officeDocument/2006/relationships/fontTable" Target="fontTable.xml"/><Relationship Id="rId331" Type="http://schemas.openxmlformats.org/officeDocument/2006/relationships/oleObject" Target="embeddings/oleObject98.bin"/><Relationship Id="rId429" Type="http://schemas.openxmlformats.org/officeDocument/2006/relationships/customXml" Target="ink/ink116.xml"/><Relationship Id="rId636" Type="http://schemas.openxmlformats.org/officeDocument/2006/relationships/oleObject" Target="embeddings/oleObject113.bin"/><Relationship Id="rId843" Type="http://schemas.openxmlformats.org/officeDocument/2006/relationships/customXml" Target="ink/ink336.xml"/><Relationship Id="rId275" Type="http://schemas.openxmlformats.org/officeDocument/2006/relationships/oleObject" Target="embeddings/oleObject70.bin"/><Relationship Id="rId482" Type="http://schemas.openxmlformats.org/officeDocument/2006/relationships/image" Target="media/image224.png"/><Relationship Id="rId703" Type="http://schemas.openxmlformats.org/officeDocument/2006/relationships/customXml" Target="ink/ink276.xml"/><Relationship Id="rId910" Type="http://schemas.openxmlformats.org/officeDocument/2006/relationships/customXml" Target="ink/ink403.xml"/><Relationship Id="rId135" Type="http://schemas.openxmlformats.org/officeDocument/2006/relationships/customXml" Target="ink/ink39.xml"/><Relationship Id="rId342" Type="http://schemas.openxmlformats.org/officeDocument/2006/relationships/customXml" Target="ink/ink80.xml"/><Relationship Id="rId787" Type="http://schemas.openxmlformats.org/officeDocument/2006/relationships/customXml" Target="ink/ink298.xml"/><Relationship Id="rId202" Type="http://schemas.openxmlformats.org/officeDocument/2006/relationships/image" Target="media/image96.png"/><Relationship Id="rId647" Type="http://schemas.openxmlformats.org/officeDocument/2006/relationships/oleObject" Target="embeddings/oleObject122.bin"/><Relationship Id="rId854" Type="http://schemas.openxmlformats.org/officeDocument/2006/relationships/customXml" Target="ink/ink347.xml"/><Relationship Id="rId286" Type="http://schemas.openxmlformats.org/officeDocument/2006/relationships/oleObject" Target="embeddings/oleObject74.bin"/><Relationship Id="rId493" Type="http://schemas.openxmlformats.org/officeDocument/2006/relationships/image" Target="media/image229.png"/><Relationship Id="rId507" Type="http://schemas.openxmlformats.org/officeDocument/2006/relationships/customXml" Target="ink/ink156.xml"/><Relationship Id="rId714" Type="http://schemas.openxmlformats.org/officeDocument/2006/relationships/customXml" Target="ink/ink286.xml"/><Relationship Id="rId921" Type="http://schemas.openxmlformats.org/officeDocument/2006/relationships/customXml" Target="ink/ink414.xml"/><Relationship Id="rId50" Type="http://schemas.openxmlformats.org/officeDocument/2006/relationships/oleObject" Target="embeddings/oleObject20.bin"/><Relationship Id="rId146" Type="http://schemas.openxmlformats.org/officeDocument/2006/relationships/image" Target="media/image69.png"/><Relationship Id="rId353" Type="http://schemas.openxmlformats.org/officeDocument/2006/relationships/image" Target="media/image161.png"/><Relationship Id="rId560" Type="http://schemas.openxmlformats.org/officeDocument/2006/relationships/image" Target="media/image261.png"/><Relationship Id="rId798" Type="http://schemas.openxmlformats.org/officeDocument/2006/relationships/customXml" Target="ink/ink300.xml"/><Relationship Id="rId213" Type="http://schemas.openxmlformats.org/officeDocument/2006/relationships/image" Target="media/image102.wmf"/><Relationship Id="rId420" Type="http://schemas.openxmlformats.org/officeDocument/2006/relationships/customXml" Target="ink/ink112.xml"/><Relationship Id="rId658" Type="http://schemas.openxmlformats.org/officeDocument/2006/relationships/customXml" Target="ink/ink235.xml"/><Relationship Id="rId865" Type="http://schemas.openxmlformats.org/officeDocument/2006/relationships/customXml" Target="ink/ink358.xml"/><Relationship Id="rId297" Type="http://schemas.openxmlformats.org/officeDocument/2006/relationships/oleObject" Target="embeddings/oleObject82.bin"/><Relationship Id="rId518" Type="http://schemas.openxmlformats.org/officeDocument/2006/relationships/customXml" Target="ink/ink162.xml"/><Relationship Id="rId725" Type="http://schemas.openxmlformats.org/officeDocument/2006/relationships/oleObject" Target="embeddings/oleObject133.bin"/><Relationship Id="rId932" Type="http://schemas.openxmlformats.org/officeDocument/2006/relationships/customXml" Target="ink/ink425.xml"/><Relationship Id="rId157" Type="http://schemas.openxmlformats.org/officeDocument/2006/relationships/customXml" Target="ink/ink49.xml"/><Relationship Id="rId364" Type="http://schemas.openxmlformats.org/officeDocument/2006/relationships/customXml" Target="ink/ink89.xml"/><Relationship Id="rId61" Type="http://schemas.openxmlformats.org/officeDocument/2006/relationships/image" Target="media/image27.wmf"/><Relationship Id="rId571" Type="http://schemas.openxmlformats.org/officeDocument/2006/relationships/customXml" Target="ink/ink189.xml"/><Relationship Id="rId669" Type="http://schemas.openxmlformats.org/officeDocument/2006/relationships/customXml" Target="ink/ink246.xml"/><Relationship Id="rId876" Type="http://schemas.openxmlformats.org/officeDocument/2006/relationships/customXml" Target="ink/ink36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23T05:58:14.916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0 24575,'0'0'-81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29.23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582 16224,'23'-183'-53,"1"-4"-51,-21 145 83,-2 0 1,-7-63-1,4 83 21,2 21 730,0 4-410,0 0-238,0 11 168,1 0 0,0-1 0,5 25 0,-6-35-232,1 0 1,-1-1-1,1 1 1,0 0 0,0 0-1,0-1 1,1 1-1,-1-1 1,1 1-1,-1-1 1,1 0-1,0 1 1,0-1-1,0 0 1,0 0-1,0 0 1,0 0-1,1-1 1,-1 1-1,1-1 1,-1 1-1,1-1 1,0 0-1,-1 0 1,5 1-1,5-1-6,-1 0-1,1 0 1,0-2 0,-1 1-1,1-1 1,13-4-1,-2 0-4,0-1 0,24-10-1,-19 1-6,-28 15 0,1 0 0,-1 0 0,1 0 0,-1 0 0,0-1 0,1 1 0,-1 0 0,0 0 0,1 0 0,-1 0 0,1 0 0,-1 0 0,0 1 0,1-1 0,-1 0 0,1 0 0,-1 0 0,0 0 0,1 0 0,-1 0 0,0 1 0,1-1 0,-1 0 0,0 0 0,1 1 0,-1-1 0,0 0 0,0 0 0,1 1 0,-1-1 0,0 0 0,0 1 0,0-1 0,1 0 0,-1 1 0,0-1 0,0 0 0,0 1 0,0-1 0,0 1 0,0-1 0,0 0 0,0 1 0,1-1 0,-1 0 0,-1 1 0,1 0 0,0-1 0,2 12 0,0 1 0,-2 0 0,1-1 0,-2 1 0,0 0 0,0-1 0,-1 1 0,-5 15 0,2-6 0,-2 32 0,7-40 42,0 0-1,1 0 0,0 0 0,5 22 0,-5-32-147,0-1 0,-1 0-1,1 0 1,0 1-1,0-1 1,1 0 0,-1 0-1,1 0 1,0 0 0,-1 0-1,1-1 1,0 1 0,1 0-1,-1-1 1,0 0 0,1 1-1,-1-1 1,1 0 0,0 0-1,0 0 1,0-1 0,0 1-1,4 1 1</inkml:trace>
  <inkml:trace contextRef="#ctx0" brushRef="#br0" timeOffset="411.61">673 297 12128,'0'0'2816,"1"-4"-2406,0-2-307,0 0 1,-1 1-1,1-1 0,-1 0 0,0 0 1,0 0-1,-1 1 0,0-1 0,0 0 1,0 1-1,-1-1 0,0 1 0,-4-11 0,5 14 601,20 94 634,-5-31-1070,15 116-2204,-26-160-1037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1:11.0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212 11776,'-2'-13'410,"0"1"0,0-1 0,1 0 0,1 0 0,2-25 0,-1 32-305,1 0 0,-1 1 0,1-1 0,0 1 0,0-1-1,0 1 1,1 0 0,0 0 0,0 0 0,0 0 0,0 0 0,1 1 0,0-1-1,0 1 1,7-5 0,-10 7-99,1 1 0,0 0 0,0 0-1,-1 0 1,1 0 0,0 0 0,0 0 0,0 0 0,0 1-1,0-1 1,0 1 0,0 0 0,0-1 0,0 1-1,0 0 1,0 0 0,0 0 0,0 0 0,0 1 0,0-1-1,0 0 1,0 1 0,0 0 0,0-1 0,0 1-1,0 0 1,0 0 0,0 0 0,0 0 0,-1 0 0,1 1-1,-1-1 1,1 0 0,-1 1 0,1-1 0,-1 1-1,2 3 1,2 1-7,0 0 1,-1 1-1,0 0 0,0 0 0,-1 0 0,0 0 0,0 0 0,3 13 1,-4-6 0,0 1 0,-1 0 0,0-1 0,-1 1 0,-1 0 0,0 0 0,-1-1 0,-1 1 0,0-1 0,-1 1 0,-1-1 0,0 0 0,0-1 0,-2 1 0,0-1 0,0-1 0,-1 1 0,-1-1 0,0 0 0,0-1 0,-1 0 0,-16 13 0,26-24 2,-1 1 1,1-1 0,0 1-1,-1-1 1,1 0 0,-1 1-1,0-1 1,1 0 0,-1 1 0,1-1-1,-1 0 1,0 1 0,1-1-1,-1 0 1,1 0 0,-1 0-1,0 0 1,1 0 0,-1 1 0,0-1-1,1 0 1,-1-1 0,0 1-1,1 0 1,-1 0 0,0 0 0,1 0-1,-1 0 1,0-1 0,1 1-1,-1 0 1,1 0 0,-1-1-1,1 1 1,-1-1 0,1 1 0,-1 0-1,1-1 1,-1 1 0,1-1-1,-1 0 1,0 1 1,1-1 0,0 1 0,0 0 0,-1 0 0,1-1 0,0 1 0,0 0 0,0 0 0,0-1 0,-1 1 0,1 0 0,0-1 0,0 1 0,0 0 0,0-1 0,0 1 0,0 0 0,0-1 0,0 1 0,0 0 0,0-1 1,0 1-1,0 0 0,0-1 0,0 1 0,0 0 0,0 0 0,0-1 0,0 1 0,1 0 0,-1-1 0,0 1 0,0 0 0,0 0 0,0-1 0,1 1 0,-1 0 0,0 0 0,0-1 0,1 1 0,-1 0 0,0 0 0,0 0 0,1-1 0,-1 1 0,0 0 0,0 0 0,1 0 0,-1 0 0,0 0 0,1 0 0,-1-1 0,0 1 0,1 0 0,-1 0 0,0 0 0,1 0 0,44 9 13,26 3 4,-64-11-27,-7-1 6,0 0-1,1 0 1,-1 0-1,0-1 1,1 1-1,-1 0 1,0 0 0,1 0-1,-1-1 1,0 1-1,1 0 1,-1-1-1,0 1 1,1 0-1,-1-1 1,0 1 0,0 0-1,0-1 1,1 1-1,-1 0 1,0-1-1,0 1 1,0-1-1,0 1 1,0 0-1,0-1 1,0 1 0,0-1-1,0 1 1,0-1-1,2-13 58,-3-22 123,0 25-346,1-1-1,0 1 1,0-1 0,4-13 0</inkml:trace>
  <inkml:trace contextRef="#ctx0" brushRef="#br0" timeOffset="592.54">356 108 13024,'0'0'448,"-1"6"-272,-3 21-65,-6 68 84,9-84-168,1 1 0,0 0 0,1 0 1,0-1-1,6 23 0,-6-31-20,0 1 0,0-1 0,0 0 0,1 0 1,-1 0-1,1 0 0,0 0 0,0 0 0,0 0 0,0-1 0,0 1 1,1-1-1,-1 1 0,1-1 0,0 0 0,-1 0 0,1 0 0,0 0 1,0-1-1,0 1 0,0-1 0,1 0 0,-1 0 0,0 0 0,0 0 1,6 0-1,-5-1 12,1 0 1,0 0-1,-1-1 0,1 0 1,-1 0-1,1 0 1,-1 0-1,0-1 1,0 1-1,1-1 0,-1 0 1,0-1-1,0 1 1,-1-1-1,1 1 1,-1-1-1,1 0 0,-1-1 1,5-4-1,-4 2 34,0 1 0,0-1 0,-1 0 0,0 0 0,0 0 0,0-1 0,0 1 1,-1-1-1,0 1 0,-1-1 0,0 0 0,0 0 0,0 1 0,0-1 0,-2-14 0,0 13 46,0 0-1,-1-1 1,0 1 0,0 0 0,-1 0 0,0 0 0,0 0-1,-1 1 1,0-1 0,0 1 0,-1 0 0,-9-11-1,13 16-21,-1 1-1,1 0 0,-1 0 0,1 0 1,-1 0-1,1 0 0,-1 0 0,1 0 1,-1 0-1,0 1 0,-3-2 0,-3 2-2222</inkml:trace>
  <inkml:trace contextRef="#ctx0" brushRef="#br0" timeOffset="1217.91">627 107 10304,'11'-20'1,"-8"13"16,0 1 0,1 0 0,0-1 0,0 1-1,0 1 1,1-1 0,-1 1 0,2-1 0,-1 1 0,9-6-1,-7 6-7,-5 4 38,0-1 0,0 1-1,-1 0 1,1 0 0,0 0 0,0 0 0,0 0 0,0 0 0,3 0 0,-4 1-29,0 0-1,0 0 1,0 0-1,0 1 1,0-1 0,0 0-1,0 1 1,0-1-1,0 1 1,0-1-1,0 1 1,0-1-1,0 1 1,0-1-1,-1 1 1,1 0-1,0 0 1,-1-1-1,1 1 1,0 0-1,-1 0 1,1 0-1,-1 0 1,1 0-1,0 1 1,3 6 36,-1 0 1,1 0-1,-2 0 1,1 1 0,-1-1-1,0 1 1,-1 0-1,0 0 1,0-1 0,-1 1-1,-1 12 1,0-7 39,-1 0 0,0 0-1,-1-1 1,-1 1 0,0-1 0,-9 20 0,9-25-10,0-1 0,0 1 1,-1-1-1,0 0 0,-1-1 1,1 0-1,-1 1 0,-1-2 1,1 1-1,-12 7 1,17-12 880,1-22-405,0 20-522,0-1 1,0 1-1,0 0 0,0-1 1,0 1-1,1 0 0,-1 0 1,0-1-1,1 1 1,-1 0-1,1 0 0,0 0 1,-1-1-1,1 1 0,0 0 1,0 0-1,1-1 1,0 1-25,-1 1 1,0-1 0,1 1 0,-1-1 0,1 1 0,-1 0 0,0 0 0,1 0 0,-1 0 0,1 0 0,-1 0 0,1 0 0,-1 0 0,0 1 0,1-1 0,-1 1 0,2 0 0,91 37 124,-93-38-135,0 0 1,-1 0-1,1 0 1,0 0-1,-1 0 1,1 0 0,0 0-1,-1 0 1,1 0-1,0 0 1,-1 0 0,1 0-1,0 0 1,-1-1-1,1 1 1,-1 0-1,1 0 1,0-1 0,-1 1-1,1-1 1,-1 1-1,1 0 1,-1-1 0,1 1-1,-1-1 1,1 1-1,-1-1 1,1 1-1,-1-1 1,0 1 0,1-1-1,-1 0 1,0 1-1,0-1 1,1 0 0,-1 1-1,0-1 1,0 0-1,0 1 1,0-1-1,0 0 1,0 1 0,0-1-1,0 0 1,0 1-1,0-1 1,0-1 0,0-1 36,2-9-157,0-2-59,1 1 1,0 0-1,1 0 0,0 1 1,1-1-1,7-11 0</inkml:trace>
  <inkml:trace contextRef="#ctx0" brushRef="#br0" timeOffset="6336.42">1099 32 11840,'0'0'-59,"-2"3"32,-5 7 78,1 1 0,0 0-1,0 0 1,1 1 0,1-1 0,0 1-1,1 0 1,0 1 0,-2 13-1,4-20-5,1-1 0,-1 1 0,1-1 0,0 1 0,0-1 0,1 1-1,0-1 1,0 1 0,0-1 0,0 0 0,1 0 0,0 1 0,0-1 0,0 0-1,1 0 1,0-1 0,0 1 0,0-1 0,0 1 0,1-1 0,0 0 0,0 0-1,6 5 1,-8-8-29,0-1 0,0 1 0,1 0 0,-1-1 0,0 1 0,1-1 0,-1 1 0,1-1 0,-1 0 0,0 0 0,1 0 0,-1-1 0,0 1 0,1-1 0,-1 1 0,0-1 0,1 0 0,-1 1 0,0-1 0,0 0 0,0-1 0,0 1 0,3-2 0,6-4 82,0-1 0,16-14 0,-18 13-7,-1-1 1,0 0 0,-1 0-1,0 0 1,-1-1 0,0 0-1,-1 0 1,0 0 0,0-1-1,-2 0 1,1 0 0,-1 0-1,-1 0 1,0 0 0,0-15-1,-2 26-56,1-1 0,-1 0 0,0 0 0,0 1 0,0-1 0,0 0 0,0 1-1,0-1 1,-1 0 0,1 0 0,-1 1 0,1-1 0,-1 0 0,1 1 0,-1-1 0,0 1 0,0-1 0,0 1 0,0-1-1,0 1 1,0 0 0,0-1 0,0 1 0,-1 0 0,1 0 0,0 0 0,-2-1 0,-1 0 9,0 1 0,0 0 0,0 1 0,0-1 0,0 1 0,-1 0 0,1 0 0,0 0 0,0 0 0,-6 2-1,-1 0-704,-1 0 0,-18 8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8:11:37.169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1447 14112,'0'0'4357,"5"-3"-4149,20-11-85,0 1 1,1 1 0,1 2-1,37-10 1,14-7 79,-77 27-201,23-10 124,1 1 0,0 1 1,48-7-1,-71 14-116,1 1 0,-1 0 0,0 0 0,1 0 0,-1 1 0,1-1 0,-1 0 0,1 1 0,-1-1 0,0 1 0,1 0 0,-1 0 0,0 0 0,0 0 0,0 0 0,0 1 1,0-1-1,0 1 0,0-1 0,0 1 0,0 0 0,2 3 0,6 16-2583</inkml:trace>
  <inkml:trace contextRef="#ctx0" brushRef="#br0" timeOffset="464.47">15 1737 12224,'0'0'1221,"5"0"-874,150-38 1279,-99 23-1210,-52 14-388,38-11 537,82-11-1,-97 19-804,-1-1-1,1-2 0,-1 0 0,0-2 0,35-17 0,-50 20-10889</inkml:trace>
  <inkml:trace contextRef="#ctx0" brushRef="#br0" timeOffset="1533.75">988 835 14048,'0'0'8159,"1"6"-8132,17 97-21,10 42-7,-25-129-18,0-1 0,0 2 0,-2-1 0,0 23-1,-1-39 20,0 0-1,0 0 0,1 0 0,-1 0 1,0 0-1,0 1 0,0-1 0,0 0 1,0 0-1,0 0 0,0 0 1,0 0-1,0 1 0,0-1 0,0 0 1,0 0-1,0 0 0,0 0 0,0 0 1,0 1-1,0-1 0,0 0 1,0 0-1,0 0 0,0 0 0,0 0 1,0 0-1,-1 1 0,1-1 0,0 0 1,0 0-1,0 0 0,0 0 0,0 0 1,0 0-1,0 0 0,0 0 1,0 0-1,-1 1 0,1-1 0,0 0 1,0 0-1,0 0 0,0 0 0,0 0 1,0 0-1,-1 0 0,1 0 1,0 0-1,0 0 0,0 0 0,0 0 1,0 0-1,-1 0 0,1 0 0,0 0 1,0 0-1,0 0 0,0 0 0,0 0 1,-1 0-1,1 0 0,0 0 1,0 0-1,0-1 0,0 1 0,-7-7-4,6 6 1,-27-35-2,2-1 0,1-2 1,-26-52-1,23 29-1,-34-102-1,54 138 8,1-1 0,-7-51 0,13 69 0,1 0 0,0 0 0,0-1 0,0 1 0,1 0 0,1 0 0,0-1 0,0 1 0,0 0 0,1 1 0,1-1 0,5-10 0,-6 15 0,0-1 0,1 2 0,-1-1 0,1 0 0,0 1 0,0-1 0,0 1 0,0 0 0,1 1 0,-1-1 0,1 1 0,0 0 0,0 0 0,-1 0 0,1 1 0,1-1 0,-1 1 0,0 1 0,9-2 0,-2 2 0,-1 0 0,0 0 0,0 1 0,0 0 0,0 1 0,0 0 0,-1 1 0,14 5 0,-6 0-9,-1 1-1,0 2 1,-1-1-1,0 2 0,0 0 1,-1 1-1,-1 0 1,0 1-1,-1 1 1,20 29-1,-1 5-38,-3 1-1,32 70 1,27 53-69,-71-145 81,1-1 0,1-1-1,43 45 1,-57-67 25,0 1-1,0 0 1,0-1-1,0 0 1,1 0-1,-1-1 1,1 0-1,12 5 1,-16-7 7,0-1 1,0 1-1,0-1 1,0 0-1,0 0 1,0 0-1,0 0 1,0-1-1,0 1 1,0 0-1,-1-1 0,1 1 1,0-1-1,0 0 1,0 1-1,-1-1 1,1 0-1,0 0 1,-1 0-1,1-1 0,-1 1 1,1 0-1,-1 0 1,0-1-1,1 1 1,-1-1-1,0 1 1,0-1-1,0 0 1,0 1-1,0-1 0,0 0 1,0-3-1,4-8-7,-1 1 0,0-1 0,-1 0 0,-1 0 0,0 0 0,0 0 0,-2 0 0,1-1 0,-3-13 0,-19-121-33,-24-44 38,3 20 6,31 106 5,-6-22 92,17 87-95,1 1 1,-1 0-1,0 0 1,0-1 0,0 1-1,1 0 1,-1 0-1,0 0 1,1-1 0,-1 1-1,0 0 1,0 0-1,1 0 1,-1 0 0,0 0-1,1 0 1,-1 0-1,0 0 1,1 0 0,-1 0-1,0-1 1,1 2-1,-1-1 1,0 0 0,1 0-1,-1 0 1,0 0-1,1 0 1,-1 0-1,0 0 1,1 0 0,-1 0-1,0 1 1,0-1-1,1 0 1,-1 0 0,13 13-2633</inkml:trace>
  <inkml:trace contextRef="#ctx0" brushRef="#br0" timeOffset="2027.29">1939 637 16320,'0'0'282,"3"5"22,9 18 167,-1 1 0,-1 0-1,10 37 1,13 82 116,-19-73-353,5 7-45,-6-23-22,10 76 0,-22-118-140,1-1 0,0 0 0,0 0 0,1 0 0,1 0 0,0 0 0,0 0 0,9 13 0,-11-20-16,1 0 0,0 0 1,0 0-1,0-1 0,0 1 0,0-1 0,1 0 1,0 0-1,0 0 0,0 0 0,0-1 1,0 1-1,0-1 0,1 0 0,-1-1 0,1 1 1,-1-1-1,1 1 0,0-2 0,-1 1 1,1 0-1,7-1 0,-4 0 15,1-1 1,0 0-1,0-1 0,-1 0 0,1 0 1,-1-1-1,0 0 0,0-1 0,0 0 1,8-4-1,-2-1-729,1-1 0,-2-1 0,18-16 0</inkml:trace>
  <inkml:trace contextRef="#ctx0" brushRef="#br0" timeOffset="2509.67">1903 1207 16128,'0'0'319,"25"-25"33,7 8 32,23-7-288,11-11 32,8-8-128,-2-3 0</inkml:trace>
  <inkml:trace contextRef="#ctx0" brushRef="#br0" timeOffset="2510.67">2518 1043 13600,'0'0'2106,"6"-5"-1711,19-14 145,56-31 1,-11 8 170,-69 41-696,0 0 1,0 0 0,0 0-1,1 0 1,-1 0-1,0-1 1,0 1-1,-1 0 1,1 0 0,0-1-1,0 1 1,-1 0-1,1-1 1,0 1-1,-1-1 1,0 1 0,1-1-1,-1 1 1,0-1-1,0 1 1,1-1 0,-1-1-1,-1 0-11,1 1 0,-1 0 1,0-1-1,0 1 0,0 0 0,0-1 0,0 1 0,0 0 1,0 0-1,-1 0 0,1 0 0,-1 0 0,1 0 0,-1 0 0,0 1 1,0-1-1,0 0 0,-4-2 0,-7-2 1,12 6-5,1-1 0,0 1 0,-1 0 0,1 0 0,0 0 0,-1 0 0,1 0 0,0 0 0,-1 0 0,1 0 0,-1 0 0,1 0 0,0 0 0,-1 0 0,1 0 0,-1 0 0,1 0 0,0 0 0,-1 1 0,1-1 0,0 0 0,-1 0 0,1 0 0,0 1 0,-1-1 0,0 2 2,0 0-1,0 0 0,0-1 0,0 1 1,0 0-1,0 0 0,1 0 0,-1 0 1,1 0-1,0 0 0,-1 0 0,1 0 1,0 0-1,0 0 0,1 4 0,5 36 16,-4-27-16,2 8 59,0-1-1,1 1 1,9 22 0,-9-34-371,-1 0 0,1-1-1,1 1 1,0-1 0,0 0 0,1-1-1,14 16 1</inkml:trace>
  <inkml:trace contextRef="#ctx0" brushRef="#br0" timeOffset="3105.49">2865 797 13312,'0'-12'471,"0"1"0,-1-1 0,-1 0 0,0 1 0,-4-15 2037,8 32-2262,74 264 666,-55-184-688,-11-44-38,15 45 1,-15-55-100,5 11 114,-14-41-164</inkml:trace>
  <inkml:trace contextRef="#ctx0" brushRef="#br0" timeOffset="3106.49">3271 762 14304,'0'0'2367,"57"-32"-2143,-3 3 32,16-3-96,4-4 32</inkml:trace>
  <inkml:trace contextRef="#ctx0" brushRef="#br0" timeOffset="3604.4">3927 541 13216,'0'0'2048,"2"4"-1760,49 159 357,-50-161-544,2-17 48,-1-1-111,-2 0 0,0 0 0,-1 0 0,-5-26 0,-19-64 116,19 85-114,-2-10 34,1 0-1,1-1 0,2 1 0,1-1 0,2 0 0,2-43 0,0 70-59,-1 1 0,1-1 0,0 0 0,0 1 0,0-1-1,1 0 1,-1 1 0,1 0 0,0-1 0,0 1-1,1 0 1,-1 0 0,1 0 0,0 0 0,0 1-1,1-1 1,-1 1 0,1 0 0,-1 0 0,1 0 0,0 0-1,0 1 1,0-1 0,0 1 0,1 0 0,-1 0-1,1 1 1,-1-1 0,1 1 0,0 0 0,-1 0-1,1 1 1,0-1 0,0 1 0,-1 0 0,1 1 0,0-1-1,5 2 1,2 0 8,-1 1-1,0 0 0,-1 1 1,1 0-1,-1 1 1,1 0-1,-1 1 1,-1 0-1,1 0 0,-1 1 1,0 0-1,-1 1 1,12 12-1,5 11 6,-1 0 0,31 56 0,8 12 8,-42-73-32,38 39-1,-58-64-2,-1-1 0,0 0 0,0 0 0,1 1 0,-1-1 0,0 0 0,0 0 0,0 1 0,0-1 0,0 0 0,0 0 0,1 0 0,-1 1 0,0-1 0,0 0 0,0 0 0,1 0 0,-1 0 0,0 0 0,0 1 0,0-1 0,1 0 0,-1 0 0,0 0 0,0 0 0,1 0 0,-1 0 0,0 0 0,0 0 0,1 0 0,-1 0 0,0 0 0,0 0 0,1 0 0,-1 0 0,0 0 0,0 0 0,1 0 0,-1 0 0,0 0 0,0 0 0,1 0 0,-1-1 0,2-5 3,0-1 0,-1 0 0,0 1 0,0-1 0,0 0 0,-1-10 0,1 1 8,-2-46 88,-1 1 0,-18-95 0,4 40 207,15 112-252,1 0 0,0 0 0,0 0 0,0 0 0,0 0-1,1 0 1,1-4 0,-2 6-149,0 1 0,1 0 1,-1 0-1,1 0 0,-1 1 0,1-1 0,-1 0 0,1 0 0,-1 0 0,1 0 0,0 0 0,0 1 1,-1-1-1,1 0 0,0 0 0,0 1 0,0-1 0,0 1 0,0-1 0,0 1 0,0-1 0,0 1 1,0 0-1,1-1 0</inkml:trace>
  <inkml:trace contextRef="#ctx0" brushRef="#br0" timeOffset="4044.34">4864 176 14048,'0'0'954,"3"8"-532,1 10-241,0 0 0,0 0 1,-2 0-1,0 0 0,-1 25 0,-1 181 433,3-126-372,-2 18 118,-2-93-214,1 0 0,4 26 0,-3-40-82,0 1 1,1-1 0,1 0-1,0 1 1,0-1 0,0 0-1,9 13 1,-10-19-43,0 0 0,0 0 1,0 0-1,1 0 0,0 0 0,-1-1 0,1 1 1,0-1-1,0 0 0,0 0 0,1 0 0,-1 0 1,0-1-1,1 1 0,-1-1 0,1 0 0,0 0 1,-1 0-1,1 0 0,0-1 0,-1 1 0,1-1 0,0 0 1,0 0-1,-1-1 0,1 1 0,0-1 0,4-1 1,6-2 16,-1 0 1,0-1 0,0 0 0,0-1 0,-1-1 0,16-10 0,14-14-1187,45-43 0,-75 63-11236</inkml:trace>
  <inkml:trace contextRef="#ctx0" brushRef="#br0" timeOffset="4504.35">4972 647 15680,'0'0'352,"37"-10"-192,-4 3-96,16-12 0,24-13-96,8-9 0</inkml:trace>
  <inkml:trace contextRef="#ctx0" brushRef="#br0" timeOffset="4936.7">918 2186 12928,'40'3'537,"1"-3"1,-1-1 0,74-11 0,118-38 750,-132 26-1085,374-94 248,6 0-289,-180 44 142,317-124 0,-539 168-231,487-166 596,-517 183-520,1 2 0,88-9 1,-129 20-119,1 0 1,0 0-1,12 2 1,-4 2-2436</inkml:trace>
  <inkml:trace contextRef="#ctx0" brushRef="#br0" timeOffset="5423.33">3346 2202 13408,'0'0'69,"4"2"150,3 3-112,0 0 0,-1 0 0,0 1 0,0 0 0,0 0 0,-1 0 0,0 1 0,7 12 1,3 2 10,72 103 821,-86-122-822,-24-24 209,10-1-258,0 1 0,1-1 0,1-1 1,2 0-1,0-1 0,1 0 0,2 0 1,-4-26-1,8 35-29,1 1 1,0 0-1,1 0 0,0 0 0,2 0 1,-1-1-1,2 1 0,0 1 0,1-1 1,0 0-1,2 1 0,-1 0 0,2 0 1,-1 0-1,11-13 0,-16 25-28,1 0-1,-1 0 1,0 0-1,1 0 1,0 1-1,0-1 1,-1 0-1,1 1 1,0-1-1,0 1 1,0 0-1,0 0 1,1 0-1,-1 0 1,0 0-1,0 0 1,1 1-1,-1-1 1,0 1-1,1-1 1,-1 1-1,0 0 1,1 0-1,-1 0 1,1 0-1,-1 0 1,0 1-1,1-1 1,-1 1-1,0-1 1,1 1-1,-1 0 1,0 0-1,0 0 1,4 2-1,6 5 3,0 0 0,-1 1-1,0 0 1,18 20 0,-21-21-7,24 29 1,-1 1 0,-3 1-1,44 78 1,33 46 3,-100-156-10,0-1 0,0 0 0,1 0 0,0 0 0,0-1 0,1 1 0,-1-2 0,14 9 0,-19-13 1,0 1-1,0-1 0,0 0 0,0 1 0,0-1 0,0 0 0,0 0 0,0 0 0,0 1 0,0-1 0,1 0 0,-1 0 1,0-1-1,0 1 0,0 0 0,0 0 0,0 0 0,0-1 0,0 1 0,0-1 0,0 1 0,2-2 0,-2 1 1,1 0-1,-1-1 1,1 1-1,-1-1 1,1 0-1,-1 0 1,0 1-1,0-1 1,0 0-1,0 0 1,1-2-1,1-7 6,0 0 0,-1 0 0,2-18-1,-4 28-4,5-68 79,-9-124-1,-2 44 109,6 146-258,0-9 203,1 1 1,2-19-1,-3 28-247,0 0 0,1 0-1,-1 0 1,1 0 0,0 0 0,-1 1-1,1-1 1,0 0 0,0 0 0,0 0-1,0 1 1,1-1 0,-1 1 0,0-1-1,1 1 1,-1-1 0,1 1 0,0 0-1,-1 0 1,3-2 0</inkml:trace>
  <inkml:trace contextRef="#ctx0" brushRef="#br0" timeOffset="5869.52">4298 1921 13856,'0'0'229,"1"-1"-194,-1 1 0,0 0 0,0-1 0,0 1 0,0 0 0,1 0 0,-1-1 0,0 1 0,0 0 0,1 0 0,-1 0 0,0-1 1,1 1-1,-1 0 0,0 0 0,0 0 0,1 0 0,-1 0 0,0 0 0,1 0 0,-1-1 0,0 1 0,1 0 0,-1 0 0,0 0 0,1 0 0,-1 0 0,2 31 328,-1-1 0,-6 49-1,1 1-69,1-14 10,1-30-98,1 1-1,2-1 1,5 38 0,-5-65-141,1 1-1,1-1 0,-1 1 0,1-1 1,1 0-1,0 0 0,0 0 0,1 0 1,0-1-1,0 0 0,1 0 0,0 0 1,0 0-1,1-1 0,0 0 1,9 6-1,-6-7-12,0 1 0,1-1 0,0-1 1,0 0-1,1 0 0,0-1 0,-1-1 0,1 0 1,23 3-1,-26-7-337,0 0 0,-1 0 0,1-1 0,0 0 0,-1-1 0,0 1 0,11-6 0</inkml:trace>
  <inkml:trace contextRef="#ctx0" brushRef="#br0" timeOffset="6357.34">4262 2387 15232,'0'0'2207,"34"-29"-1887,-7 4 32,19-7-64,11-6 32,9-8-96,14-12 0</inkml:trace>
  <inkml:trace contextRef="#ctx0" brushRef="#br0" timeOffset="6358.34">5689 1025 16416,'0'0'1055,"26"0"-383,-3 11-352,11 4 0,9 2-192,3 3 32,-3 3 0,-6-3 0,-5-11-32,-6-2 32,3 1-96,0-8 0,0-11-64,-1-9 0</inkml:trace>
  <inkml:trace contextRef="#ctx0" brushRef="#br0" timeOffset="6831.64">6105 951 12288,'0'0'0,"-27"-17"224,7 5 0,5 7 160,5 2 448,0 6-352,3 7-224,-6 20 64,-10 24-96,-2 8 0,2 6-32,6 1 0,3-5-32,-4-1 0,1-14-96,10-14 32</inkml:trace>
  <inkml:trace contextRef="#ctx0" brushRef="#br0" timeOffset="6832.64">6341 763 14976,'0'0'1024,"25"24"-481,-10 10-223,2 7 0,2 4-32,-6 7 32,-5 6-32,1-2 0,10 0-64,1-4 32,-7-13-128,-2-13 0</inkml:trace>
  <inkml:trace contextRef="#ctx0" brushRef="#br0" timeOffset="7413.17">6662 794 13760,'0'46'582,"5"122"898,-3-148-1304,1 0 0,1 0 0,1-1 1,1 0-1,0 1 0,12 21 0,-18-39 54,3-7-113,32-71 271,-3-1-1,41-152 1,-73 229-388,3-15 101,1 0-1,1 0 1,0 0-1,1 0 1,1 1-1,12-21 1,-17 33 37,-2 2-129,0 0 0,0-1 0,0 1 0,0-1 0,0 1 0,0 0 0,0-1 0,0 1 0,1 0 0,-1-1 0,0 1 0,0 0 0,1-1 0,-1 1 0,0 0 0,0-1 0,1 1 0,-1 0 0,0 0 0,1-1 0,-1 1 0,0 0 0,1 0 0,-1 0 0,0-1 0,1 1 0,-1 0 0,0 0 0,1 0 0,-1 0 0,1 0 0,7 7-6,0 1 0,-1 1 0,0-1-1,0 1 1,-1 0 0,0 1 0,-1-1-1,0 1 1,5 14 0,0 8 5,11 57 0,-14-54-6,13 39 0,-18-68-2,0-1 0,0 1 0,1 0 0,0-1 0,0 0 0,0 0 0,0 0 0,1 0 0,4 5 0,-6-9 0,-1 0 0,1 0 0,0 0 0,-1 0 0,1 0 0,0 0 0,0 0 0,0 0 0,-1-1 0,1 1 0,0-1 0,0 1 0,0-1 0,0 0 0,0 1 0,0-1 0,0 0 0,0-1 0,0 1 0,0 0 0,0 0 0,0-1 0,0 0 0,0 1 0,0-1 0,-1 0 0,1 0 0,0 1 0,0-2 0,-1 1 0,3-2 0,6-5 1,-2 0-1,1-1 0,-1 0 0,0 0 0,-1-1 0,0 0 1,-1 0-1,9-18 0,-3 7 4,6-10 62,0-2 0,-3 0 0,0-1 0,16-60 0,-29 84-2,0 1 1,-1-1-1,0 1 0,-1-1 0,-1-16 0,1 24-46,0-1 0,-1 1 0,1 0 0,0 0-1,-1 0 1,1 0 0,-1 0 0,0 0 0,0 0 0,0 0 0,0 0-1,0 0 1,0 0 0,0 0 0,-1 1 0,1-1 0,-1 1 0,1-1 0,-1 1-1,0-1 1,1 1 0,-1 0 0,0 0 0,0 0 0,0 0 0,0 0 0,0 0-1,0 0 1,0 1 0,-3-1 0,-3 0 18,-1 1 0,1 0 0,0 1 0,-1 0 0,1 0 0,0 1 0,0 0 1,0 1-1,0-1 0,0 1 0,-7 5 0,-12 7 67,-42 29 0,45-27-65,-69 45-2640,75-49-1105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0:49.44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214 24575,'24'-2'0,"-1"0"0,37-9 0,-8 1 0,192-12 0,-99 12 0,17-7 0,283-14 0,-352 38 0,-73-4 0,1-1 0,0 0 0,0-2 0,-1-1 0,1 0 0,0-2 0,20-4 0,106-27 0,158-17 0,-168 31 0,-66 9 0,113-34 0,-118 27 0,96-14 0,-96 21 0,95-27 0,-90 15 0,113-20 0,-155 36 0,50-17 0,-6 2 0,217-57 0,-257 71 0,40-5 0,12-2 0,318-98 0,-387 108 0,8-1 0,27-3 0,-29 6 0,35-10 0,-56 12 0,1 0 0,-1 0 0,1 0 0,-1 0 0,1 0 0,-1 0 0,0 0 0,1-1 0,-1 1 0,0 0 0,0-1 0,0 1 0,0-1 0,0 0 0,0 1 0,-1-1 0,1 0 0,0 1 0,-1-1 0,1 0 0,-1 0 0,0 1 0,1-5 0,0-6 0,-1 0 0,-1-19 0,0 14 0,-19-274 0,11 186 0,3-92 0,6 123 0,-13-108 0,-28-115 0,36 265 0,-1 0 0,-2 0 0,-1 1 0,-14-32 0,9 25 0,-13-56 0,18 60 0,-1 1 0,-25-58 0,29 78 0,-11-21 0,-1 0 0,-37-52 0,48 79 0,1-1 0,0 0 0,1 0 0,0-1 0,0 0 0,1 0 0,0 0 0,1 0 0,0-1 0,-4-17 0,5 17 0,-1-1 0,0 1 0,0 0 0,-1 0 0,0 0 0,-10-16 0,-39-53 0,15 29 0,-36-52 0,62 78 0,11 21 0,0 0 0,0 0 0,-1 0 0,1 0 0,-1 0 0,0 0 0,0 0 0,0 0 0,0 1 0,0-1 0,-1 1 0,1-1 0,-1 1 0,1 0 0,-1 0 0,0 0 0,0 1 0,0-1 0,0 0 0,0 1 0,-4-1 0,-4-1-136,-1 0-1,1 0 1,0-1-1,0-1 1,0 1-1,0-2 1,1 0-1,0 0 0,-12-10 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0:43.68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138 89 24575,'-116'-27'0,"-24"-5"0,-156 6 0,-1 22 0,223 4 0,-145 19 0,-5 3 0,155-17 0,43-2 0,-26 6 0,-19 4 0,15-8 0,-156 19 0,162-15 0,0 1 0,-57 21 0,-2 3 0,-143 26 0,33-13 0,-123 22 0,257-54 0,-181 26 0,-370 45 0,602-78 0,1 1 0,1 2 0,0 1 0,-33 17 0,-27 11 0,25-17 0,-1-2 0,0-4 0,-2-3 0,-99 8 0,-285-9 0,380-13 0,53 2 0,1 0 0,-1 1 0,1 2 0,-34 11 0,12-4 0,-39 8 0,-51 16 0,107-28 0,1 2 0,0 0 0,-29 18 0,12-2 0,25-15 0,0 0 0,-1-1 0,0-1 0,-22 7 0,37-15 0,0 0 0,1-1 0,-1 1 0,0 0 0,1 0 0,-1 0 0,0 0 0,1 1 0,-1-1 0,1 0 0,0 0 0,-1 1 0,1-1 0,0 1 0,0 0 0,-2 2 0,-7 31 0,0 2 0,-15 10 0,-14 34 0,35-70 0,0-1 0,1 1 0,0 0 0,0 0 0,0 22 0,-1-7 0,0 1 0,-1 0 0,-15 43 0,9-36 0,-6 16 0,12-35 0,-1 1 0,2-1 0,0 1 0,1 0 0,-3 32 0,-3 95 0,4-89 0,-1 0 0,-2 38 0,15 9 0,1-9 0,-7-71 0,2 0 0,7 32 0,-4-28 0,2 33 0,-7-2 0,-9 87 0,5-97 0,2-13 0,1 0 0,6 34 0,0 28 0,-5-76 0,0 1 0,1-1 0,1 0 0,1 0 0,7 20 0,-7-27 0,1 0 0,0 0 0,1 0 0,0-1 0,1 1 0,0-2 0,1 1 0,14 14 0,20 24 0,-33-37 0,1 0 0,0-1 0,1 0 0,0 0 0,15 10 0,-7-8 0,4 3 0,1-1 0,48 22 0,-31-20 0,1-2 0,1-1 0,83 14 0,-7-8 0,-66-9 0,88 5 0,-119-14 0,-1 1 0,0 1 0,24 7 0,-30-6 0,0-1 0,0-1 0,0 0 0,0-1 0,1-1 0,-1 0 0,25-2 0,-19-3 0,3 0 0,0 1 0,0 0 0,0 2 0,27 2 0,-7 1 0,0-3 0,0-1 0,47-9 0,1 0 0,-11 0 0,81-21 0,-69 12 0,-17 6 0,43-9 0,-87 17 0,-1 0 0,1 2 0,0 2 0,46 2 0,23-2 0,-72 0-455,0-2 0,44-10 0,-61 10-637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5:55.6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3 14880,'0'0'1722,"1"3"-1130,23 54-265,-18-39-239,1 0 0,1 0-1,0-1 1,1 0 0,20 26-1,-20-34-104,-6-10-27,-5-16-57,-1 2 71,-17-109 49,-5-33 181,23 129-87,0 0 1,2 1-1,6-48 0,-5 67-44,1 0-1,0 0 1,0 0-1,0 0 1,1 1-1,5-9 1,-7 13-211,1 0 0,0 1 0,0-1-1,0 1 1,0-1 0,0 1 0,0-1 0,1 1 0,-1 0 0,1 0 0,-1 0 0,1 1 0,0-1 0,0 1 0,0-1 0,6-1-1</inkml:trace>
  <inkml:trace contextRef="#ctx0" brushRef="#br0" timeOffset="673.83">77 283 14496,'0'0'480,"36"-22"-416,0 7 32,12 0-96,6 2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5:54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303 11008,'0'0'261,"0"3"59,6 18 237,1-1-1,9 22 1,-13-35-497,1 1-1,0 0 1,0-1 0,1 0 0,0 0 0,1 0-1,-1 0 1,10 7 0,-15-13-59,1-1 0,-1 1 0,1-1-1,-1 1 1,1-1 0,-1 0 0,1 1 0,0-1 0,-1 0 0,1 1-1,0-1 1,-1 0 0,1 0 0,0 1 0,-1-1 0,1 0 0,0 0-1,-1 0 1,1 0 0,0 0 0,-1 0 0,1 0 0,0 0 0,-1 0 0,1-1-1,0 1 1,-1 0 0,1 0 0,0 0 0,-1-1 0,2 0 0,-1 0 1,1-1 1,-1 1-1,0-1 0,0 1 1,0-1-1,0 0 1,0 1-1,-1-1 1,1 0-1,0 0 1,0-3-1,1-5 7,0-1-1,-1 0 0,0-13 1,-1 11 39,-1-1 0,-1 1 0,0 0 0,-1 0 0,-1-1 0,-8-21 0,-42-72 669,39 81-515,2 0 0,0-1 0,-13-43 0,25 56-1023</inkml:trace>
  <inkml:trace contextRef="#ctx0" brushRef="#br0" timeOffset="447.28">1 324 13216,'0'0'512,"3"-15"32,10-1 32,14-8-416,11-2 32,14-3-192,15-2 3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4:33.0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83 10304,'-1'-2'416,"-6"-18"2576,7 4-523,12 163-1918,-5-92-457,4 23-23,-5-45-8,2 61 0,-7-33 316,-1-59-304,4 3-1915</inkml:trace>
  <inkml:trace contextRef="#ctx0" brushRef="#br0" timeOffset="542.07">374 31 12736,'0'0'1728,"1"4"-1670,1 7-29,-1 0-1,-1 0 1,0 0-1,0 0 1,-1 0 0,-4 16-1,-21 68 295,1-4 376,25-90-668,-1 1 0,1-1 1,0 1-1,0-1 0,0 0 1,0 1-1,0-1 1,0 1-1,0-1 0,0 1 1,1-1-1,-1 1 0,0-1 1,1 0-1,-1 1 1,1-1-1,0 0 0,0 1 1,-1-1-1,1 0 0,0 0 1,1 2-1,0-2-8,1 1-1,-1-1 1,0 1-1,1-1 1,-1 1-1,1-1 1,-1 0-1,1 0 1,0-1-1,-1 1 1,5 0-1,0 0 6,-1-1-1,1 0 1,0 0-1,-1-1 1,1 1-1,-1-2 1,1 1-1,-1-1 1,1 0-1,7-3 1,4-3-1171,31-19 0</inkml:trace>
  <inkml:trace contextRef="#ctx0" brushRef="#br0" timeOffset="1075.83">486 19 13664,'0'0'1786,"0"4"-1615,8 104 296,14 131 186,-18-215-347,-1 1 0,-1 0 0,-2 0 0,-3 48 0,1-68-131,1 8-1960</inkml:trace>
  <inkml:trace contextRef="#ctx0" brushRef="#br0" timeOffset="1866.16">834 0 11360,'0'0'1920,"-3"1"-1723,-5 1-157,0 0 0,0 1-1,1 0 1,0 1 0,0-1 0,0 1 0,0 1-1,0-1 1,1 1 0,-1 1 0,2-1 0,-1 1-1,0 0 1,1 0 0,0 0 0,1 1 0,-1 0-1,1 0 1,0 0 0,1 0 0,0 1 0,0-1 0,1 1-1,0 0 1,0 0 0,1 0 0,-1 12 0,1-4 15,0-1 1,2 1 0,0-1-1,1 0 1,0 1 0,6 17 0,-6-25-27,1 0 1,0 0-1,0 0 1,1 0-1,0 0 0,0-1 1,1 1-1,0-1 1,0-1-1,1 1 1,0-1-1,10 9 1,-13-13-19,0 0 0,1 0 0,-1-1-1,1 1 1,-1-1 0,1 0 0,-1 0 0,1 0 0,0-1 0,-1 1 0,1-1-1,0 0 1,-1 0 0,1 0 0,0 0 0,0-1 0,-1 0 0,1 1 0,-1-1-1,1-1 1,4-1 0,-1 1 4,-1-1 0,0-1 1,1 1-1,-1-1 0,-1 0 0,1 0 0,0-1 0,-1 1 0,0-1 0,6-7 0,-4 1 26,-1 1 0,0-1-1,0 0 1,-1-1 0,0 0-1,-1 1 1,-1-1 0,0-1-1,0 1 1,1-19 0,-3 22 36,-1-1 1,0 0-1,0 1 1,-1-1 0,0 1-1,-1-1 1,0 1-1,0 0 1,-1-1-1,0 1 1,-1 0-1,0 1 1,0-1-1,-7-10 1,8 16-42,1 1 0,-1-1 1,0 0-1,1 1 0,-1-1 0,-1 1 1,1 0-1,0 0 0,0 0 0,-1 0 1,1 1-1,-1 0 0,1-1 0,-1 1 1,0 0-1,1 1 0,-1-1 0,0 1 1,0 0-1,0-1 0,1 2 0,-1-1 1,-5 1-1,-7 2-164,0 1 1,1 0 0,0 1-1,-16 7 1,5-2-145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1:19.6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71 7008,'4'-1'101,"43"-2"514,-9 2-266,-1-2 0,0-1 0,44-12 0,-24 2 33,2 3 1,0 2-1,77-1 1,48-6 679,-40 8-622,-62 6-272,210-9 210,-226 12-349,-32 1-9,34-5 1,-11-1-7,42-6 30,60-11 144,11-3 200,-96 13-225,42-9 128,-51 7-121,1 2 1,108-2 0,-4 0-38,-28 2-80,35-5 11,44-2 28,-71 8-50,-24 1-44,44-5 30,253-16 202,-332 23-355,26 0 3007,-116 6-2830,1 1-46,6 12 26,-3-3-32,-4-9 0,-1 0 0,0 0 0,0 0 0,0 0 0,0 0 0,0 0 0,0 1 0,0-1 0,0 0 0,0 0 0,0 0 0,0 0 0,0 0 0,1 0 0,-1 0 0,0 0 0,0 1 0,0-1 0,0 0 0,0 0 0,0 0 0,0 0 0,1 0 0,-1 0 0,0 0 0,0 0 0,0 0 0,0 0 0,0 0 0,1 0 0,-1 0 0,0 0 0,0 0 0,0 0 0,0 0 0,0 0 0,0 0 0,1 0 0,-1 0 0,0 0 0,0 0 0,0 0 0,0 0 0,0-1 0,0 1 0,1 0 0,-1 0 0,0 0 0,0 0 0,0 0 0,0 0 0,0 0 0,0 0 0,0-1 0,0 1 0,0 0 0,0 0 0,0 0 0,0 0 0,0 0 0,1 0 0,-1-1 0,0 1 0,0 0 0,0 0 0,0 0 0,3-11 0,-2 1-1,0-1 0,-1 0-1,0 1 1,-2-16 0,0-12 103,2 37-59,-1 15 68,-1 0-1,2 0 1,1 15 0,1 59-53,8-113 6,-6 2 41,0-1 0,2-39 0,-6 62-62,0 0 103,0 9-100,7 50-602,-5-47-118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1:10.1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0 11840,'0'0'1760,"0"3"-1312,-2 15 19,1-14-417,0 0 0,1-1 1,0 1-1,-1 0 0,1-1 0,0 1 0,1 0 1,-1-1-1,1 1 0,0 0 0,0-1 0,1 5 1,-1-6 50,0-2-95,-1-1 0,0 1 0,1 0 0,-1 0 1,0-1-1,1 1 0,-1 0 0,0-1 0,1 1 0,-1 0 0,0-1 1,0 1-1,1 0 0,-1-1 0,0 1 0,0-1 0,0 1 0,1 0 1,-1-1-1,0 1 0,0-1 0,0 1 0,0-1 0,0 1 0,0 0 1,0-1-1,0 1 0,0-1 0,0 1 0,0-1 0,0 1 0,-1 0 1,1-1-1,0 1 0,0-1 0,0 1 0,-1-1 0,-5-19 217,6 18-167,-1 1 18,-3-8 727,-5 19-567,5-3-192,0 0-1,1 1 0,0 0 1,0-1-1,-2 15 0,4-18-22,0 0-1,1 1 0,-1-1 0,1 0 1,0 1-1,0-1 0,0 1 0,1-1 1,-1 0-1,1 1 0,0-1 0,3 6 0,-4-9-15,1 0-1,-1-1 1,0 1-1,1 0 1,-1-1-1,0 1 1,1-1-1,-1 1 0,1-1 1,-1 1-1,1-1 1,0 1-1,-1-1 1,1 1-1,-1-1 0,1 0 1,0 1-1,-1-1 1,1 0-1,0 0 1,-1 1-1,1-1 0,0 0 1,-1 0-1,1 0 1,0 0-1,0 0 1,-1 0-1,1 0 0,0 0 1,-1 0-1,1 0 1,0-1-1,-1 1 1,1 0-1,0 0 1,-1-1-1,1 1 0,0 0 1,-1-1-1,1 1 1,-1 0-1,1-1 1,0 1-1,-1-1 0,1 1 1,0-2-1,21-24 13,-21 26-13,1-4 0,1 0-1,-1 1 1,0-1 0,-1 0 0,1-1 0,0 1 0,-1 0 0,0 0-1,0-1 1,0-7 0,-1 11 1,0-1 1,0 0-1,0 0 1,0 1-1,0-1 1,-1 0-1,1 0 0,0 1 1,-1-1-1,0 0 1,1 1-1,-1-1 0,0 0 1,0 1-1,0-1 1,0 1-1,0 0 0,0-1 1,0 1-1,0 0 1,-1-1-1,1 1 1,0 0-1,-1 0 0,1 0 1,-1 0-1,0 1 1,1-1-1,-4-1 0,4 2 4,0-1 0,-1 1 0,1 0-1,0-1 1,-1 1 0,1 0-1,0 0 1,-1 0 0,1 0 0,-1 0-1,1 0 1,0 0 0,-1 1-1,1-1 1,0 0 0,-1 1 0,1-1-1,0 1 1,-1 0 0,1-1-1,0 1 1,-2 1 0,1 0 3,0 0 0,0 1 0,0-1 0,1 0 1,-1 0-1,1 1 0,0-1 0,-1 1 0,1-1 0,-1 6 1,0-2 7,1-1 0,0 0 0,0 1 1,1-1-1,-1 0 0,1 1 0,0-1 1,1 1-1,-1-1 0,1 1 1,2 6-1,-3-11-16,1 0 0,-1 0-1,0 0 1,1 0 0,-1 0 0,0-1 0,1 1 0,-1 0 0,1 0-1,0-1 1,-1 1 0,1 0 0,0-1 0,-1 1 0,1 0 0,0-1 0,-1 1-1,1-1 1,0 1 0,0-1 0,0 0 0,0 1 0,0-1 0,-1 0 0,1 0-1,0 1 1,0-1 0,0 0 0,0 0 0,0 0 0,0 0 0,0 0 0,0 0-1,0 0 1,0-1 0,0 1 0,-1 0 0,1 0 0,0-1 0,0 1-1,0 0 1,0-1 0,0 1 0,-1-1 0,1 0 0,0 1 0,-1-1 0,1 1-1,1-2 1,2-2 4,1-1 0,-1 1 0,0-1-1,0 0 1,5-8 0,-6 8 29,0 0 0,-1-1 0,1 1 1,-1 0-1,0-1 0,0 0 0,-1 1 0,0-1 1,1-8-1,-3 14-13,0-1 0,-1 1 0,1-1 0,0 1 0,-1 0 0,1 0-1,0-1 1,0 1 0,-1 0 0,1 0 0,0 0 0,-1 0 0,1 1 0,0-1 0,-1 0 0,-1 1 0,-33 9-224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8:11:35.543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654 1 15040,'0'0'357,"0"5"80,-6 57 578,-26 109 0,23-127-821,-80 278 149,-23-5-221,101-287-112,-84 223 81,-162 500 351,255-744-190,0-1-2813</inkml:trace>
  <inkml:trace contextRef="#ctx0" brushRef="#br0" timeOffset="597.22">35 952 13408,'0'0'4490,"-2"-6"-4218,-29-86 1269,30 90-421,1 5-1029,4 13-41,21 87 63,-22-93-113,1 0 1,0 0-1,1-1 0,0 1 1,0-1-1,1 0 0,13 15 0,-6-9 1,-10-12-12,1-2-11,-4-1 22,1 0-1,-1 0 0,1 0 0,0 0 1,-1 0-1,1-1 0,-1 1 1,1 0-1,-1 0 0,1 0 0,-1 0 1,1-1-1,-1 1 0,1 0 1,-1 0-1,1-1 0,-1 1 0,1 0 1,-1-1-1,1 1 0,-1-1 0,0 1 1,1 0-1,-1-1 0,0 1 1,1-1-1,-1 1 0,0-1 0,0 1 1,0-1-1,1 1 0,-1-1 1,0 0-1,0 1 0,0-1 0,0 1 1,0-1-1,0 1 0,0-1 0,0 1 1,0-1-1,0 0 0,0 0 1,0 1-1,0-18 4,-1-1 0,-1 2 0,0-1-1,-1 0 1,-1 0 0,-6-17 0,-1-5 9,9 32 28,1 10 30,3 14-20,5 7-2679</inkml:trace>
  <inkml:trace contextRef="#ctx0" brushRef="#br0" timeOffset="1119.54">561 1489 16511,'0'4'198,"0"13"79,0 0 0,1 0 1,1-1-1,0 1 0,2 0 1,7 25 2986,-13-41-3221,-1 1 1,1-1 0,-1 0 0,0 0 0,1 0-1,-1-1 1,-4 1 0,3 0 0,4-1-249,-11 3 635,7-1-337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28.40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49 12384,'0'0'480,"3"15"128,0 9 0,1 10-192,0 5 32,0 3-288,-1 1 0,2-3-64,3-4 0,1-5-32,0-9 0</inkml:trace>
  <inkml:trace contextRef="#ctx0" brushRef="#br0" timeOffset="431.78">183 0 12128,'0'0'352,"10"39"-32,-3-4 32,0 17 0,0 7 0,-1 6-128,-1-4 32,-3-7-64,-2-15 6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1:30.9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340 12384,'-2'-4'453,"-1"-8"-108,0 0 0,1 0 0,0 0-1,0 0 1,2 0 0,-1 0 0,2 0 0,1-15 0,1-57 641,5 96-863,1 12-115,-1 1-1,0-1 0,4 30 1,7 80 17,8 36-11,-21-148 193,-3-10-599,0 0 0,0 0 1,-2 0-1,1 1 0,-2 15 1</inkml:trace>
  <inkml:trace contextRef="#ctx0" brushRef="#br0" timeOffset="715.73">333 223 14976,'-1'-3'37,"-1"-2"14,0 1-1,1-1 1,0 1 0,0-1-1,0 1 1,1-1 0,-1 0-1,1 1 1,0-1 0,1 0-1,-1 1 1,1-1 0,0 1-1,0-1 1,0 1 0,0-1-1,1 1 1,0-1 0,0 1-1,0 0 1,3-4 0,3-4 100,1 0 0,0 1 0,0 1 0,15-14 0,-19 19-89,0 1 0,1-1 1,0 1-1,0 1 0,0-1 0,0 1 0,1 0 1,-1 0-1,1 1 0,10-3 0,-15 4-45,0 1-1,0 0 1,-1 0-1,1 0 0,0 0 1,0 0-1,-1 0 0,1 1 1,0-1-1,-1 1 0,1-1 1,0 1-1,-1-1 0,1 1 1,-1 0-1,1 0 1,-1 0-1,1 0 0,1 1 1,-1 1-2,1-1-1,-1 1 1,0 0 0,0-1 0,-1 1 0,1 0 0,-1 0 0,1 0 0,1 5 0,0 3 4,-1 0 0,0 1-1,0-1 1,0 23 0,-4 2-2,-1 0 0,-1-1 0,-3 1 0,-11 38 0,-2-10-9,-35 79 0,-19 0-8,69-133 0,12-34 17,-3 7 19,1 0-1,9-18 0,-11 28-13,1 0 0,0 0 0,0 1 0,1 0 0,-1 0-1,1 0 1,1 0 0,10-8 0,-13 11-11,1 1-1,-1 0 0,1 0 1,0 0-1,0 1 0,-1-1 1,1 1-1,0 0 1,0 0-1,0 0 0,1 0 1,-1 1-1,0 0 1,0 0-1,0 0 0,0 0 1,8 2-1,-1 1-6,0 1-1,-1 0 1,1 1 0,-1 0-1,0 1 1,0 0-1,-1 0 1,1 1 0,14 14-1,-8-8-2,-11-8-1,-2-2 0,0-1 0,1 1 0,-1-1 0,1 0 0,0 0 0,0 0 0,0 0 0,7 2 0,-10-4 0,-1 0 0,1 0 0,0-1 0,-1 1 0,1 0 0,0 0 0,-1 0 0,1-1 0,-1 1 0,1-1 0,0 1 0,-1 0 0,1-1 0,-1 1 0,1-1 0,-1 1 0,1-1 0,-1 1 0,0-1 0,1 1 0,-1-1 0,0 0 0,1 1 0,-1-1 0,0 0 0,0 1 0,1-1 0,-1 0 0,0 1 0,0-2 0,1 0 0,27-67 0,33-126 0,-46 123-2351,-12 57-9409</inkml:trace>
  <inkml:trace contextRef="#ctx0" brushRef="#br0" timeOffset="178283.48">1129 1 11488,'0'0'-59,"-4"2"-101,-20 9 372,13-6-87,1 0-1,0 0 1,0 1 0,0 0-1,-9 8 1,12-7-26,1 1 0,-1 0 0,1 0 0,1 0 0,0 1 0,0 0 0,0 0 0,1 0 0,1 0 0,-1 1 0,-2 14 0,0 8 206,1 0-1,-1 40 0,5-58-195,1 0 0,0 0 0,1 0 0,1-1 0,0 1 0,0 0 0,2-1 0,4 14 0,-5-20-55,0 0 0,0-1 1,1 0-1,0 0 0,0 0 0,1 0 1,-1 0-1,1-1 0,1 0 0,-1 0 1,1-1-1,-1 1 0,1-1 0,0 0 1,1-1-1,-1 1 0,8 2 1,-11-5-7,1 1 0,0-1 0,0 0 0,1 0 0,-1 0 0,0 0 1,0-1-1,0 0 0,0 0 0,1 0 0,-1 0 0,0-1 0,0 1 1,0-1-1,0 0 0,0 0 0,6-3 0,-5 1 0,1 0-1,-1-1 0,0 1 1,0-1-1,-1 0 1,1-1-1,-1 1 0,0-1 1,0 0-1,6-8 1,-1-5 46,0 1 0,-1-1 0,0-1 1,-2 1-1,0-1 0,4-26 0,-8 32-39,18-119 387,-20 119-373,1 1 1,-1 0-1,-1 0 0,0 0 0,-1-1 1,0 1-1,-1 0 0,-6-18 0,9 29-49,-1 0-1,1-1 0,-1 1 0,1 0 0,-1-1 0,0 1 0,1 0 0,-1 0 0,0 0 0,0 0 0,0-1 1,0 1-1,0 0 0,0 1 0,0-1 0,0 0 0,0 0 0,-1 0 0,1 1 0,0-1 0,0 0 1,-1 1-1,1-1 0,-1 1 0,1 0 0,0-1 0,-1 1 0,1 0 0,-3 0 0,-1 1 10,0 0 1,1 1-1,-1 0 0,0 0 0,1 0 0,-1 0 0,-4 4 1,6-4-31,-28 17-244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4:43.1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4 1122 12576,'0'0'0,"-15"2"-448,1 6 480,-8 9 32,-6 8 128,5-1 0,8-10 128,6-5 64</inkml:trace>
  <inkml:trace contextRef="#ctx0" brushRef="#br0" timeOffset="2161.88">4 1188 12928,'0'-10'19,"-2"-9"36,1 1 1,1-1-1,1 0 1,0 0-1,5-18 1,-4 23 243,2-6 113,-3 19 358,-1 10 698,2 169-644,27 204 0,-24-356-1867,8 31 1</inkml:trace>
  <inkml:trace contextRef="#ctx0" brushRef="#br0" timeOffset="2623.85">444 922 12480,'0'0'1824,"0"3"-1430,0 3-302,-1-1 0,0 1 0,0 0 1,0 0-1,-1 0 0,0-1 0,-5 11 0,-24 38 12,19-34-33,-29 42 41,-17 29 50,53-81-115,1-1 0,-1 1 0,2 0 0,-1 0 0,1 1 1,1-1-1,-2 17 0,3-26-30,1 1 1,0 0-1,0 0 1,0-1-1,0 1 1,0 0-1,0-1 1,1 1-1,-1 0 1,1-1-1,-1 1 1,1-1-1,-1 1 1,1 0 0,0-1-1,0 1 1,0-1-1,0 0 1,0 1-1,0-1 1,0 0-1,0 0 1,0 1-1,1-1 1,-1 0-1,0 0 1,1 0-1,-1-1 1,1 1-1,-1 0 1,1 0-1,-1-1 1,1 1-1,0-1 1,-1 0-1,1 1 1,0-1-1,-1 0 1,1 0-1,0 0 1,-1 0-1,1 0 1,2-1-1,4 1 14,0-2 0,0 1 0,0-1 0,0 0 0,0-1 0,0 0 0,12-6 0,3-6-520,-1-1 0,0-1 0,18-20-1</inkml:trace>
  <inkml:trace contextRef="#ctx0" brushRef="#br0" timeOffset="3148.6">543 939 12480,'0'0'773,"-2"6"-394,-8 22-167,2 1 0,1 1 0,1-1 0,2 1 0,1 0 0,1 0 0,5 60 0,-1-54-44,-1-11 21,0 0 0,2-1 0,1 1-1,1-1 1,15 45 0,-15-59-210,-3-7-175,-1 0 0,1 1 0,-1-1 0,1 1 0,-1-1 0,0 1 0,0 5 0</inkml:trace>
  <inkml:trace contextRef="#ctx0" brushRef="#br0" timeOffset="3653.27">728 1004 12576,'0'0'1381,"-1"4"-826,-13 51 293,4-20-630,2 0 1,-3 38 0,10-64-205,0 1 0,1-1 0,0 1 0,1 0 0,0-1 0,0 1-1,1-1 1,0 0 0,1 1 0,0-1 0,1 0 0,7 14 0,-9-19-7,0 0 1,1-1 0,0 1-1,-1-1 1,1 1-1,0-1 1,1 0 0,-1 0-1,0-1 1,1 1-1,0-1 1,0 1 0,-1-1-1,1 0 1,1-1-1,-1 1 1,0-1 0,0 1-1,0-1 1,1-1-1,-1 1 1,1 0 0,-1-1-1,0 0 1,1 0-1,-1-1 1,1 1 0,-1-1-1,0 0 1,1 0-1,-1 0 1,0-1 0,5-1-1,0-2 6,0 1 0,0-1 0,0 0-1,-1-1 1,0 0 0,0-1 0,0 0-1,-1 0 1,0 0 0,0-1 0,-1 0 0,0 0-1,7-13 1,-10 13 10,0 0-1,0 0 1,0 0-1,-1-1 1,-1 1 0,1 0-1,-1-1 1,-1 0-1,1 1 1,-2-1-1,0-8 1,0 10 51,1 1-1,-1 0 1,-1 0 0,1 0 0,-1 0-1,0 0 1,-1 1 0,1-1 0,-1 0-1,0 1 1,-1 0 0,1 0 0,-1 0-1,0 0 1,-8-7 0,9 10-5,-1-1 0,1 1-1,-1 0 1,1 0 0,-1 1 0,0-1 0,0 1 0,0 0 0,-6-1-1,8 1-178,0 1-1,0 0 0,0-1 1,0 1-1,-1 0 0,1 1 1,0-1-1,0 0 0,0 1 0,0-1 1,0 1-1,0-1 0,0 1 1,0 0-1,0 0 0,1 0 1,-1 0-1,0 0 0,-2 2 1</inkml:trace>
  <inkml:trace contextRef="#ctx0" brushRef="#br0" timeOffset="3654.27">1203 1179 13600,'0'0'864,"24"5"-384,-3-3-160,11-2 0,12-6-192,4-7 0</inkml:trace>
  <inkml:trace contextRef="#ctx0" brushRef="#br0" timeOffset="3655.27">1711 797 13408,'0'0'224,"5"21"32,-2 4 448,-1 9 64,3 9-256,-1 7 63,1 0-351,-2 4 0,-3 1-64,0-1 0,2-7-32,-1-8 0,2-7-64,0-7 32,1-10 0</inkml:trace>
  <inkml:trace contextRef="#ctx0" brushRef="#br0" timeOffset="4155.26">1922 919 12480,'3'-7'82,"1"1"0,0 0 0,0-1 0,0 1 0,1 1 0,0-1 0,0 1 0,0 0 0,1 0 0,0 0 0,0 1 0,0 0 1,0 0-1,1 1 0,-1-1 0,1 1 0,8-2 0,2-2 82,-8 2-91,0 1 1,1 0 0,0 1-1,0 0 1,0 0 0,0 1-1,0 0 1,11 0 0,-19 3-68,-1-1-1,0 0 1,0 1 0,1-1 0,-1 1 0,0-1 0,0 1 0,0 0 0,0-1 0,0 1 0,0 0 0,0 0 0,0 0 0,0 0 0,0 0 0,0 0 0,0 0 0,-1 0 0,1 0 0,0 0 0,-1 0 0,1 0 0,-1 1 0,1-1 0,-1 0-1,0 0 1,0 1 0,1-1 0,-1 0 0,0 1 0,0-1 0,0 3 0,0 5-2,-1 0-1,1 1 1,-4 11 0,4-18 3,-9 34 14,-2 0-1,-1-1 0,-30 63 1,25-64 96,2 1 0,1 0 0,-13 61 0,26-96-101,1-1 0,0 1 1,0 0-1,0-1 1,0 1-1,-1 0 1,1-1-1,0 1 1,0 0-1,0-1 0,0 1 1,1 0-1,-1-1 1,0 1-1,0 0 1,0-1-1,0 1 1,1-1-1,-1 1 1,0 0-1,0-1 0,1 1 1,-1-1-1,1 1 1,-1-1-1,0 1 1,1-1-1,-1 1 1,2 0-1,-1-1 3,0 0-1,0 0 1,0 0 0,0 1 0,1-1 0,-1 0-1,0 0 1,0-1 0,0 1 0,0 0-1,1 0 1,-1-1 0,0 1 0,2-1-1,7-4 65,0 0-1,16-12 1,-22 14-44,18-10 203,1 1-1,0 0 1,0 2 0,1 0 0,30-7-1,-26 5-2288</inkml:trace>
  <inkml:trace contextRef="#ctx0" brushRef="#br0" timeOffset="4795.92">2488 903 14976,'0'0'1130,"1"3"-559,-1 8-435,0 1-1,0-1 1,-1 1 0,-1-1 0,0 0-1,-6 19 1,5-20-107,0 1 0,1-1 0,0 0 0,0 1 0,1 0 0,1-1 0,0 1 0,0 0 0,1-1 0,2 12 0,1-9 7,0-1 0,0 0 0,1 0 0,12 21 0,-15-30-23,-1-1-1,1 1 0,0 0 0,-1-1 1,1 1-1,1-1 0,-1 0 1,0 1-1,0-1 0,1 0 0,-1-1 1,1 1-1,0 0 0,-1-1 1,1 1-1,0-1 0,0 0 0,0 0 1,0 0-1,0 0 0,0-1 1,0 1-1,0-1 0,1 0 1,-1 0-1,3 0 0,-3-1-4,-1 0-1,0 1 0,0-1 1,0-1-1,1 1 1,-1 0-1,0 0 1,0-1-1,0 1 1,-1-1-1,1 0 0,0 0 1,-1 1-1,1-1 1,1-4-1,19-34 57,-21 37-55,7-14 30,-2 0 1,0 0-1,0 0 0,-2-1 0,4-28 1,-7 38-3,0 0 1,-1 1-1,0-1 1,-1 0 0,0 0-1,0 0 1,0 0 0,-1 1-1,0-1 1,-1 1-1,0-1 1,0 1 0,0 0-1,-1 0 1,-5-7-1,8 13-19,0 0-1,1 0 0,-1 0 1,0 0-1,0 0 0,0 0 1,0 0-1,0 1 0,1-1 1,-2 0-1,1 1 0,0-1 1,0 0-1,0 1 0,0-1 1,0 1-1,0 0 1,-1-1-1,1 1 0,0 0 1,0 0-1,0 0 0,-1 0 1,1 0-1,0 0 0,0 0 1,-1 0-1,1 0 0,0 1 1,0-1-1,0 0 0,-2 2 1,-2 0-186,1 1 0,0-1 1,1 1-1,-1 0 1,0 0-1,-3 5 0,1-2-1177</inkml:trace>
  <inkml:trace contextRef="#ctx0" brushRef="#br0" timeOffset="4796.92">2886 926 14880,'0'0'1120,"18"-7"-481,4 5-319,8-2 0,9-5-192,-1-2 32</inkml:trace>
  <inkml:trace contextRef="#ctx0" brushRef="#br0" timeOffset="5230.29">3075 1050 12576,'0'0'992,"3"-5"1184,13 5-2048,11-3 32,15-6-128,6-9 32</inkml:trace>
  <inkml:trace contextRef="#ctx0" brushRef="#br0" timeOffset="5709.15">3494 622 13600,'1'-3'64,"1"0"-13,0-1 1,0 0 0,0 0 0,1 1-1,-1 0 1,1-1 0,0 1 0,0 0 0,0 0-1,1 0 1,-1 1 0,1-1 0,-1 1 0,7-3-1,-4 2 114,2-1-1,-1 1 0,0 1 0,0 0 0,1 0 1,0 0-1,10-1 0,-17 3-141,0 0 0,0 0 0,-1 0 0,1 0-1,0 0 1,0 0 0,0 1 0,0-1 0,0 0 0,0 0 0,0 1 0,0-1-1,-1 0 1,1 1 0,0-1 0,0 1 0,0-1 0,-1 1 0,1 0-1,0-1 1,-1 1 0,1-1 0,0 1 0,-1 0 0,1 0 0,-1-1-1,1 1 1,-1 0 0,1 0 0,-1 0 0,0 0 0,0 0 0,1 1-1,0 3 9,-1 0-1,1 0 0,-1 1 0,0-1 0,-1 5 0,0-2-6,-2 21 28,-2-1 1,-2 1-1,0-1 1,-2-1 0,-14 32-1,-3 12 48,13-37-47,9-24-24,-1 0 0,2 0 0,-1 1 0,2 0 0,-1 0 0,-1 19 0,4-29-22,0 1-1,0-1 0,0 0 0,0 0 0,1 0 0,-1 0 0,0 1 0,0-1 0,1 0 0,-1 0 0,1 0 1,-1 0-1,1 0 0,-1 0 0,1 0 0,0 0 0,-1 0 0,1 0 0,0 0 0,0 0 0,0 0 0,0-1 1,0 1-1,1 1 0,0-2 1,1 1 1,-1 0-1,0-1 1,0 0 0,0 1-1,0-1 1,1 0-1,-1 0 1,0 0 0,0-1-1,0 1 1,4-1-1,3-2 21,0 0-1,0 0 1,0-1-1,-1 0 1,9-6-1,-1 1 116,-1 0-1,1 1 1,0 1-1,1 1 1,-1 0-1,22-4 1,96-19 811,-116 24-3380</inkml:trace>
  <inkml:trace contextRef="#ctx0" brushRef="#br0" timeOffset="6221.03">3927 567 13856,'-3'1'75,"0"0"1,0 0 0,1 0 0,-1 1 0,0-1-1,1 1 1,-1-1 0,0 1 0,1 0-1,0 0 1,-1 0 0,1 0 0,0 0 0,0 1-1,0-1 1,1 1 0,-1-1 0,0 1 0,1 0-1,-2 4 1,-2 6 158,0 0 1,2 1-1,-4 16 0,5-21-176,-2 10 69,-2 10 59,1 0 0,-3 43 0,8-64-156,0 0 0,0 0-1,1 0 1,0 0 0,1 0-1,-1 0 1,1-1 0,1 1 0,0 0-1,0-1 1,0 0 0,1 0-1,0 0 1,5 7 0,-6-11-7,-1 0-1,1 0 1,0 0 0,0 0 0,0 0-1,1-1 1,-1 0 0,1 1 0,-1-1 0,1 0-1,0-1 1,0 1 0,0-1 0,0 1-1,6 0 1,-4-2 12,0 1 0,0-1 0,0 0 0,0-1-1,0 1 1,0-1 0,-1-1 0,1 1 0,11-5 0,-5 1 31,1-2 1,-1 1-1,-1-1 1,1-1 0,-1 0-1,-1-1 1,0 0-1,16-17 1,-21 19-17,-1 0 1,1 0-1,-1 0 1,0 0-1,-1-1 1,0 1-1,0-1 1,-1 0-1,0 0 0,0 0 1,-1 0-1,0 0 1,0 0-1,-1-1 1,0 1-1,0 0 1,-1 0-1,0 0 1,-1 0-1,0 0 1,-5-15-1,4 16-14,1-1 0,-2 1 1,1 0-1,-1 0 0,0 1 0,0-1 0,-1 1 1,0 0-1,0 0 0,-1 1 0,1-1 0,-1 1 0,0 0 1,0 1-1,-1-1 0,0 1 0,0 1 0,0-1 0,0 1 1,0 0-1,0 1 0,-1 0 0,-9-2 0,-16 2-2553</inkml:trace>
  <inkml:trace contextRef="#ctx0" brushRef="#br0" timeOffset="73828.63">4250 446 12224,'0'0'1989,"2"3"-1621,4 7-258,-1 1 1,0-1-1,7 20 1,-8-17-54,1-1 0,11 21 0,-10-26 126,-7-15-146,-7-18-27,-146-368 832,151 388-747,1 0-1,0 0 1,0 0-1,1-1 1,-1 1 0,1-8-1,1 11-50,0 0 0,0 1 0,1-1-1,0 0 1,-1 1 0,1-1 0,0 1 0,0-1 0,0 1-1,0-1 1,1 1 0,-1 0 0,1 0 0,-1-1-1,1 1 1,0 0 0,4-3 0,0 0 3,1-1-1,1 2 1,-1-1 0,0 1 0,1 0-1,0 0 1,15-4 0,10 0-2277</inkml:trace>
  <inkml:trace contextRef="#ctx0" brushRef="#br0" timeOffset="73829.63">4044 300 17055,'0'0'64,"33"-17"-64,8-2 32,26-15-96,13-15 3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2:59.1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18 13216,'0'0'3807,"6"0"-3743,24-1 32,41-6 0,-37 2 64,50 0 0,81 7 667,-160-2-781,0 1 0,0-1-1,0 1 1,-1 0 0,10 3-1,-1 2-2404</inkml:trace>
  <inkml:trace contextRef="#ctx0" brushRef="#br0" timeOffset="563.58">1 238 14976,'0'0'37,"3"-2"11,16-6 188,-1 1-1,1 1 1,35-7 0,-5 2 458,13-3 375,1 4-1,100-5 0,-149 16-934,-1 0 0,1 0 0,0 1 0,-1 1 0,1 1 0,17 6-1,27 5-281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5:30.9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492 14400,'-2'-2'378,"-4"-4"-172,0 1-1,1-2 0,0 1 1,0 0-1,1-1 0,-1 0 1,2 0-1,-1 0 0,1-1 1,0 1-1,-3-13 1,-1 1-202,7 18 66,2 16 52,32 239 193,-32-230-662,1 0-1,1-1 0,2 0 1,0 0-1,14 34 1</inkml:trace>
  <inkml:trace contextRef="#ctx0" brushRef="#br0" timeOffset="478.04">408 248 13152,'-2'5'256,"-13"60"510,-2 0 1,-4-1 0,-30 64-1,41-109-636,6-11-61,0-1-1,0 1 1,1 0-1,0 0 1,0 0-1,1 0 1,0 1-1,-1 9 1,3-18-60,0 1 0,0 0 1,0 0-1,0 0 0,0 0 0,1 0 1,-1 0-1,0-1 0,0 1 0,1 0 1,-1 0-1,1 0 0,-1 0 0,1-1 1,-1 1-1,1 0 0,-1-1 0,1 1 1,0 0-1,-1-1 0,1 1 0,0-1 1,-1 1-1,1-1 0,0 1 0,0-1 1,0 1-1,-1-1 0,1 0 0,0 0 1,0 1-1,0-1 0,0 0 0,0 0 1,0 0-1,-1 0 0,1 0 0,0 0 1,0 0-1,0 0 0,0 0 0,0-1 1,0 1-1,1-1 0,4 0 3,0 0-1,0-1 1,0 0 0,11-6-1,10-8-2202</inkml:trace>
  <inkml:trace contextRef="#ctx0" brushRef="#br0" timeOffset="980.93">471 334 12576,'0'0'1120,"10"16"-672,-10 3 32,2 15-224,1 6-32,0 3-64,0 1 0,0-1-32,3-4 0,3-1-64,3-9 32</inkml:trace>
  <inkml:trace contextRef="#ctx0" brushRef="#br0" timeOffset="981.93">575 320 13312,'-1'4'357,"0"14"-36,1-1 0,0 1 0,4 19 0,-2-6 150,-1-18-236,1 0 1,0 0-1,8 25 1,-9-35-205,0 1-1,0-1 1,1 1 0,-1-1-1,1 0 1,0 0 0,0 1-1,0-1 1,1-1 0,-1 1-1,1 0 1,0 0 0,-1-1-1,1 0 1,0 0 0,0 1-1,1-2 1,3 3 0,-4-3-22,-1-1 1,0 1-1,0-1 1,1 0-1,-1 0 1,0 0-1,1 0 1,-1-1-1,0 1 1,0-1-1,1 1 1,-1-1-1,0 0 1,0 1-1,0-1 1,0 0-1,0-1 1,0 1-1,0 0 1,0-1-1,-1 1 1,1-1-1,0 1 1,-1-1-1,1 0 1,1-2-1,3-3 6,0-1 0,-1 0 0,0 0 0,7-15-1,-9 16 20,-1 0 0,1-1 0,-1 1 0,0 0-1,-1-1 1,1 1 0,-2-1 0,1 1-1,-1-1 1,0 1 0,0-1 0,-1 1 0,0-1-1,-1 1 1,0-1 0,0 1 0,0 0-1,-1 0 1,0 0 0,-6-10 0,8 17-68,0 1 1,0 0-1,0-1 1,0 1-1,0 0 0,0 0 1,0 0-1,0 0 1,0 0-1,1 0 1,-1 0-1,0 0 0,1 0 1,-2 2-1</inkml:trace>
  <inkml:trace contextRef="#ctx0" brushRef="#br0" timeOffset="1425.54">878 464 12288,'0'0'192,"15"5"0,-5-5 96,9 2 32,14 1-160,4-5 32,8-8-32,1-5 0</inkml:trace>
  <inkml:trace contextRef="#ctx0" brushRef="#br0" timeOffset="1426.54">1373 170 13024,'0'0'1920,"0"2"-1403,0 16-256,1-1 1,1 1 0,4 22-1,4 20-43,-2 10 24,26 99 1,-33-168-266,-1 3-274,1 0 0,1 0 0,-1 0 0,0 0 1,1 0-1,4 8 0</inkml:trace>
  <inkml:trace contextRef="#ctx0" brushRef="#br0" timeOffset="1877.45">1677 27 12288,'3'-3'352,"0"0"-109,1 0 0,0 0 1,1 1-1,-1-1 0,0 1 1,1 0-1,6-2 0,-10 4-210,0-1-1,1 1 0,-1 0 1,1 0-1,-1 0 0,0 0 1,1 0-1,-1 0 0,0 0 0,1 0 1,-1 0-1,0 1 0,1-1 1,-1 1-1,0-1 0,1 1 0,-1-1 1,0 1-1,0 0 0,0 0 1,0-1-1,1 1 0,-1 0 0,0 0 1,-1 0-1,1 0 0,0 0 1,0 0-1,0 1 0,-1-1 0,1 0 1,0 0-1,-1 1 0,1-1 1,0 2-1,1 4-10,-1 0-1,1 0 1,-1 0 0,0 0-1,-1 0 1,0 0 0,0 0-1,-1 9 1,-12 61 88,8-53-68,-38 148 405,43-171-434,-1 0 0,1 0 0,0 0 0,0 0 0,-1 0 0,1 1 0,0-1 0,0 0 0,0 0 0,0 0 0,0 0 0,0 0 0,1 0 0,-1 1 0,0-1 0,1 0 0,-1 0 0,0 0 0,1 0 0,-1 0 0,1 0 0,0 0 0,-1 0 0,1 0 0,0-1 0,-1 1 0,1 0 0,0 0 0,0 0 0,0-1 0,0 1 0,0 0 0,0-1 0,0 1 0,0-1 0,0 1 0,0-1 0,0 0 0,0 1 0,2-1 0,3 0 5,1 1 0,0-2 1,0 1-1,0-1 0,11-2 0,1-1 44,123-13 296,-126 15-1059,0-1 1,20-5 0</inkml:trace>
  <inkml:trace contextRef="#ctx0" brushRef="#br0" timeOffset="2388.32">2107 40 12832,'0'0'320,"-1"4"-139,-2 7 5,1 1 0,0-1 1,1 0-1,0 1 0,1-1 0,2 20 1,0-12-48,1 0 0,1 0 1,8 24-1,-10-34-84,2-1-1,-1 0 0,1 1 1,0-1-1,1-1 0,0 1 1,0-1-1,1 0 0,0 0 1,0 0-1,0-1 0,1 0 1,0 0-1,0-1 0,11 6 1,-14-9-33,-1-1 1,0 0-1,1-1 1,-1 1-1,1-1 1,-1 1-1,1-1 1,-1 0-1,1 0 1,-1-1-1,1 1 1,-1-1-1,1 0 1,-1 1-1,0-2 1,1 1 0,-1 0-1,0-1 1,0 1-1,0-1 1,0 0-1,0 0 1,0 0-1,0 0 1,2-3-1,1-1 36,0 0-1,0 0 0,-1 0 0,0 0 0,0-1 0,-1 0 0,1 0 1,-1-1-1,4-11 0,-5 10 22,0 0 1,-1 0-1,0-1 1,-1 1-1,1-1 1,-2 1-1,0-1 1,0 1-1,0-1 1,-1 1-1,-1-1 1,0 1-1,0-1 1,-1 1 0,0 0-1,0 0 1,-1 1-1,0-1 1,-1 1-1,0-1 1,-9-10-1,12 17-47,1 1 1,-1-1-1,0 1 0,1 0 1,-1-1-1,0 1 0,0 0 1,0 0-1,0 1 0,0-1 0,0 0 1,0 1-1,-1-1 0,1 1 1,0-1-1,0 1 0,0 0 1,-1 0-1,1 0 0,0 1 1,-4-1-1,-2 2-386,0 0 0,0 0 1,-13 6-1,16-6-590</inkml:trace>
  <inkml:trace contextRef="#ctx0" brushRef="#br0" timeOffset="2932.53">97 1142 15328,'0'0'1471,"6"-1"-1177,39-11-138,0 2 1,74-7-1,98-3-126,98-12 9,-257 22-35,426-74 120,-302 41-76,12-3 32,167-35 502,-307 68-421,-18 5 233,37-14 0,-71 22 118,0-1-405,7-2-233,-1 0 1,1 0 0,-1-1-1,9-5 1,-10 5-1547</inkml:trace>
  <inkml:trace contextRef="#ctx0" brushRef="#br0" timeOffset="5871.41">2727 465 14976,'0'0'544,"11"15"-192,13 10-128,2 8 0,1 2 95,-1 1 1,1 3-160,-3-1 32,-1-5-96,-4-8 0</inkml:trace>
  <inkml:trace contextRef="#ctx0" brushRef="#br0" timeOffset="6405.03">2903 437 14976,'0'0'1631,"-3"31"-1119,-1 0 0,-3 19-288,-2 4 64,0-1-128,0-3 32,0-7-128,2-5 0</inkml:trace>
  <inkml:trace contextRef="#ctx0" brushRef="#br0" timeOffset="6889.28">3067 345 14304,'0'0'266,"1"5"60,15 62 572,-7-37-545,-2 0 0,5 54 0,-10-56-105,1 1 1,1 0-1,1-1 1,12 37-1,-15-57-2327</inkml:trace>
  <inkml:trace contextRef="#ctx0" brushRef="#br0" timeOffset="7416.72">3267 323 14112,'0'0'512,"0"5"-64,-4 43 245,3 0 0,7 79 0,-5-111-571,1 0-1,5 23 1,-6-34-89,1 0 1,0-1-1,-1 1 1,1-1-1,1 1 1,-1-1-1,1 0 1,-1 0-1,1 0 1,0 0-1,1 0 1,5 5-1,-8-9-24,0 1-1,-1-1 1,1 1-1,0-1 1,0 0-1,0 1 1,-1-1-1,1 0 1,0 1-1,0-1 1,0 0-1,0 0 0,0 0 1,-1 0-1,1 0 1,0 0-1,0 0 1,0 0-1,0 0 1,0 0-1,-1 0 1,1-1-1,0 1 1,0 0-1,0-1 0,0 1 1,-1-1-1,1 1 1,0 0-1,-1-1 1,1 0-1,0 1 1,-1-1-1,1 1 1,0-1-1,-1 0 0,2-1 1,1-2 10,0-1 0,0 0 0,-1 1 0,5-10-1,-4 4 1,1-1 0,-1 1 0,-1-1-1,0 1 1,-1-1 0,1-17 0,-7-67 97,2 64-64,2-46 0,1 66-42,1-1-1,1 1 1,0 0-1,0 0 1,1-1-1,5-10 0,-7 20-13,-1 0 0,1 0 0,0 0-1,1 0 1,-1 0 0,0 1-1,0-1 1,1 0 0,-1 0 0,1 1-1,-1-1 1,1 1 0,0-1-1,0 1 1,0 0 0,0 0 0,0 0-1,0 0 1,0 0 0,0 0-1,0 1 1,0-1 0,0 0-1,0 1 1,1 0 0,-1 0 0,0-1-1,0 1 1,1 0 0,-1 1-1,0-1 1,0 0 0,0 1 0,1-1-1,-1 1 1,0 0 0,0 0-1,2 1 1,0 0-11,0 0-1,0 0 0,0 0 1,-1 1-1,1 0 1,-1-1-1,1 1 1,-1 1-1,0-1 0,0 0 1,0 1-1,-1 0 1,1-1-1,-1 1 0,0 0 1,0 0-1,2 8 1,2 6-45,-2 0-1,0 1 1,1 19 0,1-1 5,-2-15 43,-2-2 1,2-1 0,8 27 0,-10-42 10,-1 0 0,1 0 0,-1 0 1,1 0-1,1 0 0,-1-1 0,0 1 1,1-1-1,0 1 0,0-1 0,0 0 0,0 0 1,0 0-1,0-1 0,1 1 0,7 3 0,-10-5 4,1-1-1,-1 0 1,1 0-1,-1 0 0,1 0 1,0 0-1,-1 0 1,1 0-1,-1-1 0,1 1 1,0 0-1,-1-1 1,1 1-1,-1-1 0,0 0 1,1 1-1,-1-1 1,1 0-1,-1 0 0,0 0 1,0 0-1,1 0 1,-1 0-1,0-1 0,0 1 1,0 0-1,0 0 1,-1-1-1,2-1 0,3-4 20,0-1 0,0 0 0,5-14 0,-6 10 7,0-1-1,-1 1 1,0-1-1,-1 0 1,0-1-1,-1 1 1,0 0-1,-2-18 0,0 22 41,0 0 0,0 0 0,-1 0 0,0 1 0,0-1 0,-1 0 0,-1 1 0,1-1 0,-1 1 0,-1 0 0,1 0-1,-12-13 1,13 18-25,0 1 0,0-1 0,0 1 0,0 0 0,0 0 0,-1 0 0,1 0 0,-1 1 0,1-1 0,-1 1 0,0 0 0,1 0 0,-1 0 0,0 1 0,-6-1 0,-14 1-2438</inkml:trace>
  <inkml:trace contextRef="#ctx0" brushRef="#br0" timeOffset="7834.23">1193 1330 14784,'0'0'992,"1"20"-161,5 4 1,3 13-288,0 6 32,-2 4-384,-3 4 0,-4 6-96,0-2 0,2-11-64,1-5 0,0-8-32,-1-8 32</inkml:trace>
  <inkml:trace contextRef="#ctx0" brushRef="#br0" timeOffset="8330.42">1432 1220 12288,'6'-4'122,"1"1"0,0-1 1,0 2-1,-1-1 1,2 1-1,-1 0 0,0 0 1,0 1-1,1 0 0,-1 0 1,0 0-1,1 1 1,-1 1-1,1-1 0,-1 1 1,0 0-1,1 1 1,10 3-1,-16-3-97,0-1-1,0 1 1,0-1 0,0 1 0,0 0 0,0 0-1,0 0 1,0 0 0,-1 0 0,1 0-1,-1 0 1,0 1 0,1-1 0,-1 1-1,0-1 1,-1 1 0,1-1 0,1 5-1,0 4 19,-1-1-1,0 0 1,0 15-1,-1-11-10,-1-1 0,-1 1 0,-1 0 0,1-1 0,-6 15 0,-29 64 119,23-59 6,-12 41-1,25-71-118,0 0 0,1 1 0,0-1 1,-1 0-1,1 0 0,0 0 0,1 1 0,-1-1 0,1 3 1,1 14 789,18-24-385,55-21-29,-42 12-122,60-13-1,-46 18-187,-29 6-485,1-1 0,-1-1-1,0-1 1,26-10 0</inkml:trace>
  <inkml:trace contextRef="#ctx0" brushRef="#br0" timeOffset="8863.18">2118 1171 13152,'-1'-1'65,"0"1"0,0 0 0,0-1 0,0 1 0,0 0 1,0 0-1,0 0 0,0 0 0,0 0 0,0 0 0,-1 0 1,1 0-1,0 0 0,0 0 0,0 0 0,0 1 0,0-1 0,0 1 1,0-1-1,0 0 0,0 1 0,0 0 0,1-1 0,-1 1 1,0-1-1,0 1 0,0 0 0,0 1 0,-1 1 123,0 1 0,0 0 0,1 0 0,0 0 0,0 0 0,-1 8 0,1-8-332,-5 24 321,2 0 1,0 0-1,2 0 0,2 1 1,2 33-1,0-51-103,-1-1 0,2 0 1,-1 1-1,2-1 0,-1 0 0,1-1 1,9 16-1,-10-19-11,1 0-1,1-1 1,-1 1 0,1-1 0,0 0 0,0 0 0,1-1-1,-1 0 1,1 0 0,0 0 0,0 0 0,11 4-1,-14-7-38,0 0-1,0-1 0,0 1 1,1 0-1,-1-1 0,0 0 1,1 0-1,-1 0 0,0 0 1,1 0-1,-1-1 1,0 1-1,0-1 0,1 0 1,-1 0-1,0 0 0,0-1 1,0 1-1,0-1 0,0 0 1,-1 1-1,1-1 0,0 0 1,-1-1-1,1 1 0,-1 0 1,3-5-1,5-5 62,0-1-1,-1 0 1,-1 0 0,10-21 0,-12 21-34,0 1 0,-1-1 0,-1-1 0,0 1 0,-1 0 0,0-1 0,1-27 0,-3 34-23,-1 0-1,-1 1 1,1-1 0,-1 0-1,0 0 1,-1 1 0,0-1-1,0 0 1,0 1-1,-1 0 1,0 0 0,0-1-1,0 2 1,-1-1 0,0 0-1,0 1 1,-1 0-1,-5-6 1,8 9-9,0 1 0,0-1 0,0 1 0,0 0 0,-1-1 0,1 1 0,0 0 0,0 1-1,-1-1 1,1 0 0,-1 1 0,1-1 0,0 1 0,-1 0 0,1 0 0,-1 0 0,-4 0 0,-10 4-2627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2:49.2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895 12672,'0'0'1381,"1"3"-778,3 7-123,-3-8 757,-2-5-1099,-4-10-34,1-1-1,0 0 0,1 0 0,1 0 1,0-1-1,1 1 0,0 0 0,2-23 1,0 30-52,0 0 0,0 0 0,1 0 1,0 0-1,0 0 0,1 0 0,0 1 0,0 0 1,0-1-1,1 1 0,0 0 0,0 1 0,0-1 1,1 1-1,0 0 0,0 0 0,0 0 0,1 1 1,9-7-1,-10 8-39,0 1 1,-1-1-1,1 1 1,0 0-1,1 0 1,-1 1 0,0-1-1,0 1 1,1 0-1,-1 1 1,1-1-1,-1 1 1,1 0-1,-1 0 1,0 1-1,1 0 1,-1 0-1,0 0 1,1 1 0,-1-1-1,0 1 1,0 0-1,0 1 1,0-1-1,-1 1 1,1 0-1,-1 0 1,1 1-1,-1-1 1,0 1-1,-1 0 1,1 0 0,0 0-1,-1 1 1,0-1-1,0 1 1,-1-1-1,5 10 1,8 23 0,-1 1 1,-1 0 0,7 41-1,-18-51 502,-5-12-3421</inkml:trace>
  <inkml:trace contextRef="#ctx0" brushRef="#br0" timeOffset="1124.33">0 389 14784,'0'0'32,"2"3"32,2 2 0,0 0 1,0 0-1,0 0 0,1 0 1,-1-1-1,1 0 1,0 0-1,1 0 1,-1-1-1,1 1 1,-1-1-1,12 4 1,-14-6-45,1 0-1,0 0 1,-1 0 0,1 0 0,0-1 0,0 0-1,-1 1 1,1-2 0,0 1 0,0 0 0,-1-1-1,1 1 1,0-1 0,-1 0 0,1 0 0,-1-1-1,1 1 1,-1-1 0,1 1 0,-1-1 0,0 0-1,0-1 1,0 1 0,3-4 0,2-2 1,0 0 0,-1-1 1,0 0-1,-1-1 0,0 1 1,-1-1-1,0 0 0,0-1 1,3-11-1,-6 15-5,0 1-1,0-1 1,-1 0 0,0 0-1,0 0 1,0 1 0,-1-1-1,0 0 1,-1 0 0,1 0-1,-1 0 1,-1 0 0,1 0-1,-1 1 1,-6-14 0,7 19-4,1-1 0,-1 1 0,0 0 0,0 0 0,-1-1 0,1 1 0,0 0 0,0 0 0,0 0 0,-1 0 0,1 0 0,-1 0 0,1 1 0,-1-1 0,1 0 0,-1 1 0,1-1 0,-1 1 0,1 0 1,-1-1-1,0 1 0,1 0 0,-1 0 0,0 0 0,1 0 0,-1 0 0,1 0 0,-1 1 0,0-1 0,1 0 0,-1 1 0,1-1 0,-1 1 0,1 0 0,-3 1 0,-1 0 23,0 1 1,0-1-1,0 2 1,0-1-1,1 0 1,-1 1-1,1 0 0,-8 8 1,9-7-21,0-1 0,0 1 1,0 0-1,1 0 0,-1 0 0,1 0 1,0 0-1,1 1 0,-1-1 0,1 1 1,0-1-1,0 1 0,1-1 0,0 1 1,0-1-1,0 1 0,0-1 0,1 1 1,0-1-1,3 11 0,-1-8-6,1 0-1,0 0 1,0 0-1,0 0 1,1-1 0,0 0-1,1 0 1,0 0-1,0 0 1,0-1 0,1 0-1,10 7 1,11 5-4,1-2 1,1-1 0,37 14 0,-30-14 6,60 34 0,-86-42-11,0 0 0,-1 1 0,0 0 0,0 0 1,-1 1-1,0 1 0,-1-1 0,0 1 0,10 17 0,-15-20-1,0 0 0,0-1 0,0 1 0,-1 0 0,0 0 0,-1 0 0,0 1 0,0-1 0,0 0 0,-1 9 0,1-4 0,-2-12 0,1 0 0,0 0 0,0 0 0,0-1 0,0 1 0,0 0 0,0 0 0,0 0 0,0 0 0,0 0 0,0 0 0,-1 0 0,1 0 0,0 0 0,0 0 0,0 0 0,0 0 0,0 0 0,0 0 0,0 0 0,0 0 0,-1 0 0,1 0 0,0 0 0,0 0 0,0 0 0,0 0 0,0 0 0,0 0 0,0 0 0,0 0 0,0 0 0,-1 0 0,1 0 0,0 1 0,0-1 0,0 0 0,0 0 0,0 0 0,0 0 0,0 0 0,0 0 0,0 0 0,0 0 0,0 0 0,0 0 0,0 0 0,0 1 0,0-1 0,0 0 0,0 0 0,0 0 0,0 0 0,0 0 0,0 0 0,0 0 0,0 0 0,0 1 0,-6-9 0,-1-4 13,0 0-1,2 0 0,-1-1 0,1 0 0,1 0 0,1-1 0,-1 1 1,2-1-1,-1-15 0,2 17-1,1 1-1,0-1 1,1 1 0,0-1 0,1 0-1,0 1 1,1 0 0,0 0 0,0-1 0,2 2-1,5-13 1,-9 22-9,-1 0-1,1 0 1,-1 0-1,1 1 1,-1-1-1,1 0 1,0 0-1,-1 1 1,1-1 0,0 0-1,-1 1 1,1-1-1,0 1 1,0-1-1,0 1 1,0-1-1,-1 1 1,1 0-1,0-1 1,0 1-1,0 0 1,0 0 0,0 0-1,0 0 1,1-1-1,0 2 1,0-1 0,0 1 0,0-1 0,0 1 0,0 0 1,0 0-1,0-1 0,0 1 0,0 1 0,3 1 0,3 4 0,-1 0-1,1 0 1,9 14-1,-9-11-1,0 1-1,-2 0 1,1 0-1,-1 0 1,-1 1-1,0 0 1,5 19-1,-4-5-17,-2-1 0,3 46 0,-3-34-25,-4-36 16,-1-6 1,-3-11 25,0 0 0,2-1 0,0 0 0,0 0 1,2 0-1,1-18 0,-1 28 1,1 0 0,0 1 0,0-1 0,1 0 0,-1 1 0,2-1 0,-1 1 0,1 0 0,0-1 0,0 1 0,0 0 0,1 1 0,0-1 0,0 1 0,1 0 0,-1 0 0,1 0 0,9-6 0,-13 10 0,0 0 0,1 1 0,-1-1 0,1 1 0,-1 0 0,1-1 0,-1 1 0,1 0 0,0 0 0,-1 0 0,1 0 0,-1 0 0,1 0 0,-1 0 0,1 1 0,0-1 0,-1 1 0,1-1 0,-1 1 0,0-1 0,1 1 0,-1 0 0,1 0 0,-1-1 0,0 1 0,2 2 0,5 3 0,-1 0 0,-1 1 0,7 8 0,-11-13 0,7 8 0,-2 1 0,0 0 0,0 1 0,-1-1 0,-1 1 0,8 23 0,1 3 0,-4-22 0,-7-21 2,-1-1-1,-1 1 0,1-1 0,1-9 0,4-40 49,-5 37 25,0 1-1,1 0 0,0 0 1,1 0-1,1 0 0,12-25 0,-17 41-54,1 0 0,-1 0 0,1 0 0,-1 0 0,1 0 0,0 0 0,0 0 0,-1 0 0,1 1 0,0-1 0,0 0 0,0 0 0,0 1 0,0-1 0,0 0 0,0 1 0,0-1 0,0 1 0,0 0 0,1-1 0,-1 1-1,0 0 1,0-1 0,0 1 0,2 0 0,-1 1-4,0-1-1,1 1 0,-1-1 1,0 1-1,0 0 1,0 0-1,1 0 0,-1 0 1,0 0-1,-1 0 0,1 1 1,2 1-1,3 3 3,0 1 0,-1-1 0,0 1 0,-1 1 0,8 11 0,-4 1 7,-2-1-1,0 2 1,-1-1 0,-1 0-1,-1 1 1,-1 0 0,1 26-1,-3-36-2493</inkml:trace>
  <inkml:trace contextRef="#ctx0" brushRef="#br0" timeOffset="1615.91">767 290 13504,'0'0'32,"-1"-3"5,1 1-5,0 1 1,0-1-1,0 0 1,1 1-1,-1-1 0,0 0 1,1 1-1,-1-1 1,1 1-1,-1-1 0,1 1 1,0-1-1,0 1 1,0 0-1,0-1 0,0 1 1,0 0-1,1-2 1,29-25 75,-13 12-64,0-2-27,-1-1 1,19-27-1,-30 37 36,0 0 0,0-1 0,-1 0-1,0 0 1,-1 0 0,0-1 0,5-18 0,-9 28 176,0 9 310,-8 143-1654</inkml:trace>
  <inkml:trace contextRef="#ctx0" brushRef="#br0" timeOffset="2094.33">1258 524 11488,'3'0'229,"0"1"-125,0 0 0,1 0-1,-1 0 1,0 0 0,0 1 0,0-1 0,0 1 0,-1 0-1,6 3 1,-7-3-61,1 0-1,-1 0 1,0 0-1,0 0 1,0 0-1,0 0 0,0 0 1,0 0-1,0 0 1,-1 1-1,1-1 1,-1 0-1,0 0 1,1 1-1,-1-1 0,-1 4 1,-1 38 87,-2 22-56,4-61-69,1-1 0,-1 1-1,1 0 1,0-1 0,0 1-1,1 0 1,-1-1 0,1 0 0,0 1-1,4 6 1,-6-10-2,1 0 1,-1 0-1,1 0 1,0-1 0,-1 1-1,1 0 1,0 0-1,0 0 1,0-1-1,-1 1 1,1 0-1,0-1 1,0 1-1,0-1 1,0 1-1,0-1 1,0 0-1,0 1 1,0-1-1,0 0 1,0 0 0,0 0-1,0 1 1,1-1-1,0-1 2,0 1 0,-1-1 0,1 1-1,-1-1 1,1 0 0,-1 0 0,0 1 0,1-1 0,-1 0 0,0 0-1,1 0 1,-1 0 0,0-1 0,1 0 0,3-5 19,0 0 0,0-1 1,0 1-1,4-14 1,-6 14 3,0-1-1,-1 1 1,0-1 0,0 1 0,-1-1 0,0 0 0,0 0 0,-1 0 0,-1-12 0,-2-2 218,-12-43 0,0-2 588,15 67-832,0-1 0,-1 0 0,1 0 0,0 0 0,0 0 0,0 0 0,0 0 0,0 0 1,0 0-1,0 1 0,1-1 0,-1 0 0,0 0 0,0 0 0,1 0 0,-1 0 0,0 1 0,1-1 0,-1 0 0,1 0 0,-1 1 1,1-1-1,0-1 0,1 1-959</inkml:trace>
  <inkml:trace contextRef="#ctx0" brushRef="#br0" timeOffset="2095.33">1646 450 12736,'0'0'224,"19"6"-128,-4-9-96,-1-1 0</inkml:trace>
  <inkml:trace contextRef="#ctx0" brushRef="#br0" timeOffset="2533.9">1793 580 13312,'0'0'1376,"5"-1"-1312,5-2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1:20.38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0 24575,'0'0'-819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4:59.6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28 12832,'62'1'1159,"0"-3"1,96-14-1,121-39-773,-212 41-224,232-37 99,-85 16-139,14-1-20,-127 24-1133,98-26-1</inkml:trace>
  <inkml:trace contextRef="#ctx0" brushRef="#br0" timeOffset="468.63">2218 0 13600,'0'0'416,"0"4"-192,-9 54 436,-2 61 0,3-21-359,-27 141 224,24-185-410,-3 1-1,-27 67 1,39-116-339,-1 0 0,0 0 0,0-1 0,-1 1 0,1-1 0,-1 0 0,0 0 0,-5 5 0</inkml:trace>
  <inkml:trace contextRef="#ctx0" brushRef="#br0" timeOffset="1005.33">1690 438 13952,'-21'-35'2837,"23"33"-2685,-1-1 1,1 1 0,0 0-1,0 0 1,0 0-1,1 0 1,4-3-1,-7 5-114,8-5-4,0 0-1,0 1 1,1 0-1,0 0 1,-1 1-1,11-3 0,29-12-320,-47 18 106,4-6-1744</inkml:trace>
  <inkml:trace contextRef="#ctx0" brushRef="#br0" timeOffset="1006.33">2396 678 16032,'0'0'2479,"1"3"-2015,1-1-453,0 0-1,0 1 0,0-1 1,1 0-1,-1 0 0,0 0 1,1 0-1,-1-1 0,1 1 1,0-1-1,0 0 0,-1 1 0,1-1 1,0 0-1,0-1 0,0 1 1,0 0-1,0-1 0,0 0 1,0 0-1,0 0 0,0 0 1,0 0-1,0 0 0,0-1 0,0 1 1,0-1-1,0 0 0,4-2 1,-3 2-86,1-1 0,-1 0 0,0 0 0,0-1 0,7-5-1,-10 8 38,0-1 0,0 0 0,0 1 0,0-1 0,0 0 0,-1 0-1,1 0 1,0 0 0,-1 0 0,1 0 0,0 0 0,-1 0 0,0 0-1,1 0 1,-1 0 0,1 0 0,-1 0 0,0 0 0,0 0 0,0 0-1,0 0 1,0-1 0,0 1 0,0 0 0,0 0 0,0 0 0,0 0-1,0 0 1,-1-2 0,0 1 39,0 0 0,0 0 1,0 1-1,0-1 0,0 0 0,0 0 0,-1 1 0,1-1 0,-1 1 1,1-1-1,-1 1 0,0-1 0,1 1 0,-1 0 0,0 0 0,0 0 1,0 0-1,-4-1 0,3 1 59,0 1 0,0-1 1,-1 1-1,1 0 0,0 0 1,-1 0-1,1 0 0,0 1 1,-1 0-1,1-1 0,-3 2 0,-8 4-213,0 0 0,0 1 0,1 0 0,-15 11 0,18-11-846</inkml:trace>
  <inkml:trace contextRef="#ctx0" brushRef="#br0" timeOffset="1484.94">2943 292 16032,'0'0'384,"31"4"-129,0-9 33,15-2-256,4-5 32</inkml:trace>
  <inkml:trace contextRef="#ctx0" brushRef="#br0" timeOffset="1485.94">3022 496 16224,'0'0'2559,"17"5"-2175,2-4 0,19 0-128,15-2 0,17-8-64,12-12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6:32.19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391 2 24575,'-275'-2'0,"-464"10"0,380 16 0,-206 5 0,456-29 0,-237 4 0,1 29 0,97 17 0,-52 7 0,-201 47 0,295-61 0,145-34 0,1 3 0,1 3 0,-69 26 0,80-23 0,0-3 0,-74 14 0,84-20 0,0 2 0,-46 20 0,-70 39 0,104-46 0,21-10 0,-97 51 0,113-57 0,1 0 0,0 1 0,1 0 0,0 1 0,0 1 0,1-1 0,-13 19 0,19-22 0,1 0 0,0 1 0,0-1 0,0 1 0,1-1 0,0 1 0,-1 14 0,-7 23 0,-87 232 0,53-166 0,23-65 0,3 2 0,-13 54 0,29-92 0,1 0 0,-1 0 0,2 0 0,-1 0 0,1 0 0,1 0 0,3 18 0,-1-13 0,2 0 0,0 0 0,1-1 0,9 18 0,-9-18 0,0 1 0,-1 1 0,-1-1 0,3 18 0,7 25 0,-1-18 0,2 0 0,32 60 0,-38-84 0,0 1 0,2-2 0,0 1 0,1-2 0,0 1 0,1-2 0,1 0 0,19 15 0,7-3 0,-30-20 0,-1 1 0,1 0 0,-1 1 0,0 0 0,15 16 0,-7-3 0,-7-8 0,1 1 0,0-1 0,23 18 0,27 21 0,-37-30 0,32 22 0,-47-37 0,0-1 0,0 1 0,0-2 0,1 0 0,0 0 0,0 0 0,18 2 0,-14-3 0,33 6 0,0-2 0,0-3 0,80-1 0,-59-11 0,72-17 0,62-8 0,-155 29 0,483-56 0,-139-31 0,-260 57 0,-60 18 0,0 2 0,1 3 0,138-2 0,-174 13 0,-18-1 0,0 1 0,0 0 0,27 6 0,-43-6 0,0 1 0,0 0 0,0 0 0,0 0 0,0 0 0,0 0 0,-1 1 0,1-1 0,0 1 0,0-1 0,-1 1 0,1-1 0,-1 1 0,0 0 0,1 0 0,-1 0 0,0 0 0,0 0 0,0 0 0,1 2 0,2 8 0,-1 0 0,4 20 0,-1-5 0,10 21 0,1-1 0,45 84 0,-59-126 0,1 0 0,-1 0 0,1-1 0,0 1 0,0-1 0,0 0 0,1 0 0,-1-1 0,1 0 0,0 1 0,0-1 0,5 2 0,12 4 0,38 12 0,-7-3 0,-31-8 0,0-1 0,0-1 0,0-1 0,1-1 0,0-1 0,44 4 0,-16-8 0,-1-3 0,78-13 0,98-38 0,-121 24 0,74-22 0,147-36 0,-212 61 0,190-69 0,-110 21 0,-97 42 0,-2-5 0,-1-4 0,148-89 0,14-23 0,-244 146 0,-1 1 0,0-1 0,-1-1 0,1 0 0,-1-1 0,-1 0 0,13-14 0,-17 15 0,0 1 0,0-1 0,-1-1 0,1 1 0,-2-1 0,1 1 0,-1-1 0,-1 0 0,0 0 0,0 0 0,1-12 0,-1-37 0,-8-104 0,4 143 0,-2-21 0,-14-52 0,11 59 0,1-1 0,-4-57 0,11 88 0,-1 0 0,0 0 0,0 0 0,0 0 0,0 0 0,-1-1 0,1 1 0,-1 0 0,0 0 0,0 0 0,0 0 0,0 1 0,-1-1 0,1 0 0,-1 0 0,0 1 0,1-1 0,-1 1 0,0-1 0,-1 1 0,-2-3 0,2 1 0,0-1 0,0 0 0,0 0 0,0 0 0,1 0 0,0-1 0,0 1 0,1-1 0,-1 1 0,0-8 0,-3-8 0,-6-18 0,-2 1 0,-23-46 0,26 65 0,0 1 0,-2 0 0,0 0 0,-1 1 0,-1 0 0,-16-14 0,-35-32 0,3-2 0,-59-81 0,-18-18 0,40 51 0,93 107 0,0 1 0,0 0 0,0 1 0,-1-1 0,1 1 0,-1 0 0,0 1 0,-13-5 0,-12-7 0,-140-70 0,158 76-1365,3 1-546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51.0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1 7264,'0'0'1440,"2"1"-854,24 2 5647,19-7-5377,-12 1-372,-16 2-301,0-1 0,-1 0-1,31-10 1,-13-1-2273</inkml:trace>
  <inkml:trace contextRef="#ctx0" brushRef="#br0" timeOffset="443.33">551 132 12128,'0'0'389,"1"-3"75,1-7-20,-1 0 1,0 0-1,0 0 1,-1 0-1,-1 0 1,-1-14-1,-1-20 1826,12 195-873,-8 0-1057,-6-94-2861</inkml:trace>
  <inkml:trace contextRef="#ctx0" brushRef="#br0" timeOffset="444.33">410 478 14976,'0'0'736,"22"-14"-384,9 1-352,10-5 3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48.1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05 15232,'0'0'544,"15"0"-128,10-3 63,14-2-415,10-5 32,6-6-96,-6-2 0</inkml:trace>
  <inkml:trace contextRef="#ctx0" brushRef="#br0" timeOffset="1">103 1450 15328,'0'0'160,"29"-9"-32,7 3-32,10-6 0,6-7-96,4-7 0</inkml:trace>
  <inkml:trace contextRef="#ctx0" brushRef="#br0" timeOffset="644.29">724 1121 12224,'0'0'213,"1"3"-5,5 9-24,0 1 0,-1 0 0,-1 1 1,0-1-1,-1 1 0,2 24 0,5 16 52,52 240 671,-6-51-280,-43-194-427,-10-38-138,-2-5 29,1 0 1,0 1 0,0-1-1,0 0 1,1 0 0,4 8-1,-3-34 165,59-522 811,-58 467-817,-7-116 0,-22-74 184,7 103-163,13 121-141,2 0-1,5-80 0,-2 110-102,1 0 1,0 0-1,0 0 1,1 0-1,1 0 1,0 1-1,0 0 0,1 0 1,0 0-1,1 0 1,0 1-1,1 0 1,0 0-1,0 1 1,16-15-1,3 5 2,0 2-1,1 0 0,0 2 1,2 1-1,41-13 1,-28 12-21,1 3-1,46-6 1,90-5 20,-67 10-21,48-7-7,271-40 0,-367 47 3,8-3 6,0 4 1,124-4 0,-181 18-10,-14 2 0,-8 2 0,-14 5-2528</inkml:trace>
  <inkml:trace contextRef="#ctx0" brushRef="#br0" timeOffset="1167.27">404 389 14880,'0'0'192,"1"3"37,17 64 971,17 128 0,-37-217-1121,1-1 0,0 0 0,2 0 0,1 1 0,5-25-1,-5 39-43,0 1 0,0 0 0,1-1-1,0 1 1,0 0 0,1 1-1,0-1 1,9-12 0,-9 15-20,0 1 1,0-1-1,0 0 1,1 1-1,-1 0 1,1 0-1,0 0 1,0 0-1,0 1 1,0 0-1,0 0 1,0 1-1,1-1 1,5 0-1,-6 1-22,0 0-1,0 1 0,0 0 1,0 0-1,0 0 0,0 1 0,0-1 1,0 1-1,0 0 0,0 1 1,0-1-1,-1 1 0,7 3 0,-5-1 46,1 0 0,-1 0 0,-1 1 0,1 0-1,-1 0 1,1 0 0,-2 0 0,6 8 0,4 8-346,-2 1 0,0 0 1,-2 0-1,10 27 1,-13-28-708</inkml:trace>
  <inkml:trace contextRef="#ctx0" brushRef="#br0" timeOffset="1581.86">1856 476 13856,'-3'1'32,"-25"9"104,1 1 1,1 2-1,0 0 1,1 2-1,0 0 1,1 2-1,1 1 1,1 1-1,-33 34 1,54-52-119,0 0-1,0 1 1,0-1-1,0 0 1,0 1 0,0-1-1,1 1 1,-1-1 0,0 1-1,1-1 1,-1 1-1,0 2 1,1-3-5,0 0-1,0 0 1,0-1 0,1 1-1,-1 0 1,0 0-1,0-1 1,0 1 0,1 0-1,-1-1 1,0 1-1,1 0 1,-1-1 0,0 1-1,1 0 1,-1-1 0,1 1-1,-1-1 1,2 2-1,1 0 14,1 0-1,-1 0 1,1-1-1,-1 1 1,1-1-1,0 1 1,-1-1-1,1-1 0,5 2 1,11 1 0,-4-1 16,1 1-1,-1 1 1,1 0-1,25 11 1,-37-12-34,0-1 1,-1 1-1,0 0 0,0 0 0,1 0 1,-2 0-1,1 1 0,0 0 1,-1 0-1,0 0 0,1 0 0,-2 0 1,1 1-1,0-1 0,-1 1 1,0 0-1,0-1 0,0 1 1,1 10-1,-2-8 8,0 0 0,-1 0 0,0 0 0,0 0 0,-1 0 0,0 0 1,0 0-1,-1 0 0,0 0 0,0-1 0,0 1 0,-7 12 0,0-3-576,-1 0 0,0 0-1,-14 16 1</inkml:trace>
  <inkml:trace contextRef="#ctx0" brushRef="#br0" timeOffset="1980.9">1436 1125 12736,'0'0'288,"16"-4"32,2-3 288,15-3 0,18 2-32,12 0 0,6 1-288,3 0 0,6-1-65,-1 3-31</inkml:trace>
  <inkml:trace contextRef="#ctx0" brushRef="#br0" timeOffset="2501.25">1800 1558 11840,'-11'37'302,"2"1"1,1 0-1,2 1 1,1-1-1,3 1 0,2 60 1,1-87-105,1 3 110,-3-14-47,0-7 113,-9-59 31,-5-97-1,15 131-303,1 1-1,1-1 1,1 1 0,2 0 0,13-44 0,-16 68-66,-1 0 1,2 1-1,-1-1 1,1 1-1,0-1 1,0 1-1,0 0 1,1 0-1,0 1 1,6-8-1,-6 10-7,0-1 0,-1 0-1,1 1 1,1 0-1,-1 0 1,0 0 0,0 0-1,1 1 1,-1-1 0,1 1-1,0 0 1,-1 1 0,1-1-1,4 1 1,3 0 24,-1 0 0,1 1 0,-1 0 0,0 1 0,1 0 0,-1 1 0,0 0 0,12 6 0,-19-7-36,0 0-1,0-1 1,0 1 0,0 1 0,-1-1 0,1 1 0,-1-1-1,0 1 1,1 0 0,-1 0 0,-1 0 0,1 1 0,0-1 0,-1 1-1,0-1 1,1 1 0,-1 0 0,-1 0 0,1 0 0,-1 0 0,1 0-1,-1 0 1,0 0 0,-1 1 0,1 3 0,-1 0-10,-1 0-1,1 0 1,-2 0 0,1 0-1,-1-1 1,0 1 0,0 0 0,-1-1-1,0 0 1,-1 0 0,0 0 0,0 0-1,0 0 1,-1-1 0,0 1-1,0-1 1,-12 10 0,6-7-5,-1 0 0,0-1 0,0 0-1,-1-1 1,0 0 0,0-1 0,0-1 0,-1 0 0,-15 3 0,24-6 8,-1-1 0,1 0-1,-1-1 1,0 1 0,1-1 0,-1 0 0,-10-2 0,-5-5-2331</inkml:trace>
  <inkml:trace contextRef="#ctx0" brushRef="#br0" timeOffset="3920.31">2707 102 14272,'0'0'2911,"2"6"-2820,9 49 108,-2 1 0,3 80 0,-12-128-172,16 139 885,-10-107 16,-6-38-59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7:5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19 13152,'-7'-12'-34,"-4"-4"3033,7 17-1645,2 11-1162,-3 19-82,-14 55-1,8-40-66,-6 10 49,12-44-51,1 0 0,1 0 0,-1 0-1,2 1 1,0-1 0,-1 22 0,3-33-36,0-1 0,0 1-1,0-1 1,0 1-1,0-1 1,0 0 0,0 1-1,1-1 1,-1 1-1,0-1 1,0 0 0,0 1-1,0-1 1,1 1-1,-1-1 1,0 0-1,0 1 1,1-1 0,-1 0-1,0 1 1,1-1-1,-1 0 1,0 1 0,1-1-1,-1 0 1,0 0-1,1 0 1,-1 1 0,1-1-1,-1 0 1,0 0-1,1 0 1,-1 0 0,1 0-1,-1 0 1,1 0-1,-1 0 1,0 0 0,1 0-1,-1 0 1,1 0-1,-1 0 1,1 0-1,-1 0 1,0 0 0,1 0-1,-1 0 1,1-1-1,-1 1 1,0 0 0,1 0-1,-1 0 1,0-1-1,1 1 1,0-1 0,24-18 105,-23 17-99,100-100 232,-27 23-59,-29 32-41,-27 26-28,1 1 0,1 1 0,35-25-1,65-40 676,-121 84-784,0 0 0,0 0 0,0 0 0,0 0 0,0 1 0,0-1 0,0 0 1,0 0-1,0 0 0,0 0 0,0 0 0,0 1 0,0-1 0,0 0 0,0 0 0,0 0 1,0 0-1,0 0 0,0 0 0,1 1 0,-1-1 0,0 0 0,0 0 0,0 0 0,0 0 1,0 0-1,0 0 0,0 0 0,1 0 0,-1 0 0,0 0 0,0 1 0,0-1 0,0 0 1,0 0-1,1 0 0,-1 0 0,0 0 0,0 0 0,0 0 0,0 0 0,0 0 0,1 0 1,-1 0-1,0 0 0,0 0 0,0 0 0,0-1 0,0 1 0,1 0 0,-1 0 0,0 0 1,0 0-1,0 0 0,0 0 0,0 0 0,0 0 0,1 0 0,-1 0 0,0-1 0,0 1 1,0 0-1,0 0 0,0 0 0,0 0 0,-5 20 440,-9 17-3274</inkml:trace>
  <inkml:trace contextRef="#ctx0" brushRef="#br0" timeOffset="1863.04">325 584 13600,'0'0'1312,"0"3"-960,1 1-314,0 1 0,-1 0 1,0-1-1,0 1 0,0 0 1,-1-1-1,0 1 1,1-1-1,-2 1 0,1 0 1,0-1-1,-1 0 0,0 1 1,0-1-1,0 0 0,-1 0 1,1 0-1,-1 0 1,-5 5-1,0 1-14,-1 0-1,0-1 1,0 0 0,-1-1-1,0 0 1,-13 8 0,21-15-15,0 0 0,0 0 0,0 0 0,0 0 0,0 0-1,0 0 1,-1 0 0,1-1 0,0 1 0,0-1 0,-1 0 0,1 0 0,0 0 0,-1 0 0,1 0 0,0 0 0,0 0 0,-1-1 0,1 1 0,0-1-1,-4-1 1,4 1 8,-1-1-1,1 0 0,0 1 1,0-1-1,1 0 0,-1 0 1,0 0-1,0 0 0,1-1 1,-1 1-1,1 0 0,0-1 1,0 1-1,0 0 0,0-1 1,0 0-1,0 1 0,0-5 0,0-2 20,1 1 0,0-1 0,0 1 0,0 0 0,1-1 0,1 1-1,-1-1 1,1 1 0,1 0 0,-1 0 0,1 0 0,1 1 0,8-16-1,3 0 74,0 0-1,36-40 0,-48 60-99,54-56 148,-52 54-136,1-1-1,1 2 1,-1-1 0,1 1-1,0 0 1,0 0 0,0 0-1,8-2 1,-13 6-14,0-1-1,0 1 1,-1 0 0,1-1-1,0 1 1,0 0 0,0 0-1,0 0 1,0 0 0,-1 0-1,1 1 1,0-1 0,0 1-1,0-1 1,-1 1 0,1 0-1,0-1 1,-1 1-1,3 2 1,-1-1 0,-1 0 1,1 0-1,-1 1 0,0-1 0,0 1 1,0-1-1,0 1 0,-1 0 0,1 0 1,1 4-1,1 6 9,0 0 0,0 0 0,-2 1 0,2 15 0,6 97 16,-9 142 0,-3-224-2319</inkml:trace>
  <inkml:trace contextRef="#ctx0" brushRef="#br0" timeOffset="2279.53">531 1092 12128,'0'0'208,"0"3"-32,-2 14 321,0 1-32,0 0 0,2 1 0,1 25 0,-1-43-38,1-2-390,0 1 1,0-1 0,0 1 0,-1-1-1,1 1 1,0-1 0,0 0 0,-1 0 0,1 1-1,-1-1 1,1 0 0,-1 0 0,1 0 0,-1 0-1,1 0 1,-1 0 0,0 1 0,1-1 0,-1 0-1,0 0 1,0 0 0,1-2 0,2-23 303,-2 24-289,-1 0-1,0 0 0,0 0 1,0 0-1,0-1 0,-1 1 1,1 0-1,-1 0 0,1 0 1,-1 0-1,0 0 0,1 0 1,-3-2-1,3 4-27,0-1 0,0 1 0,-1-1-1,1 1 1,-1 0 0,1-1 0,0 1 0,-1 0 0,1 0 0,-1-1-1,1 1 1,0 0 0,-1 0 0,1 0 0,-1 0 0,1-1 0,-1 1-1,1 0 1,-1 0 0,1 0 0,-1 0 0,1 0 0,-1 0 0,-1 1 5,1-1 1,0 0 0,0 1 0,-1 0 0,1-1 0,0 1 0,0 0 0,0-1 0,-1 1-1,1 0 1,0 0 0,-1 1 0,-35 44-186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47.7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9 0 15584,'0'0'975,"-5"1"-383,-10 1-432,0 1 0,-1 0 0,2 1 0,-1 1 0,0 1 0,1 0 0,0 0 0,-20 14 0,-10 9-93,-49 41 0,-174 157 55,259-218-122,10-5 0,10-3 0,-11-1 0,177-14 5,-7 0 6,-146 14-9,-1 1 0,1 1 1,0 1-1,45 11 0,-59-10 3,1-1 0,-1 2 0,0-1 0,0 1 0,-1 1 1,1 0-1,10 9 0,-17-12-3,-1 0 1,1 0-1,-1 1 1,0-1-1,0 1 1,-1-1-1,1 1 1,-1 0-1,1 0 1,-1 0-1,-1 1 1,1-1-1,0 0 1,-1 1-1,0-1 1,0 1-1,0-1 1,-1 1 0,0-1-1,0 1 1,0 7-1,-2-2-1,1-1 0,-1 1 0,-1 0 1,0-1-1,0 1 0,-1-1 0,0 0 0,-1 0 0,0-1 0,0 1 0,-1-1 0,0 0 1,0 0-1,-1-1 0,0 0 0,0 0 0,-1-1 0,0 0 0,0 0 0,0 0 0,-16 6 0,5-3 37,-1-1-1,-1 0 0,1-2 0,-1-1 0,0 0 0,0-1 0,-1-2 0,1 0 0,-27-1 0,41-2-3,0 1-1,0-1 1,0 0 0,0 0 0,0-1 0,0 0 0,1 0-1,-1 0 1,-7-5 0,11 6-26,1-1 0,0 1 0,-1-1 0,1 0 0,0 0-1,0 0 1,0 0 0,0 0 0,0-1 0,1 1 0,-1 0 0,1-1 0,-1 1 0,1-1 0,0 0 0,0 1 0,0-1-1,0 0 1,1 0 0,-1 1 0,1-1 0,0 0 0,0 0 0,0 0 0,0-4 0,6-23-248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2:58.3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69 2093 16511,'0'0'288,"-30"14"-256</inkml:trace>
  <inkml:trace contextRef="#ctx0" brushRef="#br0" timeOffset="-2160.62">17 2429 11680,'-3'-3'357,"2"1"-258,-1 0-1,1 1 1,0-1-1,0 0 1,-1 0-1,1 0 1,0 0-1,1 0 1,-1 0 0,0 0-1,1 0 1,-1-1-1,1 1 1,-1 0-1,1 0 1,0 0 0,0-1-1,0 1 1,0 0-1,1 0 1,-1-1-1,0 1 1,1 0 0,0 0-1,-1 0 1,3-3-1,0-3-58,1 1 0,0 0 0,1 0 0,0 0 0,0 1 0,10-11 0,-13 15-34,0 0-1,1 0 1,-1 0-1,1 0 1,-1 1-1,1-1 0,-1 1 1,1-1-1,0 1 1,0 0-1,0 0 1,0 0-1,0 1 1,0-1-1,0 1 0,0-1 1,0 1-1,0 0 1,0 0-1,0 0 1,4 1-1,-5 0-4,0 0-1,1 1 0,-1-1 1,0 0-1,0 1 1,0-1-1,-1 1 0,1-1 1,0 1-1,-1 0 1,1 0-1,-1 0 0,1 0 1,-1 0-1,0 0 0,2 4 1,13 35-2,-14-28 0,0-1 1,0 1 0,-1 0 0,-1-1 0,0 1 0,-1-1 0,0 1-1,-1 0 1,-4 14 0,-5 14 4,-21 52-1,15-60 59,13-26 49,1 1 0,-1-1 0,-4 14 1,8-19 554,1-2-654,-1 1 0,1-1 1,-1 0-1,1 1 0,-1-1 0,1 1 0,-1-1 0,1 0 1,0 1-1,-1-1 0,1 0 0,-1 0 0,1 1 0,0-1 1,-1 0-1,1 0 0,0 0 0,-1 0 0,1 0 0,0 0 1,0 0-1,-1 0 0,1 0 0,0 0 0,0-1 0,22-2 53,-22 3-57,116-26 274,19-4 18,-107 25-217,25-2 207,-53 7-194,9 0-2042</inkml:trace>
  <inkml:trace contextRef="#ctx0" brushRef="#br0" timeOffset="-531.55">718 2139 7456,'0'0'661,"-3"1"-234,-7 2-6,8-2-101,-14 7 464,12-5-709,0 0 0,0 1 0,0-1 0,1 1 0,-1 0 0,1 0 0,0 1 0,0-1 0,0 1 0,1-1 0,-1 1 0,1 0 0,0 0 0,-2 10 0,3-11-28,0 0 1,1 1-1,-1-1 1,1 0-1,-1 0 1,1 1-1,1-1 1,-1 0-1,1 0 1,-1 0-1,1 1 0,0-1 1,1 0-1,-1 0 1,1 0-1,0 0 1,0-1-1,3 6 1,-3-7 131,1 0 0,-1 1 1,1-2-1,0 1 0,0 0 1,0 0-1,5 1 3525,2 14-3522,-8-12-178,1-1 1,0 1-1,0-1 1,1 0-1,-1 0 1,1-1-1,0 1 0,0-1 1,8 5-1,-4-4-4,1 0 0,0-1-1,0 0 1,14 3-1,41 4 1,-41-7 0,41 10 0,-58-12 0,-1 1 0,1 0 0,-1 0 0,1 1 0,-1 0 0,0 0 0,0 0 0,0 0 0,0 1 0,-1 0 0,0 0 0,5 5 0,-7-6 0,0 1 0,0-1 0,-1 1 0,1 0 0,-1-1 0,0 1 0,0 0 0,0 0 0,0 0 0,-1 0 0,1 0 0,-1 0 0,0 0 0,0 0 0,-1 0 0,-1 8 0,0-2 0,-1 0 0,0 1 0,0-1 0,-1-1 0,-6 12 0,-2-3 8,0-1 0,-2 0 0,0-1 0,-1-1 0,-30 25-1,39-35 10,5-4 21,-3-19 84,3-45 45,11-114 0,-7 144-117,2-17 13,2 1 0,2-1-1,23-69 1,-29 109-62,1 1 0,0 0 0,0 0 0,1 1 0,6-10 0,-8 14-1,0 1-1,0-1 1,1 1-1,-1 0 1,1-1-1,0 1 1,-1 1 0,1-1-1,1 1 1,-1-1-1,0 1 1,9-2-1,-1 0-53,0 0 0,1 1 0,0 1 0,-1 0 0,1 1 1,0 0-1,0 1 0,18 2 0,-29-1 23,-1 0 0,1-1 0,-1 1 1,1 0-1,-1 0 0,1 0 0,-1-1 1,0 2-1,1-1 0,-1 0 0,0 0 0,0 0 1,0 1-1,0-1 0,0 0 0,0 1 1,0-1-1,-1 1 0,1-1 0,0 1 0,-1-1 1,1 1-1,-1-1 0,0 1 0,1 3 1,0 5-33,0 0 1,0 19 0,-1-24 35,-8 97-234,3-67 189,2-1 0,4 71 0,-1-97 70,1 1 0,1 0 0,0 0 0,0 0 0,1-1 0,0 1 0,0-1 0,1 0 0,0 0 0,0 0 0,1-1 0,0 1 0,1-1 0,-1 0 0,1 0 0,10 7 0,-13-11 2,0-1 0,0 0 0,0 0 0,0 0 0,0 0 0,0-1 0,1 0 0,-1 1 0,1-1 0,-1 0 0,1 0 0,-1-1 0,1 1 0,0-1 0,-1 0 0,1 0 0,-1 0 0,5-1 0,-2 0 0,0-1 1,0 0-1,0 0 1,-1 0-1,1-1 1,-1 0-1,1 0 0,-1 0 1,0-1-1,4-3 1,4-5 14,-2 1 0,0-1 1,0-1-1,-1 0 0,-1 0 1,0-1-1,8-17 0,-14 25 6,-1 0-1,0 0 1,0-1-1,0 1 0,-1 0 1,0-1-1,0 1 0,-1-1 1,0 1-1,0 0 0,0-1 1,-1 1-1,0-1 0,0 1 1,0-1-1,-1 1 1,0 0-1,-6-12 0,2 7 23,0 0 0,-1 0 0,-1 1 0,0 0 0,0 0 0,0 1 0,-2 0 0,-12-10 0,18 15-4,-1 2 0,1-1-1,-1 0 1,1 1 0,-1 0 0,0 0 0,0 0 0,0 1 0,0-1-1,0 1 1,0 1 0,-1-1 0,-4 0 0</inkml:trace>
  <inkml:trace contextRef="#ctx0" brushRef="#br0" timeOffset="56010.58">2407 254 12832,'-15'7'232,"1"1"0,0 1 0,0 0 0,1 0 0,0 1 0,1 1 0,0 0 0,1 1 0,-17 23 0,-4 10 69,-38 74 1,68-116-297,-68 129 182,-70 188 1,102-213-84,5 1 0,-28 158 1,55-229-75,2 0 0,1 1 0,2-1 0,5 45 0,-2-62-7,1 1 0,1-1 1,1-1-1,1 1 1,0-1-1,1 0 0,2 0 1,-1-1-1,17 24 1,-11-23-1032,29 29 0,-31-35-9584</inkml:trace>
  <inkml:trace contextRef="#ctx0" brushRef="#br0" timeOffset="57941.75">2756 522 13216,'-3'-1'352,"-1"1"-253,1-1 1,-1 1 0,0 0 0,1 1-1,-1-1 1,0 1 0,1 0 0,-1-1 0,1 2-1,-1-1 1,1 0 0,-1 1 0,1-1-1,0 1 1,0 0 0,-4 3 0,-8 7 289,-27 25 1,26-22-252,-3 2-34,-7 6 10,1 0 0,2 2 0,-40 51 0,62-74-111,0 0 0,0-1-1,0 1 1,0 0 0,0-1 0,0 1 0,0 0 0,1 0 0,-1 0-1,1 0 1,-1 0 0,1-1 0,0 1 0,0 0 0,-1 0 0,2 0 0,-1 0-1,0 0 1,1 3 0,0-3-1,0 0 0,0 0 0,1 0 0,-1-1-1,1 1 1,-1 0 0,1-1 0,0 1 0,0-1 0,0 0 0,-1 0-1,1 1 1,0-1 0,1 0 0,-1-1 0,0 1 0,2 0-1,25 8-1,57 10 0,-62-16 0,1 2 0,-1 1 0,47 19 0,-36-10 0,-22-10 0,0 1 0,0 0 0,0 0 0,-1 2 0,0-1 0,0 2 0,17 15 0,-27-22 0,0 0 0,-1 1 0,1-1 0,-1 0 0,0 1 0,0-1 0,0 1 0,0-1 0,0 1 0,0 0 0,-1 0 0,1-1 0,-1 1 0,0 0 0,1 0 0,-1-1 0,-1 1 0,1 0 0,0 0 0,-1-1 0,1 1 0,-1 0 0,0-1 0,0 1 0,0-1 0,0 1 0,-3 4 0,0-1 0,-1 1 0,1 0 0,-1-1 0,0 0 0,0 0 0,-1-1 0,0 0 0,-9 8 0,1-5 51,0-1-1,-1 0 0,1 0 0,-1-2 1,0 0-1,-1 0 0,1-2 0,-1 0 1,0 0-1,0-2 0,0 0 0,0-1 1,0 0-1,0-1 0,0-1 0,0-1 1,1 0-1,-28-10 0,43 13-39,-1 0 0,1 0-1,-1 0 1,1-1 0,0 1 0,-1 0-1,1 0 1,-1-1 0,1 1 0,0 0-1,-1-1 1,1 1 0,0 0 0,0-1-1,-1 1 1,1-1 0,0 1 0,0-1 0,0 1-1,-1 0 1,1-1 0,0 1 0,0-1-1,0 1 1,0-1 0,0 1 0,0-1-1,0 1 1,0-1 0,0 1 0,0 0-1,0-1 1,0 1 0,0-1 0,0 1-1,1-1 1,-1 1 0,0-1 0,0 1-1,0 0 1,1-1 0,-1 1 0,0-1-1,1 1 1,-1 0 0,0-1 0,1 1-1,-1 0 1,0-1 0,1 1 0,17-18-1519,-17 17 681</inkml:trace>
  <inkml:trace contextRef="#ctx0" brushRef="#br0" timeOffset="58374.13">3170 977 13408,'0'0'576,"14"4"-192,8-1 160,5-2-32,1 2-256,1 2 0</inkml:trace>
  <inkml:trace contextRef="#ctx0" brushRef="#br0" timeOffset="58375.13">3150 1179 13504,'0'0'1824,"14"1"-1440,1-1 0,14 0-192,7 0 63,3 0-127,5-1 32,5-5-160,3-4 0</inkml:trace>
  <inkml:trace contextRef="#ctx0" brushRef="#br0" timeOffset="58866.58">3816 953 11104,'2'4'570,"3"17"46,0 0 0,-1 1 0,-1-1 0,0 37 0,-1-18-426,-5 19 71,3-58-170,0-9-22,-31-179 378,18 126-116,-6-73 0,19 119-256,0 1 0,1-1 0,0 1 0,1 0 0,1 0 0,1 0 0,0 0 0,0 0 0,1 1 0,1-1 0,0 2 0,1-1 0,13-18 0,-14 23-44,0-1 0,1 2 0,0-1 0,0 1 0,1 0 0,-1 1 0,1-1 0,1 1 0,-1 1 0,1 0 0,0 0 0,0 1 0,1 0 0,-1 1 0,1-1 0,0 2 0,0 0 0,0 0-1,18-1 1,-26 3-30,0 0 0,0 0-1,0 0 1,0 0 0,0 1-1,0-1 1,0 1 0,0-1-1,0 1 1,0-1 0,0 1-1,-1 0 1,1 0 0,0 0-1,0 0 1,-1 0 0,1 1-1,-1-1 1,1 0 0,1 3-1,-2-2 1,1 1 0,-1-1 0,0 1 0,0 0-1,0-1 1,0 1 0,0 0 0,-1 0-1,1-1 1,-1 1 0,0 0 0,0 5-1,-1 5 2,-1 1 0,0-1-1,-1 0 1,-8 23-1,1-12-5,0 0 0,-1-1-1,-1 0 1,-2-1-1,-26 34 1,29-40-468,1-1 1,0 1-1,1 1 1,-10 28 0</inkml:trace>
  <inkml:trace contextRef="#ctx0" brushRef="#br0" timeOffset="59329.66">4515 434 12224,'0'0'2517,"-3"3"-2021,-8 10-409,0-1 0,1 1 1,0 0-1,1 1 0,1 0 1,0 1-1,1 0 0,1 0 0,-8 28 1,2 0-61,3 1 0,-5 65 1,11-84-8,2 1 1,0-1 0,2 1-1,1-1 1,1 1 0,1-1 0,2 0-1,15 45 1,-20-65-93,1-1 0,0 0 0,0 0 1,1 0-1,-1 0 0,1 0 0,0 0 0,0-1 0,0 1 0,0-1 0,1 0 0,-1 0 0,1 0 1,0 0-1,0-1 0,0 1 0,0-1 0,0 0 0,1-1 0,-1 1 0,0-1 0,1 1 0,0-1 1,-1-1-1,1 1 0,4 0 0</inkml:trace>
  <inkml:trace contextRef="#ctx0" brushRef="#br0" timeOffset="59330.66">4897 481 12384,'0'0'288,"3"20"32,-3 4 32,1 19 0,2 6 0,-1 1-128,-1 0 32,0 5-96,1 0 64,1 0-64,0-3 0,0-4-64,3-8 32,4-11-32,2-13 0</inkml:trace>
  <inkml:trace contextRef="#ctx0" brushRef="#br0" timeOffset="59743.99">5182 806 11840,'0'0'0,"15"6"64,4 0 0,8 0 128,12-2 0,4-4-96,6-1 32,5-4-160,7-4 32</inkml:trace>
  <inkml:trace contextRef="#ctx0" brushRef="#br0" timeOffset="59744.99">5528 748 11360,'0'0'1760,"2"22"-896,-4-7-96,1 8-32,-1 12-320,2 4 0,0 1-193,5 0 1,5-3-128,9-7 0</inkml:trace>
  <inkml:trace contextRef="#ctx0" brushRef="#br0" timeOffset="60229.75">5922 882 14048,'0'0'549,"3"-5"-106,8-23-260,-1 0 1,-1-1 0,-1-1-1,-1 1 1,-2-1 0,-1 0-1,-2 0 1,-1-39 0,-2 61-162,1-1-1,-2 1 1,1 0 0,-1 0 0,0 0 0,-1 0 0,-4-9-1,6 14-8,-1 0-1,0 0 0,1 1 0,-1-1 1,0 0-1,0 1 0,0-1 0,-1 1 1,1 0-1,-1 0 0,1 0 0,-1 0 1,1 0-1,-1 0 0,0 1 1,0-1-1,0 1 0,0 0 0,0 0 1,-5-1-1,7 2 1,-1 0 0,1 0 0,0 0 0,-1 0 0,1 0 0,0 1 0,0-1 1,-1 1-1,1-1 0,0 1 0,0-1 0,0 1 0,0-1 0,0 1 0,0 0 0,-1 0 0,2 0 0,-1-1 0,0 1 1,0 0-1,0 0 0,0 0 0,1 0 0,-1 1 0,0-1 0,1 0 0,-1 0 0,1 0 0,-1 0 0,1 1 1,0-1-1,-1 0 0,1 2 0,-2 3 23,1 1 0,0-1 0,0 1 0,1 0 0,0 7 0,0-11-24,0 0 0,1 1 0,-1-1-1,1 1 1,0-1 0,0 0 0,0 1 0,0-1-1,0 0 1,1 0 0,0 0 0,-1 0 0,1 0-1,0-1 1,1 1 0,-1 0 0,4 2 0,-2-2-1,0 0 1,1 0 0,0 0-1,-1-1 1,1 1 0,0-1 0,0 0-1,0-1 1,1 1 0,5 0 0,8 0 5,0-1 1,0-1 0,0 0 0,0-1-1,22-5 1,27-6 19,-59 12-37,-8 0 0,0 0 0,0 1 0,-1-1 0,1 0 0,0 1 0,0-1 0,-1 1 0,1-1 0,-1 1 0,1-1 0,0 1 0,-1 0 0,1-1 0,-1 1 0,1 0 0,-1-1 0,0 1 0,1 0 0,-1 0 0,0-1 0,1 1 0,-1 0 0,0 0 0,0-1 0,0 1 0,0 0 0,0 0 0,0 0 0,0 0 0,0-1 0,0 1 0,0 0 0,0 0 0,0 0 0,-1-1 0,1 1 0,0 0 0,-1 1 0,0 0 0,-2 11 0,0 0 0,-1-1 0,-1 0 0,0 1 0,-10 15 0,-13 31 0,26-53 0,0 0 0,1 1 0,0-1 0,0 0 0,1 0 0,-1 0 0,1 1 0,1-1 0,-1 0 0,1 0 0,0 0 0,3 10 0,-3-13 0,0 0 0,0-1 0,0 1 0,0 0 0,0-1 0,1 1 0,-1-1 0,1 0 0,0 0 0,0 1 0,0-1 0,0 0 0,0 0 0,0-1 0,0 1 0,1 0 0,-1-1 0,1 0 0,-1 1 0,1-1 0,-1 0 0,1 0 0,0 0 0,-1-1 0,1 1 0,0-1 0,0 1 0,0-1 0,4 0 0,1-1 75,1 0 0,-1-1 0,1 0 0,-1 0-1,0-1 1,13-6 0,38-23-2044,-52 28 1047</inkml:trace>
  <inkml:trace contextRef="#ctx0" brushRef="#br0" timeOffset="60733.6">6467 327 11840,'0'0'37,"2"3"27,12 11 58,-2 1 0,0 0 1,-1 1-1,0 1 0,-2 0 0,0 0 1,0 1-1,-2 0 0,0 0 0,-1 1 0,6 35 1,-6-24 94,-2 1 1,-1-1-1,-1 1 1,-3 50 0,-2-34 36,3-23-70,-2 0 1,-1 0-1,-5 25 1,7-47-63,3-14-1919</inkml:trace>
  <inkml:trace contextRef="#ctx0" brushRef="#br0" timeOffset="61178.93">6664 72 12672,'3'2'26,"4"8"44,-1-1 0,0 1 0,0 0 0,-1 0 0,0 0 0,3 12 0,18 69 848,-21-72-566,-5-17 299,2-19-240,0-13-188,-1 2 103,10-53-1,-10 73-243,1 0 0,1 0 0,0 0-1,0 0 1,0 1 0,1-1 0,0 1-1,1 0 1,-1 0 0,1 0 0,7-6-1,-10 11-44,1 1 0,-1-1 0,0 1 0,1-1 1,0 1-1,-1 0 0,1 0 0,0 0 0,-1 1 0,1-1 0,0 0 0,0 1 0,0 0 0,0 0 0,-1 0 0,1 0 0,0 0 0,0 1 0,4 0 0,6 2 59,1 0 0,19 9 1,-28-10-76,0 0 1,1 1-1,-2 0 1,1 0-1,0 0 1,0 0-1,-1 1 1,0-1-1,0 1 1,0 0-1,0 1 1,-1-1-1,1 1 1,-1 0-1,0-1 1,-1 1-1,1 0 1,-1 1-1,3 8 1,0 6-35,-1 1 0,-1-1 0,0 1 0,-1 21 0,5 34-2187</inkml:trace>
  <inkml:trace contextRef="#ctx0" brushRef="#br0" timeOffset="61179.93">7291 84 13504,'0'0'0,"11"12"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55.2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0 13856,'0'0'3935,"5"5"-3876,10 12-41,0 0-1,-2 1 0,0 1 1,-1 0-1,0 1 1,-2 0-1,-1 1 0,0 0 1,-1 0-1,-2 1 1,0 0-1,-1 0 1,-1 1-1,1 32 0,-5 17 47,-19 140-1,-33 69 141,0-2 271,48-241-220,-2 0 0,-2 0 0,-2-1-1,-19 49 1,20-90-257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2:30.1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6 13216,'1'-10'26,"0"0"0,1-1 0,0 1 0,4-11 0,-4 16 5,0 0 0,1 0 1,0 1-1,0-1 0,0 1 1,0-1-1,1 1 0,-1 0 1,1 0-1,5-3 0,-1 0 14,1 0 1,0 1-1,1 0 0,-1 1 0,1 0 0,0 0 0,15-4 0,-22 8-34,0 0-1,0 0 1,1 1-1,-1-1 1,0 1 0,1-1-1,-1 1 1,1 0-1,-1 1 1,0-1-1,1 0 1,-1 1-1,0 0 1,1 0-1,-1 0 1,0 0-1,0 0 1,0 1 0,0-1-1,0 1 1,0 0-1,0 0 1,-1 0-1,1 0 1,-1 0-1,1 1 1,-1-1-1,4 6 1,-2 0-5,0 0 1,-1 0 0,0 0-1,0 1 1,-1-1-1,0 1 1,0-1-1,-1 1 1,0 0 0,-1 0-1,0 0 1,-2 17-1,-2 10 21,-16 59 0,9-54-27,-30 72 0,32-92 0,-2 0 0,0 0 0,-1-1 0,-29 35 0,30-44 0,11-11 0,0 0 0,0 1 0,0-1 0,0 0 0,0 0 0,-1 0 0,1 0 0,0 0 0,0 0 0,0 1 0,0-1 0,-1 0 0,1 0 0,0 0 0,0 0 0,0 0 0,0 0 0,-1 0 0,1 0 0,0 0 0,0 0 0,0 0 0,-1 0 0,1 0 0,0 0 0,0 0 0,0 0 0,0 0 0,-1 0 0,1 0 0,0 0 0,0 0 0,0 0 0,-1 0 0,1 0 0,0 0 0,0 0 0,0 0 0,0-1 0,0 1 0,-1 0 0,1 0 0,0 0 0,0 0 0,0 0 0,0-1 0,0 1 0,0 0 0,0 0 0,-1 0 0,1 0 0,0-1 0,0 1 0,0 0 0,0 0 0,0 0 0,0 0 0,0-1 0,0 1 0,-1-8 0,1 3 0,0 1 0,0-1 0,0 1 0,1 0 0,-1-1 0,1 1 0,0-1 0,1 1 0,-1 0 0,1 0 0,0 0 0,0 0 0,0 0 0,0 0 0,1 0 1,-1 1-1,1-1 0,0 1 0,0 0 0,0 0 0,6-4 0,-4 3-1,1 1 1,0 0 0,-1 1-1,1-1 1,0 1-1,0 1 1,1-1-1,-1 1 1,0 0-1,1 0 1,-1 1 0,0 0-1,1 0 1,10 1-1,6 4-22,0 0 0,0 1 0,-1 1 0,38 18 0,-1 0-59,-47-21 53,0 0 1,0 0-1,1-1 0,0-1 1,15 2-1,-24-4 25,1 0 0,-1 0 0,1 0 0,-1-1-1,1 1 1,-1-1 0,0 0 0,1 0 0,-1-1 0,0 1-1,0-1 1,0 0 0,0 0 0,0 0 0,0-1 0,0 1 0,-1-1-1,6-5 1,-1-2 13,-1 0 0,-1 0 0,1-1 0,-1 0 0,6-17 0,15-49-1999</inkml:trace>
  <inkml:trace contextRef="#ctx0" brushRef="#br0" timeOffset="2605.23">752 266 9728,'0'0'218,"-4"3"-74,-3 4-80,1-1 0,0 1 0,1 0 0,-1 0 0,1 1 0,1-1 0,0 1 0,0 0 0,0 1 0,1-1 0,0 1 0,1-1 0,0 1 0,0 0 0,1 0 0,-1 15 0,1-12-12,1 1 1,1-1-1,0 0 1,0 0-1,1 0 1,1 0 0,0 0-1,1 0 1,0-1-1,0 1 1,1-1-1,9 14 1,-12-22-38,1 1-1,0-1 1,-1 0-1,1 0 1,0 0 0,0 0-1,1 0 1,-1 0-1,1-1 1,-1 0 0,1 0-1,0 0 1,6 3-1,-7-5-2,0 1 0,0 0-1,1-1 1,-1 0 0,0 0 0,0 0-1,0 0 1,1 0 0,-1-1-1,0 1 1,0-1 0,0 0-1,0 0 1,0 0 0,0 0 0,0-1-1,0 1 1,5-5 0,-1 1 12,0-1 1,0 0-1,0 0 1,-1-1 0,0 1-1,0-2 1,-1 1-1,0 0 1,0-1-1,-1 0 1,0 0 0,0-1-1,-1 1 1,4-16-1,-5 16 20,-1 1-1,1-1 1,-2 0-1,1 0 1,-1 1-1,0-1 1,-1 0-1,1 0 1,-2 0-1,1 1 1,-1-1 0,0 1-1,-1-1 1,0 1-1,0 0 1,0 0-1,-8-11 1,7 12 65,-1 0 1,1 0-1,-2 1 1,1-1-1,-1 1 1,1 1-1,-1-1 1,-1 1 0,-8-5-1,14 8-77,-1 0 0,0 0-1,0 0 1,0 1 0,0-1 0,0 1 0,-1-1-1,1 1 1,0 0 0,0 0 0,0 0 0,0 0-1,0 0 1,0 0 0,0 1 0,-1-1 0,1 1-1,0-1 1,0 1 0,0 0 0,0 0 0,1 0-1,-1 0 1,0 0 0,0 0 0,0 0 0,1 1-1,-1-1 1,1 1 0,-1-1 0,1 1 0,0 0-1,-1-1 1,1 1 0,0 0 0,-1 2 0,-5 10-1910</inkml:trace>
  <inkml:trace contextRef="#ctx0" brushRef="#br0" timeOffset="3016.59">1014 171 11936,'0'0'64,"2"-2"-6,0-1-5,0 0-1,1 1 1,-1-1-1,1 1 0,0 0 1,0 0-1,0 0 1,0 0-1,0 0 0,0 1 1,0-1-1,1 1 1,-1 0-1,7-1 1,-2-1 62,0 2 0,0-1 0,0 1 0,0 0 0,15 1 1,-22 0-100,0 0 0,0 0 0,-1 0 0,1 1 0,0-1 0,0 0 0,0 0 0,-1 1 1,1-1-1,0 1 0,0-1 0,-1 1 0,1-1 0,0 1 0,-1-1 0,1 1 0,-1 0 0,1-1 1,-1 1-1,1 0 0,-1-1 0,2 2 0,-2 1 3,1-1 0,0 0-1,-1 1 1,1-1 0,-1 1 0,1-1-1,-1 0 1,0 4 0,-1 5 20,0 0-1,-5 19 1,5-27-22,-46 146 195,31-105-80,1 2 0,-10 58 0,24-95-118,0-5 26,0 1 1,0-1-1,1 1 0,-1-1 0,1 1 0,0 0 1,2 7-1,-2-10-25,1-1 1,0 1-1,0-1 0,-1 0 1,1 0-1,0 1 1,0-1-1,0 0 1,0 0-1,0 0 0,1 0 1,-1 0-1,0 0 1,0 0-1,1 0 0,-1-1 1,1 1-1,-1 0 1,0-1-1,1 1 1,-1-1-1,1 0 0,-1 1 1,1-1-1,0 0 1,-1 0-1,3 0 1,6 0 15,-1 0 1,0-1 0,1 0 0,-1 0 0,0-1-1,0-1 1,0 1 0,0-1 0,-1-1 0,1 1-1,7-6 1,4-3-541,-1 0 1,0-1-1,17-16 0</inkml:trace>
  <inkml:trace contextRef="#ctx0" brushRef="#br0" timeOffset="3467.82">1426 157 12672,'0'0'90,"-1"4"-47,-3 19 178,-1 0 1,-9 26-1,7-27-59,1 0 0,1 0 0,-2 28 0,6-35-58,0 0 0,2 0 1,0 0-1,0 0 0,6 20 0,-6-31-74,0 0 0,0 0 0,1 0-1,0 0 1,0 0 0,0-1 0,0 1-1,0 0 1,1-1 0,5 6 0,-6-7-14,0-1 1,0 1 0,1-1-1,-1 0 1,0 1 0,1-1-1,-1 0 1,1-1 0,-1 1-1,1 0 1,0-1 0,-1 1-1,1-1 1,-1 0 0,1 0-1,0 0 1,-1 0 0,6-1-1,-4 0-3,0 0-1,-1-1 0,1 1 1,0-1-1,-1 0 0,1 0 1,-1 0-1,0 0 0,0-1 1,1 1-1,-2-1 0,1 0 1,0 0-1,-1 0 0,1 0 1,-1-1-1,2-3 0,7-11 45,-2 1-1,8-22 0,-13 29-20,2-6 23,0-1 1,-1 1-1,-1-1 1,0 0-1,-1 0 1,-1 0-1,0-21 1,-2 31-28,0 0 0,-1-1 0,1 1 0,-1 0 0,-1 0-1,1 0 1,-1 0 0,-1 0 0,1 0 0,-1 1 0,0-1 0,-1 1 0,1-1 0,-1 1 0,-1 1 0,1-1 0,-1 0 0,0 1 0,-9-8-1,11 11-22,0 0 0,0 1-1,0-1 1,0 1 0,0 0-1,0 0 1,0 0 0,-1 0-1,1 0 1,0 1 0,0-1-1,-1 1 1,1 0 0,0 0-1,-1 0 1,-3 1 0,-1 1 63,1 0 0,0 0 0,0 0 0,0 1 0,0 0 1,-11 7-1,-1 2-583,0 2 0,2 0 0,-20 19 0,36-31 356</inkml:trace>
  <inkml:trace contextRef="#ctx0" brushRef="#br0" timeOffset="4223.79">9630 66 13856,'5'-5'73,"0"0"1,1 1 0,0 0 0,-1 0 0,2 0 0,-1 1 0,0-1 0,1 2 0,-1-1 0,1 1-1,0 0 1,0 0 0,0 1 0,0 0 0,0 0 0,0 1 0,0-1 0,0 2 0,1-1 0,-1 1 0,0 0-1,0 0 1,0 1 0,-1 0 0,1 0 0,0 1 0,10 5 0,-15-6-91,0-1 0,0 1 0,0 0 0,0-1 0,0 1 0,-1 0 0,1 0 0,0 0 1,-1 0-1,0 0 0,1 1 0,-1-1 0,0 0 0,0 1 0,0-1 0,-1 0 0,1 1 0,0-1 0,-1 1 0,0 0 1,0-1-1,1 1 0,-1-1 0,-1 1 0,1-1 0,0 1 0,-2 3 0,-1 8-123,-1 0-1,0 0 0,-12 23 1,9-20 29,-1 1 69,-8 18-57,2 0-1,1 1 1,2 0 0,-7 44 0,17-71 113,0 0 0,1 1 1,0-1-1,2 14 1,-2-22-11,1 0 1,-1 1 0,1-1 0,0 1 0,0-1 0,0 0 0,0 0 0,0 0 0,0 1 0,3 2 0,-3-4-4,0 0 0,0 0 1,0-1-1,0 1 1,0 0-1,0-1 0,0 1 1,0-1-1,0 1 1,0-1-1,0 0 1,0 1-1,1-1 0,-1 0 1,0 0-1,0 0 1,0 0-1,0 0 0,1 0 1,-1 0-1,0 0 1,0 0-1,2-1 1,5-2 6,0 1 0,-1-2 0,1 1 1,-1-1-1,0 0 0,13-10 0,38-36 49,-46 38-54,58-59-1838</inkml:trace>
  <inkml:trace contextRef="#ctx0" brushRef="#br0" timeOffset="4968.76">10111 81 9472,'-3'-2'37,"0"0"-16,1 1 0,-1-1 1,1 1-1,-1 0 0,1 0 0,-1 0 0,0 0 0,0 0 0,0 0 1,1 1-1,-1-1 0,0 1 0,0 0 0,0 0 0,0 0 1,0 0-1,1 1 0,-1-1 0,0 1 0,0 0 0,0-1 0,1 1 1,-1 1-1,0-1 0,1 0 0,-1 1 0,1-1 0,-1 1 1,-1 1-1,-7 8 108,1-1 1,0 2-1,1-1 1,1 1 0,0 0-1,0 1 1,1 0-1,1 0 1,0 1-1,1-1 1,0 1-1,1 1 1,1-1 0,0 0-1,1 1 1,-1 15-1,4-23-85,-1-1-1,1 0 1,0 1-1,0-1 1,1 0-1,0 0 1,0 0-1,0 0 0,1 0 1,0 0-1,0-1 1,0 1-1,1-1 1,0 0-1,0 0 1,0 0-1,0 0 1,1-1-1,6 5 1,-9-8-25,1 1 1,0-1-1,0 0 0,0 1 1,0-1-1,0-1 1,0 1-1,0 0 1,1-1-1,-1 0 1,0 1-1,0-1 1,0-1-1,1 1 0,-1 0 1,0-1-1,0 1 1,0-1-1,0 0 1,0 0-1,0 0 1,0-1-1,0 1 1,0-1-1,3-2 0,4-3 47,0 1 0,-1-1 0,-1-1 0,1 1 0,13-17 0,-16 16 6,0 1-1,-1-1 1,0 0 0,-1 0 0,0-1-1,0 1 1,0-1 0,-1 0-1,-1 0 1,1 0 0,-1 0 0,-1 0-1,0-1 1,0 1 0,-1-1-1,0 1 1,-1 0 0,0-1 0,0 1-1,-1 0 1,0 0 0,-1 0 0,0 0-1,0 0 1,-1 1 0,0-1-1,0 1 1,-11-14 0,14 20-42,0 1 0,0-1 0,0 1 1,-1 0-1,1-1 0,-1 1 0,1 0 1,-1 0-1,1 0 0,-1 0 0,1 0 0,-1 0 1,0 1-1,0-1 0,1 0 0,-1 1 0,0-1 1,0 1-1,0 0 0,1 0 0,-1 0 0,0 0 1,0 0-1,0 0 0,0 0 0,-2 1 0,1 0-198,0 0-1,-1 0 0,1 1 0,0 0 0,0-1 0,0 1 0,0 0 1,0 0-1,0 1 0,1-1 0,-4 4 0</inkml:trace>
  <inkml:trace contextRef="#ctx0" brushRef="#br0" timeOffset="5490.26">10337 83 12736,'3'-3'197,"1"1"-70,1-1 0,-1 1 0,0 0-1,1 0 1,0 0 0,-1 1 0,1-1 0,0 1 0,0 0 0,-1 1 0,1-1 0,9 1-1,-13 0-108,1 0-1,0 0 1,-1 0-1,1 0 1,0 0-1,-1 0 0,1 0 1,-1 1-1,1-1 1,0 1-1,-1-1 0,1 1 1,-1 0-1,1-1 1,-1 1-1,0 0 1,1 0-1,-1 0 0,0 0 1,0 0-1,1 1 1,-1-1-1,0 0 0,0 0 1,0 1-1,0-1 1,-1 0-1,1 1 1,0-1-1,-1 1 0,1 0 1,-1-1-1,1 1 1,-1-1-1,0 1 1,1 0-1,-1-1 0,0 1 1,0-1-1,0 1 1,0 0-1,-1-1 0,0 4 1,-4 12-19,0 1 0,-2-1 0,0-1 0,-1 1 0,-1-1 0,0 0 0,-12 14 0,4-4-24,-16 32-1,32-55 21,0-1 1,0 0-1,0 1 0,0-1 1,0 1-1,0-1 0,1 1 1,-1-1-1,1 1 0,0-1 0,0 1 1,0 0-1,0-1 0,0 1 1,1-1-1,-1 1 0,1-1 0,-1 1 1,1-1-1,0 1 0,0-1 1,0 0-1,1 1 0,2 3 0,-2-3 1,1-1-1,0 1 0,0-1 1,0 1-1,1-1 1,-1 0-1,1 0 0,-1 0 1,1-1-1,-1 1 0,1-1 1,0 0-1,0 0 0,0 0 1,6 0-1,3 0-633,0-1 0,21-2 0</inkml:trace>
  <inkml:trace contextRef="#ctx0" brushRef="#br0" timeOffset="5921.83">10769 58 12384,'0'0'229,"-3"5"70,-3 7-111,1 0 0,0 1 0,1 0 0,1 0 0,-1 0 0,2 1 0,0-1 1,1 1-1,0-1 0,2 19 0,-1-29-167,1 1-1,-1-1 1,1 0-1,0 0 1,0 1 0,0-1-1,0 0 1,1 0 0,0 0-1,-1 0 1,1 0 0,0-1-1,0 1 1,0-1-1,1 1 1,-1-1 0,1 0-1,-1 1 1,1-1 0,5 3-1,2-1 32,1 1 0,0-1-1,0-1 1,20 4 0,22 7 69,-48-13-110,-1 1 0,0 0 0,-1 0 0,1 0 0,0 0 0,-1 0 0,1 1 0,-1 0 0,5 4 0,-6-5-8,-1 0 0,0 0 0,0 0 0,0 0 1,0 0-1,0 1 0,0-1 0,0 0 0,-1 1 1,1-1-1,-1 0 0,1 1 0,-1-1 1,0 1-1,0-1 0,0 1 0,-1-1 0,1 0 1,0 1-1,-1-1 0,0 0 0,1 1 0,-1-1 1,-2 3-1,-1 5 1,-1-1 0,0 0 0,-1 0 1,-7 9-1,6-9-122,1 0-1,-2-1 1,1 0 0,-1 0-1,0-1 1,0 0 0,-1-1 0,0 0-1,0 0 1,-1-1 0,0 0 0,0 0-1,0-1 1,0-1 0,0 1 0,-14 1-1</inkml:trace>
  <inkml:trace contextRef="#ctx0" brushRef="#br0" timeOffset="5922.83">10836 67 12736,'0'0'0,"20"-12"288,13-2 64,30-2-224,21-9 32</inkml:trace>
  <inkml:trace contextRef="#ctx0" brushRef="#br0" timeOffset="43885.33">2486 1307 11584,'0'0'2208,"3"-1"-2182,18-8-23,37-8 0,-37 11-3,0 0 0,38-18 0,-32 13 37,1 0 0,0 2 0,0 1 0,1 2 0,54-7 0,-67 11-3,28-2 158,-1 2 0,1 2 0,84 11 0,-95-7-79,-1 1 1,0 2-1,0 2 1,0 0-1,-1 3 1,46 22-1,-70-29-76,0 0-1,-1 0 1,0 1-1,6 6 1,9 9 74,9 9 273,-29-29-198,2 2 363,-11-11-2639</inkml:trace>
  <inkml:trace contextRef="#ctx0" brushRef="#br0" timeOffset="44972.2">2749 1019 9184,'0'0'197,"1"-3"59,11-23 95,-2 0 0,-1 0 0,-1 0 0,-1-1 1,6-49-1,-11 63-223,0 1 0,-1-1 0,-1 1 0,0-1 0,-1 0 0,0 1 0,-1-1 0,-1 1 0,0 0 0,0 0 0,-7-15 0,10 26-101,0 1 1,-1-1-1,1 1 1,-1-1 0,1 1-1,-1-1 1,1 1-1,0 0 1,-1-1-1,0 1 1,1 0 0,-1-1-1,1 1 1,-1 0-1,1 0 1,-1-1 0,0 1-1,1 0 1,-1 0-1,1 0 1,-1 0-1,0 0 1,1 0 0,-1 0-1,0 0 1,1 0-1,-1 0 1,1 0 0,-1 0-1,0 0 1,1 1-1,-1-1 1,1 0-1,-1 0 1,1 1 0,-1-1-1,-1 1 1,-18 14 337,17-12-323,0 0 1,0 1-1,1-1 1,0 0-1,-1 1 1,1 0-1,1-1 1,-1 1-1,0 0 1,1 0-1,0 0 0,0 0 1,0 0-1,0 7 1,1-8-32,-1-1 0,1 0 0,1 1 0,-1-1 1,0 0-1,0 1 0,1-1 0,-1 0 0,1 0 0,0 1 1,0-1-1,0 0 0,0 0 0,0 0 0,0 0 0,1 0 0,-1 0 1,0 0-1,1-1 0,0 1 0,-1 0 0,1-1 0,0 1 1,0-1-1,0 0 0,0 0 0,3 2 0,3 0 2,-1-1-1,0 0 0,1 0 1,0-1-1,-1 0 0,1 0 1,0-1-1,-1 0 1,1 0-1,0-1 0,12-2 1,7-4 27,50-19 0,-22 6 57,-53 20-88,0-1 1,1 0 0,-1 1 0,0-1 0,0 1 0,1-1 0,-1 1-1,0 0 1,0 0 0,1 0 0,-1 0 0,0 1 0,0-1 0,5 2-1,-5-1-4,0 0 0,0 1 1,-1-1-1,1 1 0,0 0 0,-1-1 0,1 1 0,-1 0 0,1 0 0,-1 0 0,0 0 0,0 0 0,2 5 0,4 9-4,-1 1 0,-1 0 0,-1 0 0,0 1 1,2 32-1,6 29-2,-11-75 1,0 1 0,0-1 0,0 0 0,1 0 0,0 0 0,0 0 0,0 0 0,0-1 0,0 1 0,1-1 0,0 1 0,3 3 0,-4-6 0,0 0 0,0 1 0,-1-1 0,1 0 0,0 0 0,0 0 0,0-1 0,0 1 0,1 0 0,-1-1 0,0 1 0,0-1 0,0 0 0,0 0 0,0 1 0,1-2 0,-1 1 0,0 0 0,0 0 0,0-1 0,0 1 0,0-1 0,1 1 0,-1-1 0,0 0 0,2-1 0,13-8 25,-1 0 1,1-1 0,22-20-1,14-10 59,56-26-1950</inkml:trace>
  <inkml:trace contextRef="#ctx0" brushRef="#br0" timeOffset="45556">4022 1408 12288,'-3'0'133,"2"0"-95,-1-1 0,1 1-1,0 0 1,0-1 0,-1 1 0,1 0 0,0-1-1,0 0 1,0 1 0,0-1 0,0 1 0,0-1-1,0 0 1,0 0 0,0 0 0,0 0 0,0 0-1,0 0 1,0 0 0,1 0 0,-1 0 0,0 0-1,1 0 1,-1 0 0,1 0 0,-1-1 0,1 1-1,0 0 1,0 0 0,-1-1 0,1 1 0,0 0-1,0-3 1,2-34 148,-1 31-150,0 0 0,-1-1 0,0 1 1,0 0-1,0 0 0,-1 0 0,-2-9 0,-3-17 2007,18 23-2011,10-5-32,-1 0 0,2 2 0,0 1 0,0 1 0,1 0 0,1 2 0,-1 1 0,40-7 0,24-1 0,99-3 0,-99 14 0,0 4 0,0 3 0,-1 5 0,116 23 0,-80-1 70,-105-23-51,0 0 0,0 2 0,0 0 0,24 16 0,-8-1 114,-1 2 0,-1 1 1,57 61-1,-87-86-96</inkml:trace>
  <inkml:trace contextRef="#ctx0" brushRef="#br0" timeOffset="46342.5">4791 889 12928,'0'0'314,"-2"-3"28,2 1-243,-1-1 1,0 0 0,1 1 0,-1-1-1,1 0 1,0 0 0,0 0 0,0 1-1,0-1 1,0 0 0,1 0 0,-1 0-1,1 1 1,0-1 0,1-3 0,20-48 396,-15 38-396,11-24 46,15-35 1,-31 67-119,1 0 0,-1 1 0,-1-1 0,1 0 0,-1 0 0,-1 0 0,0-14 0,0 21 62,-6 1 102,2 2-168,0 1-1,1 0 0,0 0 0,-1 0 0,1 0 0,0 0 0,1 1 0,-5 7 0,-16 32 121,21-38-125,0 0-1,1 1 0,-1-1 0,1 0 0,0 0 1,1 1-1,0-1 0,-1 1 0,2 4 0,-1-8-12,0 0-1,0 0 0,1-1 1,-1 1-1,1 0 0,-1-1 1,1 1-1,-1 0 0,1-1 0,0 1 1,0-1-1,0 1 0,0-1 1,0 0-1,0 1 0,0-1 1,1 0-1,-1 0 0,0 1 1,1-1-1,-1 0 0,0-1 1,1 1-1,0 0 0,-1 0 1,1-1-1,-1 1 0,1 0 0,0-1 1,-1 0-1,3 1 0,11-1 10,0 0-1,0-1 0,-1-1 0,1 0 0,-1-1 1,1 0-1,-1-1 0,16-8 0,-11 6 4,0 0-1,1 0 0,29-3 1,-39 9 8,-9 0-25,-1 0 0,1 1 0,0-1-1,-1 0 1,1 0 0,0 0 0,-1 1-1,1-1 1,0 0 0,-1 1 0,1-1-1,-1 0 1,1 1 0,-1-1-1,1 1 1,0-1 0,-1 1 0,0-1-1,1 1 1,-1 0 0,1-1 0,-1 1-1,0-1 1,1 1 0,-1 0 0,0-1-1,0 1 1,1 0 0,-1 1-1,0 17 10,-1-16-10,-6 41-6,5-36 3,0 0 0,1 0 0,0 0 1,0 0-1,1 0 0,0 0 0,0 1 0,1-1 1,0 0-1,2 10 0,-2-17 2,0 1-1,0-1 1,0 1-1,0-1 1,0 0-1,0 1 1,0-1 0,0 0-1,1 0 1,-1 0-1,0 0 1,1 0-1,-1 0 1,1 0-1,-1 0 1,1-1-1,0 1 1,-1 0 0,1-1-1,0 0 1,-1 1-1,3-1 1,2 1-4,1 0 0,0-1 0,0 0 0,10-1-1,1-3 133,0 0-1,1 0 0,32-15 1,48-26-1121,-68 30-704,-19 10-9235</inkml:trace>
  <inkml:trace contextRef="#ctx0" brushRef="#br0" timeOffset="46826.39">6049 1127 9856,'0'0'64,"2"-2"16,10-4 8,-1 1 1,1-1-1,0 2 1,1 0-1,-1 1 0,13-3 1,-12 3-36,15-2 69,1 0 0,0 2 0,57 1 0,89 16 387,-134-10-397,348 60 1419,-370-60-1432,0 1 0,-1 0 0,0 2 0,0 0 0,0 1 0,-1 1 0,0 0 0,-1 1 1,0 1-1,-1 1 0,20 18 0,-15-9 139,-1 1 1,0 1-1,-2 1 1,-1 0-1,-1 1 1,17 38-1,-28-55-252,1 2 465,-10-11-2552</inkml:trace>
  <inkml:trace contextRef="#ctx0" brushRef="#br0" timeOffset="47637.63">6668 767 14112,'0'0'186,"2"-4"-116,96-216 218,-83 172-231,-14 45-45,0-1 0,-1 1-1,0-1 1,1 1-1,-1-1 1,-1 0 0,1 1-1,0-1 1,-1 1 0,0-1-1,-2-6 1,3 10 1,-1-1 1,0 0-1,1 0 1,-1 1-1,0-1 1,0 0-1,1 1 1,-1-1-1,0 1 1,0-1-1,0 1 1,0 0-1,0-1 1,0 1-1,0 0 1,0 0-1,0 0 1,0-1-1,0 1 1,0 0-1,0 0 1,0 0-1,0 1 1,0-1-1,0 0 1,0 0-1,0 0 1,0 1-1,0-1 1,0 1-1,0-1 1,-1 1-1,-2 1 51,-1 0-1,0 0 1,1 1-1,-1 0 1,-5 4 0,3 0 34,0 1 0,1 0 0,0 0 0,0 1 0,1 0 0,0 0 0,0 0 1,1 0-1,-6 18 0,10-25-80,-1 0 1,1 0 0,-1-1-1,1 1 1,0 0 0,0-1-1,-1 1 1,1 0 0,1 0-1,-1 0 1,0-1 0,0 1-1,1 0 1,-1-1 0,0 1-1,1 0 1,0-1-1,-1 1 1,1 0 0,0-1-1,0 1 1,2 2 0,-1-3-8,0 1 1,0-1 0,1 1 0,-1-1-1,0 0 1,1 0 0,-1 0 0,0 0 0,1 0-1,0-1 1,-1 1 0,1-1 0,4 1-1,5-1 6,1 0 0,0-1 0,0-1-1,22-5 1,106-39 52,-137 44-69,14 1 0,-10 1 0,-8 1 0,1-1 0,-1 0 0,1 0 0,0 1 0,-1-1 0,1 1 0,-1-1 0,1 0 0,-1 1 0,1-1 0,-1 1 0,1-1 0,-1 1 0,1-1 0,-1 1 0,0 0 0,1-1 0,-1 1 0,0-1 0,1 1 0,-1 0 0,0-1 0,0 1 0,0 0 0,1-1 0,-1 1 0,0 0 0,0 1 0,0-2 0,3 40-19,-3-34 11,0 0 0,0 0 0,1 0 0,0 0 0,2 9 0,-2-13 6,0 0 0,0 0 1,0 0-1,0 0 1,0-1-1,0 1 0,1 0 1,-1-1-1,1 1 1,-1 0-1,1-1 0,-1 0 1,1 1-1,0-1 1,0 0-1,0 0 0,0 0 1,-1 0-1,1 0 1,3 0-1,3 1 12,1 0 0,-1-1 0,0 0 0,1-1 0,-1 1 0,1-2 0,-1 1 0,0-1 0,9-2 0,9-3-1061,29-10-1,-52 15 783</inkml:trace>
  <inkml:trace contextRef="#ctx0" brushRef="#br0" timeOffset="48254.37">8271 1051 11200,'4'-2'234,"8"-4"-47,1 0-1,0 2 0,0 0 1,0 0-1,1 1 0,16-1 0,92-4 432,-69 6-417,21-2 71,-1 4 0,105 13 0,-119-5-144,125 22 362,-155-24-378,0 2 0,-1 2 0,0 0 0,33 18 1,-40-15 41,0 0 1,-1 1 0,-1 1-1,-1 1 1,0 1-1,-1 0 1,21 28 0,-35-41-252,-2-2-46,0 0 0,0-1 0,1 1 0,-1-1 0,0 1 0,1-1 0,-1 0 0,1 1 0,-1-1 0,3 1 1</inkml:trace>
  <inkml:trace contextRef="#ctx0" brushRef="#br0" timeOffset="48801.03">8488 758 15328,'-3'-4'64,"2"2"-51,-1 0 0,1-1 0,0 1 0,0-1 0,0 1 0,0-1 0,0 1 0,1-1 0,-1 0 0,1 0 0,-1 1 0,1-1 0,0 0 0,0 1 0,1-1 0,-1 0 0,1-3 0,10-43 215,-4 24-152,-2-1 1,0 0-1,1-51 1,-6 75-48,0 0 0,-1 0 1,1 1-1,0-1 1,-1 0-1,1 0 1,-1 0-1,1 1 0,-1-1 1,0 0-1,0 0 1,0 1-1,0-1 1,0 1-1,0-1 1,0 1-1,-1 0 0,1-1 1,0 1-1,-1 0 1,1 0-1,-1 0 1,0 0-1,-1-1 0,2 1 131,-2 0 430,9 5-476,1 0-110,0 0 0,1 0 0,0-1-1,0 0 1,0-1 0,0 0-1,0 0 1,14 1 0,9-1-3,32-3 0,-36 1 42,38 2 1,-62-1-40,-1-1-1,0 0 1,1 1-1,-1 0 1,0-1-1,0 1 1,0 0-1,0 0 1,0 0-1,0 0 1,0 1-1,0-1 1,0 0-1,0 1 1,0 0-1,-1-1 1,1 1-1,-1 0 1,1 0-1,-1 0 1,0-1 0,0 2-1,0-1 1,0 0-1,0 0 1,0 0-1,0 0 1,-1 1-1,1 3 1,0 6 16,0 0 1,-1 0-1,0 0 1,-3 21-1,0-2 1,2-25 8,1 0-1,0 0 0,1 0 0,-1 0 0,1 0 1,2 7-1,-1-11-14,-1-1 0,1 0 1,-1 0-1,1 0 0,-1 0 1,1 0-1,0 0 0,0 0 1,-1 0-1,1-1 0,0 1 1,0-1-1,0 1 0,0-1 1,2 0-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03.9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90 10112,'0'0'138,"2"-3"-20,8-9-53,1 0 1,1 0 0,0 1 0,1 1-1,14-10 1,1-1-50,9-6 12,1 2 0,1 1 0,1 2-1,66-26 1,-70 37 110,1 1 0,0 2-1,62-5 1,-57 8 36,40-5 248,117 0 0,-162 11-259,0 2 1,0 1-1,0 2 0,-1 1 1,57 20-1,-66-16-22,-1 1 0,30 20 0,8 4 311,-37-19 497,-26-17-143</inkml:trace>
  <inkml:trace contextRef="#ctx0" brushRef="#br0" timeOffset="658.07">1186 710 14048,'0'0'650,"3"0"-367,37-1 76,-24 2-221,0-1-1,0-1 1,0-1-1,-1 0 0,23-7 1,-37 9-5,0-1-87,0 1 0,0-1 0,-1 1-1,1-1 1,0 1 0,-1-1 0,1 0 0,0 1-1,-1-1 1,1 0 0,-1 0 0,1 1 0,-1-1-1,0 0 1,1 0 0,-1 0 0,0 0 0,1 0-1,-1 1 1,0-1 0,0 0 0,0 0 0,0 0-1,0 0 1,0-2 0,1-17-2175</inkml:trace>
  <inkml:trace contextRef="#ctx0" brushRef="#br0" timeOffset="1371.75">948 344 13504,'0'0'1749,"0"-3"-1637,7-40 101,8-92 442,-15 121-516,0 0 0,0 0 0,-2 0-1,0 0 1,0 1 0,-1-1 0,-8-20-1,-3 7 556,14 26-486,-6-3 714,7 8-923,0-1 0,0 1 0,0 0 0,1-1 0,-1 1 0,1-1 0,0 0-1,0 0 1,0 1 0,0-1 0,0 0 0,1-1 0,-1 1 0,1 0-1,0-1 1,0 1 0,0-1 0,0 0 0,0 0 0,1 0 0,-1-1 0,1 1-1,-1-1 1,1 0 0,-1 0 0,1 0 0,0 0 0,-1 0 0,1-1-1,0 0 1,0 0 0,5 0 0,45-4-122,-52 5 116,-1 0 0,0 0-1,1 0 1,-1 1 0,0-1-1,0 0 1,0 0 0,0 1-1,0-1 1,0 1 0,0-1-1,1 3 1,-2-3 6,5 10-21,0 1 0,-1-1-1,-1 1 1,0 0 0,-1 0-1,2 16 1,-2-13-31,0 1 0,9 25 1,-11-39 47,1 0 0,0 0 0,0-1 0,0 1 1,0 0-1,0 0 0,1 0 0,-1-1 0,0 1 0,1-1 0,-1 1 1,1-1-1,0 0 0,-1 1 0,1-1 0,0 0 0,0 0 0,0 0 1,0-1-1,0 1 0,0 0 0,0-1 0,0 1 0,0-1 0,0 1 1,0-1-1,0 0 0,0 0 0,0 0 0,0 0 0,0-1 1,0 1-1,0 0 0,1-1 0,2-1 0,4-1-16,-1 0-1,1 0 1,-1-1-1,0 0 0,-1 0 1,15-11-1,3-1 54,-24 15 58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4:03.8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2 690 12576,'-1'-8'209,"0"0"1,1 1-1,0-1 0,1 0 1,0 0-1,0 1 1,0-1-1,4-10 1,3-3 316,16-31 0,-15 35-87,-1 0 1,11-37-1,-20 59-418,1 0-1,-1-1 1,1 1-1,0 0 1,1-1-1,1 10 0,1 8 3,-4 43 101,-12 96 0,-2 17 188,17-146-2451</inkml:trace>
  <inkml:trace contextRef="#ctx0" brushRef="#br0" timeOffset="472.01">550 762 12032,'0'0'448,"25"-12"0,-11 8 384,6 1 0,5-2-384,5 1-32,8-3-192,-1 0 0,-1-3-128,-4-2 32,-2-2-128,-8 3 0</inkml:trace>
  <inkml:trace contextRef="#ctx0" brushRef="#br0" timeOffset="473.01">755 644 9856,'-4'0'100,"0"1"0,0 0 0,-1 0 0,1 0 0,0 1 0,0-1 0,0 1 1,0 0-1,1 0 0,-1 0 0,-4 5 0,5-5-51,1 0 0,1 0 0,-1 1 0,0-1 0,1 1 1,-1 0-1,1-1 0,0 1 0,0 0 0,0 0 0,0 0 0,0 0 0,1 0 1,-1 0-1,1 0 0,0 0 0,0 4 0,0 5-79,1-1 1,0 1-1,0-1 0,1 0 0,1 1 1,0-1-1,1 0 0,0-1 1,0 1-1,1-1 0,1 1 0,-1-1 1,14 15-1</inkml:trace>
  <inkml:trace contextRef="#ctx0" brushRef="#br0" timeOffset="958.68">927 798 11840,'1'-8'395,"0"0"0,1 0 0,0 0 0,0 0 1,0 0-1,6-8 0,3-14-185,-4 5-55,-1 0 1,5-32 0,-10 48-99,-1 1 0,0-1 0,0 0-1,0 0 1,-1 0 0,0 0 0,-1 0 0,0 0 0,-1 1 0,-3-10 0,0 8 1170,4 14-571,8 17-326,-2-15-314,0 0 0,1 0-1,0-1 1,0 1 0,0-1 0,1 0-1,0-1 1,0 1 0,0-1 0,0 0-1,1-1 1,-1 1 0,1-2 0,0 1-1,0 0 1,0-1 0,0-1 0,0 1 0,1-1-1,-1 0 1,12-1 0,-2-1-1,-11 1-10,-1 0-1,1 0 0,-1 0 1,1 0-1,-1 1 0,1 0 1,-1 0-1,0 0 0,8 4 0,-12-5-4,0 0 0,-1 1 0,1-1 0,0 0 0,-1 1 0,1-1 0,0 1 0,-1-1 0,1 1 0,0-1 0,-1 1 0,1 0 0,-1-1 0,1 1 0,-1 0 0,1-1 0,-1 1 0,1 0 0,-1-1 0,0 1 0,0 0 0,1 0 0,-1 0 0,0-1 0,0 1 0,0 0 0,0 0 0,0 0 0,0-1 0,0 3 0,0-1 0,1 4 0,-1 0 0,0 0 0,-1-1 0,1 1 0,-1 0 0,0 0 0,-1-1 0,1 1 0,-1 0 0,0-1 0,0 0 0,-1 1 0,0-1 0,-6 9 0,5-8 0,0 0 0,1 1 0,0 0 0,0 0 0,0 0 0,1 0 0,0 0 0,-1 10 0,2-14 0,1 1 0,0-1 0,1 0 0,-1 0 0,0 1 0,1-1 0,0 0 0,0 0 0,0 0 0,0 0 0,0 0 0,1 0 0,-1 0 0,1 0 0,0-1 0,0 1 0,0 0 0,0-1 0,0 0 0,0 1 0,1-1 0,-1 0 0,1 0 0,-1 0 0,5 1 0,-2 0 0,-1-1 0,1-1 0,0 1 0,-1 0 0,1-1 0,0 0 0,0 0 0,0-1 0,0 0 0,0 1 0,0-2 0,0 1 0,0 0 0,0-1 0,9-2 0,14-8-2319</inkml:trace>
  <inkml:trace contextRef="#ctx0" brushRef="#br0" timeOffset="1457.71">168 382 9472,'0'0'0,"-16"28"128,1 3 32,-2 10 256,-2 6 0,-1 6-32,-3 3 0,-2 4-192,4 5 0,11 12-64,8 0 0,13-9-32,14-10 0,14-10-32,13-11 0,13-10-32,5-18 32</inkml:trace>
  <inkml:trace contextRef="#ctx0" brushRef="#br0" timeOffset="1901.22">1243 310 12576,'6'0'28,"1"1"0,0 0-1,-1 0 1,1 1 0,-1 0 0,1 0 0,-1 0 0,0 1 0,0 0 0,0 0 0,0 0 0,0 1 0,-1 0 0,1 0 0,-1 1 0,0-1 0,-1 1 0,1 0 0,-1 0 0,0 1 0,0-1 0,4 8 0,4 11 169,0-1 1,-1 2 0,-2-1 0,8 32 0,-11-31 30,0 0 1,-2 1 0,1 31 0,-4 78 551,-2-68-188,0-57-524,1-3 332,2-12-2515</inkml:trace>
  <inkml:trace contextRef="#ctx0" brushRef="#br0" timeOffset="2335.23">1566 73 12576,'0'0'32,"2"5"21,5 21 247,-1 1 0,-1-1 0,2 40 0,-7-65 687,-1-4-758,-2-4-149,1 0 1,0 0-1,1-1 0,0 1 1,0-1-1,1 1 1,0-1-1,0 1 0,2-9 1,0-2 285,1 1 1,10-33 0,-12 49-349,-1 1 0,0-1 0,0 1 0,1-1-1,-1 1 1,0-1 0,0 1 0,1-1 0,-1 1 0,1 0 0,-1-1 0,0 1 0,1 0 0,-1-1 0,1 1 0,-1 0 0,1-1-1,-1 1 1,1 0 0,-1 0 0,1-1 0,0 1 0,-1 0 0,1 0 0,-1 0 0,1 0 0,-1 0 0,1 0 0,-1 0 0,1 0-1,0 0 1,-1 0 0,1 0 0,-1 0 0,1 1 0,-1-1 0,1 0 0,-1 0 0,1 1 0,-1-1 0,1 0 0,0 1 0,24 15-27,-23-14 47,9 7-19,-1 0-1,0 1 1,-1 0 0,0 1 0,-1-1-1,0 2 1,0-1 0,-1 1 0,-1 0-1,0 1 1,-1 0 0,6 17 0,-4-2-512,-1 0 1,-2 0-1,0 0 1,-1 50-1</inkml:trace>
  <inkml:trace contextRef="#ctx0" brushRef="#br0" timeOffset="2843.48">1861 542 12128,'0'0'1056,"17"-14"-576,5 2 32,5 2 0,3-1-352,-1 4-32</inkml:trace>
  <inkml:trace contextRef="#ctx0" brushRef="#br0" timeOffset="2844.48">1900 747 11584,'0'0'512,"17"-3"32,0 1 64,13-1-352,4-1 32,2-4-128,8-3 0</inkml:trace>
  <inkml:trace contextRef="#ctx0" brushRef="#br0" timeOffset="3303.22">2760 46 10400,'3'-6'281,"1"1"1,-1-1-1,0 0 1,3-11 0,-6 17-263,0 0 0,0-1 0,1 1 1,-1 0-1,0 0 0,0 0 1,0 0-1,0 0 0,0-1 0,0 1 1,0 0-1,0 0 0,0 0 0,0 0 1,0 0-1,0-1 0,-1 1 1,1 0-1,0 0 0,0 0 0,0 0 1,0 0-1,0-1 0,0 1 0,0 0 1,0 0-1,0 0 0,0 0 0,0 0 1,-1 0-1,1 0 0,0-1 1,0 1-1,0 0 0,0 0 0,0 0 1,-1 0-1,1 0 0,0 0 0,0 0 1,0 0-1,0 0 0,0 0 1,-1 0-1,1 0 0,0 0 0,0 0 1,-12 2 212,-7 7-232,-1 5 4,1-1 1,0 2-1,-20 21 0,13-11-154,25-25 130,1 0 1,-1 1-1,1-1 1,0 1-1,-1-1 1,1 0-1,0 1 1,-1-1-1,1 1 1,0-1-1,-1 1 1,1-1 0,0 1-1,0-1 1,0 1-1,0-1 1,-1 1-1,1 0 1,0-1-1,0 1 1,0-1-1,0 1 1,0-1-1,0 1 1,1-1 0,-1 1-1,0-1 1,0 1-1,1 1 1,13 13-273,22 4 26,28 3 171,-37-14 26,26 13 1,-44-17 60,-1 0-1,0 1 1,-1 0 0,1 0 0,-1 1-1,0 0 1,9 9 0,-14-13 8,-1 1 0,1-1 0,0 1 0,-1-1 0,1 1 0,-1 0 0,0 0 0,0 0 0,0-1 0,0 1 0,0 0 0,-1 0 0,1 0 0,-1 0 0,0 0 0,0 0 0,0 1 0,0-1 0,-1 0 0,1 0 0,-1 0 0,0 0 0,0-1 0,-2 6 0,-3 5 0,0-1 0,-1 0 0,-1 0 0,-9 12 0,8-12 0,-4 5-234,-1-1 0,-1 0 0,0-1 1,-1-1-1,-35 25 0</inkml:trace>
  <inkml:trace contextRef="#ctx0" brushRef="#br0" timeOffset="3304.22">2692 515 11680,'0'0'0,"44"-10"32,2 1 32,8 2 0,5 2 32,1 3-96,-3 6 0</inkml:trace>
  <inkml:trace contextRef="#ctx0" brushRef="#br0" timeOffset="3743.81">2917 881 11680,'0'0'288,"0"4"58,0 54 1321,-14 114 0,12-142-1496,0-5 658,2-25-824,0 0 1,0 0-1,0 0 0,0 0 1,0 0-1,0 0 0,0 0 1,0 0-1,0 1 0,0-1 1,0 0-1,0 0 0,-1 0 1,1 0-1,0 0 0,0 0 1,0 0-1,0 0 0,0 0 1,0 0-1,0 0 0,0 0 1,0 0-1,0 0 0,0 0 1,0 0-1,-1 0 0,1 0 1,0 0-1,0 0 0,0 0 1,0 0-1,0 0 0,0 0 1,0 0-1,0 0 0,0 0 1,0 0-1,0 0 1,0 0-1,-1-1 0,1 1 1,0 0-1,0 0 0,0 0 1,0 0-1,0 0 0,0 0 1,0 0-1,0 0 0,0 0 1,0 0-1,0 0 0,0 0 1,0 0-1,0-1 0,0 1 1,0 0-1,0 0 0,0 0 1,0 0-1,0 0 0,0 0 1,0 0-1,-6-16 125,-3-13 22,1 0 0,1-1-1,2 0 1,-1-34 0,5 48-68,1 0 0,0 1 0,2-1 0,0 1 1,0-1-1,2 1 0,0 0 0,0 0 0,14-27 0,-17 39-67,1 0 1,0 0 0,0 0-1,0 0 1,0 0-1,0 0 1,1 0 0,-1 1-1,1 0 1,-1-1-1,1 1 1,0 0 0,0 0-1,0 0 1,0 1-1,1-1 1,-1 1 0,0 0-1,1 0 1,-1 0-1,1 0 1,-1 0 0,1 1-1,-1 0 1,1-1-1,-1 1 1,1 1 0,-1-1-1,1 0 1,-1 1-1,1 0 1,-1 0 0,1 0-1,-1 0 1,0 0-1,1 1 1,-1 0 0,0-1-1,3 4 1,-3-3-14,0 1 0,0 0-1,-1 0 1,1 0 0,-1 1 0,0-1 0,0 1 0,0-1 0,0 1 0,-1 0 0,1-1-1,-1 1 1,0 0 0,0 0 0,0 0 0,-1 0 0,1 0 0,-1 0 0,0 0 0,0 0-1,-1 0 1,1 0 0,-2 7 0,-1 0-4,0-1-1,0 0 1,-1 0 0,0 0-1,0 0 1,-1 0 0,-11 15-1,0-4 1,-32 35 0,42-50 0,-1 0 0,0 0 0,0-1 0,0 0 0,-1 0 0,0-1 0,0 0 0,-17 6 0,25-10-94,-1 1 0,0-1 0,0 0 0,0 0 0,1 1-1,-1-1 1,0 0 0,0 0 0,0 0 0,0 0 0,1 0 0,-1 0-1,0 0 1,0-1 0,0 1 0,1 0 0,-1 0 0,0 0 0,0-1-1,0 1 1,1-1 0,-1 1 0,0 0 0,1-1 0,-2-1-1</inkml:trace>
  <inkml:trace contextRef="#ctx0" brushRef="#br0" timeOffset="4203">3295 722 16703,'0'0'3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43.2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9 277 12288,'0'0'1728,"30"-4"-1632,-2-1 32,8-3-160,2-1 32</inkml:trace>
  <inkml:trace contextRef="#ctx0" brushRef="#br0" timeOffset="392.41">727 522 14304,'0'0'0,"13"-14"0,5 9 128,9-5 0,9-5 128,7-5 0,3 0 0,-5-5 0</inkml:trace>
  <inkml:trace contextRef="#ctx0" brushRef="#br0" timeOffset="823.44">181 3 14048,'-4'-1'6,"1"1"1,-1-1 0,1 1-1,-1 0 1,1 0 0,-1 0-1,1 0 1,0 0 0,-1 1-1,1 0 1,-1-1 0,1 2-1,0-1 1,-1 0 0,1 0-1,0 1 1,0 0 0,0 0-1,0 0 1,1 0 0,-1 0-1,0 0 1,-2 4 0,-8 7 91,1 1 1,0 0 0,1 0-1,1 1 1,1 1 0,0 0-1,-12 30 1,20-45-85,1 1 0,-1 0 0,1-1 1,-1 1-1,1 0 0,0 0 0,0 0 0,0-1 0,0 1 1,0 0-1,0 3 0,1-5-6,-1 1 1,0 0-1,1 0 0,-1-1 1,0 1-1,1 0 0,-1-1 0,1 1 1,-1 0-1,1-1 0,-1 1 1,1-1-1,-1 1 0,1-1 1,0 1-1,-1-1 0,1 1 0,1 0 1,2 0 7,1 0 1,-1-1 0,0 1-1,1 0 1,-1-1 0,1 0-1,6-1 1,-7 1-25,82-9 11,-67 6-14,1 0 0,0 1 0,-1 1 0,1 1 0,0 1 0,0 1 0,19 4 0,-36-6 8,-1 1 1,1 0-1,-1-1 1,1 1-1,-1 1 0,1-1 1,-1 0-1,0 0 1,0 1-1,0-1 1,0 1-1,0 0 1,0 0-1,0 0 0,0 0 1,-1 0-1,1 0 1,-1 0-1,1 0 1,-1 1-1,0-1 0,0 0 1,0 1-1,0-1 1,0 1-1,-1 0 1,1-1-1,-1 1 0,0-1 1,1 1-1,-1 0 1,-1-1-1,1 1 1,0-1-1,0 1 0,-1 0 1,0-1-1,1 1 1,-2 2-1,0 1-2,0-1-1,-1 1 0,1-1 1,-1 0-1,0 0 1,0 0-1,-1 0 1,1 0-1,-1-1 1,0 1-1,-1-1 0,1 0 1,-1-1-1,1 1 1,-1-1-1,-10 6 1,-2-4 131,0 0 1,0-1-1,0-1 0,-34 2 1,26-3 117,-29 6 0,24-5-132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09.2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 72 9472,'0'0'0</inkml:trace>
  <inkml:trace contextRef="#ctx0" brushRef="#br0" timeOffset="796.38">26 200 10848,'0'0'2026,"-2"-3"-1903,-2-5-75,0 0-1,1 0 1,0 0 0,1 0-1,0 0 1,0-1 0,0 1-1,0-17 1,2 21-19,0-1 0,1 1 0,-1-1 0,1 1 0,0-1 0,0 1 0,0 0 0,1 0-1,0-1 1,-1 1 0,2 0 0,-1 1 0,0-1 0,1 0 0,-1 1 0,1-1 0,0 1 0,0 0 0,7-6 0,-6 6-10,0 1 1,-1-1 0,1 1-1,0 0 1,0 0-1,1 1 1,-1-1-1,0 1 1,9-2-1,-12 3-14,1 0-1,0 0 0,-1 0 1,1 0-1,0 0 0,-1 0 1,1 0-1,-1 1 1,1-1-1,0 1 0,-1-1 1,1 1-1,-1 0 0,1-1 1,-1 1-1,0 0 0,1 0 1,-1 0-1,0 0 1,1 0-1,-1 0 0,0 1 1,0-1-1,0 0 0,0 1 1,0-1-1,0 0 0,-1 1 1,1-1-1,0 2 1,3 8-5,-1-1 0,0 1 0,-1 0 0,0-1 0,-1 1 0,1 19 0,-8 68 0,2-55 0,-20 148-192,16-141-1408</inkml:trace>
  <inkml:trace contextRef="#ctx0" brushRef="#br0" timeOffset="1259.53">158 610 9536,'-2'24'1077,"6"13"-274,-3-34-765,-1-1 0,1 0 0,-1 1 1,1-1-1,0 0 0,0 0 1,0 0-1,0 0 0,0 0 0,1 0 1,-1 0-1,1 0 0,2 3 1,-3-4-29,0-1 1,0 0-1,1 1 1,-1-1-1,0 0 1,0 0-1,0 0 1,0 0-1,0 0 1,1 0 0,-1 0-1,0 0 1,0 0-1,0 0 1,0-1-1,0 1 1,1 0-1,-1-1 1,0 1-1,0-1 1,0 1-1,0-1 1,0 0-1,0 1 1,-1-1 0,1 0-1,0 0 1,1-1-1,21-25 186,-22 26-145,0 0 0,0 0 0,-1 0 0,1-1 0,0 1 1,-1 0-1,1-1 0,-1 1 0,1-1 0,-1 1 0,0-1 0,1 1 0,-1 0 0,0-1 0,0 1 0,0-1 1,0 1-1,-1-1 0,1 1 0,-1-3 0,1 3 4,-1 0-1,0 0 1,0 0 0,0 1 0,0-1-1,1 0 1,-1 0 0,0 1-1,0-1 1,-1 0 0,1 1 0,0-1-1,0 1 1,0-1 0,0 1 0,0 0-1,-1-1 1,1 1 0,0 0-1,0 0 1,0 0 0,-1 0 0,1 0-1,0 0 1,-2 1 0,0-1 27,-1 1 1,1 0 0,0 0-1,0 0 1,0 0-1,1 0 1,-1 1-1,0-1 1,0 1-1,1 0 1,-1 0-1,1 0 1,0 0-1,-1 0 1,1 1 0,0-1-1,0 1 1,0-1-1,1 1 1,-3 4-1,-2 3-418,1 1 0,0 0 0,-5 22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2:28.4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82 13152,'0'0'1194,"3"-1"-911,3-1-234,0 1 1,1-1 0,-1 1-1,1 1 1,-1 0 0,1-1-1,12 3 1,18-1-31,0-6 0,69-16-1,12-2 4,228 5-106,-63 7 8,512-11-20,-136 17 96,-91-3 0,405 33 0,-848-21 0,217 6 22,502 19 78,-315-23-39,-125-4-15,449 9 50,-492-10-53,1 1-1,146 3 15,183 7 25,-570-7-60,288 17 52,-382-19-26,0-2 0,0 0 0,-1-2 0,1-1 0,53-10 0,-82-8 341,0-7-16,2 19-137,0-1-1,-1 1 1,0-1-1,-1 1 0,0-1 1,-4-12-1,5 20 171,-5 33-134,4 120-175,3-81-88,0-62-9,6-55 0,-6 38 3,8-110-11,-9 100 22,0-1 0,-1 0 0,-1 0 0,-6-23-1,-3 8 185,11 33 63,-2 6-80,-7 41 77,-6 60-1,3-9-126,-2-17-2590,11-63-10319</inkml:trace>
  <inkml:trace contextRef="#ctx0" brushRef="#br0" timeOffset="1247.05">14 350 13664,'0'0'1178,"1"-3"-815,1-6-266,0-1-15,0 0 0,1 0 0,0 1 0,9-18 0,-7 65-82,-4 15 5,-1-3 13,2-1 0,9 52-1,0-68 26,-11-32-16,0-12 10,0-27-3,-2-107 81,0 115-69,-2 0 1,-13-53-1,13 65-115,-1 1 825,7 33-297,5 66-348,-2 84 0,-3-32-45,-1-121-2268</inkml:trace>
  <inkml:trace contextRef="#ctx0" brushRef="#br0" timeOffset="8892.98">3259 58 9088,'3'-47'4585,"-3"45"-3122,5 19-1234,9 60-99,-2 0 0,0 86 0,9 54-2232,-19-205-7679</inkml:trace>
  <inkml:trace contextRef="#ctx0" brushRef="#br0" timeOffset="10814.3">5394 150 11008,'-1'-3'32,"-5"-16"3936,3 27-3547,-4 47-661,3 0 0,2-1 0,2 1 0,3 0 0,16 89 0</inkml:trace>
  <inkml:trace contextRef="#ctx0" brushRef="#br0" timeOffset="11393.53">7359 162 15136,'0'0'3007,"0"22"-2943,0 22-64,0 13 32,0 19-32,-2 7 0,-3 4 0,-5 0 0</inkml:trace>
  <inkml:trace contextRef="#ctx0" brushRef="#br0" timeOffset="12039.52">1821 0 15136,'0'0'352,"0"16"32,-2 19 351,-3 19 1,-2 15-384,0 21 64,-1 25-416,-1 9 0</inkml:trace>
  <inkml:trace contextRef="#ctx0" brushRef="#br0" timeOffset="13082.18">1378 769 11840,'0'0'896,"23"22"-896</inkml:trace>
  <inkml:trace contextRef="#ctx0" brushRef="#br0" timeOffset="13484.98">2896 859 12128,'0'0'0</inkml:trace>
  <inkml:trace contextRef="#ctx0" brushRef="#br0" timeOffset="13916.5">4608 940 13024,'0'0'1216</inkml:trace>
  <inkml:trace contextRef="#ctx0" brushRef="#br0" timeOffset="14373.34">6612 844 13408,'0'0'672</inkml:trace>
  <inkml:trace contextRef="#ctx0" brushRef="#br0" timeOffset="14781.57">8281 945 13216,'0'0'32,"8"21"0,-3-7-32,10-8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4:13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33 844 13600,'0'0'1056,"1"6"-224,9 28-52,-2 1 0,4 49 1,0 78-397,-5-58-139,7-9 182,13-267 69,2-14-164,-24 138-189,-2-92 0,-7 101-55,-12-51-1,-1-14 53,11 54-97,-5-60 26,10 94-34,1 0 0,1-1 1,1 1-1,6-27 0,-6 37-30,0 0 0,1 0 0,0 0 0,1 1 0,-1 0 0,1-1 0,0 1 0,0 1 0,0-1 0,1 0 0,0 1 0,0 0-1,0 0 1,11-5 0,2-2 2,1 1 0,1 1 0,23-7-1,3 3-6,1 2 0,0 2 0,54-2 0,11-3 0,-7-1 0,88-15 0,-155 22 0,0-2 0,70-28 0,-94 32 16,2 0 0,-1 1 0,0 1 0,1 0 0,21-1 0,12 4-2597</inkml:trace>
  <inkml:trace contextRef="#ctx0" brushRef="#br0" timeOffset="477.25">3001 363 17503,'0'0'1958,"-2"3"-1910,-15 20-33,-15 18-148,32-41 129,0 1-1,0-1 0,0 0 0,0 0 0,-1 1 0,1-1 0,0 0 1,0 1-1,0-1 0,0 0 0,0 0 0,0 1 0,0-1 0,0 0 0,0 1 1,0-1-1,0 0 0,0 0 0,0 1 0,0-1 0,1 0 0,-1 0 1,0 1-1,0-1 0,0 0 0,0 0 0,0 1 0,1-1 0,-1 0 1,0 0-1,0 1 0,0-1 0,1 0 0,-1 0 0,0 0 0,0 0 0,1 1 1,-1-1-1,0 0 0,0 0 0,1 0 0,-1 0 0,0 0 0,0 0 1,1 0-1,-1 0 0,1 0 0,15 6-68,-15-5 59,15 2-61,0-1 0,-1 0-1,1-1 1,31-2-1,-33 0 25,1 1 0,-1 0 0,0 1-1,0 0 1,0 1 0,23 7-1,-36-9 49,0 1-1,1-1 0,-1 0 1,0 1-1,0 0 0,0-1 1,0 1-1,0-1 0,-1 1 1,1 0-1,0 0 0,0 0 1,0 0-1,-1-1 0,1 1 1,0 0-1,-1 0 0,1 0 1,-1 0-1,1 0 0,-1 1 1,1 0-1,-1 0 0,1 0 0,-1 0 0,0 0 0,-1 0 0,1 1 0,0-1 0,0 0-1,-1 0 1,1 0 0,-1 0 0,-1 3 0,-3 3-4,0 1 0,0 0 0,-12 14 0,16-22 8,-17 20 1,-1-1 0,-42 35 1,18-23-2358</inkml:trace>
  <inkml:trace contextRef="#ctx0" brushRef="#br0" timeOffset="874.83">3009 867 15680,'0'0'0,"10"-5"128,9 0 32,14-1 383,9-1 1,12-2-544,4 1 32</inkml:trace>
  <inkml:trace contextRef="#ctx0" brushRef="#br0" timeOffset="1457.39">3251 1090 14880,'1'2'165,"0"12"86,-1 0 1,0 0 0,0 0-1,-4 16 1,1 15 223,1 91 1088,-9-166-1254,5 7-252,-31-123 99,32 118-138,1-1 1,1 0 0,1-35 0,2 62-17,0 1 0,0 0 0,0 0 0,1-1 0,-1 1 0,1 0 0,-1-1 0,1 1 0,-1 0 0,1 0 0,0 0 0,-1 0 0,1 0 0,0 0 0,0 0 0,0 0 0,0 0 0,0 0 0,0 0 0,0 0 0,0 0 0,0 1 0,0-1 0,2 0 0,34-10 33,-21 7-19,0-1-5,1 0 0,0 2-1,0 0 1,1 1 0,-1 0-1,1 1 1,-1 1 0,27 4-1,-43-4-10,-1 0 0,1 0 0,0 0-1,0 0 1,-1 0 0,1 0 0,0 1-1,0-1 1,-1 0 0,1 0 0,0 1-1,0-1 1,-1 0 0,1 1 0,0-1-1,-1 1 1,1-1 0,-1 1 0,1-1-1,-1 1 1,1 0 0,-1-1 0,1 1 0,-1-1-1,1 1 1,-1 0 0,0 0 0,1-1-1,-1 1 1,0 0 0,0-1 0,0 1-1,1 0 1,-1 0 0,0 0 0,0-1-1,0 1 1,0 0 0,0 0 0,0-1-1,0 1 1,-1 0 0,1 0 0,0-1-1,0 1 1,-1 0 0,1 0 0,-3 5-5,0 0 1,-1 0 0,1-1 0,-9 9 0,6-6-1,-9 12 50,-2-1 0,0-1 1,-24 20-1,30-29-416,0-1 0,-1 1 0,0-2 0,0 0 0,-1 0 0,-21 7 0</inkml:trace>
  <inkml:trace contextRef="#ctx0" brushRef="#br0" timeOffset="-2267.09">63 926 12736,'0'0'2309,"0"-4"-2149,3-21-96,0 0 1,-3 0 0,0 0-1,-1 0 1,-1 0-1,-2 0 1,0 0 0,-13-38-1,13 55 664,1 9 297,0 14-485,-12 92-207,10-86-300,1 1 1,1-1-1,1 1 0,0-1 0,2 1 1,3 30-1,-2-48-264,0-1 1,0 1 0,0-1-1,0 1 1,1-1-1,0 1 1,-1-1 0,1 0-1,3 4 1</inkml:trace>
  <inkml:trace contextRef="#ctx0" brushRef="#br0" timeOffset="-1748.02">273 865 13504,'0'0'1504,"23"-1"-1152,0 1 0,15-2-160,3-1 0,0-1-32,-2-3 31,-3-4-63,-3 1 32</inkml:trace>
  <inkml:trace contextRef="#ctx0" brushRef="#br0" timeOffset="-1747.02">475 729 12128,'0'0'512,"5"19"-256,-1 7 96,2 5 0,0 0-96,0 1 0,-1 0 0,2-2 32,3-6-64,-3-5 0</inkml:trace>
  <inkml:trace contextRef="#ctx0" brushRef="#br0" timeOffset="-1280.28">906 801 13952,'0'0'453,"-1"-5"-48,1-15-111,1 0 0,4-20 0,-3 22-239,0 1 0,-1-1 0,-1 1 0,-2-27 1,0 32-20,0 0 0,-1 1 0,0-1 1,-1 0-1,0 1 0,-1 0 0,0 0 1,-1 0-1,-7-10 0,6 14 1098,6 10-649,12 12-317,-6-11-153,1 1 1,0-2 0,0 1-1,0-1 1,0 0-1,1 0 1,-1 0 0,11 2-1,6 0 5,29 3 0,-32-6-20,1 2 1,21 6-1,-40-10-1,0 1 0,0 0 0,0 0 0,-1-1-1,1 1 1,0 0 0,0 1 0,-1-1 0,1 0 0,-1 0 0,1 1 0,-1-1-1,0 1 1,0-1 0,1 1 0,-1 0 0,0-1 0,0 1 0,-1 0 0,2 2-1,-1 0-2,0 0 0,0 0 0,-1 0 0,1 0 0,-1 0-1,0 0 1,0 0 0,0 1 0,-2 4 0,0 3-6,-2 1 1,1-1-1,-2 0 1,1-1-1,-10 18 0,8-21 10,1 1 0,1 0 0,0 0 0,0 0 0,1 0 0,0 1 0,0-1 0,1 1 0,1 0 0,0 0 0,0 16 0,1-24 0,0 0 1,1 0-1,-1 0 0,1 0 0,0 0 0,0-1 0,0 1 0,-1 0 0,2 0 0,-1-1 0,0 1 0,0-1 0,0 1 0,1-1 0,-1 1 0,1-1 0,-1 0 0,1 0 0,0 0 0,-1 0 0,1 0 0,0 0 1,0 0-1,0 0 0,-1-1 0,1 1 0,0-1 0,3 1 0,1 0-1,0 0 0,0-1 1,0 0-1,0 0 0,0 0 0,0-1 1,0 0-1,7-1 0,7-6-1148,31-14 0</inkml:trace>
  <inkml:trace contextRef="#ctx0" brushRef="#br0" timeOffset="-820.37">1683 797 15936,'0'0'511,"21"-11"-223,-2 1-64,10 3 32,14 1-224,-2-2 32</inkml:trace>
  <inkml:trace contextRef="#ctx0" brushRef="#br0" timeOffset="-819.37">1735 1035 16863,'0'0'384,"16"-4"0,6 1 64,16-5-448,4-7 32</inkml:trace>
  <inkml:trace contextRef="#ctx0" brushRef="#br0" timeOffset="3916.54">2108 487 12288,'0'0'3648,"1"3"-3616,37 114 575,-38-116 353,6-19-613,-3 5-279,2-5 49,0 0-1,12-26 1,-14 38-82,0 0 1,1 1-1,0-1 1,0 1-1,0 0 0,0 0 1,1 0-1,0 0 1,0 1-1,0 0 0,6-4 1,-10 8-36,-1-1 1,1 1-1,0 0 1,-1 0-1,1 0 1,0 0-1,-1 0 1,1 0-1,0 0 1,-1 0-1,1 0 1,0 1-1,-1-1 1,1 0-1,-1 0 0,1 1 1,0-1-1,-1 0 1,1 1-1,-1-1 1,1 0-1,-1 1 1,1-1-1,-1 1 1,1-1-1,-1 1 1,1-1-1,-1 1 1,1 0-1,15 20 11,-13-15-10,-1-5 1,52 74 495,-26-27-334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5.1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510 12672,'0'0'389,"-2"5"-16,-3 6-259,1 0-1,1 0 0,0 0 1,1 1-1,0 0 1,0-1-1,1 1 0,1 0 1,2 19-1,-1-13-91,2 0 0,0-1-1,1 1 1,1-1 0,13 33-1,-16-45-16,1 0 0,-1-1 0,1 1 0,0-1 0,0 0 0,1 1 0,-1-1 0,1-1 0,0 1-1,0-1 1,0 1 0,0-1 0,8 4 0,-9-5-3,1-1 1,-1 0-1,1 0 0,-1 0 0,1 0 0,-1-1 1,1 1-1,-1-1 0,1 0 0,-1 0 0,1 0 1,0-1-1,-1 1 0,1-1 0,-1 0 0,1 0 1,-1 0-1,0 0 0,1-1 0,-1 1 0,4-3 1,0-1 10,1 0 0,-1 0 0,-1 0 0,1-1 0,-1 0 0,0 0 0,0-1 0,0 0 0,-1 0 0,0 0 0,-1 0 0,0-1 0,0 0 0,0 0 0,-1 0 0,0 0 0,-1-1 0,3-16 0,-4 13 29,0 1 0,0-1 0,-2 0 0,1 1 1,-1-1-1,-1 1 0,0-1 0,-1 1 0,0 0 0,-1 0 0,0 0 1,-1 0-1,-9-16 0,7 16 34,0 1 1,0 0 0,-1 0-1,-1 1 1,0 0-1,0 0 1,-10-7-1,16 14-34,-1 0 1,1 0-1,-1 0 0,0 0 0,0 0 0,0 1 0,1-1 0,-1 1 0,0 0 0,-9 0 0,10 1-11,1 0 0,-1 0-1,0 1 1,0-1-1,0 1 1,0 0 0,1-1-1,-1 1 1,0 1 0,1-1-1,-1 0 1,1 1-1,-1-1 1,1 1 0,0 0-1,-1 0 1,-1 2-1,-2 4-432,0-1 0,1 0 0,0 1 0,-5 10 0</inkml:trace>
  <inkml:trace contextRef="#ctx0" brushRef="#br0" timeOffset="450.13">404 797 15424,'0'0'421,"4"5"-32,-2-1-314,6 6 167,-1-1 0,1 0 0,16 15 1,-21-22-206,0 1 1,0-1 0,1 0 0,-1 0-1,1 0 1,-1-1 0,1 1 0,-1-1-1,1 0 1,0 0 0,0 0-1,0 0 1,0-1 0,-1 1 0,1-1-1,0 0 1,5-1 0,-5 1-6,-1 0 1,0-1-1,1 0 1,-1 0-1,0 0 1,0 0-1,0 0 1,1 0-1,-1-1 1,0 0-1,-1 1 1,1-1-1,0 0 1,0-1-1,-1 1 1,1 0-1,2-4 1,-4 3 15,1 0 1,-1 0-1,1-1 0,-1 1 1,0 0-1,0-1 1,0 1-1,-1 0 0,1-1 1,-1 1-1,0-1 1,0 1-1,0-1 1,-1 1-1,1-1 0,-2-5 1,1 4 45,0 0 0,0 1 1,-1-1-1,0 0 0,-4-7 1,5 10-71,0 1-1,0-1 1,0 1 0,0 0 0,0-1 0,-1 1 0,1 0-1,0 0 1,-1 0 0,1 0 0,-1 0 0,1 0-1,-1 0 1,0 1 0,1-1 0,-1 0 0,0 1 0,-2-1-1,5-5-2545</inkml:trace>
  <inkml:trace contextRef="#ctx0" brushRef="#br0" timeOffset="873.77">983 365 13856,'-2'0'32,"-3"2"-5,1 0 1,-1-1-1,1 1 1,-1 1 0,1-1-1,0 1 1,0-1 0,0 1-1,1 1 1,-1-1 0,1 0-1,-1 1 1,1 0-1,0-1 1,1 1 0,-1 0-1,1 1 1,-1-1 0,1 0-1,0 1 1,-2 8 0,-4 13 84,0 0 1,2 0 0,1 0-1,-3 39 1,7-50-85,1 1-1,1-1 0,0 1 1,1-1-1,0 0 0,1 0 1,1 1-1,1-2 1,7 17-1,-11-26-21,1-1 1,1 0 0,-1 0-1,0-1 1,1 1 0,0 0-1,0-1 1,0 0-1,0 1 1,0-1 0,1-1-1,-1 1 1,1 0-1,0-1 1,0 0 0,0 0-1,0 0 1,0 0 0,0 0-1,1-1 1,-1 0-1,1 0 1,-1 0 0,1-1-1,-1 1 1,1-1-1,-1 0 1,1 0 0,7-2-1,-2 0 19,-1 0-1,0-1 0,0 0 1,0-1-1,0 0 0,0 0 0,-1-1 1,0 0-1,0 0 0,0-1 1,0 0-1,-1 0 0,8-9 1,-9 7 24,1-1 1,-1 1 0,-1-1 0,1 0 0,-1 0 0,-1-1 0,0 0 0,0 1 0,-1-1 0,0 0 0,-1-1 0,0 1 0,1-19 0,-3 13 51,-1 1-1,0-1 1,-1 0-1,0 1 1,-2-1 0,0 1-1,0 0 1,-10-22 0,10 30-28,0-1 1,0 1-1,-1 0 0,0 0 1,0 1-1,0-1 1,-10-7-1,12 11-26,0 0 1,-1 0-1,1 1 0,-1-1 0,0 1 1,1 0-1,-1 0 0,0 0 1,0 0-1,-1 1 0,1 0 1,0-1-1,0 2 0,-1-1 0,-8 0 1,12 1-26,0 0 1,0 0-1,0 0 1,0 0 0,0 1-1,0-1 1,-1 0-1,1 1 1,0-1 0,0 0-1,0 1 1,0-1-1,0 1 1,1 0-1,-1-1 1,0 1 0,0 0-1,0 0 1,0-1-1,1 1 1,-2 2-1,2-3-98,-1 1-1,1 0 1,0-1-1,0 1 0,0-1 1,0 1-1,0 0 0,0-1 1,0 1-1,0 0 1,0-1-1,0 1 0,0-1 1,0 1-1,0 0 0,0-1 1,1 1-1,-1-1 1,0 1-1,0 0 0,1-1 1,-1 1-1,0-1 0,1 1 1,-1-1-1,1 1 1,-1-1-1,0 1 0,1-1 1,-1 0-1,1 1 0,0-1 1</inkml:trace>
  <inkml:trace contextRef="#ctx0" brushRef="#br0" timeOffset="1327.31">1381 315 12384,'-3'-2'197,"1"1"-130,0 0 1,0 0-1,0 0 0,0 1 0,-1-1 1,1 0-1,0 1 0,-1 0 0,1-1 1,0 1-1,-1 0 0,1 0 1,0 0-1,-1 1 0,1-1 0,0 0 1,0 1-1,-1 0 0,1-1 1,0 1-1,0 0 0,0 0 0,0 0 1,0 0-1,-4 3 0,2-1-43,-1 1 1,0-1-1,1 1 0,0 0 0,0 0 0,0 1 0,1-1 1,-1 1-1,1-1 0,0 1 0,0 0 0,1 1 0,-1-1 1,1 0-1,0 1 0,1-1 0,-1 1 0,1-1 0,0 1 1,1 0-1,-1-1 0,1 1 0,1 6 0,-1-7-21,0 1 0,1-1 0,0 0 0,0 0-1,1 1 1,0-1 0,0 0 0,0 0 0,0 0-1,1-1 1,-1 1 0,1-1 0,1 1 0,-1-1 0,0 0-1,1 0 1,0 0 0,0-1 0,0 1 0,0-1 0,1 0-1,0 0 1,-1 0 0,10 3 0,-7-4 1,-1 0 1,1-1-1,0 0 1,0 0-1,0 0 1,0-1-1,0 0 0,0-1 1,0 1-1,0-1 1,0-1-1,-1 1 1,1-1-1,0 0 1,-1-1-1,1 1 0,-1-1 1,0-1-1,0 1 1,0-1-1,0 0 1,-1 0-1,1-1 1,-1 0-1,-1 0 0,1 0 1,0 0-1,-1-1 1,6-10-1,-8 11 121,-1 0-1,1 0 1,-1 0-1,-1 0 0,1 0 1,-1-1-1,1 1 1,-1 0-1,-1 0 1,1 0-1,-1 0 0,0 0 1,0 0-1,-3-9 1,3 13 861,2 17-730,-1-14-252,2 72 22,3-1-1,19 90 0,-17-130-181,-4-15-272,1-1 1,1 0 0,0 0-1,9 17 1</inkml:trace>
  <inkml:trace contextRef="#ctx0" brushRef="#br0" timeOffset="2184.32">1824 298 13600,'-3'0'352,"1"1"-272,0-1 0,0 0 1,0 0-1,0 1 1,0 0-1,0-1 0,0 1 1,0 0-1,0 0 0,1 0 1,-1 0-1,0 0 1,1 0-1,-1 0 0,0 1 1,1-1-1,-1 1 1,1-1-1,0 1 0,0-1 1,-1 1-1,1 0 1,0 0-1,0 0 0,1-1 1,-2 5-1,-3 6-29,1 1-1,0-1 0,1 1 1,1 0-1,0 0 1,0 0-1,1 21 0,1-28-45,1 0-1,0 0 1,0 0-1,0 0 0,0-1 1,1 1-1,0 0 0,0-1 1,1 1-1,0-1 0,-1 0 1,2 0-1,-1 0 1,1 0-1,-1-1 0,1 1 1,1-1-1,-1 0 0,6 4 1,2-1-3,0-1 1,1 0 0,0 0-1,0-2 1,0 0-1,1 0 1,-1-1 0,1-1-1,18 2 1,-18-3 1,1 1 0,-1 0 0,0 1 1,0 1-1,0 0 0,-1 1 0,1 0 1,13 8-1,-26-12-3,0 0 0,0-1 0,0 1 0,0 0 0,0 0 0,0-1 0,0 1 0,-1 0 0,1 0 0,0 0 0,0 0 0,-1 0 0,1 0 0,-1 0 0,1 0 0,-1 1 0,0-1 0,1 0 0,-1 0 0,0 0 0,0 0 0,1 3 0,-2-2 0,1 1 1,-1-1-1,1 0 1,-1 1-1,0-1 1,0 0-1,0 0 0,0 0 1,0 0-1,-3 4 1,-2 2 3,0-1 0,-1 0 0,0 0 0,-13 9 0,14-11-1,0-1-1,0 0 1,-1-1 0,0 1-1,0-1 1,0-1 0,0 1-1,0-1 1,-15 2 0,20-4 7,-1 1 0,1-1 0,-1 0 0,1 0 0,-1-1 1,1 1-1,-1 0 0,1-1 0,-1 0 0,1 1 0,0-1 1,-1 0-1,1 0 0,0 0 0,0-1 0,0 1 0,0 0 0,0-1 1,0 0-1,0 1 0,0-1 0,0 0 0,1 0 0,-1 0 0,1 0 1,-1 0-1,1 0 0,0 0 0,0-1 0,0 1 0,0 0 1,0-1-1,0-3 0,-1-4 46,0-1 0,1 0 0,1 0 0,0 1 0,0-1 0,1 0 1,0 1-1,1-1 0,3-12 0,3-7 164,24-54 0,-17 57-126,0 0 1,2 1-1,0 1 0,2 1 0,30-31 0,22-28 70,-30 30-64,-40 52-69,-8 14 20,2-6-45,-1 5-9,0 0 0,0 1-1,2 0 1,-1 0 0,2 0 0,-1 0 0,2 1 0,-2 23-1,4-29-9,0-1-1,0 1 1,1 0-1,1-1 1,-1 1-1,1-1 1,0 0-1,1 1 1,0-1-1,0 0 0,0 0 1,1-1-1,0 1 1,0-1-1,1 0 1,0 0-1,8 8 1,-6-8-13,-1 0 1,1-1 0,0 0-1,1-1 1,-1 1 0,1-1-1,14 5 1,2-2-97,32 6-1,-34-9 32,0 2-1,25 8 0,-45-13 84,0 0-1,0 0 0,0 1 0,0-1 0,0 0 0,0 1 1,0-1-1,0 1 0,0-1 0,-1 1 0,1 0 1,-1 0-1,1 0 0,-1 0 0,0 0 0,0 0 0,1 0 1,-2 1-1,1-1 0,0 0 0,0 0 0,-1 1 0,1-1 1,-1 1-1,0-1 0,1 0 0,-1 1 0,-1-1 0,1 1 1,0-1-1,0 0 0,-1 1 0,1-1 0,-2 4 0,-1 1 4,1 1 0,-1-1 0,0 0 0,-1 0 0,0 0 0,0-1 0,0 1 0,-1-1 0,-7 8 0,3-6 0,1 0-1,-2 0 1,1-1 0,-1 0 0,0-1 0,0 0 0,-1-1 0,-15 6-1,26-11 7,-1 1-1,0-1 0,1 0 1,-1 0-1,0 0 0,1 0 0,-1 0 1,0 0-1,1 0 0,-1 0 0,0 0 1,1 0-1,-1 0 0,0-1 0,1 1 1,-1 0-1,0 0 0,1-1 0,-1 1 1,1 0-1,-1-1 0,1 1 1,-1 0-1,1-1 0,-2 0 0,1-1 7,0 1-1,0 0 1,1-1-1,-1 0 1,0 1-1,1-1 1,-1 0-1,1 1 1,-1-1-1,1-2 1,-1-7 64,0 0 0,2-19 0,-1 19-20,3-25 164,1-1 0,18-70 0,31-70 432,-51 170-621,2-6 50,0 0 0,1 0 0,1 0 0,0 1 0,0 0 0,12-16 0,-17 27-193,0 0 1,1 0 0,-1 0 0,1 0-1,0 0 1,-1 0 0,1 0 0,0 0-1,-1 0 1,1 1 0,0-1-1,0 1 1,0 0 0,0-1 0,-1 1-1,1 0 1,2 0 0,-3 0-136</inkml:trace>
  <inkml:trace contextRef="#ctx0" brushRef="#br0" timeOffset="2566.47">2740 103 14400,'0'0'234,"-2"6"-63,-15 40 162,2 1 0,-15 87 0,26-110-305,1 0 0,2 0 0,0-1 1,1 1-1,2 0 0,0 0 1,2 0-1,6 23 0,-7-39-11,-1-1 0,1 0-1,1 0 1,0-1 0,0 1 0,0-1-1,0 0 1,1 0 0,0 0 0,1 0-1,-1-1 1,1 0 0,0 0-1,0-1 1,0 0 0,1 0 0,0 0-1,0-1 1,0 0 0,0 0 0,0-1-1,0 1 1,1-2 0,-1 1 0,1-1-1,-1 0 1,1-1 0,9 0-1,-15 0 5,1 0-1,-1 0 1,0 0-1,0 0 1,0-1-1,1 1 1,-1-1-1,0 0 1,0 1-1,0-1 0,0 0 1,0 0-1,0 0 1,0-1-1,0 1 1,0 0-1,-1-1 1,1 1-1,0-1 1,-1 0-1,3-3 1,-2 2 23,-1 1 0,0-1 0,0-1 0,0 1 0,0 0 0,-1 0 0,1 0 0,-1 0 0,0 0 0,0-1 0,0 1 1,0 0-1,-2-6 0,1 1 57,-2-1 0,1 1 1,-1 0-1,0-1 0,-1 1 0,0 1 1,0-1-1,0 0 0,-1 1 0,-9-10 1,12 15-57,-2-1 0,1 0 1,0 1-1,-1-1 0,1 1 0,-1 0 1,1 1-1,-1-1 0,0 0 1,0 1-1,0 0 0,0 0 0,0 0 1,0 0-1,0 1 0,0 0 0,0 0 1,-1 0-1,1 0 0,-8 2 1,4 0-310,0 0 1,0 0 0,0 1-1,0 1 1,1-1 0,-1 1 0,1 0-1,-10 8 1</inkml:trace>
  <inkml:trace contextRef="#ctx0" brushRef="#br0" timeOffset="3304.29">3107 395 13664,'0'0'2304,"20"-5"-1856,6 0-321,3-3 33,0 1-96,-3 1 32,-2 1-64,0 1 0,-1 0-32,-2-1 0</inkml:trace>
  <inkml:trace contextRef="#ctx0" brushRef="#br0" timeOffset="3723.75">3184 601 12736,'0'0'224,"30"5"-32,-5-5-32,14-2 32,4-3 32,6-7-96,2-4 0</inkml:trace>
  <inkml:trace contextRef="#ctx0" brushRef="#br0" timeOffset="4186.25">3877 115 11936,'-5'-1'124,"0"0"0,1 0 0,-1 0 0,0 1 0,0 0 0,0 0 1,0 0-1,0 0 0,0 1 0,0 0 0,0 0 0,1 0 0,-1 1 0,0-1 1,-6 5-1,5-3-50,0 1 1,0 0-1,1 1 1,-1-1-1,1 1 1,0 0-1,0 0 1,1 0-1,0 1 1,-5 8-1,4-6-61,1 0 0,0 0 0,0 1-1,1 0 1,0-1 0,0 1-1,1 0 1,0 1 0,1-1 0,0 0-1,1 0 1,-1 1 0,2-1-1,-1 0 1,2 1 0,-1-1 0,3 10-1,-3-18-12,-1 1 1,1 0-1,-1-1 0,1 1 1,0-1-1,-1 1 0,1-1 0,0 1 1,0-1-1,0 1 0,0-1 1,0 0-1,0 0 0,1 1 0,-1-1 1,0 0-1,1 0 0,-1 0 0,1 0 1,-1 0-1,1-1 0,-1 1 1,3 0-1,-2-1 0,0 0 0,0 0 0,0 0 0,1-1 0,-1 1-1,0-1 1,0 0 0,0 1 0,0-1 0,0 0 0,0 0 0,0 0 0,0 0 0,-1-1 0,1 1 0,0 0 0,2-4 0,0 2 41,-1-1 1,1 0 0,-1 0 0,0 0 0,0-1 0,0 1 0,-1-1 0,1 1 0,-1-1 0,-1 0 0,1 0 0,0 0 0,0-8 0,0-4 252,0-1 0,-2-28 0,0 24-174,0 21 424,2 4-480,1 0 1,-1 0-1,0 1 0,-1-1 1,1 1-1,-1-1 0,3 8 1,2 5 6,6 11 22,8 15 2,-1 2 1,22 79-1,-40-114-93,0-1 0,0 1 0,-1-1 0,0 1 0,-1-1 0,0 1 1,0-1-1,-1 1 0,0-1 0,-6 16 0,4-14-1,-1 0 1,0 0 0,0-1-1,-1 1 1,0-1 0,0-1-1,-1 1 1,-8 7-1,-17 9 468,10-13-3236</inkml:trace>
  <inkml:trace contextRef="#ctx0" brushRef="#br0" timeOffset="4671.49">4174 503 14208,'0'0'1093,"0"4"-709,0 4-275,-1 0 0,2-1-1,-1 1 1,1-1 0,0 1 0,4 12 0,-4-18-97,-1-1 1,1 1-1,-1-1 1,1 1-1,0-1 1,-1 1-1,1-1 1,0 0-1,0 1 1,0-1-1,0 0 1,0 1-1,0-1 1,0 0-1,0 0 1,1 0-1,-1 0 1,0 0-1,1-1 1,-1 1-1,1 0 1,-1 0-1,1-1 1,-1 1-1,1-1 1,-1 0-1,1 1 1,0-1-1,-1 0 1,1 0-1,-1 0 1,1 0-1,0 0 1,-1 0-1,1-1 1,-1 1-1,1 0 1,-1-1 0,1 1-1,2-2 0,0 0 11,1 0 0,-1 0-1,0 0 1,0-1 0,0 1-1,0-1 1,-1 0 0,1 0-1,-1 0 1,1-1 0,-1 1-1,4-6 1,-6 6 4,0 1 0,0 0 0,0-1-1,0 1 1,0 0 0,0-1 0,-1 1 0,1-1-1,-1 0 1,1 1 0,-1-1 0,0 1 0,0-1 0,0 0-1,-1 1 1,1-1 0,-1 1 0,1-1 0,-1 1 0,0-1-1,0 1 1,0-1 0,0 1 0,-2-3 0,-1-2 161,0 1 0,-1-1 0,1 1 0,-9-9 0,11 14-308,0-1 0,0 0 0,0 0 0,0 1 1,0 0-1,-1-1 0,1 1 0,0 0 0,-1 0 0,1 0 0,-1 0 0,1 1 0,-1-1 0,0 1 0,1-1 0,-4 1 0</inkml:trace>
  <inkml:trace contextRef="#ctx0" brushRef="#br0" timeOffset="5581.46">4371 182 13664,'0'0'325,"-1"4"64,-2 1-242,0 1 0,1 0 1,0 0-1,0-1 0,1 1 0,0 0 0,0 0 0,0 0 0,1 1 0,0-1 0,0 0 0,2 12 0,-1-14-118,0 1-1,0-1 1,0 0-1,1 1 1,0-1-1,0 0 1,0 0-1,0 0 1,1 0-1,-1-1 1,1 1-1,0-1 1,0 1-1,0-1 1,1 0-1,-1 0 1,1-1-1,7 5 0,4 0 16,1 0 0,0-1 0,1-1 0,20 4 0,-22-6-17,1 0 1,-1 2-1,0 0 1,0 1-1,18 10 0,-30-15-23,-1 1 1,0 0-1,1 0 0,-1 0 0,0 0 0,-1 0 0,1 1 0,0-1 0,-1 1 0,1-1 0,-1 1 0,0-1 0,0 1 0,0 0 0,0-1 0,0 1 0,0 0 0,-1 0 0,1 0 0,-1 0 0,0 0 0,0 0 0,0-1 0,0 1 0,-1 0 0,1 0 0,-1 0 0,0 0 0,0-1 0,0 1 0,0 0 0,-2 3 0,2-3 1,-1 1 0,1-1 0,-1 0 0,0 0 0,0 0 0,0 0 0,0 0 0,-1 0 0,1-1 0,-1 1 0,0-1 0,1 1-1,-1-1 1,0 0 0,-1 0 0,1-1 0,0 1 0,0-1 0,-1 1 0,1-1 0,-1 0 0,1 0 0,-1-1 0,1 1 0,-6 0 0,6-2 4,1 1 1,0-1 0,0 0-1,0 1 1,0-1-1,0 0 1,0 0 0,0-1-1,0 1 1,0 0-1,1-1 1,-1 1 0,0-1-1,1 1 1,-1-1 0,1 0-1,-1 1 1,1-1-1,0 0 1,0 0 0,0 0-1,0 0 1,0 0-1,1 0 1,-1 0 0,0-3-1,-1-2 45,0 0-1,1-1 1,0 1 0,0 0-1,1 0 1,1-13-1,0 9 12,2-1 0,-1 1 0,1 0 0,1 0-1,0 0 1,0 0 0,2 1 0,-1 0 0,8-12-1,8-7 147,41-42 0,5-6-38,-61 69-174,-4 6-2,-1 0 1,1-1-1,0 1 0,-1-1 1,1 1-1,-1-1 1,0 1-1,0-1 0,0 0 1,0 0-1,0 0 1,-1 0-1,1 1 0,-1-1 1,0 0-1,0 0 1,0 0-1,0 0 0,-1-3 1,1 5-2,0 0 0,0 1 0,0-1 1,0 0-1,0 1 0,0-1 0,0 0 0,0 1 1,0-1-1,0 0 0,-1 1 0,1-1 1,0 1-1,-1-1 0,1 0 0,0 1 0,-1-1 1,1 1-1,-1-1 0,1 1 0,-1-1 0,1 1 1,-1 0-1,1-1 0,-1 1 0,0-1 0,1 1 2,-1 0-1,1 1 0,-1-1 0,1 0 0,-1 0 0,1 0 0,-1 1 1,1-1-1,-1 0 0,1 1 0,0-1 0,-1 0 0,1 1 0,-1-1 0,1 1 1,0-1-1,-1 0 0,1 1 0,0-1 0,0 1 0,0-1 0,-1 1 0,1-1 1,0 1-1,0-1 0,0 1 0,0-1 0,0 1 0,0-1 0,0 1 1,0-1-1,0 1 0,0-1 0,0 2 0,-1 4-16,1 1 0,0-1-1,0 0 1,1 0 0,0 1-1,0-1 1,0 0 0,1 0 0,0 0-1,0 0 1,0 0 0,1 0-1,0-1 1,5 8 0,-3-6-25,1 0 0,0 0-1,1-1 1,0 1 0,0-1 0,0-1 0,1 0 0,0 0 0,12 6-1,-13-8 20,1 1-1,-1 0 0,0 1 0,0-1 0,-1 1 0,1 0 0,-1 1 0,0 0 1,-1 0-1,1 0 0,-1 0 0,-1 1 0,1 0 0,-1 0 0,0 0 0,-1 1 1,1-1-1,-2 1 0,1 0 0,-1 0 0,0 0 0,0 0 0,-1 0 0,0 0 1,-1 0-1,-1 15 0,1-16 16,0 1 1,-1-1-1,0 1 1,0-1-1,-1 0 1,0 1-1,0-1 1,-1 0-1,0 0 1,0-1-1,0 1 1,-1 0-1,-6 7 0,9-14 11,1 1-1,0-1 0,-1 1 0,1-1 0,-1 0 0,1 1 0,0-1 0,-1 0 0,1 0 0,-1 1 0,1-1 0,-1 0 0,0 0 0,1 0 0,-1 0 0,1 1 0,-1-1 1,1 0-1,-1 0 0,1 0 0,-1 0 0,1 0 0,-1-1 0,0 1 0,1 0 0,-1 0 0,1 0 0,-1 0 0,1 0 0,-1-1 0,1 1 0,-1 0 0,1-1 1,-1 1-1,1 0 0,0-1 0,-1 1 0,1 0 0,-1-1 0,1 1 0,0-1 0,-1 1 0,1-1 0,0 1 0,0 0 0,-1-1 0,1 0 0,-1 0 3,-2-4 16,1-1 0,-1 1 0,1-1 0,0 1 0,0-1 1,1 1-1,0-1 0,0 0 0,0 0 0,1 0 0,0 0 0,0 1 1,0-1-1,1 0 0,-1 0 0,3-8 0,2-7 121,1-1 0,1 2 0,11-23 0,6-3 193,1 2 1,3 1-1,56-67 0,-57 75-87,-27 35-241,0 0 1,0 0-1,0 0 1,0 0-1,0 0 1,0 0-1,0 1 1,0-1-1,1 0 1,-1 0-1,0 0 1,0 0-1,0 0 1,0 0-1,0 0 1,0 0-1,0 0 1,0 0-1,0 0 1,0 0-1,0 0 1,0 0-1,1 0 1,-1 1-1,0-1 1,0 0-1,0 0 1,0 0-1,0 0 1,0 0-1,0 0 1,0 0-1,1 0 1,-1 0-1,0 0 1,0 0-1,0 0 1,0 0-1,0 0 1,0-1-1,0 1 1,0 0-1,0 0 1,0 0-1,1 0 1,-1 0-1,0 0 1,0 0-1,0 0 1,0 0-1,0 0 1,0 0-1,0 0 1,0 0-1,0 0 1,0-1-1,0 1 1,0 0-1,0 0 1,0 0-1,0 0 1,0 0-1,0 0 1,0 0-1,1 0 1,-1 0-1,0-1 1,0 1-1,-1 0 1,1 12 55,-6 17-97,-2 5 17,1 0 0,1 0 0,-1 54 0,7-77-3,0-1 1,0 1-1,1-1 1,0 1-1,1-1 0,1 0 1,-1 0-1,2 0 1,-1 0-1,1 0 1,1-1-1,0 0 1,0 0-1,1 0 1,0 0-1,9 10 1,-12-16 12,1-1 1,-1 1-1,1 0 0,0-1 1,-1 0-1,1 0 1,0 0-1,0 0 0,0-1 1,0 1-1,1-1 1,-1 0-1,0 0 0,1-1 1,-1 1-1,0-1 1,1 0-1,-1 0 0,0-1 1,5 0-1,-6 1 11,0-1 0,0 0 0,0 0 0,0 0 0,0-1 0,-1 1 0,1 0 0,0-1-1,-1 0 1,1 0 0,-1 0 0,0 0 0,1 0 0,-1 0 0,0 0 0,0-1 0,-1 1 0,1-1 0,0 1 0,-1-1 0,0 0 0,1 0 0,-1 0-1,0 0 1,0 1 0,-1-1 0,1 0 0,-1-1 0,1-2 0,-1 3 29,0-1 1,0 1-1,0-1 0,-1 1 0,1-1 1,-1 1-1,0 0 0,0-1 0,0 1 1,-1 0-1,1 0 0,-1 0 1,1-1-1,-1 2 0,0-1 0,0 0 1,-1 0-1,1 1 0,-4-4 0,3 3-364,-1 0-1,0 1 0,1-1 0,-1 1 0,0 0 0,-6-2 0</inkml:trace>
  <inkml:trace contextRef="#ctx0" brushRef="#br0" timeOffset="6057.21">5535 0 14304,'-1'3'133,"-4"35"211,-2 0 1,-1-1-1,-3 0 1,-16 40 0,-24 42 269,-1 4-215,27-54-256,5-16 49,2 2 1,-20 102-1,39-131 58,17-75-2420</inkml:trace>
  <inkml:trace contextRef="#ctx0" brushRef="#br0" timeOffset="6447.38">5352 228 12576,'0'0'330,"-2"-3"86,1 2-895,-7-8 2608,7 7-704,5 4-1081,-3-1-318,-1-1-2,0 0-1,0 0 0,0 1 1,0-1-1,0 0 0,0 0 1,0 0-1,1 0 0,-1 0 1,0 0-1,0 0 0,0 0 0,0 0 1,0 1-1,0-1 0,0 0 1,0 0-1,0 0 0,0 0 1,0 0-1,0 0 0,0 0 1,0 1-1,0-1 0,0 0 0,0 0 1,0 0-1,0 0 0,0 0 1,0 0-1,0 1 0,0-1 1,0 0-1,0 0 0,0 0 1,0 0-1,0 0 0,0 0 0,0 0 1,-1 0-1,1 1 0,0-1 1,0 0-1,0 0 0,0 0 1,0 0-1,0 0 0,0 0 0,0 0 1,-1 0-1,1 0 0,0 0 1,0 0-1,0 0 0,0 0 1,0 0-1,-6 6 616,-18 18-2719</inkml:trace>
  <inkml:trace contextRef="#ctx0" brushRef="#br0" timeOffset="6938.27">5442 753 15328,'0'0'1343,"1"2"-932,4 25 239,-4-22-580,-1-1 0,1 1 0,0 0 0,0-1 0,0 1 0,1-1 0,0 1 0,-1-1-1,4 6 1,-4-10-62,-1 0-1,0 1 1,1-1-1,-1 1 0,1-1 1,-1 1-1,1-1 1,-1 0-1,1 1 1,-1-1-1,1 0 0,-1 0 1,1 1-1,-1-1 1,1 0-1,-1 0 0,1 0 1,0 0-1,-1 0 1,1 0-1,-1 0 0,1 0 1,-1 0-1,1 0 1,0 0-1,-1 0 0,1 0 1,-1 0-1,1 0 1,-1-1-1,1 1 1,0 0-1,-1 0 0,1-1 1,-1 1-1,1 0 1,-1-1-1,0 1 0,1 0 1,-1-1-1,1 0 1,15-18 134,-13 13-77,0 1 0,0-1 1,0 0-1,-1 0 0,0 0 0,0 0 1,-1 0-1,0 0 0,0-1 0,1-8 1,-2 13-34,0 0-1,-1 0 1,1 0 0,0 0 0,-1 0 0,1 1 0,-1-1 0,1 0 0,-1 0 0,0 0 0,0 1 0,0-1 0,0 0-1,0 1 1,0-1 0,0 1 0,-1-1 0,1 1 0,0 0 0,-1-1 0,1 1 0,-1 0 0,0 0 0,1 0 0,-1 0-1,0 0 1,1 1 0,-1-1 0,0 0 0,0 1 0,0-1 0,0 1 0,0 0 0,0 0 0,0-1 0,1 1 0,-1 1-1,-3-1 1,0 0-1,1 1 0,0-1 0,-1 1 0,1 0 0,0 0 0,0 0 0,-1 1 0,1 0 0,0-1 0,1 1 0,-1 1 0,0-1 0,0 0 0,1 1 0,0 0-1,-6 5 1,-12 19-263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44.9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36 14496,'0'0'2143,"15"-6"-1823,9-1-320,12-1 32,0 0-64,0 1 32</inkml:trace>
  <inkml:trace contextRef="#ctx0" brushRef="#br0" timeOffset="509.41">0 184 13152,'0'0'96,"15"0"-64,2-3 0,14 1-32,5-3 0,4-2-256,-7-4 3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3:46.0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02 10560,'0'0'-32,"3"6"-6,32 68 416,-3 0-1,-4 2 0,32 136 1,-58-206-274,4 23 362,-7-23-48,-5-17 199,-24-47-329,4-2 1,-35-115-1,52 144-205,2 0 1,2-1-1,1 0 0,1 0 0,1-1 0,2 1 0,8-59 1,-6 78-39,1 1 1,0-1 0,1 1-1,0 0 1,1 0 0,8-13-1,-10 20-20,0-1 0,0 1 0,1 1 0,0-1 0,0 1 0,0-1 0,1 1 0,-1 0 0,1 1 0,0-1 0,0 1 0,0 0 0,1 0 0,-1 0 0,8-1 1,-10 3-23,1 0 0,-1 1 0,1 0 0,0 0 0,-1 0 1,1 0-1,-1 1 0,1-1 0,-1 1 0,1 0 0,-1 0 1,1 0-1,-1 0 0,0 1 0,1-1 0,-1 1 0,0 0 1,0 0-1,0 0 0,0 0 0,-1 1 0,1-1 0,3 5 1,1 0 0,-1 1 1,1 0-1,-1 1 1,-1-1-1,0 1 1,0 0-1,4 11 1,-4-7-5,-1 1 0,-1-1 0,0 1 0,0 0 0,-1 0 0,-1 0 0,-1 0 0,0 0 0,0 0 0,-4 16 0,3-26 30,-1 1 0,1-1 0,-1 0 0,0 0 0,0 0 0,-1 0 0,1 0 0,-1 0 0,0-1 1,0 1-1,0-1 0,-1 0 0,1 0 0,-1 0 0,1 0 0,-1 0 0,0-1 0,-8 4 0,5-3-301,-1 0-1,1-1 1,-1 1-1,0-2 1,0 1-1,0-1 1,0 0-1,-13-1 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2:51.3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798 11200,'-2'-3'282,"-1"-3"-85,0 0-1,1-1 0,0 1 0,0 0 1,0-1-1,1 1 0,0-1 1,0-8-1,2-60 472,0 21-441,-1 46-253,0-18 326,0 26-295,0 0 1,0 1-1,0-1 1,0 0-1,0 0 1,0 0-1,0 0 1,0 0-1,0 0 1,0 0-1,1 0 1,-1 0-1,0 0 1,0 0 0,0 0-1,0 0 1,0 0-1,0 0 1,0 0-1,0 0 1,0 0-1,0 0 1,0 0-1,0 0 1,0 0-1,0 0 1,0-1-1,0 1 1,0 0-1,0 0 1,0 0-1,0 0 1,0 0 0,0 0-1,0 0 1,0 0-1,1 0 1,2 16 118,16 173 151,-3-14-97,-2-114 71,-13-55-474,1-1 0,0 1 0,1-1 0,0 0 0,-1 1 0,1-1 0,1-1 0,5 8 0</inkml:trace>
  <inkml:trace contextRef="#ctx0" brushRef="#br0" timeOffset="646.71">310 467 12576,'1'-2'197,"3"-2"-136,-1 0-1,1 0 1,0 1 0,-1-1-1,2 1 1,-1 0 0,0 0-1,1 0 1,-1 1 0,1-1-1,0 1 1,-1 0 0,1 1-1,0-1 1,0 1 0,1 0-1,-1 0 1,0 1 0,0-1-1,0 1 1,0 0 0,1 1-1,7 1 1,-11-2-58,-1 1 0,0-1 0,0 1 0,0-1 1,0 1-1,0 0 0,0-1 0,1 1 0,-2 0 0,1 0 0,0 0 0,0 0 1,0 0-1,0 0 0,0 0 0,-1 0 0,1 0 0,-1 0 0,1 0 1,-1 0-1,1 1 0,-1-1 0,1 0 0,-1 0 0,0 1 0,0-1 0,0 0 1,0 0-1,0 2 0,0 5 8,0-1 0,-1 0 0,-3 14 1,-12 43 45,-45 106 0,4-11 490,57-158-536,0-1 1,0 0 0,-1 1-1,1-1 1,0 1-1,0-1 1,0 1 0,0-1-1,0 0 1,0 1-1,0-1 1,0 1-1,0-1 1,0 1 0,0-1-1,0 1 1,1-1-1,-1 0 1,0 1 0,0-1-1,0 1 1,0-1-1,1 0 1,-1 1-1,0-1 1,0 0 0,1 1-1,-1-1 1,0 0-1,1 1 1,-1-1-1,1 1 1,18 1 133,23-9-75,-40 6-48,50-17 92,-39 13-81,-1 1 1,1 0 0,0 0-1,19-1 1,1 1 25,38-1 74,-64 5-115,0 0-1,0 1 0,0 0 1,0 0-1,0 1 0,0 0 1,11 5-1,-11-5-2033</inkml:trace>
  <inkml:trace contextRef="#ctx0" brushRef="#br0" timeOffset="1090.62">717 540 13152,'-16'58'229,"3"-13"436,-11 78 0,23-110-564,0 0 0,0 0 0,2 0 1,-1-1-1,1 1 0,1 0 0,1 0 0,-1-1 0,2 1 0,9 21 1,-12-30-80,1-1 0,-1 0 0,1 1 0,0-1 1,1 0-1,-1 0 0,1 0 0,-1 0 0,1 0 1,0-1-1,0 1 0,0-1 0,0 0 1,0 0-1,1 0 0,-1 0 0,1 0 0,-1-1 1,1 1-1,-1-1 0,1 0 0,0 0 0,4 0 1,-3-1-11,0-1 0,0 1 0,0-1 0,0 0 0,0 0 1,-1 0-1,1 0 0,0-1 0,-1 0 0,1 0 0,-1 0 1,0-1-1,0 0 0,0 1 0,0-2 0,0 1 0,5-6 1,-3 3-7,0-1 1,-1 0-1,1 0 1,-2-1 0,1 0-1,-1 1 1,0-1 0,-1-1-1,1 1 1,2-15 0,-3 10 10,-2 0 0,1 0 0,-1 0 0,-1 0 1,0 0-1,-5-24 0,2 20 13,-1 1-1,0-1 1,-1 1 0,-1 0-1,-1 1 1,0 0 0,-1 0-1,-1 0 1,0 1 0,0 0-1,-21-20 1,-29-22-2099</inkml:trace>
  <inkml:trace contextRef="#ctx0" brushRef="#br0" timeOffset="1496.6">937 196 13312,'0'0'560,"1"4"-320,0 0-183,0 2 17,0 0 0,0 0-1,0 0 1,1 0-1,5 10 1,-6-14-62,-1-1-1,1 1 1,1-1 0,-1 1-1,0-1 1,0 1 0,0-1-1,1 0 1,-1 0 0,0 0 0,1 0-1,-1 0 1,1 0 0,0 0-1,-1 0 1,1-1 0,0 1-1,-1 0 1,1-1 0,0 0-1,0 1 1,-1-1 0,1 0-1,0 0 1,0 0 0,0 0 0,1 0-1,9-2 12,0-1 0,21-7 0,-25 7-19,0 0 0,0 1 0,0 0 0,1 0 0,-1 1 0,1 0 0,15 0 1,-23 2-5,0-1 0,0 0 0,0 0 0,-1 0 0,1 1 0,0-1 0,0 0 0,0 1 0,0-1 0,-1 1 0,1-1 0,0 1 0,0-1 0,-1 1 0,1-1 0,-1 1 0,1 0 0,0-1 0,-1 1 0,1 0 0,-1 0 0,1-1 0,-1 1 0,0 0 0,1 0 0,-1 0 0,0 0 0,1 1 0,-1 22 0,0-22 0,-3 12 0,0 0 0,-1 0 0,0 0 0,-1-1 0,-1 1 0,0-1 0,-1-1 0,0 1 0,-1-1 0,0 0 0,-1-1 0,-1 0 0,-20 20 0,28-30-71,1 0 0,0 0 0,0 0 1,0 0-1,-1 0 0,1 0 1,0 0-1,-1 0 0,1 0 0,-1 0 1,1-1-1,-1 1 0,1-1 1,-1 1-1,0-1 0,1 0 0,-1 1 1,1-1-1,-1 0 0,0 0 1,1 0-1,-1 0 0,0 0 0,1-1 1,-1 1-1,-2-1 0</inkml:trace>
  <inkml:trace contextRef="#ctx0" brushRef="#br0" timeOffset="1497.6">969 81 11360,'0'0'0,"2"15"0,3 6 0,4 19 0,1 2 0,0 2 288,2 1-32,2-4 96,1 1 0,-1-6 0,-5-7 32,-2-6-96,-1-8 0</inkml:trace>
  <inkml:trace contextRef="#ctx0" brushRef="#br0" timeOffset="1990.2">1124 1 13216,'0'0'325,"1"5"-37,23 293 1435,-21-260-1564,0-8 132,-1 34 0,-2-33 25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5:07.7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09 16703,'7'-37'116,"2"0"0,1 1-1,25-56 1,3-10 40,-29 76-142,-2 1 1,0-1-1,-2-1 0,-1 1 0,2-40 0,-6 64-10,0 0 0,-1 0 0,1 0 0,0 0-1,-1 0 1,1-1 0,-1 1 0,0 0-1,-1-3 1,2 5-1,-1-1 1,1 1-1,0-1 0,-1 1 1,1-1-1,-1 1 0,1-1 0,-1 1 1,0-1-1,1 1 0,-1-1 0,1 1 1,-1 0-1,0 0 0,1-1 0,-1 1 1,0 0-1,1 0 0,-1 0 1,0-1-1,-2 2 7,0-1 0,0 1 1,0-1-1,0 1 0,0 0 0,1 0 1,-1 0-1,0 0 0,1 1 0,-1-1 1,-4 4-1,1-1 18,0 1 0,-1 1-1,2-1 1,-1 1 0,1 0 0,0 0 0,0 1 0,0 0-1,1-1 1,0 1 0,0 1 0,1-1 0,0 1 0,1-1 0,-1 1-1,1 0 1,-1 14 0,3-20-24,0 0 0,0 0 0,0 0 0,1-1-1,-1 1 1,0 0 0,1 0 0,0 0 0,0 0 0,-1-1 0,1 1 0,0 0-1,0-1 1,0 1 0,1-1 0,-1 1 0,0-1 0,1 0 0,-1 1-1,0-1 1,1 0 0,0 0 0,-1 0 0,1 0 0,0 0 0,-1 0 0,1-1-1,0 1 1,0-1 0,0 1 0,-1-1 0,4 1 0,7 1 12,-1-1 0,1 0 0,22-1 1,-31 0-13,36-3 57,48-9 0,-45 5-17,-37 6-31,0 0 1,0 0 0,0 1-1,0 0 1,0 0 0,-1 1-1,1-1 1,0 1 0,0 0-1,0 0 1,6 3 0,-8-2-7,0-1 1,-1 1-1,1 0 1,-1 0-1,1 0 1,-1 0-1,0 0 1,0 1-1,0-1 1,0 1 0,0-1-1,0 1 1,-1 0-1,0-1 1,1 1-1,-1 0 1,0 0-1,0 0 1,0 4-1,1 6 4,0 0 0,-1 1 0,-1-1-1,0 0 1,-1 1 0,-1-1 0,-3 16-1,2-15 0,1 0 0,0 0 0,1 0 0,1 0-1,0 1 1,4 21 0,-4-33-10,1 1 1,0-1-1,0 0 0,0 0 1,0 0-1,1 0 0,-1 0 0,1 0 1,0 0-1,0 0 0,0-1 1,0 1-1,0-1 0,1 1 0,-1-1 1,1 0-1,-1 0 0,1 0 1,0 0-1,0 0 0,0-1 1,0 1-1,0-1 0,3 1 0,-1-1-1,0 0-1,-1-1 0,1 1 1,0-1-1,0 0 0,0-1 1,-1 1-1,1-1 0,0 0 1,0 0-1,-1 0 0,1-1 1,-1 0-1,1 1 0,-1-2 0,5-2 1,22-15-2378</inkml:trace>
  <inkml:trace contextRef="#ctx0" brushRef="#br0" timeOffset="524.59">771 497 11360,'0'-3'250,"-2"-21"369,2 23 213,-3 2-760,1 0 0,0 0 0,-1 0 0,1 0 0,0 1 0,0-1 1,0 1-1,0-1 0,0 1 0,0 0 0,1 0 0,-1 0 0,1 0 0,-3 4 0,0-1 26,-4 5-29,1 0 0,1 0 0,0 1 0,0 0 0,1 0 0,1 0 0,0 1 0,-3 12 0,5-15-31,0 0 1,0 0-1,1 0 1,1 1-1,-1-1 0,2 0 1,-1 1-1,1-1 1,1 0-1,-1 0 1,5 11-1,-6-19-25,1 1 1,-1 0-1,1-1 0,-1 1 0,1 0 1,0-1-1,0 1 0,0-1 1,0 1-1,0-1 0,0 1 0,1-1 1,-1 0-1,0 0 0,1 0 0,-1 1 1,1-1-1,-1-1 0,4 3 0,-3-3 0,-1 0-1,1 0 1,0 1 0,0-1-1,-1-1 1,1 1-1,0 0 1,-1 0-1,1-1 1,0 1-1,-1-1 1,1 1-1,0-1 1,-1 0 0,1 1-1,2-3 1,4-3 20,-1 0 0,1 0 0,-1-1 0,0 0 0,10-15 1,-6 8-1,0-1 0,-1-1 0,12-25 1,-20 37-21,0 0 1,0 0 0,-1 0-1,0 0 1,0 0 0,0-1 0,0 1-1,-1 0 1,1-1 0,-1 1 0,0 0-1,-1 0 1,1-1 0,-1 1-1,1 0 1,-1 0 0,-1-1 0,1 1-1,-1 0 1,-3-7 0,42 107 455,-32-87-464,-1 0 1,2 0-1,-1-1 0,1 0 0,0 0 0,1 0 0,0-1 1,11 10-1,-15-15-4,0 0-1,0 0 1,0 0 0,0 0 0,0-1 0,0 1-1,0-1 1,0 0 0,1 0 0,-1 0-1,0-1 1,1 1 0,-1-1 0,0 1 0,1-1-1,-1 0 1,1-1 0,-1 1 0,1-1-1,-1 1 1,0-1 0,1 0 0,-1 0 0,0 0-1,0-1 1,0 1 0,0-1 0,4-3-1,3-2 0,-1 0-1,-1-1 0,0 0 0,0-1 0,0 0 0,-1 0 0,0-1 0,-1 1 0,8-18 0,-1-1-5,-2 0 1,13-45-1,-17 42 5,-1 1 0,-1-1 0,-2 0 0,-1 0 0,-3-42 0,-6 1 4,-17-82 0,20 138 477,5 36 358,0-4-871,2 43 255,1 23-86,4 0 0,21 98-1,-14-108-127,-8-36-761,2 1 1,18 48-1</inkml:trace>
  <inkml:trace contextRef="#ctx0" brushRef="#br0" timeOffset="989.61">1153 428 14112,'0'0'448,"13"-15"-224,24 5-64,11-6 32,8-5-32,0-3 32</inkml:trace>
  <inkml:trace contextRef="#ctx0" brushRef="#br0" timeOffset="1449">1484 473 13856,'0'0'448,"3"3"-134,5 2-169,0 0 0,1 0-1,0-1 1,0 0-1,0 0 1,0-1 0,1 0-1,-1-1 1,1 0 0,13 1-1,-19-2-103,-1-1 0,1 0 0,0 0 0,-1 0 0,1 0 0,-1-1 0,1 1 0,-1-1 0,1 0 0,-1 0 0,0 0 0,1-1 0,-1 1 0,0-1 0,0 1 0,0-1 0,0 0 0,0 0 0,0-1 0,-1 1 0,1-1 0,-1 1 0,1-1 0,-1 0 0,0 0 0,0 0 0,0 0 0,-1 0 0,1 0 0,-1 0 0,1-1 0,0-6 0,-1 3 33,0 1 1,-1-1-1,0 1 0,0-1 0,0 0 0,-1 1 1,0-1-1,-1 1 0,-1-8 0,2 12-39,0 0-1,0 0 0,0 0 0,0 0 1,0 0-1,0 0 0,0 0 0,-1 0 1,1 0-1,-1 1 0,1-1 1,-1 1-1,-2-3 0,3 4-12,-1-1 1,1 0-1,0 1 0,-1-1 0,1 1 0,-1 0 1,1 0-1,-1-1 0,1 1 0,0 0 1,-1 0-1,1 0 0,-1 0 0,1 1 1,-1-1-1,1 0 0,-1 1 0,1-1 1,0 1-1,-1-1 0,1 1 0,-3 1 0,0 1 3,0 0-1,0 0 0,0 0 0,0 0 0,1 1 1,-1 0-1,1 0 0,0 0 0,0 0 0,0 0 0,1 1 1,-1-1-1,1 1 0,0 0 0,0-1 0,1 1 1,-2 7-1,1-1-9,0 0 1,1 0-1,0 0 1,0 0-1,1 0 1,3 21-1,-1-24-9,-1 0-1,1 0 1,1 0-1,-1 0 1,1-1-1,1 1 1,-1-1-1,1 0 1,1 0-1,-1 0 1,1 0-1,0-1 1,1 0-1,-1 0 1,10 7-1,-9-9-1,0 1 0,1-2 0,-1 1 0,1-1 0,-1 0 0,1 0 0,0-1 0,0 0 0,0 0 0,0-1 0,1 0 0,-1 0 0,0-1 0,1 1 0,-1-2 0,0 1 0,12-3 0,32-10-250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5:06.7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32 14976,'2'-4'229,"84"-142"708,21-38-733,-91 152-187,0-2 1,-3 0-1,16-62 0,-27 87 9,0 1 0,0-1-1,-1 1 1,-1-1-1,1 0 1,-1 0 0,-1 1-1,0-1 1,-2-9-1,3 18-9,-1-1 0,0 0 0,0 1 0,1-1 0,-1 1 0,0 0 0,0-1 0,0 1 0,1 0 0,-1-1 0,0 1 0,0 0 0,0 0 0,0 0 0,0 0 0,0 0 0,0 0 0,1 0 0,-1 0 0,0 0 0,0 0 0,0 0 0,0 1 0,0-1 0,0 0 0,1 1 0,-2 0 0,-3 1 34,0 1 0,1 0 0,-1 1 0,1-1 0,0 1 0,0-1-1,0 1 1,0 1 0,1-1 0,-4 6 0,4-7-28,1 0 0,1 0 0,-1 0 0,0 1 0,1-1 0,0 0 0,-1 1 0,1-1 0,1 1 0,-1-1 0,0 1 0,1 0 0,0-1 0,0 1 0,0-1 0,1 7 0,0-8-19,-1 0 1,1-1-1,0 1 0,0-1 1,0 1-1,0-1 0,0 1 1,0-1-1,1 0 0,-1 1 1,0-1-1,1 0 0,-1 0 0,0 0 1,1 0-1,0 0 0,-1 0 1,1 0-1,-1-1 0,1 1 1,2 0-1,42 7 51,-31-7-48,7 2-6,-4-1 0,1 1 0,-1 1 0,0 0 0,21 9 0,-33-11 0,-1 1 0,0-1 0,0 1 0,0 0 0,-1 1 0,1-1 0,-1 1 0,0 0 0,0 0 0,0 0 0,0 1 0,-1-1 0,0 1 0,0 0 0,0 0 0,0 0 0,-1 0 0,3 7 0,-1 4-9,-1 0 0,-1 0 0,0 0 0,-1 1-1,0-1 1,-4 32 0,2-30 4,1-14-1,0 0 0,0 1 0,0-1 1,0 1-1,1-1 0,0 0 0,0 1 0,0-1 0,0 0 0,1 0 0,3 7 0,-4-9 3,1 0 0,-1-1 0,0 1 0,1 0 0,-1-1 0,1 0 0,0 1 0,0-1 0,-1 0 0,1 0 0,0 0 0,0 0 0,0 0 0,0 0 0,0 0 0,0-1 0,0 1 0,0-1 0,1 1 0,-1-1 0,0 0 0,0 0 0,0 0 0,0 0 0,4-1 0,18-4-2253</inkml:trace>
  <inkml:trace contextRef="#ctx0" brushRef="#br0" timeOffset="555.67">840 332 12736,'0'0'1568,"28"-1"-800,3-3-384,7-3 0,6-5-224,-1-3 32</inkml:trace>
  <inkml:trace contextRef="#ctx0" brushRef="#br0" timeOffset="556.67">1011 541 11008,'0'0'384,"24"7"32,-2-3 288,11-6 64,9-8-512,8-6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4:42.8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1 12032,'0'0'8543,"0"3"-8516,2 8-27,0 0-1,-1 1 1,0-1-1,-1 0 1,0 0-1,-1 1 1,-1-1 0,1 0-1,-2 0 1,-6 21-1,-15 19-262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04:18.5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0 11680,'0'3'416,"2"21"831,-2-24-1187,0 1 0,0-1 0,1 1 0,-1-1-1,0 0 1,0 1 0,0-1 0,1 1 0,-1-1 0,0 1 0,1-1 0,-1 0 0,0 1-1,1-1 1,-1 0 0,0 1 0,1-1 0,-1 0 0,1 0 0,0 1 0,0-1-33,-1 0 0,1 0 0,0 0 0,0 0 0,-1 0 0,1 0 0,0-1 0,0 1 0,-1 0 0,1 0 0,0-1 0,-1 1 0,1 0 0,0-1 0,-1 1 0,1-1 0,0 1 0,-1-1 0,1 0 0,23-20 44,-1-1 0,-1-2 0,-1 0 1,24-35-1,-36 46-69,-1-1 1,0 1-1,-1-1 1,0-1-1,-2 1 1,1-1 0,-2 0-1,0 0 1,-1-1-1,3-27 1,-7 36 12,1 1 1,-1-1-1,0 1 1,-1 0-1,-3-10 1,5 15 6,-1-1 0,1 1 0,-1 0 0,0-1 0,1 1 0,-1 0 0,0 0 0,0 0 1,0-1-1,0 1 0,0 0 0,0 0 0,-2-1 0,3 2 1,-1 0 1,0 0-1,1 0 0,-1-1 0,0 1 1,0 0-1,1 0 0,-1 0 1,0 0-1,0 0 0,1 0 0,-1 0 1,0 0-1,1 1 0,-1-1 0,0 0 1,0 0-1,1 1 0,-1-1 1,0 0-1,1 1 0,-1-1 0,1 1 1,-1-1-1,1 0 0,-1 1 1,0 0-1,0 0 0,1 0-2,-1 0 0,0-1 0,1 1 0,-1 0-1,1 0 1,-1 0 0,1 1 0,-1-1 0,1 0 0,0 0-1,-1 0 1,1 0 0,0 0 0,0 0 0,0 0 0,0 1-1,0-1 1,0 0 0,0 0 0,0 0 0,1 0 0,-1 0-1,0 0 1,1 1 0,-1-1 0,1 0 0,-1 0 0,1 0-1,-1 0 1,1 0 0,1 1 0,0 1 11,1 1 0,0 0 0,0-1 0,0 0 0,0 1 0,7 3 0,-7-4-26,2-1 0,-1 0 0,0 0 0,0 0 0,1-1 0,-1 1 0,1-1 0,-1 0 0,1 0 1,0-1-1,5 1 0,6-1 25,0-1 0,17-4 0,-25 4-23,1-1 1,-1 1-1,1 0 0,0 1 1,-1 0-1,1 0 1,0 1-1,-1 0 0,1 0 1,-1 1-1,14 4 0,-20-5-8,0 1 0,0-1 0,0 0 0,0 1 0,-1 0 0,1-1 0,0 1 0,0 0 0,-1 0 0,0 0 0,1 0 0,-1 0 0,0 0 0,0 0 0,0 0 0,0 1 0,0-1 0,0 0 0,-1 1 0,1-1 0,-1 0 0,1 5 0,-1 5 0,0-1 0,-1 0 0,-3 19 0,1-10 0,2-15-1,1 1 0,0-1 0,0 1 0,0 0 0,1-1 0,0 1-1,0 0 1,0-1 0,1 0 0,-1 1 0,2-1 0,-1 0-1,0 0 1,7 10 0,-7-12-1,1 0 1,-1 0-1,1 0 0,0-1 0,0 1 0,0-1 1,0 0-1,0 0 0,0 0 0,1 0 0,-1 0 1,1-1-1,-1 1 0,1-1 0,0 0 0,-1 0 1,1 0-1,0-1 0,0 1 0,0-1 0,-1 0 1,8-1-1,16-4-2243</inkml:trace>
  <inkml:trace contextRef="#ctx0" brushRef="#br0" timeOffset="467.78">896 570 12672,'0'0'1536,"17"1"-1184,2-4 64,15 1-256,4-1 0</inkml:trace>
  <inkml:trace contextRef="#ctx0" brushRef="#br0" timeOffset="468.78">896 761 15136,'0'0'896,"26"5"-449,10 2-31,16-4 0,17-11-160,13-6 0</inkml:trace>
  <inkml:trace contextRef="#ctx0" brushRef="#br0" timeOffset="1686.96">1732 673 11680,'15'122'2052,"28"143"-392,-31-213-1520,-5-16 64,22 60 1,-28-94 78,3-18-38,14-268 245,-12 52-359,4-45-43,-9 265-87,1-13 12,0 0 0,9-31 0,-9 48-7,1 0-1,-1 0 1,2 0 0,-1 0-1,1 0 1,1 1-1,-1 0 1,1 0-1,1 0 1,8-9-1,2 2 3,0 1 0,0 1 0,2 1 0,-1 0 0,1 1 0,1 1 0,0 1 0,0 1 0,1 0 0,22-4 0,28-3 28,108-8 0,-76 13-21,163-18 66,-179 9-24,-59 11 25,0 1 0,1 1 0,36 0-1</inkml:trace>
  <inkml:trace contextRef="#ctx0" brushRef="#br0" timeOffset="2210.19">1342 115 13664,'0'0'752,"3"4"-566,2 3-129,1 0-1,-2 0 1,1 0-1,-1 1 1,0-1 0,0 1-1,2 11 1,2 7 119,3 27 1,5 15 287,-13-65 113,0-10-337,3-19-178,-4 16 50,0-1-40,1 0-1,1 0 0,0 0 0,1 0 0,0 1 0,0-1 1,1 2-1,0-1 0,10-11 0,-13 17-48,1 0-1,0 1 1,0-1 0,1 1-1,-1 0 1,1 0 0,-1 0-1,1 0 1,0 1 0,0 0 0,0 0-1,1 0 1,-1 1 0,0-1-1,1 1 1,-1 1 0,1-1-1,-1 1 1,1 0 0,-1 0-1,10 2 1,-10-1-16,-1 0-1,0 0 1,1 1 0,-1-1-1,0 1 1,0 0-1,0 1 1,-1-1 0,1 1-1,0-1 1,-1 1 0,0 0-1,1 1 1,-1-1-1,3 5 1,5 7 22,-2 0 0,13 24 1,-15-25-27,9 21-463,16 49 0,-28-71-907</inkml:trace>
  <inkml:trace contextRef="#ctx0" brushRef="#br0" timeOffset="2644.11">2435 306 14784,'-8'1'107,"0"1"0,-1 1 0,1 0 1,0 0-1,0 0 0,1 1 0,-1 0 1,1 1-1,0-1 0,0 1 0,-12 12 1,1 1 245,1 0 0,-26 38 0,40-52-302,1 0-1,0 0 1,0 0 0,0 0-1,0 0 1,1 0 0,-2 6-1,3-9 9,2 0-27,11 2-31,1 0 0,-1-1 0,0-1 0,17 0 0,-17-1-1,-1 1 1,1 0-1,0 0 1,-1 2-1,22 5 1,-30-6-3,-1-1 1,1 1-1,-1 0 0,0 0 1,0 1-1,0-1 0,0 0 1,0 1-1,0 0 0,0 0 1,-1 0-1,0 0 0,1 0 1,-1 0-1,0 1 0,-1-1 1,1 1-1,0-1 0,-1 1 1,0 0-1,0 0 0,0-1 1,0 7-1,0-5 8,-1 0 0,0 0 0,-1 0 0,1 0 0,-1 0 0,0 0-1,0 0 1,-1 0 0,1 0 0,-1 0 0,0 0 0,0-1 0,-5 8 0,-4 5-382,-1-1 0,-14 15 0,15-18-861</inkml:trace>
  <inkml:trace contextRef="#ctx0" brushRef="#br0" timeOffset="3125.86">2184 889 12128,'0'0'352,"21"-12"224,4 3 64,16-4-128,8-4 32,2 1-320,2 0 0,2-1-128,1 3 0</inkml:trace>
  <inkml:trace contextRef="#ctx0" brushRef="#br0" timeOffset="3546.26">2590 987 9856,'0'4'256,"-2"51"938,-14 70 0,0 3-57,15-150-424,0 0-1,-5-22 1,-3-47-158,8 74-401,1 0 0,1 0-1,1 0 1,0 0 0,1 0-1,1 0 1,7-20 0,-9 32-125,0 1 0,0-1 0,1 0 0,-1 1 0,1 0-1,0-1 1,0 1 0,1 0 0,-1 0 0,1 1 0,0-1 0,-1 1 0,2 0 0,-1 0 0,0 0 0,1 0 0,-1 1 0,1 0 0,0 0 0,0 0 0,0 1 0,0-1 0,0 1 0,0 0 0,0 0 0,0 1 0,0 0-1,6 0 1,-7 0-25,0 0-1,-1 0 1,1 1-1,0 0 0,0-1 1,0 1-1,-1 1 1,1-1-1,-1 0 0,1 1 1,-1 0-1,1 0 1,-1 0-1,0 0 0,0 0 1,0 1-1,0-1 1,0 1-1,-1 0 0,1 0 1,-1 0-1,1 0 1,-1 0-1,0 1 0,-1-1 1,1 0-1,-1 1 0,1 0 1,-1-1-1,0 1 1,0 0-1,0 5 0,0-1 3,0 0-1,-1 0 0,0 0 1,0 1-1,-1-1 0,0 0 1,-1 0-1,0 0 0,0 0 1,-1 0-1,0 0 0,0-1 1,0 1-1,-7 9 0,-3 0 4,-1 1-1,-1-2 1,-1 0-1,0-1 0,-1 0 1,-26 16-1,37-27-2338</inkml:trace>
  <inkml:trace contextRef="#ctx0" brushRef="#br0" timeOffset="3547.26">3435 840 14112,'0'0'320,"17"-1"-64,-5 2 64,12-1 0,15-2-160,5-6 0,5-6-32,-4-7 32</inkml:trace>
  <inkml:trace contextRef="#ctx0" brushRef="#br0" timeOffset="4061.52">3973 623 14304,'0'0'69,"0"-4"38,2-16 290,1-1 1,7-29 0,-4 20 185,-6 29-333,1 5 1035,0 43-1071,-2-1 0,-10 76 0,-3-38-2482</inkml:trace>
  <inkml:trace contextRef="#ctx0" brushRef="#br0" timeOffset="4062.52">3903 1011 14496,'0'0'928,"27"-6"-416,5-1-448,8-7 32,7-5-96,0-7 0</inkml:trace>
  <inkml:trace contextRef="#ctx0" brushRef="#br0" timeOffset="4531.55">2973 112 14880,'0'0'704,"1"5"-512,6 20 51,-2 0 0,-1 0 1,0 1-1,-1 42 1,-16 108 613,12-139-14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5:54.0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3 16128,'0'0'517,"4"1"-395,22 0 184,1-2 0,33-3 0,2-8-2439</inkml:trace>
  <inkml:trace contextRef="#ctx0" brushRef="#br0" timeOffset="492.91">484 199 14400,'-2'-3'79,"1"0"0,0-1 0,0 1 0,0 0 1,0-1-1,0 1 0,1-1 0,-1 1 1,1-1-1,0 1 0,0-1 0,0 1 1,1-1-1,-1 1 0,2-4 0,2-6 237,0 1 0,11-22 0,-10 27-228,-2-1 0,1 0-1,-1 0 1,0 0 0,-1 0-1,1-1 1,1-16 1184,0 33-958,11 40-186,-2 0-1,-3 1 0,5 59 1,-5-41-88,-8-46-17,0 0 0,-3 35 0,-3-20-2471</inkml:trace>
  <inkml:trace contextRef="#ctx0" brushRef="#br0" timeOffset="981.83">446 548 13856,'0'0'2410,"7"1"-1743,29 1-219,0-1 0,37-6 0,21 0 341,-52 8 208,-35-2-1317,1 0 0,0 0 0,0-1 0,-1 0 0,1-1 0,14-2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5:37.7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83 13600,'0'0'2975,"14"3"-2815,6 2-96,8 0 0,4 2-32,3 1 32,5-2-32,1-3 0,2-2-32,0 0 0</inkml:trace>
  <inkml:trace contextRef="#ctx0" brushRef="#br0" timeOffset="1950.08">504 850 13664,'0'0'-59,"1"-4"-165,45-133 125,19-64 1094,-62 186 1527,-2 16-2276,4 11-159,-1 0-1,0 1 1,-1-1 0,-1 1-1,0 0 1,0 14 0,1-6-17,12 221 312,-14-209-337,-3 88-932,1-108-397</inkml:trace>
  <inkml:trace contextRef="#ctx0" brushRef="#br0" timeOffset="2652.08">519 1052 13600,'1'-1'168,"0"0"0,0 1 1,0-1-1,0 0 1,0 0-1,0 1 1,0-1-1,0 1 1,0-1-1,0 1 1,1 0-1,-1-1 0,0 1 1,0 0-1,2 0 1,27-3-27,-13 2 119,254-30 1307,-219 29-800,-51 2-661,3 0 99</inkml:trace>
  <inkml:trace contextRef="#ctx0" brushRef="#br0" timeOffset="4159.51">1342 950 14496,'0'0'2154,"3"0"-1647,135 2 962,-1 0-3887</inkml:trace>
  <inkml:trace contextRef="#ctx0" brushRef="#br0" timeOffset="4719.89">1247 1169 13856,'0'0'842,"3"0"-399,20 1-90,1 2 1,-1 0-1,37 11 1,-8-1-83,-22-8-144,1-1-1,0-2 1,58-2 0,-42-6-2266</inkml:trace>
  <inkml:trace contextRef="#ctx0" brushRef="#br0" timeOffset="5995.42">2238 919 14656,'0'0'1578,"2"4"-837,17 39 132,-3-12-705,-2 1 0,-1 0 0,-2 1-1,12 57 1,-18-40-100,-3-25 24,7 31-1,-6-46-41,-1-10 14,1-17 26,-1 9-97,26-315 117,-20-4-90,-4 82-27,-4 244 7,0-26-17,2-1 0,10-53 0,-11 73 13,1 1 1,1 0-1,-1 0 0,1 0 0,0 0 0,1 0 0,-1 1 0,1 0 0,1 0 0,-1 0 0,1 0 0,0 0 0,0 1 1,1 0-1,0 0 0,6-4 0,7-2-6,0 2 1,0 0-1,1 1 0,0 1 1,32-6-1,109-13-51,-76 15 14,277-40-177,-276 40 160,-82 10 92,-9 1-2397</inkml:trace>
  <inkml:trace contextRef="#ctx0" brushRef="#br0" timeOffset="6577.2">1874 99 13600,'0'0'101,"1"3"118,3 4-120,-1 0 1,-1 1 0,1-1 0,-1 1 0,-1 0 0,1 0 0,0 13 0,-4 60 227,-1-24-83,3-56-78,14-15-102,-7 8-49,1 0 0,0 0 1,0 1-1,1 0 1,0 1-1,0-1 0,0 2 1,0-1-1,0 1 1,1 1-1,10-2 0,-12 3 1,-1 0 1,0 0-1,1 1 0,-1 0 0,0 0 0,1 0 0,-1 1 0,0 1 0,0-1 0,1 1 1,-1 0-1,0 1 0,-1-1 0,1 1 0,9 6 0,-13-6-6,0-1-1,0 1 1,0-1-1,0 1 1,-1 0-1,0 0 1,1 0-1,-1 1 0,0-1 1,0 0-1,-1 1 1,1-1-1,-1 1 1,0 0-1,0 0 1,0-1-1,0 1 1,0 0-1,-1 0 1,0 0-1,0 0 1,0-1-1,0 1 1,-1 0-1,1 0 1,-2 4-1,0 1 18,-1-1-1,0 0 1,0 0 0,-1 0-1,0 0 1,0-1 0,0 1-1,-1-1 1,0-1 0,-11 12 0,8-11-90,0-1 1,0 0-1,-1-1 1,1 1 0,-1-2-1,0 1 1,-1-1 0,1-1-1,-1 0 1,0 0-1,1-1 1,-1 0 0,0-1-1,0 0 1,0 0 0,-1-1-1,1 0 1,0-1-1,0 0 1,0-1 0,0 0-1,-12-5 1</inkml:trace>
  <inkml:trace contextRef="#ctx0" brushRef="#br0" timeOffset="7133.54">1908 138 15936,'0'0'133,"4"-2"48,127-45 1921,-41 16-247,-77 25-1718</inkml:trace>
  <inkml:trace contextRef="#ctx0" brushRef="#br0" timeOffset="11890.84">2775 474 13216,'0'0'320,"-2"-3"32,1 2-301,0 0 1,1-1-1,-1 1 1,0 0-1,1-1 1,-1 1-1,1 0 1,0-1-1,-1 1 1,1 0 0,0-1-1,0 1 1,0-1-1,0 1 1,0-1-1,0 1 1,0 0-1,1-1 1,-1 1-1,1-2 1,0 0 16,1 0 0,-1 0-1,1 0 1,0 1 0,0-1 0,0 1-1,0-1 1,1 1 0,4-4 0,1-1-42,2 0 0,-1 0 0,0 1 1,1 1-1,0 0 0,11-5 1,-18 9-23,-1 0 0,1 0 1,0 1-1,-1-1 0,1 1 1,0-1-1,0 1 1,0 0-1,-1 0 0,1 0 1,0 0-1,0 0 1,-1 1-1,1-1 0,0 1 1,-1 0-1,1 0 0,0 0 1,-1 0-1,1 0 1,-1 1-1,0-1 0,1 1 1,-1-1-1,0 1 1,0 0-1,0 0 0,0 0 1,0 0-1,2 3 1,4 8 4,-1 1 1,0-1 0,-1 1 0,0 0 0,-1 1 0,-1-1-1,0 1 1,-1 0 0,1 17 0,0 19 61,-4 70 0,-1-76-55,-3-3-1995</inkml:trace>
  <inkml:trace contextRef="#ctx0" brushRef="#br0" timeOffset="12490.52">2894 674 14784,'0'0'421,"5"0"-192,26-3 270,-1 0 0,1-2 0,52-16 0,-4 1 241,-71 19-583,0 0-1,1 1 1,-1-1-1,10 2 1,3 0-2295</inkml:trace>
  <inkml:trace contextRef="#ctx0" brushRef="#br0" timeOffset="15037.06">2841 997 10752,'5'-7'75,"1"1"0,0-1 0,1 1 0,-1 0 1,1 0-1,0 1 0,1 0 0,-1 0 0,1 1 1,0 0-1,0 0 0,0 1 0,1 0 0,10-2 1,14-3 358,1 2 1,43-3 0,-29 4-59,0 0 236,61 2 0,-44 4-1546</inkml:trace>
  <inkml:trace contextRef="#ctx0" brushRef="#br0" timeOffset="15695.58">3090 1053 14208,'0'0'2431,"3"-2"-2223,-1 1-194,1 0-1,-1 0 1,0 0-1,1 1 1,-1-1-1,0 1 1,1-1-1,-1 1 1,1 0-1,-1 0 1,1 0-1,-1 0 0,0 0 1,1 1-1,-1-1 1,1 1-1,-1-1 1,0 1-1,1 0 1,-1 0-1,0 0 1,0 0-1,0 0 1,0 1-1,0-1 0,0 1 1,0-1-1,0 1 1,-1 0-1,1 0 1,0-1-1,-1 1 1,0 0-1,1 1 1,-1-1-1,0 0 1,0 0-1,0 0 0,0 1 1,-1-1-1,2 4 1,-1 2 0,0 1 1,-1-1 0,0 0-1,0 0 1,-1 1-1,0-1 1,0 0-1,-1 0 1,0 0 0,0 0-1,-1 0 1,0-1-1,0 1 1,-7 10-1,9-17 178,21-20-133,-15 16-60,0 0-1,0 0 1,1 1-1,0-1 1,-1 1-1,1 0 1,0 1-1,0 0 1,0 0-1,0 0 1,11 0-1,-14 1-1,-1 0-1,0 0 1,0 1-1,0-1 0,0 0 1,0 1-1,0 0 1,0-1-1,0 1 0,0 0 1,0 0-1,0 0 1,0 0-1,-1 0 0,1 0 1,0 1-1,-1-1 1,1 1-1,-1-1 0,1 1 1,-1 0-1,0-1 1,0 1-1,0 0 0,0 0 1,0 0-1,0 0 0,0 0 1,0 0-1,-1 0 1,1 0-1,-1 0 0,0 0 1,1 0-1,-1 0 1,0 0-1,-1 3 0,1 3-2,-1-1-1,0 1 1,-1-1-1,0 1 1,0-1-1,-1 1 1,0-1-1,0 0 1,-7 11-1,-2 2 8,-29 35-1,27-39 6,0 1 0,-2-2 0,1 0 0,-2-1 0,0-1 0,-1 0 0,0-1-1,-1-1 1,-29 13 0,47-24-61,0 1 1,-1 0-1,1-1 0,0 1 1,-1-1-1,1 1 0,-1-1 1,1 0-1,-1 1 0,1-1 1,-1 0-1,1 0 0,-1 0 1,1 0-1,-1-1 0,1 1 1,-1 0-1,1-1 1,0 1-1,-1 0 0,1-1 1,-1 0-1,1 1 0,0-1 1,-1 0-1,1 0 0,0 0 1,0 0-1,0 0 0,0 0 1,0 0-1,0 0 0,0 0 1,0 0-1,0-1 0,0 1 1,1 0-1,-1-1 0,0-1 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2:38.7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30 1627 12928,'1'4'256,"6"45"597,3 65 1,-6-48-551,6 201 143,-2-38-284,-5-186-130,2 0 0,1 0 0,3-1 0,15 44 0,-20-78 7,0-12-16,1-14-10,-5 18-13,102-475 379,-2-35 171,-74 357-397,-4 8 42,5-257 0,-24 222-22,47-329 0,-43 454-135,-5 37-7,0 0 0,1 0 0,1 0 0,1 0 0,13-31 0,-17 47-24,0 1 0,0-1 0,0 1-1,1-1 1,-1 1 0,0 0 0,1 0-1,-1-1 1,1 1 0,0 0-1,-1 0 1,1 1 0,0-1 0,0 0-1,-1 0 1,1 1 0,0-1 0,3 1-1,40-3 26,-26 2-26,165-4 14,-65 4-14,-73 1-6,0 2 0,53 8 0,88 26 0,-146-27 0,56 7 0,119 3 0,-104-11 0,203 28 0,28 2 0,-220-29 31,0-6-1,163-15 0,-204 2-13,125-11 131,-172 21-78</inkml:trace>
  <inkml:trace contextRef="#ctx0" brushRef="#br0" timeOffset="972.25">7055 379 11168,'0'0'1626,"-2"-1"-980,1 1-636,0 0 0,0-1 0,0 1 0,1 0 0,-1 0 0,0 0 0,0 0 0,0 0 0,0 0 0,1 0 0,-1 0 0,0 0 0,0 0 0,0 1 0,0-1 0,1 0 0,-1 1 0,0-1 0,0 0 0,1 1 0,-1-1 0,0 1 0,1-1 0,-1 1 0,0-1 0,1 1 0,-1 0 1,1-1-1,-2 2 0,1 1 23,-1 0 0,0 0 1,1 0-1,-1 0 0,1 0 1,0 1-1,-2 5 1,2 0 10,-1 0 0,1 0 0,1-1 0,0 1 0,1 17 0,0-23-49,0 0 0,1 1 0,-1-1 0,1 0 0,-1 0 0,1 0 0,0-1 0,0 1 0,0 0 0,1-1 0,-1 1 0,0-1 0,1 0 0,0 1 0,-1-1 0,1-1 0,0 1 0,0 0 0,0-1 1,7 3-1,3 1-25,1-1 0,0-1 0,20 3 0,1-1 11,-7-2-15,31 8-1,-52-9 31,0 0 0,0 0 0,-1 1 0,1 0 0,0 0 0,-1 0 0,0 1 0,0 0 0,9 7 0,-14-9 4,1-1 0,-1 1 1,0 0-1,0-1 1,1 1-1,-1 0 0,0 0 1,-1 0-1,1 0 1,0 0-1,0 0 0,-1 0 1,1 0-1,-1 0 1,0 0-1,0 0 1,0 1-1,0-1 0,0 0 1,0 0-1,0 0 1,-1 0-1,1 0 0,-1 0 1,1 0-1,-3 4 1,-2 4 3,0 0 0,-1 0 0,0 0 0,-7 8 0,0 0 2,6-8-134,-28 40 494,31-46-566,0 0-1,1 1 0,-1-2 0,-1 1 1,1 0-1,-1-1 0,1 0 1,-7 3-1</inkml:trace>
  <inkml:trace contextRef="#ctx0" brushRef="#br0" timeOffset="1480.84">7084 423 15584,'0'0'1535,"31"-19"-1215,1 8-192,3-2 32,-1 2-32,-7 3 0,-8 0 0,-7 2 0,-2 4-32,-3 1 32,0-3-64</inkml:trace>
  <inkml:trace contextRef="#ctx0" brushRef="#br0" timeOffset="-4606.27">1877 1531 8384,'48'117'262,"-30"-79"-44,18 61 0,36 221 961,-18-66 37,-34-180-539,39 98 1,-56-165-614,-2-4-9,0 1 0,0-1-1,1 1 1,0-1 0,-1 0 0,1 0-1,0 1 1,1-2 0,-1 1 0,3 3-1,-1-28 330,5-176 82,16-889 743,-33 905-991,-1-71 125,10 186-117,18-118 0,-17 170-195,1 0 0,0 0 0,1 0 0,1 1 1,8-17-1,-10 25-23,0 1 1,1 0 0,-1 0-1,1 0 1,0 0 0,1 1-1,-1-1 1,1 1 0,0 0-1,0 1 1,0-1 0,0 1-1,1 0 1,0 0 0,7-2-1,0 0 7,1 1-1,0 1 0,0 0 1,22-1-1,62 2 21,-47 2-19,134-6 67,322-53-1,-294 25 224,-57 10-2627</inkml:trace>
  <inkml:trace contextRef="#ctx0" brushRef="#br0" timeOffset="-3993.52">1749 702 11104,'1'3'448,"11"31"307,-3 0-1,9 52 1,3 74-4,-18-131-577,0-15 182,-8-33-88,0 3-141,0-1 1,1 0-1,1 0 1,1-1 0,-1-33-1,5 5 322,9-49 1,-6 78-178,-5 16-230,11-1-4,-8 3-37,-1-1 0,1 1 0,-1 0 1,1 0-1,-1 0 0,1 0 0,-1 0 1,1 1-1,-1-1 0,0 1 0,0-1 1,4 4-1,23 27 9,-25-28-10,16 21 197,31 53-1,-16-12-2876</inkml:trace>
  <inkml:trace contextRef="#ctx0" brushRef="#br0" timeOffset="-3505.63">3103 804 14208,'-6'0'9,"1"0"1,-1 0-1,1 0 1,0 1-1,-1-1 1,1 1-1,0 1 1,0-1-1,0 1 1,0 0-1,0 0 1,0 0-1,0 1 1,0-1-1,1 1 1,-8 7 0,-4 4 48,2 0 0,-1 2 0,-12 17 1,10-12-33,5-7 1,1-1-1,0 2 1,1 0 0,1 0-1,0 1 1,-6 16 0,14-31-26,1 0 0,0 0 0,-1 0 1,1 1-1,0-1 0,0 0 0,0 0 1,0 0-1,0 0 0,0 0 0,0 1 1,1-1-1,-1 0 0,0 0 0,0 0 1,1 0-1,-1 0 0,1 0 1,-1 0-1,1 0 0,0 0 0,0 1 1,1 0 2,0-1 0,-1 1 0,1 0 1,0-1-1,0 0 0,1 1 1,-1-1-1,0 0 0,5 2 1,1-1 6,0 0 0,0 0 0,1 0 0,15 0 1,151 1 14,-171-3-18,1 0-1,-1 1 0,0-1 1,0 1-1,0 0 0,-1 0 0,1 0 1,0 0-1,0 1 0,0-1 1,5 4-1,-8-3-2,0-1 0,1 0 0,-1 1 0,0-1 0,0 1 0,0-1 0,-1 1 1,1 0-1,0-1 0,0 1 0,-1 0 0,1-1 0,-1 1 0,0 0 0,1 0 0,-1 0 0,0-1 0,0 1 0,0 0 0,0 0 0,-1 0 0,1-1 0,0 1 0,-1 0 0,1 0 0,-1-1 0,-1 3 1,0 3 31,-1 0 0,-1 0 1,0 0-1,0 0 0,0-1 1,0 0-1,-1 0 1,-8 8-1,-5 3-997,-22 17 0</inkml:trace>
  <inkml:trace contextRef="#ctx0" brushRef="#br0" timeOffset="-3504.63">2892 1674 14784,'0'0'256,"22"-14"-64,0 6 0,13-1 96,7-1 32,8-3-64,8-2 31,3 0-159,1-4 0,-1-4-96,-4 2 0</inkml:trace>
  <inkml:trace contextRef="#ctx0" brushRef="#br0" timeOffset="-2906.11">3298 1980 12128,'0'0'74,"2"3"12,6 17 113,-1 0 0,0 1 0,-1 0 0,4 35 0,-6-33-112,24 187 873,-28-208-659,-1-5-113,-2-9-46,-4-21-63,1-15 47,-20-175 276,24 183-302,2 1 0,1-1 0,11-64 0,-11 96-69,1 0 0,0 0 0,1 0 0,-1 0 1,1 1-1,1-1 0,4-7 0,-6 12-17,-1 1-1,1-1 0,0 1 1,1 0-1,-1 0 1,0 0-1,0 0 0,1 0 1,-1 0-1,1 1 0,0-1 1,0 1-1,-1 0 1,1 0-1,0 0 0,0 0 1,0 0-1,0 0 0,0 1 1,0 0-1,6 0 1,-3-1-11,0 2 1,0-1-1,0 1 1,0 0 0,0 0-1,0 0 1,-1 1 0,1 0-1,0 0 1,6 5-1,-9-6-1,-1 1-1,1 0 0,-1 0 0,1 0 0,-1 0 0,0 0 0,0 1 0,0-1 0,0 1 0,-1-1 0,1 1 1,-1 0-1,1-1 0,-1 1 0,0 0 0,0 0 0,0 0 0,-1 0 0,1 0 0,-1 0 0,1 6 0,-1 7-2,-1 0 0,0 0 0,-1 0 0,0-1 0,-2 1-1,0-1 1,-11 30 0,10-35 0,0 0-1,0 0 1,-1 0 0,0-1-1,0 0 1,-1 0 0,-1-1 0,1 0-1,-1 0 1,-1-1 0,1 0-1,-13 7 1,20-12-63,0-1 1,-1 0 0,1 0-1,-1 0 1,1-1 0,-1 1-1,0 0 1,1-1-1,-1 1 1,0-1 0,1 1-1,-1-1 1,0 0 0,0 0-1,1 0 1,-1 0 0,0 0-1,0 0 1,1 0-1,-1 0 1,0-1 0,0 1-1,1-1 1,-1 1 0,0-1-1,1 0 1,-1 0-1,1 0 1,-1 1 0,1-1-1,-1-1 1,1 1 0,-2-2-1</inkml:trace>
  <inkml:trace contextRef="#ctx0" brushRef="#br0" timeOffset="-2473.68">3699 424 14816,'0'0'160,"8"21"32,2 12-128,0 7 32,1 5-96,-1 8 0,-1 6 0,1 8 0</inkml:trace>
  <inkml:trace contextRef="#ctx0" brushRef="#br0" timeOffset="-2472.68">4382 1400 14048,'0'0'64,"26"1"32,2 3 32,12-2 0,11-2-128,5-6 0</inkml:trace>
  <inkml:trace contextRef="#ctx0" brushRef="#br0" timeOffset="-2019.56">5196 996 12480,'-9'-55'242,"7"48"-104,0 0 0,0-1 0,1 0 0,0 1-1,0-1 1,1 0 0,0 1 0,0-1 0,2-8 0,19 106 1083,-12-33-1503,-3 1-1,-2 1 0,-3-1 1,-2 0-1,-9 63 0</inkml:trace>
  <inkml:trace contextRef="#ctx0" brushRef="#br0" timeOffset="-1573.22">5145 1498 13152,'0'0'96,"32"-6"-32,6 0 96,10 0 0,5-4-128,3-2 32,6-4-32,1 0 0</inkml:trace>
  <inkml:trace contextRef="#ctx0" brushRef="#br0" timeOffset="-1572.22">6129 1263 15424,'0'0'320,"21"3"32,-2 2 31,7-1-95,4 1 32,3-4-128,-2-1 32,-4-1-96,0-4 0</inkml:trace>
  <inkml:trace contextRef="#ctx0" brushRef="#br0" timeOffset="-1167.19">6148 1466 16320,'0'0'2655,"29"-2"-2335,2 0-96,5-1 32,0 0-96,3 2 32,4 1-64,3-5 0</inkml:trace>
  <inkml:trace contextRef="#ctx0" brushRef="#br0" timeOffset="-6018.57">4 1907 8192,'0'0'3018,"-1"-7"-2052,1-72-504,10-94 0,2-11-357,-10 149-76,-3 0 1,0 0-1,-2 1 0,-2-1 1,-11-43 1460,23 91-599,-2-4-825,1-1 1,1-1 0,-1 1-1,1-1 1,0 0-1,1-1 1,-1 0-1,1 0 1,0-1-1,13 7 1,-7-6-49,1 0-1,0-1 1,0 0-1,0-1 1,29 3-1,-42-7-16,19 3-1,0 0 0,-1 1 0,31 10 1,-46-13-4,0 1 0,0 0 0,0 1 0,-1-1 0,1 1 0,-1 0 0,1 0 0,-1 0 0,0 1 0,-1-1 0,1 1 0,0 0 0,-1 0 0,0 0 0,0 1 0,0-1 0,-1 1-1,1-1 1,2 10 0,-2-2-9,0 1 0,-1-1 0,0 1 0,-1 0-1,0 0 1,-1 0 0,-3 18 0,-3 5-41,-13 45 0,-4 20-26,22-97 78,1 0 1,-1 1 0,1-1-1,0 0 1,0 1-1,0-1 1,1 0 0,-1 0-1,1 1 1,0-1 0,0 0-1,1 0 1,-1 0-1,1 0 1,0 0 0,4 6-1,-2-6 1,-1 0 0,1-1 0,0 1 1,0-1-1,0 0 0,0 0 0,1 0 0,-1 0 0,1-1 0,0 0 0,0 0 0,0 0 0,6 1 1,-3-1 45,-1-1 0,1 0 0,0-1 0,-1 0 0,1 0 1,0 0-1,-1-1 0,1 0 0,-1-1 0,15-4 0,-2-1-892,0-1-1,20-12 1</inkml:trace>
  <inkml:trace contextRef="#ctx0" brushRef="#br0" timeOffset="-5326.78">912 1717 12928,'0'0'512,"20"-6"64,1 5 32,13-4-416,5-2 0,4-2-192,-8 0 32</inkml:trace>
  <inkml:trace contextRef="#ctx0" brushRef="#br0" timeOffset="-5325.78">995 2077 11200,'0'0'0,"26"-13"64,0-5 0,11-9-32,6-11 32</inkml:trace>
  <inkml:trace contextRef="#ctx0" brushRef="#br0" timeOffset="-4606.27">1877 1531 8384,'48'117'262,"-30"-79"-44,18 61 0,36 221 961,-18-66 37,-34-180-539,39 98 1,-56-165-614,-2-4-9,0 1 0,0-1-1,1 1 1,0-1 0,-1 0 0,1 0-1,0 1 1,1-2 0,-1 1 0,3 3-1,-1-28 330,5-176 82,16-889 743,-33 905-991,-1-71 125,10 186-117,18-118 0,-17 170-195,1 0 0,0 0 0,1 0 0,1 1 1,8-17-1,-10 25-23,0 1 1,1 0 0,-1 0-1,1 0 1,0 0 0,1 1-1,-1-1 1,1 1 0,0 0-1,0 1 1,0-1 0,0 1-1,1 0 1,0 0 0,7-2-1,0 0 7,1 1-1,0 1 0,0 0 1,22-1-1,62 2 21,-47 2-19,134-6 67,322-53-1,-294 25 224,-57 10-2627</inkml:trace>
  <inkml:trace contextRef="#ctx0" brushRef="#br0" timeOffset="-3993.52">1749 702 11104,'1'3'448,"11"31"307,-3 0-1,9 52 1,3 74-4,-18-131-577,0-15 182,-8-33-88,0 3-141,0-1 1,1 0-1,1 0 1,1-1 0,-1-33-1,5 5 322,9-49 1,-6 78-178,-5 16-230,11-1-4,-8 3-37,-1-1 0,1 1 0,-1 0 1,1 0-1,-1 0 0,1 0 0,-1 0 1,1 1-1,-1-1 0,0 1 0,0-1 1,4 4-1,23 27 9,-25-28-10,16 21 197,31 53-1,-16-12-2876</inkml:trace>
  <inkml:trace contextRef="#ctx0" brushRef="#br0" timeOffset="-3505.63">3103 804 14208,'-6'0'9,"1"0"1,-1 0-1,1 0 1,0 1-1,-1-1 1,1 1-1,0 1 1,0-1-1,0 1 1,0 0-1,0 0 1,0 0-1,0 1 1,0-1-1,1 1 1,-8 7 0,-4 4 48,2 0 0,-1 2 0,-12 17 1,10-12-33,5-7 1,1-1-1,0 2 1,1 0 0,1 0-1,0 1 1,-6 16 0,14-31-26,1 0 0,0 0 0,-1 0 1,1 1-1,0-1 0,0 0 0,0 0 1,0 0-1,0 0 0,0 0 0,0 1 1,1-1-1,-1 0 0,0 0 0,0 0 1,1 0-1,-1 0 0,1 0 1,-1 0-1,1 0 0,0 0 0,0 1 1,1 0 2,0-1 0,-1 1 0,1 0 1,0-1-1,0 0 0,1 1 1,-1-1-1,0 0 0,5 2 1,1-1 6,0 0 0,0 0 0,1 0 0,15 0 1,151 1 14,-171-3-18,1 0-1,-1 1 0,0-1 1,0 1-1,0 0 0,-1 0 0,1 0 1,0 0-1,0 1 0,0-1 1,5 4-1,-8-3-2,0-1 0,1 0 0,-1 1 0,0-1 0,0 1 0,0-1 0,-1 1 1,1 0-1,0-1 0,0 1 0,-1 0 0,1-1 0,-1 1 0,0 0 0,1 0 0,-1 0 0,0-1 0,0 1 0,0 0 0,0 0 0,-1 0 0,1-1 0,0 1 0,-1 0 0,1 0 0,-1-1 0,-1 3 1,0 3 31,-1 0 0,-1 0 1,0 0-1,0 0 0,0-1 1,0 0-1,-1 0 1,-8 8-1,-5 3-997,-22 17 0</inkml:trace>
  <inkml:trace contextRef="#ctx0" brushRef="#br0" timeOffset="-3504.63">2892 1674 14784,'0'0'256,"22"-14"-64,0 6 0,13-1 96,7-1 32,8-3-64,8-2 31,3 0-159,1-4 0,-1-4-96,-4 2 0</inkml:trace>
  <inkml:trace contextRef="#ctx0" brushRef="#br0" timeOffset="-2906.11">3298 1980 12128,'0'0'74,"2"3"12,6 17 113,-1 0 0,0 1 0,-1 0 0,4 35 0,-6-33-112,24 187 873,-28-208-659,-1-5-113,-2-9-46,-4-21-63,1-15 47,-20-175 276,24 183-302,2 1 0,1-1 0,11-64 0,-11 96-69,1 0 0,0 0 0,1 0 0,-1 0 1,1 1-1,1-1 0,4-7 0,-6 12-17,-1 1-1,1-1 0,0 1 1,1 0-1,-1 0 1,0 0-1,0 0 0,1 0 1,-1 0-1,1 1 0,0-1 1,0 1-1,-1 0 1,1 0-1,0 0 0,0 0 1,0 0-1,0 0 0,0 1 1,0 0-1,6 0 1,-3-1-11,0 2 1,0-1-1,0 1 1,0 0 0,0 0-1,0 0 1,-1 1 0,1 0-1,0 0 1,6 5-1,-9-6-1,-1 1-1,1 0 0,-1 0 0,1 0 0,-1 0 0,0 0 0,0 1 0,0-1 0,0 1 0,-1-1 0,1 1 1,-1 0-1,1-1 0,-1 1 0,0 0 0,0 0 0,0 0 0,-1 0 0,1 0 0,-1 0 0,1 6 0,-1 7-2,-1 0 0,0 0 0,-1 0 0,0-1 0,-2 1-1,0-1 1,-11 30 0,10-35 0,0 0-1,0 0 1,-1 0 0,0-1-1,0 0 1,-1 0 0,-1-1 0,1 0-1,-1 0 1,-1-1 0,1 0-1,-13 7 1,20-12-63,0-1 1,-1 0 0,1 0-1,-1 0 1,1-1 0,-1 1-1,0 0 1,1-1-1,-1 1 1,0-1 0,1 1-1,-1-1 1,0 0 0,0 0-1,1 0 1,-1 0 0,0 0-1,0 0 1,1 0-1,-1 0 1,0-1 0,0 1-1,1-1 1,-1 1 0,0-1-1,1 0 1,-1 0-1,1 0 1,-1 1 0,1-1-1,-1-1 1,1 1 0,-2-2-1</inkml:trace>
  <inkml:trace contextRef="#ctx0" brushRef="#br0" timeOffset="-2473.68">3699 424 14816,'0'0'160,"8"21"32,2 12-128,0 7 32,1 5-96,-1 8 0,-1 6 0,1 8 0</inkml:trace>
  <inkml:trace contextRef="#ctx0" brushRef="#br0" timeOffset="-2472.68">4382 1400 14048,'0'0'64,"26"1"32,2 3 32,12-2 0,11-2-128,5-6 0</inkml:trace>
  <inkml:trace contextRef="#ctx0" brushRef="#br0" timeOffset="-2019.56">5196 996 12480,'-9'-55'242,"7"48"-104,0 0 0,0-1 0,1 0 0,0 1-1,0-1 1,1 0 0,0 1 0,0-1 0,2-8 0,19 106 1083,-12-33-1503,-3 1-1,-2 1 0,-3-1 1,-2 0-1,-9 63 0</inkml:trace>
  <inkml:trace contextRef="#ctx0" brushRef="#br0" timeOffset="-1573.22">5145 1498 13152,'0'0'96,"32"-6"-32,6 0 96,10 0 0,5-4-128,3-2 32,6-4-32,1 0 0</inkml:trace>
  <inkml:trace contextRef="#ctx0" brushRef="#br0" timeOffset="-1572.22">6129 1263 15424,'0'0'320,"21"3"32,-2 2 31,7-1-95,4 1 32,3-4-128,-2-1 32,-4-1-96,0-4 0</inkml:trace>
  <inkml:trace contextRef="#ctx0" brushRef="#br0" timeOffset="-1167.19">6148 1466 16320,'0'0'2655,"29"-2"-2335,2 0-96,5-1 32,0 0-96,3 2 32,4 1-64,3-5 0</inkml:trace>
  <inkml:trace contextRef="#ctx0" brushRef="#br0">7331 1627 12928,'1'4'256,"6"45"597,3 65 1,-6-48-551,6 201 143,-2-38-284,-5-186-130,2 0 0,1 0 0,3-1 0,15 44 0,-20-78 7,0-12-16,1-14-10,-5 18-13,102-475 379,-2-35 171,-74 357-397,-4 8 42,5-257 0,-24 222-22,47-329 0,-43 454-135,-5 37-7,0 0 0,1 0 0,1 0 0,1 0 0,13-31 0,-17 47-24,0 1 0,0-1 0,0 1-1,1-1 1,-1 1 0,0 0 0,1 0-1,-1-1 1,1 1 0,0 0-1,-1 0 1,1 1 0,0-1 0,0 0-1,-1 0 1,1 1 0,0-1 0,3 1-1,40-3 26,-26 2-26,165-4 14,-65 4-14,-73 1-6,0 2 0,53 8 0,88 26 0,-146-27 0,56 7 0,119 3 0,-104-11 0,203 28 0,28 2 0,-220-29 31,0-6-1,163-15 0,-204 2-13,125-11 131,-172 21-78</inkml:trace>
  <inkml:trace contextRef="#ctx0" brushRef="#br0" timeOffset="972.25">7055 379 11168,'0'0'1626,"-2"-1"-980,1 1-636,0 0 0,0-1 0,0 1 0,1 0 0,-1 0 0,0 0 0,0 0 0,0 0 0,0 0 0,1 0 0,-1 0 0,0 0 0,0 0 0,0 1 0,0-1 0,1 0 0,-1 1 0,0-1 0,0 0 0,1 1 0,-1-1 0,0 1 0,1-1 0,-1 1 0,0-1 0,1 1 0,-1 0 1,1-1-1,-2 2 0,1 1 23,-1 0 0,0 0 1,1 0-1,-1 0 0,1 0 1,0 1-1,-2 5 1,2 0 10,-1 0 0,1 0 0,1-1 0,0 1 0,1 17 0,0-23-49,0 0 0,1 1 0,-1-1 0,1 0 0,-1 0 0,1 0 0,0-1 0,0 1 0,0 0 0,1-1 0,-1 1 0,0-1 0,1 0 0,0 1 0,-1-1 0,1-1 0,0 1 0,0 0 0,0-1 1,7 3-1,3 1-25,1-1 0,0-1 0,20 3 0,1-1 11,-7-2-15,31 8-1,-52-9 31,0 0 0,0 0 0,-1 1 0,1 0 0,0 0 0,-1 0 0,0 1 0,0 0 0,9 7 0,-14-9 4,1-1 0,-1 1 1,0 0-1,0-1 1,1 1-1,-1 0 0,0 0 1,-1 0-1,1 0 1,0 0-1,0 0 0,-1 0 1,1 0-1,-1 0 1,0 0-1,0 0 1,0 1-1,0-1 0,0 0 1,0 0-1,0 0 1,-1 0-1,1 0 0,-1 0 1,1 0-1,-3 4 1,-2 4 3,0 0 0,-1 0 0,0 0 0,-7 8 0,0 0 2,6-8-134,-28 40 494,31-46-566,0 0-1,1 1 0,-1-2 0,-1 1 1,1 0-1,-1-1 0,1 0 1,-7 3-1</inkml:trace>
  <inkml:trace contextRef="#ctx0" brushRef="#br0" timeOffset="1480.84">7085 423 15584,'0'0'1535,"31"-19"-1215,1 8-192,3-2 32,-1 2-32,-7 3 0,-8 0 0,-7 2 0,-2 4-32,-3 1 32,0-3-64</inkml:trace>
  <inkml:trace contextRef="#ctx0" brushRef="#br0" timeOffset="8974.39">8621 658 13504,'1'-3'192,"0"0"-127,1-1 1,-1 1-1,1 0 1,0 0 0,0 0-1,0 0 1,0 0-1,0 0 1,1 1 0,-1-1-1,1 1 1,0 0-1,0 0 1,0 0 0,0 0-1,0 0 1,0 0-1,0 1 1,6-2 0,1-1-34,8-4 58,37-10-1,-51 16-84,0 1 0,0 0-1,1 1 1,-1-1 0,0 1 0,0 0-1,0 0 1,1 0 0,-1 1 0,0-1 0,0 1-1,0 0 1,0 0 0,0 1 0,7 2 0,-10-3-8,1 1 1,0-1 0,-1 1 0,0-1 0,1 1 0,-1 0 0,0-1 0,0 1 0,0 0 0,0 0 0,0 0 0,0 0 0,-1 0 0,1 0 0,-1 0 0,1 0 0,-1 0 0,0 0 0,1 0 0,-1 0 0,0 0 0,-1 0 0,1 0 0,-1 4 0,-1 5-18,-1 1 1,0-1-1,-5 13 1,7-20 14,-24 60-89,-2-1 0,-53 88 0,40-95 62,40-56 32,-1 1 0,1-1 0,0 1 0,0-1 0,0 1 0,-1 0 0,1-1 0,0 1 0,0-1 0,0 1 0,0-1 0,0 1 0,0-1 0,0 1 0,0 0 0,0-1 0,0 1 0,1-1 0,-1 1 0,0-1 0,0 1 0,0-1 0,1 1 0,-1-1 0,0 1 0,0-1 0,1 1 0,-1-1 0,1 0 0,-1 1 0,0-1 0,1 1 0,-1-1 0,1 0 0,-1 1 0,1-1 0,-1 0 0,1 0 0,-1 1 0,1-1 0,-1 0 0,2 0 0,-1 1 0,7 3 46,0 0 1,1 0-1,0-1 1,-1-1-1,1 1 1,0-1-1,0-1 1,1 1-1,16-1 1,-10-1-512,0-1-1,0-1 1,0 0 0,22-7-1</inkml:trace>
  <inkml:trace contextRef="#ctx0" brushRef="#br0" timeOffset="9826.22">9041 615 13152,'0'0'293,"-1"5"54,-6 22 384,-4 35 0,10-53-611,0 0-1,1 1 1,0-1-1,0 0 1,1 0 0,0 0-1,1 0 1,4 14-1,-5-20-86,1 0-1,0 0 1,0 0 0,0 0-1,0 0 1,0 0 0,0-1-1,1 1 1,-1-1-1,1 1 1,0-1 0,0 0-1,0 0 1,0-1 0,0 1-1,0 0 1,0-1-1,0 0 1,4 1 0,8 2 23,0-1 1,1 0 0,16 0 0,1 1 39,-25-3-72,0 1 1,0 0-1,0 0 0,0 1 0,-1 0 1,1 0-1,-1 1 0,0 0 1,0 0-1,0 1 0,0 0 0,11 11 1,-15-13-15,0 1 1,0-1 0,-1 1 0,1 0 0,-1 0 0,0 0-1,0 0 1,0 0 0,-1 0 0,1 1 0,-1-1 0,0 1 0,0-1-1,0 1 1,-1-1 0,0 1 0,0-1 0,0 1 0,0-1 0,-1 1-1,0-1 1,0 1 0,0-1 0,-3 7 0,-1 2 45,-1 0 0,0-1 0,-1 0 0,-1 0 0,0-1 0,0 0 0,-16 15 0,24-26-50,0 0 1,0 0-1,0 0 1,-1 0-1,1 0 1,0 1-1,0-1 1,0 0-1,-1 0 1,1 0-1,0 0 1,0 0-1,-1 0 1,1 0-1,0 0 1,0 0-1,0 0 1,-1 0-1,1 0 1,0 0-1,0 0 1,-1 0-1,1 0 1,0-1-1,0 1 1,0 0-1,-1 0 1,1 0-1,0 0 1,0 0-1,0 0 1,-1-1-1,1 1 1,0 0-1,0 0 0,0 0 1,0 0-1,0-1 1,-1 1-1,1 0 1,0 0-1,0-1 1,-6-10 68,5 10-51,-6-17 47,0-1-1,2 1 0,0-2 1,0 1-1,2 0 0,1-1 0,-1-30 1,4 15 4,1-1 1,1 1-1,11-46 0,-12 71-62,0 1-1,1 0 1,0 0-1,0 0 1,1 0-1,0 1 1,1-1-1,0 1 0,0 0 1,1 0-1,0 1 1,0 0-1,1 0 1,0 0-1,0 1 0,1 0 1,-1 0-1,1 1 1,0 0-1,1 1 1,-1-1-1,1 2 1,0-1-1,0 1 0,0 1 1,11-3-1,-18 5-106,-1-1 0,0 1-1,1 0 1,-1 0-1,1-1 1,-1 1-1,1 0 1,-1 0 0,1 1-1,-1-1 1,1 0-1,-1 0 1,1 1-1,-1-1 1,1 1 0,-1-1-1,0 1 1,2 1-1,-1-1-15,-1 1-1,0 0 0,0 0 1,1-1-1,-1 1 0,-1 0 0,1 0 1,0 0-1,0 0 0,-1 0 1,1 1-1,-1-1 0,1 3 0,1 18-128,0 0 0,-1 0 0,-4 28 0,2-28 151,0 0 1,1-1-1,6 42 1,-4-55 74,1 0 0,0 0-1,0 0 1,0 0 0,1-1 0,1 1 0,0-1 0,0 0 0,0 0 0,1-1-1,10 11 1,-13-15 11,0 0-1,0 0 1,1-1-1,-1 1 0,1-1 1,0 0-1,0 0 1,-1 0-1,1 0 1,0-1-1,1 0 1,-1 0-1,0 0 0,0 0 1,0 0-1,1-1 1,-1 0-1,0 0 1,1 0-1,-1 0 0,0-1 1,1 0-1,-1 0 1,0 0-1,0 0 1,0-1-1,6-2 1,-4 1 35,-1 0 0,0-1 0,0 1 0,-1-1 0,1 0 0,-1 0 0,1-1 0,-1 1 0,0-1 0,-1 0 0,1 0 0,-1 0 0,0-1 0,-1 1 0,1-1 0,-1 1 0,0-1 0,0 0 0,-1 0 0,0 0 0,0 0 0,0 0 0,0 0 0,-2-12 0,1 7 113,-1-1 0,-1 1 0,0 0 0,0-1 1,-1 1-1,-1 0 0,0 0 0,0 1 0,-1-1 0,0 1 0,-1 0 1,-9-13-1,11 19-81,1 1 0,0-1 0,-1 1 1,0-1-1,0 1 0,0 0 0,0 0 0,-1 1 0,1-1 1,-1 1-1,1 0 0,-1 1 0,0-1 0,0 1 1,0-1-1,0 2 0,0-1 0,-7 0 0,1 1-377,0 1-1,-1 0 1,1 1-1,0 0 1,0 0-1,-12 6 0</inkml:trace>
  <inkml:trace contextRef="#ctx0" brushRef="#br0" timeOffset="10321.33">8493 1455 12928,'6'-1'138,"225"-44"1041,257-85 0,-185 51-438,-295 77-884,1 0 1,0 1-1,-1 0 0,1 0 1,0 1-1,0 0 0,-1 1 1,1-1-1,0 2 0,-1-1 1,12 4-1</inkml:trace>
  <inkml:trace contextRef="#ctx0" brushRef="#br0" timeOffset="10858.01">8935 1749 14560,'0'0'2517,"3"6"-2309,8 24-135,0 0 0,-2 0 0,-1 1 0,-2 0 1,-1 0-1,2 46 0,12 70 268,-7-60-2703</inkml:trace>
  <inkml:trace contextRef="#ctx0" brushRef="#br0" timeOffset="10859.01">9251 1799 12736,'35'-21'673,"-25"14"-541,1 1 0,0-1 0,0 2 0,0-1 0,1 2 0,0 0 0,0 0 0,15-2 0,-18 4-100,1 1 0,0 1 0,0-1 0,0 2-1,10 1 1,-18-2-35,0 0 0,0 0 0,-1 1 0,1-1 0,0 1 0,0-1 0,0 1 0,-1 0 0,1 0 0,0 0 0,-1 0 0,1 0 0,-1 0 0,1 0 0,-1 1 0,0-1 0,1 0 0,-1 1 0,0-1 0,0 1 0,0-1 0,0 1 0,0 0 0,-1-1 0,1 1 0,0 0-1,-1 0 1,1 0 0,-1-1 0,1 1 0,-1 0 0,0 0 0,0 0 0,0 2 0,-2 12-34,0-1 0,0 1-1,-2-1 1,0 0-1,-1 0 1,-6 14 0,-44 84-176,35-79 146,-20 41-62,36-65 125,0 0 0,1 0 0,0 0 1,0 0-1,-2 20 0,5-29 14,0-1 0,0 1 1,0 0-1,0 0 0,0-1 1,0 1-1,0 0 0,0-1 1,1 1-1,-1 0 0,0-1 0,0 1 1,0 0-1,1-1 0,-1 1 1,0 0-1,1-1 0,-1 1 0,1-1 1,-1 1-1,1 0 0,-1-1 1,1 1-1,-1-1 0,1 0 0,-1 1 1,1-1-1,0 1 0,-1-1 1,1 0-1,-1 1 0,1-1 0,0 0 1,0 0-1,-1 0 0,1 0 1,0 1-1,-1-1 0,1 0 0,0 0 1,-1 0-1,1 0 0,0 0 1,1-1-1,4 0 47,1 0 0,-1 0 0,1-1 0,6-2 0,-3 0 11,41-12-484,-1-3 0,58-29 0</inkml:trace>
  <inkml:trace contextRef="#ctx0" brushRef="#br0" timeOffset="11385.74">9734 1875 12832,'0'0'32,"0"3"10,2 38 251,-2-21-120,2 1 1,-1-1-1,2-1 1,1 1-1,7 24 1,-9-40-145,-1 0 0,1 0 0,0 0 0,0 0 0,0 0 0,1-1 0,-1 1 0,1-1 0,0 1 0,0-1 0,0 0 0,0 0 1,1 0-1,-1-1 0,1 1 0,-1-1 0,1 0 0,0 0 0,0 0 0,0-1 0,0 1 0,0-1 0,1 0 0,-1 0 0,0 0 0,1-1 1,-1 0-1,0 0 0,1 0 0,4-1 0,0 0 9,0 0 1,0-1-1,-1-1 1,1 0-1,-1 0 1,0 0-1,0-1 0,0 0 1,0-1-1,9-7 1,0-2 28,0 1 1,-1-2 0,15-18-1,-24 25-41,-1 0 0,0 0 0,0-1 0,-1 0 0,0 0 0,-1 0 0,0 0 0,-1-1 0,1 0 0,-2 0 0,2-10 0,-3 15-9,0 1 0,-1 0 0,0-1-1,0 1 1,0 0 0,-1-1 0,1 1 0,-1 0 0,0-1-1,0 1 1,-1 0 0,1 0 0,-1 0 0,0 0 0,0 0-1,0 1 1,-1-1 0,1 0 0,-1 1 0,0 0 0,0 0-1,0 0 1,0 0 0,0 0 0,-1 0 0,1 1 0,-1 0-1,-7-4 1,-7-1 74,0 0-1,-38-7 1,18 5-2149</inkml:trace>
  <inkml:trace contextRef="#ctx0" brushRef="#br0" timeOffset="11833.55">10583 319 12224,'0'0'1440,"-7"-14"-1056,9 20-256,0 17 32,6 22-96,0 12 32,-2 16-32,0 8 32,3 5-64,3 7 6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4.0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5 13408,'0'0'224,"22"-5"32,19 0-160,19-2 32,25 3-128,26-2 32,35-5-32,35-6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5:57.0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35 14976,'0'0'2591,"17"-1"-2463,9-4-96,6 1 32,-1 1-32,-4 2 0,-1 1-32,0 0 32,-2 3-32,-4 6 32</inkml:trace>
  <inkml:trace contextRef="#ctx0" brushRef="#br0" timeOffset="518.73">54 1416 13024,'0'0'1146,"4"-3"-618,20-7-241,-1 0 0,1 2 0,1 0 0,42-7-1,110-7 278,3-2-2711</inkml:trace>
  <inkml:trace contextRef="#ctx0" brushRef="#br0" timeOffset="993.45">929 717 14400,'0'0'165,"-1"4"48,-19 364 2698,22-307-2736,2 0 0,3 0 0,3 0 1,17 62-1,-14-84-47,1-1 0,31 57 0,-42-89-112,0 0 1,1-1-1,0 1 1,0-1 0,0 0-1,10 9 1,-13-12-16,1-1 1,-1 0-1,1 0 0,0 0 1,-1 0-1,1 0 0,0 0 1,0 0-1,0-1 1,0 1-1,0-1 0,-1 1 1,1-1-1,0 0 0,0 0 1,0 0-1,0 0 1,0 0-1,0 0 0,0 0 1,0-1-1,0 1 1,0-1-1,0 1 0,0-1 1,0 0-1,1-1 0,19-13-2395</inkml:trace>
  <inkml:trace contextRef="#ctx0" brushRef="#br0" timeOffset="994.45">1227 713 14784,'0'-4'32,"0"0"-9,0-1 0,0 1 0,1-1 0,-1 1 0,1 0 0,0-1 0,1 1 0,-1 0 0,1 0 0,0 0 0,0 0 0,0 0 0,0 0 0,1 1 0,-1-1 0,1 1 1,0-1-1,0 1 0,6-4 0,-2 1 85,0 1 1,0 0-1,0 0 1,1 1-1,0 0 1,-1 1 0,2-1-1,-1 1 1,13-2-1,-19 4-82,0 1 0,0 0 0,0 0 0,0 0 0,0 0-1,0 0 1,0 0 0,0 0 0,0 1 0,0-1 0,0 1 0,0-1 0,0 1-1,0 0 1,0 0 0,0 0 0,2 2 0,-1 0-4,1 0 0,-1-1 0,0 2 0,-1-1 0,1 0 0,0 1 0,-1-1 0,2 5-1,3 7 17,0 0-1,-2 1 0,6 21 0,-10-33-22,6 30 70,-2 2 0,-1-1 0,-2 48 0,1-10 17,-3-58-795,0 0 0,-3 23 0</inkml:trace>
  <inkml:trace contextRef="#ctx0" brushRef="#br0" timeOffset="1435.46">1409 817 14208,'0'0'896,"19"0"-448,1-3-96,8-2 0,9-5-97,2-2-31,1 1-160,-4 1 32,-5 8-96,-7 4 0</inkml:trace>
  <inkml:trace contextRef="#ctx0" brushRef="#br0" timeOffset="2026.24">1369 1166 14496,'0'0'1056,"20"-10"-800,11-2-32,8-5 0,1 3 63,2 0 1,1-4-32,2 2 32,-1 4-128,-5 5 32,-6 3-96,-9 8 32</inkml:trace>
  <inkml:trace contextRef="#ctx0" brushRef="#br0" timeOffset="2542.09">1560 1361 13856,'0'0'64,"3"-3"-27,12-12 349,33-29 404,-43 41-713,-1 0-1,1 0 1,0 0-1,0 0 1,0 1-1,0-1 1,1 1-1,-1 1 1,7-2-1,-11 3-58,0 0 0,0 0-1,-1 0 1,1 0-1,0 1 1,0-1 0,0 0-1,-1 1 1,1-1 0,0 0-1,-1 1 1,1-1 0,0 1-1,-1-1 1,1 1 0,0 0-1,-1-1 1,1 1 0,-1 0-1,1-1 1,-1 1 0,0 0-1,1-1 1,-1 1 0,1 0-1,-1 0 1,0 0 0,0-1-1,0 1 1,1 0 0,-1 0-1,0 0 1,0-1 0,0 1-1,0 0 1,-1 1 0,1 32 101,-3-18-67,-1 0 0,-1 0 0,0-1 0,-1 1 0,-12 21 0,2-2 116,16-35-165,-1 1 0,1-1 0,0 1 0,0-1 0,0 1 0,0-1 0,0 1 0,0-1-1,0 0 1,1 1 0,-1-1 0,0 1 0,0-1 0,0 1 0,0-1 0,1 0 0,-1 1-1,0-1 1,0 1 0,1-1 0,-1 0 0,0 1 0,0-1 0,1 0 0,-1 1-1,0-1 1,1 0 0,-1 1 0,1-1 0,-1 0 0,0 0 0,1 0 0,-1 1 0,1-1-1,-1 0 1,1 0 0,-1 0 0,1 0 0,-1 0 0,0 0 0,1 0 0,-1 0 0,1 0-1,0 0 1,30 2 157,-20-2-130,2 2-30,-8-2 0,1 1 0,-1 0 0,1 0 0,-1 0 0,10 4 0,-14-5 0,1 1 0,-1 0 0,0 0 0,1 0 0,-1 0 0,0 0 0,0 0 0,0 0 0,0 0 0,0 1 0,0-1 0,0 0 0,0 1 0,0-1 0,-1 0 0,1 1 0,0-1 0,-1 1 0,1-1 0,-1 1 0,0 0 0,1-1 0,-1 1 0,0 2 0,-1 7 2,1-1 0,-2 0 0,1 1 0,-2-1 0,1 0 0,-1 0-1,-1 0 1,0 0 0,0-1 0,-1 1 0,0-1 0,-7 9-1,-5 6 9,-1-1 0,-1-1 0,-23 22 0,40-42-115,0 0-1,0 0 0,0 0 0,0 0 0,-1-1 0,1 1 0,0-1 1,-1 1-1,1-1 0,-1 0 0,1 0 0,-1 0 0,0 0 0,1 0 1,-1-1-1,0 1 0,0-1 0,1 1 0,-6-1 0</inkml:trace>
  <inkml:trace contextRef="#ctx0" brushRef="#br0" timeOffset="2543.09">1999 528 16128,'0'0'69,"2"2"43,21 16 139,-2 2 1,37 42 0,29 54 251,-77-100-376,0 0-1,-1 1 0,-1 0 0,-1 0 0,9 31 1,13 92 487,-27-129-578,3 30 137,-1 0-1,-3 0 1,-4 66-1,-31 121 354,26-194-442,4-21-634,1 1 0,0-1-1,-1 23 1</inkml:trace>
  <inkml:trace contextRef="#ctx0" brushRef="#br0" timeOffset="3028.36">2243 285 12672,'0'-30'1184,"5"-36"-1,-2 47-1008,-2 1-1,0-1 1,-1 1-1,0-1 1,-2 0-1,-4-20 1,-1 6 12,7 32-118,1-2 731,41 148-284,-29-86-2733</inkml:trace>
  <inkml:trace contextRef="#ctx0" brushRef="#br0" timeOffset="3522.54">2238 404 14400,'0'0'448,"17"-12"-32,13-5 320,8-2 31,2 1-223,1 0 32,-2 2-352,-3 3 0</inkml:trace>
  <inkml:trace contextRef="#ctx0" brushRef="#br0" timeOffset="4094.11">2496 399 10912,'-4'10'135,"1"0"1,0 1 0,0-1-1,1 1 1,1 0-1,-1 14 1,1-9-107,1-10 38,0 0 1,0 0-1,0 0 0,1 0 0,1 9 1,-1-13-33,-1-1 1,1 1-1,0 0 1,0-1-1,-1 1 1,1-1-1,0 1 1,1-1-1,-1 1 1,0-1 0,0 0-1,1 0 1,-1 1-1,0-1 1,1 0-1,-1 0 1,1 0-1,0 0 1,-1-1-1,1 1 1,0 0-1,-1-1 1,3 1-1,49 7 529,-43-8-349,0 1 1,0 1-1,0 0 0,0 0 1,17 7-1,-25-8-184,-1-1-1,1 1 0,-1 0 1,0 0-1,1 0 1,-1 0-1,0 0 0,0 1 1,1-1-1,-1 0 1,0 0-1,0 1 0,-1-1 1,1 1-1,0-1 1,0 1-1,-1-1 0,1 1 1,0 2-1,0-1 6,-1 1 0,0-1 0,0 1-1,0 0 1,0-1 0,0 1 0,-1-1 0,-1 7 0,-1 0 25,0 0-1,-1-1 1,0 1 0,-1-1 0,-8 12 0,7-12 8,-1-1 0,0 0-1,0 0 1,-1-1 0,0 0 0,0 0-1,-1-1 1,-18 10 0,25-15-256,-1 0 0,1 0-1,-1 0 1,1-1 0,-1 0 0,1 1 0,-1-1 0,1 0 0,-1 0-1,-4-1 1</inkml:trace>
  <inkml:trace contextRef="#ctx0" brushRef="#br0" timeOffset="4095.11">2467 456 15328,'1'-3'32,"2"-1"-3,0-1 1,1 1 0,-1 0 0,1 1-1,0-1 1,0 1 0,0-1 0,0 1 0,1 0-1,-1 1 1,1-1 0,-1 1 0,1 0-1,6-2 1,15-4 390,41-8 1,-37 9 19,-16 5-132,19-8-765</inkml:trace>
  <inkml:trace contextRef="#ctx0" brushRef="#br0" timeOffset="4572.06">2958 1081 15424,'0'0'64,"3"1"53,11 3 162,1-1 0,-1 0-1,0-1 1,1 0 0,0-1 0,-1-1 0,18-2 0,22 2 322,100 1 227,-92-6-3192</inkml:trace>
  <inkml:trace contextRef="#ctx0" brushRef="#br0" timeOffset="5000.55">3680 953 15584,'0'0'96,"0"-3"-32,3-11 4,0-1 0,1 1 1,0 0-1,8-14 0,9-32 113,-19 52-51,4-13 409,-1-1-1,-1 0 0,2-33 0,9 75-106,-5-1-338,-1-1 0,-1 1 0,-1 0 0,-1 0 0,0 1-1,3 29 1,8 122-1603,-15-144 483</inkml:trace>
  <inkml:trace contextRef="#ctx0" brushRef="#br0" timeOffset="5001.55">3784 1162 14880,'0'0'3306,"15"-5"-2805,99-18-124,-81 15-278,1 1-1,46-3 0,-57 9-294,44-3 928,-29-2-311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7:48.63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544 163 24575,'-5'-4'0,"0"0"0,0 0 0,-1 0 0,1 1 0,-1 0 0,0 0 0,0 1 0,-6-3 0,-56-13 0,29 8 0,-232-43 0,103 24 0,127 21 0,0 2 0,-1 2 0,1 2 0,-45 3 0,57 1 0,0 1 0,1 2 0,-1 1 0,1 1 0,0 2 0,-43 19 0,30-11 0,-1-2 0,-55 12 0,55-17 0,1 2 0,-59 26 0,-161 106 0,36-26 0,49-30 0,115-54 0,23-15 0,0 2 0,2 2 0,-40 32 0,-256 198 0,147-118 0,171-125 0,-1-1 0,-25 11 0,28-14 0,1-1 0,0 1 0,0 1 0,0 0 0,-17 15 0,-14 16 0,-59 41 0,60-48 0,-15 11 0,-145 120 0,198-159 0,-1 1 0,1 0 0,0 0 0,0 0 0,1 0 0,-1 0 0,1 1 0,0-1 0,0 1 0,0-1 0,1 1 0,-1 5 0,-1 6 0,1-1 0,1 24 0,-1 9 0,-6 20 0,-6 90 0,13-132 0,1 0 0,2 0 0,0-1 0,7 29 0,-3-36 0,0 0 0,2-1 0,14 27 0,-10-20 0,-4-12 0,0 1 0,19 22 0,4 6 0,32 57 0,-54-89 0,0 0 0,0 0 0,1-1 0,0 0 0,0-1 0,1 0 0,0-1 0,19 9 0,0 1 0,26 14 0,0-2 0,76 26 0,54-11 0,-87-23 0,-13-2 0,98 27 0,-106-26 0,1-2 0,121 9 0,-157-22 0,21 1 0,-38-4 0,-1 1 0,1 2 0,-1 0 0,41 13 0,-32-1 0,-28-12 0,-1-1 0,1 0 0,0-1 0,0 1 0,0-1 0,0-1 0,0 1 0,9 1 0,184-2 0,-101-3 0,80 2 0,429-9 0,-201-9 0,-307 12 0,128-23 0,-127 11 0,177-40 0,8-21 0,-282 78 0,0 0 0,0 0 0,0-1 0,0 1 0,0-1 0,0 0 0,0 0 0,0 0 0,-1 0 0,1-1 0,-1 1 0,0-1 0,1 1 0,-1-1 0,-1 0 0,1 0 0,0 0 0,1-3 0,2-7 0,0-1 0,-1 1 0,3-16 0,-1 6 0,153-507 0,-49 237 0,-73 209 0,66-112 0,-79 157 0,24-56 0,-40 77 0,-1-1 0,-2 0 0,1 0 0,-2-1 0,3-31 0,-3 16 0,2 1 0,15-48 0,6-30 0,-20 67 0,-2-1 0,-2 0 0,-5-81 0,1 122 0,0 0 0,0 1 0,0-1 0,-1 0 0,0 1 0,0 0 0,0-1 0,-1 1 0,1 0 0,-1 0 0,0 0 0,-5-5 0,-7-6 0,-27-22 0,8 8 0,-258-228 0,281 249 0,-1 0 0,-1 0 0,0 1 0,0 1 0,-23-8 0,-72-15 0,49 15 0,-85-15 0,90 20 0,-30 0 0,68 9 0,0-1 0,0-1 0,0 0 0,0-1 0,0-1 0,1 0 0,-16-7 0,26 9 0,0 0 0,-1 0 0,1 1 0,0 0 0,-1 0 0,1 0 0,-1 1 0,1 0 0,-1 0 0,1 0 0,-1 1 0,1-1 0,-1 1 0,-6 3 0,-8 2 0,-1 2 0,-26 13 0,15-6 0,1-1 0,-33 14 0,-82 25 0,126-48 0,-1 0 0,0 0 0,0-2 0,0-1 0,0 0 0,0-2 0,-1-1 0,-31-4 0,49 5-80,1-1 0,-1 1-1,1-1 1,0 0 0,-1 0-1,1 0 1,0-1 0,0 1-1,0-1 1,0 0 0,0 0 0,0 0-1,0 0 1,0 0 0,1-1-1,-4-3 1,0-5-674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6:25.3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27 14880,'0'0'2015,"36"0"-1599,3 0 32,9 0-288,5 0 32,-2-2-192,-1 0 32,-9-2-32,-8 6 0</inkml:trace>
  <inkml:trace contextRef="#ctx0" brushRef="#br0" timeOffset="427.33">42 1800 14496,'0'0'1504,"34"3"-769,2-2-287,12 1 32,9-2-288,6-6 32,7-2-160,5-9 0,4-6-32,-1-8 0</inkml:trace>
  <inkml:trace contextRef="#ctx0" brushRef="#br0" timeOffset="914.78">1091 961 13760,'1'-4'165,"2"-4"-87,1 1 0,0-1 0,1 1 1,-1 0-1,1 0 0,1 1 0,-1-1 0,1 1 0,0 0 0,1 1 1,10-8-1,-5 5 7,0 0 1,1 1-1,0 0 1,0 1-1,0 1 0,17-5 1,-27 9-56,-1 0 0,0 1 0,1-1 0,-1 1 0,0 0 0,1 0 0,-1 0 0,1 0 1,-1 0-1,0 0 0,1 1 0,-1-1 0,1 1 0,-1-1 0,0 1 0,0 0 0,1 0 0,-1 0 0,3 2 0,-2 0-8,-1-1-1,1 1 1,-1-1-1,0 1 1,0 0-1,0 0 1,-1-1-1,1 1 1,-1 1-1,1-1 1,-1 0-1,1 5 1,2 9 13,-2 0 0,0 0 0,0 1 0,-3 23-1,1-30-1,-5 118-878,-22 126-1</inkml:trace>
  <inkml:trace contextRef="#ctx0" brushRef="#br0" timeOffset="915.78">1258 1158 13664,'0'0'320,"14"-2"64,7-4 32,18-1-64,6-2 0,6-3-160,5-3 0,4 0-64,2 7 0,-5 3-64,-10 8 0</inkml:trace>
  <inkml:trace contextRef="#ctx0" brushRef="#br0" timeOffset="1351.66">1216 1584 14560,'0'0'608,"15"-6"-352,4-1 32,13-7-288,7-2 0</inkml:trace>
  <inkml:trace contextRef="#ctx0" brushRef="#br0" timeOffset="1801.78">1383 1668 14304,'0'0'538,"3"-3"-314,8-5-59,1 0-1,14-7 0,-21 12-121,-1 1 0,1 0 0,0 0 0,-1 1 0,1-1 0,0 1 0,0 0 0,0 1 0,0-1 0,8 1 0,-12 0-31,-1 0 0,1 1 0,0-1 0,-1 0 1,1 1-1,-1-1 0,1 0 0,-1 1 0,1-1 1,-1 1-1,1-1 0,-1 1 0,1-1 0,-1 1 1,0-1-1,1 1 0,-1 0 0,0-1 0,1 1 1,-1-1-1,0 1 0,0 0 0,0-1 0,0 1 1,1 0-1,-1-1 0,0 1 0,0 0 0,0 0 1,0-1-1,-1 2 0,-1 24 164,2-26-172,-5 24 113,-1 0 1,-1 0-1,-1-1 0,-1 0 1,-16 28-1,25-51-109,0 1 0,0-1 0,0 0-1,0 0 1,-1 0 0,1 0 0,0 0 0,0 0-1,0 0 1,0 0 0,0 1 0,0-1 0,0 0-1,0 0 1,0 0 0,0 0 0,0 0 0,0 0-1,0 1 1,0-1 0,0 0 0,0 0 0,0 0-1,0 0 1,0 0 0,0 0 0,0 0 0,0 1-1,0-1 1,0 0 0,0 0 0,0 0 0,0 0-1,1 0 1,-1 0 0,0 0 0,0 0 0,0 1-1,0-1 1,0 0 0,0 0 0,0 0 0,0 0-1,0 0 1,1 0 0,8 0 143,19-7-156,-12 2 49,-13 5-39,0-1-1,0 1 1,0 0-1,0 0 1,0 0-1,0 0 1,0 1 0,-1-1-1,1 1 1,0 0-1,0 0 1,0 0-1,-1 0 1,1 0-1,3 2 1,-5-1-5,0-1 1,1 0 0,-1 1 0,0-1 0,0 1 0,0-1 0,0 1 0,0-1 0,0 1 0,0 0 0,-1 0 0,1-1 0,-1 1-1,1 0 1,-1 0 0,0 0 0,1 0 0,-1-1 0,0 1 0,0 0 0,0 0 0,-1 0 0,1 0 0,0 0 0,-1 2-1,-4 11 1,1 0-1,-2 0 0,0-1 0,0 0 1,-2 0-1,0 0 0,0-1 0,-15 18 1,3-7-9,-2 0 1,0-2 0,-31 24 0,40-36-285,-1 0 1,0-1 0,0-1-1,-1 0 1,0-1 0,0 0 0,-17 4-1</inkml:trace>
  <inkml:trace contextRef="#ctx0" brushRef="#br0" timeOffset="2287.39">898 933 11840,'-7'17'0,"-10"23"320,-4 14 32,0 9 288,5 10 0,2 4-224,9 4 32,12 4-224,10 3 0,5 5-128,5 0 32,9 2-96,0-9 32,1-12-32,-2-9 0,-3-10 0,2-11 0</inkml:trace>
  <inkml:trace contextRef="#ctx0" brushRef="#br0" timeOffset="2896.99">1762 811 12832,'4'3'314,"15"9"-96,0 2-1,-1 0 1,-1 1 0,0 1-1,-1 1 1,-1 0 0,-1 1-1,0 1 1,-1 0-1,20 41 1,-14-18-133,-1 0 1,-2 1-1,-2 1 1,14 74 0,-21-70-19,-2 0 0,-3 0 0,-1 0 0,-2 0 0,-8 50 0,-1-38 39,-2 0 0,-2-1 0,-35 89 0,43-132-75,2-6 19,0 1-1,0-2 1,-11 19-1,10-26-2134</inkml:trace>
  <inkml:trace contextRef="#ctx0" brushRef="#br0" timeOffset="2897.99">2260 206 14880,'-2'2'197,"-2"1"-131,1 1 0,0 0 0,0 0 0,0 0 0,1 0 0,-1 1 1,1-1-1,0 1 0,0 0 0,1-1 0,-1 1 0,1 0 0,0 0 0,0 7 0,-1 4 78,0-1 1,2 1-1,1 25 0,0-34-112,-1 0-6,1 1-1,0-1 1,0 0 0,1 1-1,0-1 1,0 0-1,0 0 1,1 0-1,4 6 1,-6-12-22,-1-1 0,1 1 0,0-1 0,0 1 0,0-1 0,-1 1 0,1-1 0,0 0 0,0 0 0,0 1-1,0-1 1,0 0 0,-1 0 0,1 0 0,0 0 0,0 0 0,0 0 0,0 0 0,0 0 0,0-1 0,0 1 0,-1 0 0,1 0 0,0-1 0,0 1 0,0 0 0,-1-1 0,1 1 0,1-2 0,26-16-2,-24 15 5,4-3-3,1-1 0,-1 0 0,-1-1 0,1 0 0,-1 0 0,-1-1 0,0 1-1,0-1 1,0-1 0,-1 1 0,5-16 0,-7 18 16,-1 0 0,1-1 0,-2 1-1,1-1 1,-1 0 0,0 0 0,-1 1 0,0-1-1,0 0 1,-1 0 0,0 0 0,0 1 0,0-1-1,-1 1 1,-1-1 0,-4-10 0,7 18-7,0-1 0,0 1 0,0 0 0,0 0 0,0-1 0,0 1 0,0 0 0,0-1 0,0 1 0,0 0 0,0-1 0,-1 1 0,1 0-1,0 0 1,0-1 0,0 1 0,-1 0 0,1 0 0,0-1 0,0 1 0,0 0 0,-1 0 0,1 0 0,0-1 0,-1 1 0,1 0 0,0 0 0,0 0 0,-1 0 0,1 0 0,0 0 0,-1-1 0,1 1 0,0 0 0,-1 0 0,1 0 0,0 0 0,-1 0 0,1 0 0,0 1 0,-1-1 0,1 0 0,0 0 0,-1 0 0,1 0 0,0 0 0,-1 0 0,1 0 0,0 1 0,-8 10-1398,8-10 558</inkml:trace>
  <inkml:trace contextRef="#ctx0" brushRef="#br0" timeOffset="3376.81">2514 391 16128,'0'0'1914,"3"2"-1759,33 6 687,-37-11-690,1 3-139,-1 0 1,1 0-1,0 0 0,0-1 1,0 1-1,0 0 1,0 0-1,0-1 1,0 1-1,0 0 1,0 0-1,0 0 1,-1-1-1,1 1 1,0 0-1,0 0 1,0 0-1,0 0 1,-1-1-1,1 1 0,0 0 1,0 0-1,0 0 1,0 0-1,-1 0 1,1 0-1,0 0 1,0 0-1,-1 0 1,1-1-1,0 1 1,0 0-1,0 0 1,-1 0-1,1 0 1,0 0-1,0 0 0,-1 0 1,1 1-1,0-1 1,0 0-1,0 0 1,-1 0-1,1 0 1,-21 10-2409</inkml:trace>
  <inkml:trace contextRef="#ctx0" brushRef="#br0" timeOffset="3856.65">2678 95 14560,'3'-6'64,"1"0"-1,0 0 1,-1 1 0,2-1 0,-1 1 0,1 0 0,0 0 0,0 0 0,0 1 0,0 0 0,1 0 0,0 0 0,0 1 0,0-1 0,10-3 0,-8 4 19,0 0 0,1 1 1,-1 0-1,0 0 0,1 1 0,-1 0 0,1 0 0,0 1 0,-1 0 1,1 0-1,16 4 0,-25-4-74,0 0 0,1 0 1,-1 0-1,0 1 0,1-1 0,-1 0 1,0 0-1,0 1 0,1-1 0,-1 0 1,0 1-1,0-1 0,1 0 1,-1 1-1,0-1 0,0 0 0,0 1 1,1-1-1,-1 0 0,0 1 0,0-1 1,0 0-1,0 1 0,0-1 0,0 1 1,0-1-1,0 0 0,0 1 1,0-1-1,0 1 0,-3 14 82,3-14-64,-48 144 362,46-141-375,-2 6 39,0-1 0,1 1 0,0 1 0,0-1 0,1 0 0,-1 18-1,3-27-49,1 0 0,-1-1-1,0 1 1,1-1 0,-1 1-1,1 0 1,-1-1 0,1 1-1,-1-1 1,1 0 0,-1 1-1,1-1 1,-1 1 0,1-1-1,-1 0 1,1 1 0,0-1-1,-1 0 1,1 0 0,-1 1-1,1-1 1,0 0 0,-1 0-1,1 0 1,0 0 0,0 0-1,-1 0 1,1 0 0,0 0-1,-1 0 1,2 0 0,25-2 10,-25 1-10,20-3 22,35-11 0,-11 2 10,-38 12-479,-1 0 1,1 0-1,0 1 0,8 0 1</inkml:trace>
  <inkml:trace contextRef="#ctx0" brushRef="#br0" timeOffset="4412.85">2842 1171 14976,'0'0'2047,"5"0"-1615,20-4-155,-1-2-1,42-14 1,-52 16-227,-2 1-7,1 1 0,0 0 0,-1 1-1,1 0 1,0 1 0,0 1 0,25 3 0,27 2 30,-31-7-2398</inkml:trace>
  <inkml:trace contextRef="#ctx0" brushRef="#br0" timeOffset="4413.85">3558 903 14400,'2'-5'128,"9"-14"312,-2-1 1,0-1 0,-1 0-1,-1 0 1,5-27 0,-3-5 127,4-58 1,-13 111-541,0 0 0,0 0 0,0 0 0,0-1 0,0 1 1,0 0-1,0 0 0,0 0 0,0 0 0,0 0 0,0 0 0,-1 0 1,1-1-1,0 1 0,0 0 0,0 0 0,0 0 0,0 0 0,0 0 1,0 0-1,0 0 0,0-1 0,0 1 0,0 0 0,1 0 0,-1 0 0,0 0 1,0 0-1,0 0 0,0 0 0,0-1 0,0 1 0,0 0 0,0 0 1,0 0-1,0 0 0,0 0 0,0 0 0,0 0 0,1 0 0,-1 0 1,0 0-1,0-1 0,0 1 0,0 0 0,0 0 0,0 0 0,0 0 1,1 0-1,-1 0 0,0 0 0,0 0 0,0 0 0,0 0 0,0 0 0,0 0 1,0 0-1,1 0 0,3 9 271,3 17-408,6 29 140,18 98 2,-27-126-33,-2 0 0,0 1 0,-4 45 0,-5-23-2528</inkml:trace>
  <inkml:trace contextRef="#ctx0" brushRef="#br0" timeOffset="4865.96">3602 1207 15872,'0'0'1813,"5"-1"-1259,122-21 635,-22 2-751,-60 12-248,-26 4-17,0 1 0,27-1 0,-45 4-109,8-6-234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4:26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635 13216,'0'0'4346,"1"-3"-4303,2-6-2208</inkml:trace>
  <inkml:trace contextRef="#ctx0" brushRef="#br0" timeOffset="445.78">35 429 14048,'0'0'560,"-1"3"-64,-1 15 299,-8 32 1,0 1-436,4-17-178,3 1 0,0 0 0,4 51-1,0-72-129,1-1-1,0 1 1,1-1-1,1 1 1,0-1-1,1 0 0,0-1 1,1 1-1,1-1 1,0 0-1,15 19 0,-19-26-27,1-1 0,0 0-1,0 0 1,1 0-1,-1 0 1,1 0 0,0-1-1,0 0 1,0 0-1,1-1 1,5 3-1,-7-4-8,-1 0-1,0 0 0,0-1 1,1 1-1,-1-1 0,0 0 0,1 0 1,-1 0-1,0 0 0,1-1 1,-1 1-1,0-1 0,0 0 0,0 0 1,1 0-1,-1 0 0,0-1 1,0 1-1,-1-1 0,1 0 0,4-3 1,5-6 12,0 0-1,-1-1 1,0 0 0,-1 0 0,0-1-1,-1-1 1,-1 0 0,0 0 0,-1 0 0,0-1-1,-1 0 1,-1-1 0,-1 1 0,0-1-1,2-21 1,-3 16 5,-1 0 0,-2 0 0,0 0 0,-1 0-1,-1 0 1,-1 0 0,-1 0 0,-1 1 0,-1 0 0,0-1 0,-13-24-1,16 39-15,0 1-1,-1-1 0,1 1 0,-1 0 0,0 0 1,0 1-1,0-1 0,-9-6 0,10 10-3,1-1 1,0 0-1,0 1 0,-1 0 0,1-1 0,-1 1 0,1 0 0,-1 0 1,1 1-1,-1-1 0,0 0 0,1 1 0,-1 0 0,0 0 0,0 0 0,1 0 1,-1 0-1,0 0 0,0 0 0,1 1 0,-1 0 0,-4 1 0,-4 3 33,1 1 0,-1 0 0,1 1 1,0 0-1,0 1 0,1 0 0,0 0 0,1 1 0,0 0 0,-10 15 0,9-11-441,0 2 0,1-1-1,0 1 1,2 0 0,-1 1 0,-5 24 0</inkml:trace>
  <inkml:trace contextRef="#ctx0" brushRef="#br0" timeOffset="820.81">527 760 12032,'0'0'2021,"0"3"-1621,-1 2-316,0 0 0,1-1 0,-1 1 0,1 0 0,0 0 0,1-1 0,-1 1 0,1 0 0,0 0 0,0-1 0,3 8 0,0-14-4,7-11-32,18-26 0,-26 35-35,0-1 0,0 0 0,-1 0 0,1 0 0,-1 0 1,-1-1-1,1 1 0,0 0 0,-1-1 0,1-7 0,-2 12 34,0 1 0,0-1 1,0 0-1,0 1 0,0-1 1,0 0-1,0 1 0,0-1 0,0 0 1,0 1-1,0-1 0,0 0 1,0 1-1,0-1 0,-1 0 1,1 1-1,0-1 0,-1 0 0,1 1 1,0-1-1,-1 1 0,1-1 1,-1 1-1,1-1 0,-1 1 0,1-1 1,-1 0-1,0 1-15,0 0-1,0 1 1,0-1-1,0 0 0,0 1 1,1-1-1,-1 1 1,0-1-1,0 1 1,1-1-1,-1 1 1,0-1-1,1 1 1,-1 0-1,1-1 1,-1 1-1,0 1 1,-22 33 343,11-14-2476</inkml:trace>
  <inkml:trace contextRef="#ctx0" brushRef="#br0" timeOffset="1222.14">904 277 15488,'0'0'165,"1"3"59,3 22 242,0 0 0,-2 1 0,-1 40 0,0 8-48,38 277 1106,-36-329-1394,-1-15 89,2-9-1836</inkml:trace>
  <inkml:trace contextRef="#ctx0" brushRef="#br0" timeOffset="1654.2">1222 290 13600,'0'0'1306,"-4"4"-916,-4 5-281,1 0 1,-1 0 0,1 1 0,1 0-1,-11 22 1,-22 62 314,39-92-417,-19 57 234,17-53-207,1 0 0,0 0-1,0 0 1,1 0 0,0 1-1,0-1 1,2 11-1,-1-14-23,0-1 0,0 0 0,0 1 0,0-1 0,0 0 0,0 0 0,1 0 0,-1 0 0,1 0 0,0 0 0,0-1 0,0 1 0,-1 0 0,1-1 0,1 1 0,-1-1 0,0 0 0,0 0 0,0 0 0,1 0 0,-1 0 0,0 0 0,4 0 0,4 1 17,1 1 0,0-2-1,18 1 1,28-4 56,-38 0-18,31 1-1,-45 1-47,0 1-1,1-1 1,-1 1 0,0 0-1,0 1 1,0-1-1,0 1 1,-1 0 0,1 1-1,7 3 1,-9-3-2,0 0 1,0 0-1,0 1 1,-1-1 0,1 1-1,-1-1 1,0 1-1,0 0 1,0 0-1,-1-1 1,1 1-1,-1 1 1,0-1 0,0 0-1,0 0 1,0 0-1,-1 1 1,0-1-1,0 0 1,-1 7-1,0 2 32,0 0 0,-1 0 0,-1 0 0,0 0 0,-7 17 0,1-9 18,-2 0 1,0-1-1,-16 21 1,-12 21 280,30-74-58,6 2-242,1-1-1,1 0 1,0 1 0,0-1 0,1 0 0,0 0 0,3-14 0,-2 1 29,3-42 100,2 0 0,4 0-1,29-108 1,-7 91 28,-26 70-324,-2 13-1249</inkml:trace>
  <inkml:trace contextRef="#ctx0" brushRef="#br0" timeOffset="2902.97">2295 277 14976,'0'0'906,"1"2"-724,0 0-231,0 2 63,0 0 1,0 0-1,1 0 1,0-1 0,0 1-1,3 5 1</inkml:trace>
  <inkml:trace contextRef="#ctx0" brushRef="#br0" timeOffset="4207.89">1939 235 14976,'0'0'448,"-2"4"-70,0 0-327,-241 530 2309,242-532-2354,-2 8 49,0-1 0,0 0 0,0 1 0,0 12 0,2-20-40,1-1 0,0 1 0,0 0-1,0-1 1,0 1 0,0-1 0,0 1 0,0-1 0,1 1-1,-1 0 1,0-1 0,1 1 0,0-1 0,-1 0-1,1 1 1,0-1 0,-1 1 0,1-1 0,0 0 0,0 0-1,0 1 1,0-1 0,0 0 0,1 0 0,-1 0-1,0 0 1,0 0 0,1 0 0,-1-1 0,1 1 0,-1 0-1,1-1 1,-1 1 0,3 0 0,6 0 10,-1 0 1,0-1-1,1 0 1,-1 0-1,0-1 1,0 0-1,1-1 1,-1 0-1,11-5 1,6-2 4,46-23-1,30-30-2402</inkml:trace>
  <inkml:trace contextRef="#ctx0" brushRef="#br0" timeOffset="4715.72">1951 343 14208,'0'0'704,"11"31"-128,-3-2 32,1 14-33,2 11-31,4 6-288,-1 5 0,-2-2-96,-1-5 64,-1-4-96,-1-4 0,0-2-32,0-1 32,1-6-64,-3-10 32</inkml:trace>
  <inkml:trace contextRef="#ctx0" brushRef="#br0" timeOffset="5093.39">2415 126 14400,'-3'5'442,"-13"38"218,2 1 1,1 0-1,3 0 0,-9 77 0,15-84-513,2 0 0,4 59 0,0-79-110,0 0 1,1 0 0,0-1-1,1 1 1,1-1-1,1 0 1,14 28 0,-17-39-24,0 0 1,0-1-1,1 1 1,0-1-1,0 0 1,0 0-1,0 0 1,0-1-1,6 4 1,-9-6-8,1 0-1,-1 0 1,0-1 0,1 1-1,-1-1 1,0 1-1,1-1 1,-1 1 0,1-1-1,-1 0 1,1 0 0,-1 0-1,1 1 1,-1-1 0,1-1-1,-1 1 1,1 0-1,-1 0 1,1-1 0,-1 1-1,0 0 1,1-1 0,-1 0-1,1 1 1,-1-1 0,0 0-1,0 0 1,1 1-1,-1-1 1,0 0 0,0 0-1,0 0 1,0-1 0,0 1-1,0 0 1,0 0 0,0 0-1,-1-1 1,2-1-1,1-3 11,-1 0-1,0 0 0,0 0 0,0 0 0,-1-1 1,0 1-1,0-1 0,0 1 0,-1-1 0,0 1 1,0-1-1,-1 1 0,-1-10 0,-1 3 33,0 1-1,0-1 1,-2 0-1,1 1 0,-12-21 1,15 32-27,1-1-1,-1 1 1,0-1 0,1 1 0,-1 0-1,0 0 1,0-1 0,0 1 0,0 0 0,0 0-1,0 0 1,-1 0 0,1 0 0,0 0 0,-1 0-1,1 0 1,0 1 0,-1-1 0,1 0 0,-1 1-1,1-1 1,-1 1 0,1 0 0,-1-1 0,1 1-1,-1 0 1,1 0 0,-1 0 0,0 0 0,1 0-1,-1 0 1,1 1 0,-1-1 0,1 0 0,-1 1-1,1-1 1,-1 1 0,1 0 0,-1-1-1,1 1 1,0 0 0,0 0 0,-2 1 0,-4 4-445,1-1 0,-1 1 0,1 1 0,1-1 0,-10 14 0</inkml:trace>
  <inkml:trace contextRef="#ctx0" brushRef="#br0" timeOffset="6082.96">2966 1 13600,'0'0'1562,"-4"6"-927,-15 32-213,1 1 0,-24 74 0,-9 94-264,43-166-127,1 0 0,2 0 0,2 0 0,2 47-1,2-81-23,-1-1 0,1 1 0,1-1-1,-1 1 1,1-1 0,0 0 0,1 0-1,0 0 1,0 0 0,0 0 0,5 6-1,-7-10-2,1 0-1,0 0 0,0-1 0,-1 1 1,1-1-1,0 1 0,0-1 0,0 0 1,1 1-1,-1-1 0,0 0 1,0-1-1,1 1 0,-1 0 0,0-1 1,1 1-1,-1-1 0,1 0 0,-1 1 1,0-1-1,1 0 0,-1-1 1,1 1-1,-1 0 0,0-1 0,1 1 1,-1-1-1,0 0 0,1 0 0,-1 0 1,0 0-1,0 0 0,3-2 0,3-3 11,0 0-1,0 0 0,0-1 1,-1 0-1,0 0 0,7-9 1,10-11 138,-24 27-133,1 0 0,-1-1 0,0 1 0,1-1 0,-1 1 0,0-1 0,0 1 0,1-1 0,-1 1 0,0-1 0,0 0 0,0 1 0,0-1 0,0 1 0,0-1 0,0 1 0,0-1 0,0 1 0,0-1 0,0 0 0,0 1 0,0-1 0,0 1 0,0-1 0,-1 1 0,1-1 0,0 1 0,0-1 0,-1 1 0,1-1 0,-13-15 256,10 13-169,0 0-69,0 0-1,0 0 1,0 0-1,0 1 1,0 0-1,0-1 1,-1 1-1,1 0 0,-1 1 1,0-1-1,1 1 1,-1-1-1,0 1 1,0 0-1,0 1 1,0-1-1,0 0 0,0 1 1,0 0-1,0 0 1,0 0-1,1 1 1,-1 0-1,0-1 1,0 1-1,0 0 0,0 1 1,0-1-1,1 1 1,-1-1-1,1 1 1,-1 0-1,1 1 1,0-1-1,-4 4 0,-18 15-2484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4:1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488,'0'0'517,"3"2"91,17 7-216,1-1 0,-1 0 1,1-2-1,0-1 0,1 0 1,-1-1-1,1-2 0,33 1 0,21-1-64,119 20 0,-171-18-246,-1 1 0,42 15 0,-47-14-72,-11-4-2644</inkml:trace>
  <inkml:trace contextRef="#ctx0" brushRef="#br0" timeOffset="370.58">37 375 17151,'3'1'384,"15"3"187,0-1-1,1-1 1,0-1-1,34-1 0,-14-1-232,105 2 416,151 2 449,-270-3-898,32-5 0,-37 3-83,-9 1-339,21-4 1117,-14-6-4059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8:01.98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5:48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8 792 12672,'0'0'3440,"3"0"-3222,223-6 283,2-9-560,-160 10-1935</inkml:trace>
  <inkml:trace contextRef="#ctx0" brushRef="#br0" timeOffset="415.55">3513 1211 14656,'0'0'256,"14"3"0,11-3 256,15 0 0,18 2-320,17-2-1,15-3 97,17-5 0,19-4-96,21-8 0,29-15-64,15-7 32</inkml:trace>
  <inkml:trace contextRef="#ctx0" brushRef="#br0" timeOffset="1415.29">4973 714 12128,'-9'-24'414,"1"0"0,1-1 0,2 0 0,0 0 1,-2-37-1,2 29-85,3 24 20,1 24-190,24 351 231,-22-351-314,1 1 0,8 27 0,-9-40-182,-1 0 1,2 0 0,-1 0 0,0 0-1,0 0 1,1-1 0,0 1 0,0 0-1,-1-1 1,1 1 0,1-1-1,-1 1 1,0-1 0,1 0 0,-1 0-1,1 0 1,-1-1 0,1 1 0,3 1-1</inkml:trace>
  <inkml:trace contextRef="#ctx0" brushRef="#br0" timeOffset="1836.91">5211 469 12928,'0'0'186,"-1"4"-79,-5 13 142,1 0-1,0 0 1,2 1 0,0-1 0,1 1-1,0 21 1,2-33-190,0 1 0,1 0 0,0 0 0,0-1 0,0 1 0,1-1 0,0 1 0,1-1 1,-1 0-1,1 0 0,0 0 0,1 0 0,-1 0 0,1-1 0,0 0 0,1 1 0,-1-2 0,1 1 0,0 0 0,6 3 0,43 23 306,-42-26-322,-1 1 0,0 0 0,-1 1 1,1 0-1,9 9 0,-13-9-23,-1 0-1,0 0 0,0 1 1,0 0-1,-1 0 0,0 0 1,-1 1-1,0 0 0,0 0 1,3 12-1,-6-17-13,0 0 0,0 1 0,0-1 0,-1 1 0,0-1 0,0 1 0,0-1 0,0 1 0,0-1 0,-1 1 0,0-1 0,0 0 0,0 1 0,-1-1 0,1 0 0,-1 0 0,0 0 0,0 0 0,-1 0 0,1 0 0,-1 0 0,0-1 0,-4 6 0,6-9-3,1 1-1,-1 0 1,0-1-1,1 1 1,-1-1-1,0 1 1,1 0-1,-1-1 1,0 0-1,0 1 1,1-1-1,-1 1 1,0-1-1,0 0 1,0 0-1,0 1 1,1-1-1,-1 0 1,0 0-1,0 0 1,0 0-1,0 0 1,0 0-1,1 0 1,-1 0-1,0 0 1,0-1-1,0 1 1,0 0-1,1-1 1,-1 1-1,0 0 1,0-1-1,0 1 1,1-1-1,-1 1 1,0-1-1,1 1 1,-1-1-1,0 0 1,1 1-1,-2-2 1,-1-3 10,0-1 0,0 1 0,0 0 1,1-1-1,-2-6 0,3 9-8,-7-21 30,2-1-1,1 0 0,1 0 0,1 0 0,1 0 0,1-1 0,1 1 1,1-1-1,2 1 0,0 0 0,2 0 0,1 0 0,1 1 0,10-24 0,-14 41 22,0 0 0,1 0 0,0 1-1,0 0 1,10-11 0,-12 15-203,0-1-1,0 1 1,1 0 0,-1 0 0,1 0-1,0 0 1,-1 0 0,1 1 0,0-1 0,0 1-1,0 0 1,0 0 0,0 0 0,1 0-1,3 0 1</inkml:trace>
  <inkml:trace contextRef="#ctx0" brushRef="#br0" timeOffset="2254.6">5674 849 14656,'0'0'394,"0"4"-308,0 2-30,0 0 1,1 0 0,-1 0 0,2 1-1,-1-1 1,1 0 0,-1 0 0,2-1-1,-1 1 1,1 0 0,0-1 0,0 1-1,5 6 1,-7-11-40,0 0-1,1-1 1,-1 1 0,0-1-1,1 1 1,-1-1 0,0 1-1,1-1 1,-1 0-1,1 1 1,-1-1 0,0 0-1,1 0 1,-1 0 0,1 0-1,-1 0 1,0-1 0,1 1-1,-1 0 1,1-1-1,-1 1 1,0-1 0,0 1-1,1-1 1,-1 1 0,0-1-1,2-1 1,34-25 120,-33 24-121,2-2 8,0-1 1,-1 0-1,0 0 1,1 0 0,4-10-1,-8 13-3,0 0 0,-1 1 0,1-1-1,-1 0 1,0 0 0,0 0 0,0 0 0,0 0 0,0 0-1,-1 0 1,1 0 0,-1 0 0,0 0 0,0-1-1,0 1 1,-1-5 0,1 7-4,-1 0 0,1 0 1,0 1-1,-1-1 0,1 1 0,0-1 0,-1 0 1,1 1-1,0-1 0,-1 1 0,1-1 0,-1 1 0,1-1 1,-1 1-1,1-1 0,-1 1 0,0-1 0,1 1 0,-1 0 1,0-1-1,1 1 0,-1 0 0,0 0 0,1-1 0,-1 1 1,0 0-1,1 0 0,-1 0 0,0 0 0,1 0 1,-1 0-1,-1 0 0,-20 8-1146,18-7 1</inkml:trace>
  <inkml:trace contextRef="#ctx0" brushRef="#br0" timeOffset="2641.34">6342 323 14656,'0'0'128,"-2"3"-16,-19 54 377,-4-1 0,-60 102 0,57-110-250,21-36-190,2-3 51,0-1 1,0 2-1,1-1 0,0 1 0,-5 16 1,9-23-82,-1-1 0,1 1 0,0-1 0,0 1 0,0 0 0,0-1 0,0 1 0,1-1 0,-1 1 0,1-1 0,0 1 0,0-1 0,0 0 0,0 1 0,0-1 0,0 0 1,1 0-1,-1 0 0,1 0 0,-1 0 0,1 0 0,0 0 0,0 0 0,0-1 0,0 1 0,0-1 0,4 3 0,-2-2 7,-1-1-1,0 1 1,1-1 0,-1 0 0,0 0-1,1 0 1,-1-1 0,1 1-1,0-1 1,-1 0 0,1 0-1,-1 0 1,7-1 0,38-11-2375</inkml:trace>
  <inkml:trace contextRef="#ctx0" brushRef="#br0" timeOffset="3040.9">6305 440 16511,'0'0'192,"1"4"-26,31 89 959,36 175 0,-59-185-1185,-7-60-2098</inkml:trace>
  <inkml:trace contextRef="#ctx0" brushRef="#br0" timeOffset="3566.55">6610 303 15232,'0'0'149,"0"3"182,-1 4-201,0 0 1,-1 1 0,1-1-1,-1 0 1,-1 0 0,-3 8 0,-6 16 105,-5 28 59,-10 68 0,22-96-194,2-1 0,1 1-1,1 0 1,5 38 0,-2-57-28,0 0 1,7 22-1,-8-29-48,1 0 1,0-1-1,0 1 1,0-1-1,1 1 1,0-1-1,0 0 1,0 0-1,5 5 0,-7-8-19,0-1 0,0 1 0,-1 0 0,1-1 0,0 1 0,0-1-1,0 0 1,0 1 0,0-1 0,0 0 0,0 1 0,0-1-1,0 0 1,0 0 0,0 0 0,0 0 0,0 0 0,0 0 0,0 0-1,0 0 1,0 0 0,0 0 0,1-1 0,1 0 0,-1 0 0,1-1 1,-1 1-1,1-1 1,-1 1-1,1-1 0,-1 0 1,3-2-1,1-3 0,0 0 1,-1 0-1,1 0 0,5-12 1,-9 14 0,0 0 0,0 0 0,-1 0 1,0 0-1,0-1 0,0 1 0,0 0 0,-1-1 1,0 1-1,0 0 0,-1-1 0,0 1 1,1 0-1,-2 0 0,1-1 0,-4-8 0,4 13 5,0-1-1,1 1 1,-1 0-1,0 0 0,0 0 1,0 0-1,0 0 0,0 0 1,0 0-1,0 0 1,-1 0-1,1 1 0,0-1 1,0 0-1,-1 1 0,1-1 1,0 1-1,-1 0 0,1-1 1,-3 1-1,-9-1-2361</inkml:trace>
  <inkml:trace contextRef="#ctx0" brushRef="#br0" timeOffset="3983.03">7003 225 15872,'0'0'256,"-1"3"32,-57 142 809,36-95-908,2 1 0,-20 82-1,39-128-172,-4 16 65,2-1 1,0 1-1,0 40 1,3-57-68,0 1 1,0-1 0,1 0 0,-1 1-1,1-1 1,0 1 0,0-1 0,1 0-1,-1 0 1,1 0 0,0 0-1,0 0 1,1 0 0,-1 0 0,1-1-1,0 1 1,-1-1 0,2 0-1,-1 0 1,0 0 0,1 0 0,-1-1-1,1 1 1,7 3 0,-7-5-7,-1 0 1,1 0-1,0 0 1,0-1 0,0 0-1,0 1 1,0-1-1,0-1 1,0 1-1,0-1 1,-1 1-1,1-1 1,0 0-1,0 0 1,-1-1 0,6-2-1,7-3 15,-1-2 0,18-11 0,-29 17-19,3-2 1,0 0-1,0-1 0,-1 0 1,0 0-1,0 0 0,0-1 0,-1 0 1,0 0-1,0 0 0,-1-1 0,0 1 1,4-12-1,-6 15-4,-1 0 1,0 0-1,0 0 1,0 0-1,0-1 1,-1 1 0,1 0-1,-1-1 1,0 1-1,-1 0 1,1-1-1,-1 1 1,0 0-1,0 0 1,0 0-1,0 0 1,-1 0-1,0 0 1,0 0-1,0 0 1,0 0-1,0 1 1,-1-1-1,0 1 1,0 0-1,-6-6 1,6 6 21,-1 1 1,1 0-1,-1 0 0,0 0 1,0 0-1,0 1 1,0-1-1,0 1 0,0 0 1,0 0-1,0 1 1,-7-1-1,9 1-122,0-1 0,-1 1 1,1 0-1,0 0 0,-1 1 0,1-1 1,0 0-1,0 1 0,0 0 0,-1-1 1,1 1-1,0 0 0,0 0 0,0 0 1,0 0-1,0 0 0,0 1 0,1-1 1,-1 1-1,0-1 0,1 1 0,-1-1 1,1 1-1,-3 3 0</inkml:trace>
  <inkml:trace contextRef="#ctx0" brushRef="#br0" timeOffset="4371.28">7776 1 14048,'0'0'309,"-2"5"-37,-127 465 1936,49-150-1526,79-314-802,-3 17-531,1-1-1,-1 30 1</inkml:trace>
  <inkml:trace contextRef="#ctx0" brushRef="#br0" timeOffset="4372.28">7501 404 12288,'-2'-2'224,"-23"-18"3498,22 6-3109,4 12-729,-1-17 1649,-3 14-493,-5 10-718,4-1-288,1 0 0,0 1 0,0-1 1,0 1-1,0 0 0,1-1 0,-1 1 0,-1 8 0,-3 8-2485</inkml:trace>
  <inkml:trace contextRef="#ctx0" brushRef="#br0" timeOffset="4761.51">7863 604 16607,'0'0'582,"0"3"-156,1 48 442,-1-47-802,0 0-1,1 0 1,0 0-1,-1-1 1,1 1-1,1 0 0,-1-1 1,1 1-1,-1 0 1,1-1-1,4 6 1,-5-8-46,0-1 1,-1 1-1,1-1 1,0 1-1,0-1 1,0 1-1,0-1 0,0 0 1,0 1-1,0-1 1,0 0-1,0 0 1,1 0-1,-1 0 1,0 0-1,0 0 1,0 0-1,0 0 1,0 0-1,0 0 0,0 0 1,0-1-1,0 1 1,0-1-1,0 1 1,0 0-1,0-1 1,0 0-1,1 0 1,27-22 156,-25 19-142,2-1 10,0 0-4,1 0 0,-1-1 0,0 1-1,-1-2 1,1 1 0,-1 0 0,-1-1 0,1 0 0,4-9 0,-9 15 375,-9 1-11,-3 5-2938</inkml:trace>
  <inkml:trace contextRef="#ctx0" brushRef="#br0" timeOffset="-214264.92">0 1630 14112,'0'0'2272,"27"1"-1889,13-2-351,8-4 32,5-2-64,0-4 32</inkml:trace>
  <inkml:trace contextRef="#ctx0" brushRef="#br0" timeOffset="-213883.4">130 1917 13504,'0'0'448,"22"-7"-192,-2 4 32,11-6 64,13-8-256,6-18 32</inkml:trace>
  <inkml:trace contextRef="#ctx0" brushRef="#br0" timeOffset="-213479.49">654 1224 14048,'0'0'448,"5"24"32,-4 11-32,3 20-160,3 11 0,-2 1-64,1 2 31,-2 9-95,1-3 32,1-2-96,0-6 32,-2-5-64,2-15 0</inkml:trace>
  <inkml:trace contextRef="#ctx0" brushRef="#br0" timeOffset="-213478.49">1059 1144 13600,'0'0'261,"2"2"59,1 8-164,-1-1 1,1 1-1,-1-1 1,-1 1-1,0 0 1,0-1-1,-1 1 1,0 0-1,-1 0 0,-2 14 1,-5 13-18,-13 46 1,-48 100 210,7-21 46,60-158-374,1 0 0,0 0 0,0 0 0,0 0 0,1 0-1,-1-1 1,1 1 0,0 0 0,0 0 0,0 0-1,1 0 1,0 0 0,1 5 0,-1-7-7,0 1 1,0-1-1,1 0 0,0 1 1,-1-1-1,1 0 1,0 0-1,0 0 0,0 0 1,0-1-1,1 1 1,-1 0-1,0-1 0,1 1 1,-1-1-1,1 0 1,-1 0-1,1 0 0,2 1 1,1-1 5,0 0 1,-1-1-1,1 1 0,0-1 1,0 0-1,-1 0 0,1-1 1,0 1-1,-1-1 0,1-1 1,-1 1-1,1-1 1,-1 0-1,1 0 0,-1 0 1,0-1-1,0 0 0,0 0 1,6-5-1,6-6-563,0 0-1,-1-1 1,16-18-1,-30 30 307</inkml:trace>
  <inkml:trace contextRef="#ctx0" brushRef="#br0" timeOffset="-213077.2">1118 1229 15136,'0'0'149,"2"3"-106,4 8 36,-1-1 0,0 1 1,-1 0-1,0 1 0,-1-1 1,0 0-1,1 14 0,4 13 92,41 226 995,-48-256-1132,4 25 90,29 164 600,-29-178-2895</inkml:trace>
  <inkml:trace contextRef="#ctx0" brushRef="#br0" timeOffset="-212613.93">1270 1245 14976,'4'-4'192,"12"-9"78,0-1 1,1 2 0,1 1 0,35-19 0,-39 24-213,0 0 0,0 0 0,0 1 0,1 1 0,-1 1 0,1 0 0,26-2 0,-39 5-62,0 0-1,0 0 1,0 0 0,0 0-1,0 0 1,0 1 0,0-1-1,0 1 1,0-1 0,-1 1-1,1 0 1,0-1-1,0 1 1,-1 0 0,1 0-1,0 0 1,-1 1 0,1-1-1,-1 0 1,1 1 0,-1-1-1,0 1 1,1-1-1,-1 1 1,0-1 0,0 1-1,0 0 1,-1 0 0,1-1-1,0 1 1,0 0 0,-1 0-1,1 2 1,0 6-33,0-1 1,-1 0 0,0 0-1,-1 0 1,-2 16-1,2-23 31,-10 54-125,-3 0-1,-40 100 1,32-99 37,3 2-1,-14 70 1,31-123 94,2 0 0,-1 0 0,1 1 0,0-1 0,0 0 0,0 0 0,1 0 0,0 0 0,0 0 0,1 0 0,2 6 0,-3-10 0,0 0 0,0 0 0,0 0 0,0 0 0,1 0 0,-1 0 0,1 0 0,0-1 0,-1 1 0,1 0 0,0-1 0,0 0 0,0 1 0,0-1 0,0 0 0,0 0 0,0 0 0,1 0 0,-1 0 0,0-1 0,0 1 0,1-1 0,-1 1 0,0-1 0,1 0 0,-1 0 0,1 0 0,-1 0 0,0 0 0,3-1 0,2-1-247,0 0 0,0-1 1,0 1-1,-1-1 0,1-1 1,-1 1-1,11-9 0,-17 12 247</inkml:trace>
  <inkml:trace contextRef="#ctx0" brushRef="#br0" timeOffset="-212221.86">1821 1585 12672,'0'0'1216,"3"5"-742,3 8-235,-4-8-154,0 1-1,0-1 0,0 0 1,1 0-1,0-1 1,0 1-1,0-1 0,1 1 1,4 4-1,-7-9-72,0 0 0,0 1 0,0-1 0,0 0 0,0 0 0,0 0 0,0 0 0,0 0 0,0 0 0,0 0 0,0-1 0,0 1 0,0 0 0,0-1 0,0 1 0,0 0 0,0-1 0,0 1 0,-1-1 0,1 1 0,0-1 0,0 0 0,0 1 0,-1-1 0,1 0 0,0 1 0,-1-1 0,1 0 0,-1 0 0,2-2 0,17-29 105,-17 29-94,0 0-10,-1 0 0,0 0 1,0 0-1,0 0 0,0 0 1,0 0-1,0 0 0,-1 0 1,1 0-1,-1 0 0,0 0 0,0 0 1,0 0-1,-1-1 0,1 1 1,-1 0-1,0 0 0,1 0 1,-3-3-1,2 4 13,0 0 1,0 1-1,0-1 1,-1 0-1,1 1 1,0-1-1,-1 1 1,0-1-1,1 1 1,-1 0-1,0 0 1,0 0-1,0 0 1,1 0-1,-1 0 1,0 0-1,0 0 1,0 1-1,-1-1 1,1 1-1,0 0 1,0 0-1,0-1 1,0 1-1,0 0 1,0 1-1,0-1 1,-4 1-1,-42 10-1801</inkml:trace>
  <inkml:trace contextRef="#ctx0" brushRef="#br0" timeOffset="-212220.86">1968 1198 14400,'0'0'1280,"15"27"-576,-5 5-353,2 7 33,-3 10-192,-2 4 0,-1-1-64,3 2 32,3 2-32,0 3 32,-4 2-64,-1-4 0,3-11-64,1-13 32</inkml:trace>
  <inkml:trace contextRef="#ctx0" brushRef="#br0" timeOffset="-211828.1">2309 1168 14112,'1'3'389,"8"23"381,10 52 0,-15-57-578,0-1 1,2 0 0,0 0-1,16 34 1,-19-48-137,1 0-1,0 0 1,0-1 0,0 1 0,1-1-1,0 0 1,0 0 0,0-1 0,1 0 0,-1 0-1,1 0 1,0 0 0,0-1 0,0 0-1,1 0 1,-1-1 0,1 0 0,12 3-1,-16-5-44,0 1-1,0 0 0,-1 0 0,1 0 0,0 0 0,0 1 0,-1-1 1,1 1-1,-1-1 0,1 1 0,-1 0 0,0 0 0,1 0 0,-1 1 0,0-1 1,2 4-1,-1-1-4,-1 0 0,1-1 0,-1 1 0,-1 0 0,1 0 0,-1 0 0,0 0 0,1 11 0,-1 2 2,-2-1 0,0 1 0,-1-1 0,-6 30 0,2-24 105,-9 27 1,13-44-388,-1 0 0,1 1 0,-1-1 0,-1-1-1,1 1 1,-1 0 0,0-1 0,-7 7 0</inkml:trace>
  <inkml:trace contextRef="#ctx0" brushRef="#br0" timeOffset="-211468.81">2368 1233 15424,'0'0'512,"29"-27"-128,-4 5 63,10-7-383,5-9 32</inkml:trace>
  <inkml:trace contextRef="#ctx0" brushRef="#br0" timeOffset="-211050.58">2457 560 15296,'0'0'485,"2"1"-42,21 11-383,-1 1 1,0 1 0,-1 1 0,21 20 0,-8-7-46,66 56 405,146 159-1,64 120 1232,55 58-434,-312-366-988,7 6 203,53 71 0,-88-100 203,44 43 0,-68-73-49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9:0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04 13152,'-9'17'281,"2"1"1,1 0-1,0 0 0,-4 25 1,-8 79 395,12-69-484,3-32-144,-29 280 436,29-249-419,3-1 1,2 1-1,17 94 1,-16-131-49,1 0 0,0 1 0,1-1 0,0-1 0,2 1 0,0-1 0,13 21 0,-19-33-126,1 0 1,-1 0-1,1 0 1,-1-1-1,1 1 1,0 0-1,0-1 1,-1 1-1,1-1 1,1 1-1,-1-1 1,0 0-1,0 0 1,0 0-1,1 0 1,-1 0-1,0-1 1,4 1-1</inkml:trace>
  <inkml:trace contextRef="#ctx0" brushRef="#br0" timeOffset="511.01">438 592 12160,'32'-118'637,"-22"86"-576,-6 41 68,0-1 0,-1 1 0,-1-1 1,3 12-1,3 31 76,-2 1 1,-2-1 0,-4 62 0,0-52 230,11 107 1,-10-160-828,1 0 0,0 0 1,5 14-1</inkml:trace>
  <inkml:trace contextRef="#ctx0" brushRef="#br0" timeOffset="915.99">683 533 15200,'0'0'480,"5"-4"-219,9-7-149,1 0 1,1 1 0,0 0-1,29-12 1,-16 10-34,1 1 0,35-8 0,-59 17-68,-1 1 0,1 0 0,0 0 0,0 1 0,0-1 0,0 1 0,8 1 0,-12-1-10,-1 1 1,1-1 0,-1 1 0,0-1-1,1 1 1,-1 0 0,0-1 0,1 1 0,-1 0-1,0 0 1,0 0 0,0 0 0,0 0-1,0 0 1,0 0 0,0 1 0,0-1-1,0 0 1,0 0 0,-1 1 0,1-1-1,0 0 1,-1 1 0,0-1 0,1 1-1,-1-1 1,0 1 0,1-1 0,-1 1-1,0-1 1,0 1 0,0-1 0,0 1-1,-1 2 1,-3 29 11,-2 0 0,-1-1-1,-2 0 1,-15 40 0,8-27-8,-21 61 28,-24 80 62,60-179-75,0-1 0,0 1 0,0 0 0,1-1 0,0 9 0,0-2 180,19-28-104,-2 1-42,0 1 0,23-13 0,-4 3 104,-32 21-116,-1 0 0,1 0 0,-1 1 0,1-1 0,0 1 0,0 0 0,-1 0 0,1 1 0,0-1 0,0 1 0,0-1 0,0 1 0,0 0 0,0 1 0,0-1 0,-1 1 0,1 0 0,0-1 0,6 4 0,19 2-23,-26-6-278,0 0-1,1 1 0,-1-2 1,0 1-1,0 0 1,0-1-1,0 1 1,4-2-1</inkml:trace>
  <inkml:trace contextRef="#ctx0" brushRef="#br0" timeOffset="1495.93">1422 699 15264,'0'0'2079,"3"0"-2047,0 0-24,0 0 0,1 1 0,-1-1 0,0 1 0,0 0 0,1 0 0,-1 0 0,0 0-1,0 1 1,0 0 0,-1-1 0,1 1 0,3 3 0,39 34 109,-26-21 7,-5 1 452</inkml:trace>
  <inkml:trace contextRef="#ctx0" brushRef="#br0" timeOffset="2052.31">1093 325 14432,'-6'11'220,"1"0"0,1 0 0,0 0 0,0 0 0,1 1 0,1-1 0,0 1 0,-1 12 0,2 9 89,2 54-1,1-65-276,1 0-1,1 0 1,1-1 0,1 0 0,1 1 0,0-2 0,2 1 0,11 18-1,-13-26-8,0-1 0,1 0-1,0-1 1,1 1-1,1-2 1,0 1-1,0-1 1,1-1 0,0 0-1,0-1 1,1 0-1,0 0 1,18 7-1,-26-13-12,-1-1-1,1 0 1,-1 0-1,1 0 0,-1-1 1,1 1-1,-1-1 0,1 0 1,-1 0-1,1 0 0,0-1 1,-1 1-1,1-1 0,-1 1 1,1-1-1,-1-1 1,0 1-1,1 0 0,-1-1 1,0 1-1,0-1 0,0 0 1,0 0-1,0-1 0,0 1 1,-1 0-1,1-1 0,2-3 1,6-7 25,-1-1 1,-1-1-1,0 1 1,11-26-1,-18 34-30,5-7 12,-1-1-1,-1 0 1,-1 0 0,1-1 0,-2 1 0,0-1 0,-1 0 0,-1 0-1,0 0 1,-1 0 0,0 0 0,-1 0 0,-1 0 0,0 0-1,-1 1 1,-1-1 0,-1 1 0,-10-26 0,10 31-7,-40-80 101,37 75-85,0 1 0,-2 0 0,1 1-1,-15-15 1,20 23-16,0 1-1,0-1 1,-1 1-1,1 0 1,-1 0-1,0 1 1,0-1-1,0 1 1,0 0 0,0 1-1,0-1 1,-1 1-1,1 0 1,-1 0-1,1 1 1,-1-1-1,1 1 1,0 0-1,-1 1 1,1-1-1,-1 1 1,1 0-1,0 1 1,-1-1-1,1 1 1,0 0-1,0 1 1,0-1-1,0 1 1,1 0-1,-1 0 1,1 0-1,0 0 1,-1 1-1,2 0 1,-1 0-1,0 0 1,1 0-1,0 1 1,0-1-1,0 1 1,0 0-1,1 0 1,0 0-1,-3 10 1,2-6-6,2 1 1,-1 0 0,1-1 0,0 1-1,1 0 1,0 0 0,1-1 0,0 1-1,1 0 1,4 17 0,10 17-2441</inkml:trace>
  <inkml:trace contextRef="#ctx0" brushRef="#br0" timeOffset="2416.27">1821 508 15552,'0'0'256,"16"9"32,7 3-256,5 5 32,3 7 0,1 6 64,-1 4-1,-2 1 33,0 0 0,-5-3 32,-2-2 0,-3-8 0,-5-5-32,-4-10 0</inkml:trace>
  <inkml:trace contextRef="#ctx0" brushRef="#br0" timeOffset="2806.35">2085 443 14656,'0'0'1408,"-15"-3"-1248,6 21-64,-3 16 63,-1 10-63,0 9 32,0 0-32,-1 2 32,4 2-64,3-2 32,2-5-64,5-13 32</inkml:trace>
  <inkml:trace contextRef="#ctx0" brushRef="#br0" timeOffset="3178.35">2409 343 15616,'-2'7'581,"-6"14"-445,1 0 1,1 1-1,2 1 1,0-1-1,1 0 1,1 1 0,1 0-1,1-1 1,1 1-1,1-1 1,1 1-1,1-1 1,1 0-1,13 37 1,-16-55-112,0 0 0,1 0 0,-1-1 0,1 1 1,-1 0-1,1-1 0,0 0 0,0 1 0,1-1 0,-1 0 1,6 3-1,-8-5-17,1 0 1,-1 0 0,1 0 0,-1-1-1,1 1 1,-1-1 0,1 1 0,-1-1-1,1 1 1,0-1 0,-1 0 0,1 0-1,0 0 1,-1 0 0,1 0 0,0 0-1,-1 0 1,1 0 0,-1-1 0,1 1-1,0-1 1,-1 1 0,1-1 0,-1 1-1,1-1 1,-1 0 0,1 0 0,-1 0-1,0 0 1,0 0 0,1 0 0,-1 0-1,0-1 1,2-1 0,3-6-4,0 0 0,-1-1 0,0 1 0,0-1 1,-1-1-1,0 1 0,3-19 0,-2 6 1,-1 0 0,1-38-1,-5 42-2,-1-1 0,0 1-1,-2 0 1,0 0 0,-2 0-1,0 0 1,0 1 0,-2-1-1,0 1 1,-2 1 0,-18-30-1,26 45 3,0 0-1,0 0 0,-1 1 0,1-1 1,-1 0-1,1 1 0,-1-1 0,1 1 1,-1 0-1,0-1 0,0 1 0,0 0 1,0 0-1,0 0 0,0 1 0,0-1 1,0 0-1,0 1 0,0-1 0,-3 0 1,3 2-1,-1-1 1,1 1-1,0-1 1,0 1-1,0 0 1,0-1-1,-1 1 1,1 0 0,0 1-1,1-1 1,-1 0-1,0 0 1,0 1-1,0-1 1,1 1 0,-2 2-1,-4 4 8,0 1 0,1 0 0,1 0 0,-1 1 0,2 0 0,-7 15 0,5-5-1201,-6 36-1</inkml:trace>
  <inkml:trace contextRef="#ctx0" brushRef="#br0" timeOffset="3596.59">2835 555 13792,'0'0'1253,"3"2"-965,31 33 347,-33-34-374,0-3-233,-1 0 1,1 0 0,0 0-1,-1 0 1,1 0 0,-1 0-1,0-1 1,0 1 0,0 0-1,0 0 1,0 0-1,0 0 1,0 0 0,-1-1-1,1 1 1,-2-2 0,1-2 22,0 0-3,1-1 36,-1 0 1,0 0 0,-1 0 0,0 0 0,0 0 0,0 1 0,-1-1 0,0 1 0,-7-12-1,8 16-9,-1 0-1,1 0 0,0 1 1,-1-1-1,1 1 0,-1 0 0,0 0 1,1 0-1,-1 0 0,0 0 1,0 1-1,0-1 0,-4 0 0,6 2-159,0-1-1,1 0 0,-1 1 0,1-1 1,-1 1-1,0-1 0,1 1 0,-1-1 0,1 1 1,-1-1-1,1 1 0,-1-1 0,1 1 1,0 0-1,-1-1 0,1 1 0,0 0 0,0-1 1,-1 1-1,1 0 0,0 0 0,0-1 1,0 2-1</inkml:trace>
  <inkml:trace contextRef="#ctx0" brushRef="#br0" timeOffset="3966.08">3034 275 15168,'0'0'1637,"1"4"-1493,9 35 95,-2 1 0,6 81 0,-2-7 196,-4-52-298,-5-29-1078,15 62 1</inkml:trace>
  <inkml:trace contextRef="#ctx0" brushRef="#br0" timeOffset="4352.46">3323 209 16575,'0'0'742,"-2"4"-460,-6 20-199,1-1-1,1 1 0,1 1 1,1-1-1,2 1 0,-1 34 0,3-52-60,0 0 0,1-1 0,-1 1 0,1-1-1,1 1 1,-1-1 0,1 1 0,0-1 0,1 0-1,-1 0 1,6 8 0,-5-10-6,0 0 0,0 0 0,0-1 0,1 1 0,0-1 0,-1 0 0,1 0 0,0 0 0,1-1 0,-1 1 0,0-1 0,1 0 0,-1 0 0,1 0 0,9 1 0,-1-1 14,1 0 1,-1-2 0,1 1-1,-1-2 1,1 1 0,-1-2-1,16-3 1,-8 1 70,36-1 1,-54 5-92,-1 0 0,0 0 0,1 0 0,-1 0 0,0 1 0,0-1 0,1 1-1,-1 0 1,0-1 0,0 1 0,0 0 0,0 0 0,0 0 0,0 0 0,0 1 0,0-1 0,0 1 0,0-1 0,-1 1 0,1-1 0,1 3 0,-1-1-1,0 1 0,-1-1 0,1 0-1,-1 1 1,0-1 0,0 1 0,0-1 0,-1 1-1,1 0 1,-1-1 0,0 9 0,-1 2 1,0 0 0,-2 0-1,0 0 1,0 0 0,-9 22 0,1-13 19,-26 42 0,35-61-23,2-4-5,0 1 0,0-1 0,0 0 1,-1 0-1,1 1 0,0-1 0,0 0 0,0 0 1,0 1-1,0-1 0,0 0 0,-1 0 1,1 0-1,0 0 0,0 1 0,0-1 0,0 0 1,-1 0-1,1 0 0,0 0 0,0 0 0,-1 1 1,1-1-1,0 0 0,0 0 0,0 0 0,-1 0 1,1 0-1,0 0 0,0 0 0,-1 0 1,1 0-1,0 0 0,0 0 0,-1 0 0,1 0 1,0 0-1,0 0 0,-1 0 0,1 0 0,0 0 1,0-1-1,-1 1 0,1 0 0,0 0 1,0 0-1,0 0 0,-1 0 0,1-1 0,0 1 1,0 0-1,0 0 0,0 0 0,-1 0 0,1-1 1,0 1-1,0 0 0,0-1 0,-1 0 8,-4-4-7,1 0 0,0 0 1,0-1-1,0 1 0,1-1 0,-1 0 1,2 0-1,-1-1 0,0 1 0,1 0 1,-2-13-1,-1-8 5,-2-42 1,6 53-8,-1-66 2,15-145-1,-10 200 2,-9 78 135,2-29-2559</inkml:trace>
  <inkml:trace contextRef="#ctx0" brushRef="#br0" timeOffset="4893.89">4014 139 15904,'0'0'858,"0"3"-559,-3 31-214,-1-1 0,-1 1 1,-2-1-1,-1 0 0,-16 36 1,-3 0-47,-8 24 29,32-82-52,0 1 0,1-1 0,0 1 0,1-1 0,0 1 0,1 16-1,1-26-9,-1 0-1,1 0 0,-1 0 1,1 0-1,-1 0 0,1 0 1,0 0-1,0 0 0,0 0 1,0-1-1,0 1 0,1 0 0,-1-1 1,0 1-1,1-1 0,-1 1 1,1-1-1,0 1 0,-1-1 1,1 0-1,0 0 0,0 0 1,0 0-1,-1 0 0,1-1 0,0 1 1,0 0-1,0-1 0,0 0 1,1 1-1,-1-1 0,0 0 1,3 0-1,5 0 13,0 0 0,1-1 0,-1 0 0,1 0 0,11-5-1,-6 2 11,-1-1 0,0-1 0,0-1 0,19-11 0,-1-4-2327</inkml:trace>
  <inkml:trace contextRef="#ctx0" brushRef="#br0" timeOffset="5278.84">4039 292 14272,'0'0'1600,"0"3"-1280,10 71 93,-4-42-332,1 35 0,-5 6-3,-1-19 24,1 0 0,16 82 0,-14-120-218,-2-9-155,0 0 0,-1 0-1,1 0 1,-2 0-1,1 0 1,-1 8 0</inkml:trace>
  <inkml:trace contextRef="#ctx0" brushRef="#br0" timeOffset="5727.02">4378 181 16575,'0'0'448,"-1"2"-64,-4 15-319,1 1 0,1-1-1,0 1 1,1 19-1,0-11-8,-2 19 131,2 61 1,2-93-120,2 0 0,-1 0 0,1 0 0,1 0 0,0 0 0,1 0 1,1-1-1,0 0 0,8 15 0,-13-26-52,1 1 0,0-1 0,-1 0 1,1 0-1,0 1 0,0-1 0,0 0 0,0 0 0,0 0 0,0 0 0,0 0 0,0-1 1,1 1-1,-1 0 0,0 0 0,0-1 0,1 1 0,-1-1 0,0 1 0,1-1 1,-1 0-1,1 1 0,1-1 0,-1 0-9,-1-1 1,1 1 0,0-1-1,-1 0 1,1 1-1,-1-1 1,1 0 0,-1 0-1,0 0 1,1 0-1,-1 0 1,0 0 0,0-1-1,0 1 1,1 0-1,-1-1 1,-1 1 0,1 0-1,1-3 1,4-7-5,-1 1 0,0-1-1,4-16 1,-7 21-3,0 1 0,-1-1 0,0 0 0,0 0 0,-1 0 0,0 0 0,0 0 0,-1-11-1,0 15 7,0-1-1,1 1 0,-1 0 0,0 0 0,-1 0 1,1 1-1,0-1 0,0 0 0,-1 0 1,1 1-1,-1-1 0,0 1 0,1-1 0,-1 1 1,0-1-1,0 1 0,-2-1 0,-12-10 237,15 10-135</inkml:trace>
  <inkml:trace contextRef="#ctx0" brushRef="#br0" timeOffset="6145.79">4720 111 15616,'0'0'927,"-4"2"-895,-2 3-23,0-1 0,1 1 0,0 0 0,-1 1 0,2-1 0,-1 1 0,1 0 0,-1 0 0,2 0 0,-1 1-1,1-1 1,0 1 0,0 0 0,-3 14 0,-3 13 60,-8 63 0,16-88-58,-2 16 27,1-1 0,1 1 0,4 44 0,-2-58-8,1 1 0,0 0 0,1-1 1,1 1-1,-1-1 0,2 0 0,-1 0 0,2-1 0,10 18 0,-14-26-19,-1 0-1,0-1 0,0 1 1,0 0-1,1-1 0,-1 0 1,1 1-1,-1-1 0,1 0 0,0 0 1,-1 1-1,1-1 0,0-1 1,0 1-1,0 0 0,0 0 0,0-1 1,0 1-1,0-1 0,0 1 1,3-1-1,-3 0 0,1-1-1,-1 0 1,1 1 0,-1-1 0,1 0-1,-1 0 1,0 0 0,1-1 0,-1 1-1,0 0 1,0-1 0,0 1 0,0-1-1,3-3 1,1-3 3,0 1 1,-1-1-1,1 0 1,-2 0-1,1-1 1,-1 1-1,6-18 0,-8 20 29,-1 0-1,1 0 1,-1-1 0,-1 1-1,1 0 1,-1 0-1,0-1 1,0 1-1,-1 0 1,0 0-1,0 0 1,0-1-1,-5-10 1,6 16-10,-1 0 1,0 0-1,0 0 0,0 0 1,0 0-1,0 0 1,0 1-1,0-1 1,0 0-1,0 1 0,0-1 1,0 0-1,0 1 1,0 0-1,0-1 0,-1 1 1,1 0-1,0-1 1,0 1-1,-1 0 1,1 0-1,0 0 0,0 0 1,-1 0-1,1 1 1,0-1-1,0 0 0,0 0 1,-1 1-1,1-1 1,0 1-1,-2 0 1,-3 1 34,0 1 1,0 0-1,1 0 1,-11 7 0,0 3-2479</inkml:trace>
  <inkml:trace contextRef="#ctx0" brushRef="#br0" timeOffset="6560.96">4859 0 16064,'4'1'575,"6"1"-480,-1 1-1,0 0 0,0 1 0,0-1 0,0 2 0,-1-1 1,1 1-1,-1 1 0,0 0 0,-1 0 0,1 0 0,-1 1 1,7 9-1,-5-6-56,0 1-1,-2 0 1,1 1 0,-1-1 0,-1 1-1,0 1 1,-1-1 0,0 1 0,4 18-1,2 32 195,-4 0 0,-2 0 0,-4 80 0,-5-64 99,2-39 140,1 1 0,5 51 0,-3-60-343,-2-21-257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8:5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475 12672,'0'0'288,"4"33"64,-3 10 288,6 14 32,7 19-128,1 2-32,-5-1-320,0-6 32,2-11-128,-1-8 32,1-10-64,-2-8-32,-2-13-32,-1-24 0</inkml:trace>
  <inkml:trace contextRef="#ctx0" brushRef="#br0" timeOffset="399.77">584 529 12672,'2'-8'30,"1"0"-1,-1 0 1,1 0 0,1 1 0,-1 0 0,1-1 0,0 1 0,1 0 0,9-10 0,1 0 135,1 0 0,21-16 0,-24 22-41,0 1 0,21-11 0,-30 18-91,1 1 0,-1-1 0,1 1 0,0 0 0,0 1 0,0-1 0,0 1 0,0 0 0,0 0 0,0 1 0,9-1 0,-12 2-20,0-1-1,0 1 0,-1 0 1,1 0-1,0-1 0,-1 1 1,1 0-1,-1 0 0,1 1 1,-1-1-1,0 0 0,1 0 1,-1 1-1,0-1 0,0 1 1,0-1-1,0 1 0,0-1 1,0 1-1,0 0 0,-1-1 1,1 1-1,-1 0 0,1 0 1,-1-1-1,1 1 0,-1 0 1,0 3-1,1 8 56,0-1 0,-2 25 0,1-34-54,-8 72 210,-4 0 0,-32 112 0,4-25 128,37-148-312,1-8-8,1 0-1,-1 0 0,1 0 0,0 0 1,1 1-1,-1-1 0,1 0 0,1 1 1,-1-1-1,3 11 0,-2-17-22,-1 1-1,0-1 1,1 1-1,-1-1 1,1 1 0,-1-1-1,1 1 1,-1-1-1,1 1 1,0-1-1,-1 0 1,1 1 0,-1-1-1,1 0 1,0 0-1,-1 1 1,1-1-1,0 0 1,-1 0 0,1 0-1,0 0 1,-1 0-1,1 0 1,0 0-1,-1 0 1,1 0 0,0 0-1,-1 0 1,1-1-1,0 1 1,-1 0-1,2-1 1,24-9 41,-23 8-26,79-40 214,-52 25-8,0 2-1,1 1 1,1 1 0,65-17 0,-88 28-2379</inkml:trace>
  <inkml:trace contextRef="#ctx0" brushRef="#br0" timeOffset="815.77">1125 433 15552,'1'2'522,"29"96"681,-21-62-1062,2-1 0,26 57 0,-32-83-118,-1 0 0,2 0-1,-1-1 1,1 1 0,1-1 0,-1-1 0,1 1-1,0-1 1,1-1 0,0 1 0,0-1 0,0-1 0,1 1-1,13 5 1,-20-10-8,0 0-1,0 0 1,0 0-1,0-1 1,0 1-1,0-1 1,0 1-1,0-1 1,1 0-1,-1 1 1,0-1-1,0 0 1,0-1-1,0 1 1,0 0-1,0-1 1,0 1-1,0-1 1,0 1-1,0-1 1,0 0-1,0 0 1,0 0-1,0 0 1,2-2-1,-2 0 10,1 1 0,-1-1 0,0 0-1,0-1 1,0 1 0,-1 0-1,1-1 1,-1 1 0,0-1 0,0 1-1,0-1 1,0 1 0,0-8-1,1-7 31,-1 0 0,-1 0 0,-1 0 0,-1 0 0,0 1 0,-1-1 0,-1 0 0,-1 1 0,0 0 0,-1 0 0,-1 1 0,-10-20-1,12 29-24,0-1-1,0 1 0,0 0 0,-1 1 0,0-1 0,0 1 0,0 0 0,-1 0 0,0 1 0,0 0 0,-14-7 0,15 9-12,-1 1 1,0 0-1,0 0 1,0 0-1,-1 1 1,1 0-1,0 0 1,0 1-1,-1 0 1,1 0-1,0 1 1,-1 0-1,1 0 1,0 0-1,-13 5 1,-48 24-2519</inkml:trace>
  <inkml:trace contextRef="#ctx0" brushRef="#br0" timeOffset="1217.08">153 268 12288,'-21'41'497,"2"1"0,2 1 1,-22 83-1,20-41-289,-8 95 0,21-125-144,3 1 0,2-1 0,7 63 0,-4-95-50,2-1 0,0 1 0,1 0 0,2-1 0,0 0 0,1-1 0,1 0 0,1 0 0,1-1 0,17 24 1,-22-37-11,-1 0 0,1 0 0,1-1 0,-1 0 0,1 0 1,1 0-1,-1-1 0,0 0 0,1-1 0,0 0 0,0 0 1,1 0-1,-1-1 0,1-1 0,9 3 0,-7-4-1,0 1 0,0-2 0,1 0 0,-1 0 0,0-1 0,0 0-1,1-1 1,-1 0 0,0-1 0,-1 0 0,19-8 0,26-17-1891,-44 22-7653</inkml:trace>
  <inkml:trace contextRef="#ctx0" brushRef="#br0" timeOffset="1607.11">1170 1 14240,'7'2'69,"11"5"-38,1 0 0,-2 1-1,1 1 1,-1 0 0,-1 2 0,0 0 0,0 1-1,-1 0 1,0 1 0,-1 1 0,-1 0 0,0 1-1,-1 0 1,-1 1 0,0 1 0,-1-1 0,9 22 0,0 21 326,-2 0 0,-3 1 1,9 89-1,-18-100-166,-2-1 0,-2 1 0,-2 0 0,-3 0 0,-10 57 0,-13 64 577,23-158-588,0 7-2258</inkml:trace>
  <inkml:trace contextRef="#ctx0" brushRef="#br0" timeOffset="2051">2077 543 16511,'0'0'2160,"4"1"-1888,24 3 45,-19-2-245,1 0 0,-1-1 0,1 0 0,-1-1 0,1 0 1,-1 0-1,0-1 0,12-2 0,116-39 362,-48 14-196,-24 7-56,-25 7 47,42-8 0,-55 19 58,-16 5-2766</inkml:trace>
  <inkml:trace contextRef="#ctx0" brushRef="#br0" timeOffset="2420.21">2422 285 17535,'0'0'2374,"1"3"-2289,14 56 187,12 121 0,-21-86-276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8:4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5 568 16416,'0'0'927,"23"-7"-86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53.6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2 14048,'0'0'2208,"26"-7"-1825,6-3-319,13-2 32,3 0-64,3 5 0,2 4-32,-5 6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3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18431,'4'-1'352,"21"-3"-42,67-11 136,-80 14-435,-1 1-1,1 0 0,-1 0 0,1 1 0,-1 1 0,14 3 0,-24-5-8,-1 0 0,1 0 0,0 1 1,0-1-1,0 0 0,0 1 0,-1-1 0,1 1 0,0-1 0,0 1 1,-1-1-1,1 1 0,0-1 0,-1 1 0,1 0 0,-1-1 0,1 1 0,-1 0 1,1 0-1,-1-1 0,1 1 0,-1 0 0,0 0 0,1 0 0,-1-1 1,0 1-1,0 0 0,0 0 0,0 0 0,1 0 0,-1 0 0,0 0 0,-1-1 1,1 1-1,0 0 0,0 0 0,0 0 0,-1 1 0,-1 5 2,-1-1 0,1 0-1,-1 0 1,-5 8 0,1-2 1,-86 142 18,54-93-20,31-49-3,0 1 0,1-1 0,1 1 0,0 1 0,0-1 0,-5 24 0,11-36 0,0 0-1,-1 0 1,1 0-1,0 0 1,0 0-1,0 0 1,0 0-1,0 0 1,0 0-1,0 0 1,0 0 0,1 0-1,-1 0 1,0 0-1,1 0 1,-1 0-1,1 0 1,-1 0-1,1 0 1,-1 0-1,1-1 1,-1 1-1,1 0 1,0 0-1,-1-1 1,1 1-1,1 0 1,2 1-2,-1 0-1,1-1 1,0 0 0,0 0 0,0 0 0,6 1 0,5 0 4,-13-2-67,0 0 0,-1 0 1,1 0-1,0-1 0,0 1 1,-1-1-1,1 1 0,0-1 1,-1 0-1,1 0 0,0 0 1,-1 0-1,1 0 0,1-1 1,-1 0-1388</inkml:trace>
  <inkml:trace contextRef="#ctx0" brushRef="#br0" timeOffset="804.76">346 122 15040,'0'0'1088,"-3"4"-673,-4 4-323,0 0 0,1 1 0,0 0 0,0 0 0,1 0 0,-6 15-1,9-21-84,1 0-1,0 0 0,0 1 0,1-1 0,-1 0 0,1 1 0,0-1 0,-1 1 0,1-1 0,1 0 0,-1 1 0,0-1 0,1 1 0,0-1 0,0 0 0,0 1 0,0-1 0,0 0 0,1 0 0,-1 0 0,1 0 0,0 0 0,0 0 0,0-1 0,4 5 0,3 1 2,0 0 0,0-1-1,0 0 1,1-1 0,0 0-1,1 0 1,-1-1 0,15 5-1,6-1 16,52 10 0,-50-13 16,46 15-1,-73-19-28,1 1-1,0-1 0,-1 1 0,1 1 0,-1-1 0,11 9 0,-16-11-7,1 1 0,-1-1 0,0 1 0,0-1 0,1 1 0,-1-1 0,0 1 0,0-1 0,-1 1 0,1 0 0,0 0 0,0 0 0,-1-1 0,1 1 0,-1 0 0,0 0-1,0 0 1,1 0 0,-1 0 0,0 0 0,0 0 0,-1-1 0,1 1 0,0 0 0,-1 0 0,1 0 0,-1 0 0,0 0 0,-1 3 0,-3 4 3,0 0 0,-1 0 0,0-1 0,0 0 0,-1 0 0,0 0 0,-1-1 0,-10 9 0,5-7 6,0 1 0,-1-2 1,0 1-1,-23 9 0,35-18-5,0 1 0,0 0 0,1-1 0,-1 1 0,0-1 0,0 1 0,0-1 0,1 0 0,-1 0 0,0 0 0,0 0 0,0 0 0,0 0 0,0 0 0,1-1 0,-1 1-1,0-1 1,0 1 0,0-1 0,1 0 0,-1 0 0,-2-1 0,2 0 9,0 0-1,0 0 0,0-1 1,0 1-1,0 0 0,0-1 1,0 0-1,1 1 1,-1-1-1,1 0 0,0 0 1,-1-4-1,-1-3 32,1-1 0,0 0 0,0 0 0,1 0 0,1 0 0,1-18 0,3 4 10,0-1 0,2 1 0,1 0 0,0 1 0,2 0 0,1 0 1,1 1-1,1 0 0,1 1 0,1 0 0,1 1 0,0 1 0,2 0 0,0 1 0,2 1 1,0 1-1,1 0 0,0 1 0,1 2 0,1 0 0,0 1 0,45-18 0,-28 22-13,-39 9-43,1 0 0,-1 0 0,0 0 1,1-1-1,-1 1 0,0 0 0,0 0 0,1 0 0,-1 0 0,0 0 0,1 0 1,-1 0-1,0 0 0,0 0 0,1 0 0,-1 0 0,0 0 0,1 0 0,-1 0 1,0 0-1,0 0 0,1 1 0,-1-1 0,0 0 0,1 0 0,-1 0 0,0 0 1,0 1-1,0-1 0,1 0 0,-1 0 0,0 0 0,0 1 0,0-1 0,1 0 0,-1 0 1,0 1-1,0-1 0,0 0 0,0 0 0,0 1 0,1-1 0,-1 0 0,0 1 1,0-1-1,0 0 0,0 1 0,-5 9-5,5-10 4,-4 8-1,-24 46-112,-31 84 1,52-117 83,-5 11-68,-11 59 0,21-83 79,1 1 1,0-1-1,1 1 0,-1 0 0,2 0 1,-1-1-1,1 1 0,1 0 0,-1-1 1,2 1-1,-1-1 0,4 9 0,-4-14 16,-1 0-1,1-1 1,0 1-1,-1-1 0,1 1 1,0-1-1,1 1 1,-1-1-1,0 0 0,1 0 1,-1 0-1,1 0 0,-1-1 1,1 1-1,0-1 1,0 0-1,0 1 0,0-1 1,0 0-1,0-1 1,0 1-1,0-1 0,0 1 1,0-1-1,0 0 0,1 0 1,-1 0-1,0 0 1,0-1-1,5-1 0,5-1-7,-1-1 0,1 0-1,-1-1 1,0 0-1,0-1 1,11-7-1,-11 4 19,0 0-1,-1 0 0,0-1 0,-1 0 0,0-1 0,0 0 0,-1-1 0,-1 0 1,14-24-1,-11 15 12,-2 0 0,0 0 0,-1-1 1,-1 0-1,6-35 0,-12 53 3,-1 0 0,1-1 0,-1 1 0,0-1 0,0 1 0,0 0 0,-1-1 0,0 1 0,0 0 0,0-1 0,0 1 0,0 0 0,-1 0 0,0 0-1,0 0 1,0 0 0,0 1 0,-1-1 0,1 0 0,-1 1 0,0 0 0,0 0 0,0 0 0,-1 0 0,1 0 0,-1 0 0,1 1 0,-1 0 0,0 0 0,0 0 0,0 0 0,0 0 0,0 1 0,0 0 0,-1 0 0,1 0 0,0 0 0,-1 1 0,1 0-1,0 0 1,-1 0 0,-4 1 0,-3 1 14,0 0 0,1 1 0,-1 0 0,0 1 0,1 0 1,0 1-1,0 1 0,-17 10 0,-12 12-2559</inkml:trace>
  <inkml:trace contextRef="#ctx0" brushRef="#br0" timeOffset="1188.43">1567 134 18047,'0'0'35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9:1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 14976,'0'0'549,"-1"-2"91,-5-10 2805,7 12-3381,0 1-61,0-1 0,0 1-1,0-1 1,-1 1 0,1 0 0,0-1 0,0 1 0,-1 0-1,1 0 1,0-1 0,-1 1 0,1 0 0,0 0-1,-1 0 1,1 0 0,-1 0 0,0 0 0,1 0-1,-1 0 1,0 0 0,1 0 0,-1 1 0,2 3 1,37 67-4,-21-40 0,25 58 0,36 146 139,-63-186-118,-13-41-15,-3-5 32,1-1 0,0 1-1,1-1 1,-1 0 0,0 0-1,1 1 1,0-1 0,4 5 0,-5-7-28,1 0 0,-1 0 0,0 0 1,1-1-1,0 1 0,-1 0 0,1-1 1,-1 1-1,1-1 0,0 0 1,-1 0-1,1 1 0,0-1 0,0 0 1,-1 0-1,1-1 0,0 1 0,-1 0 1,1 0-1,0-1 0,-1 1 0,2-2 1,8-1 7,-1-1 0,0 0 0,0-1 0,0 0 1,-1 0-1,0-1 0,12-10 0,59-57 140,-57 52-83,22-26 68,-30 30-2,1 1 0,0 0-1,1 1 1,1 1-1,34-21 1,-45 31 157,0 0-95,-7-11-181,-3-10-278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8:39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 12288,'0'0'3893,"1"4"-3845,7 45-13,-2 0 0,-2 1 0,-4 74 1,-1-61 9,-26 418-193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44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328,'0'0'6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32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7 14304,'0'0'2229,"1"4"-2149,1 4-71,0 0 0,1-1 0,0 1 0,1-1-1,0 1 1,0-1 0,1 0 0,-1-1 0,8 9 0,-10-14-6,-1 1 0,1 0-1,0-1 1,0 0 0,0 1-1,0-1 1,0 0 0,0 0-1,0 0 1,0 0 0,0 0-1,0 0 1,0-1 0,1 1-1,-1-1 1,3 1 0,-2-2-2,-1 1 0,0-1 0,1 1 0,-1-1 0,0 0 0,0 0 0,1 0 0,-1 0 0,0 0 0,0 0 0,0-1 0,0 1 0,0-1 0,-1 1 0,1-1 0,0 0 0,-1 0 0,1 0 0,1-2-1,1-2 11,1-1-1,-1 1 1,-1-1-1,1 0 0,-1 0 1,0 0-1,-1-1 1,0 1-1,0 0 0,-1-1 1,1 0-1,-2 1 1,1-1-1,-1 0 0,0 1 1,-1-1-1,1 0 0,-5-14 1,5 22-2,0-1 1,-1 0-1,1 1 1,0-1-1,-1 1 1,1-1-1,-1 1 1,1-1-1,0 1 1,-1-1-1,1 1 0,-1 0 1,0-1-1,1 1 1,-1-1-1,1 1 1,-1 0-1,0 0 1,1-1-1,-1 1 1,1 0-1,-1 0 1,0 0-1,1 0 1,-1 0-1,0 0 0,1 0 1,-1 0-1,0 0 1,1 0-1,-1 0 1,0 0-1,1 0 1,-1 0-1,0 1 1,1-1-1,-2 1 1,-22 13 195,16-8-181,0 0 0,1 1 0,0 1 0,0-1 0,0 1 0,1 0 0,1 1 0,-1-1 0,1 1 0,1 0 0,0 1 0,0-1 0,1 1 0,0-1 0,-3 17 0,6-24-23,-1 0 0,1 0 1,0 0-1,0 0 0,0 0 0,1 0 0,-1 0 1,0 0-1,1 0 0,-1 0 0,1 0 0,0 0 0,0 0 1,0 0-1,-1 0 0,2-1 0,-1 1 0,0 0 0,0-1 1,0 1-1,1-1 0,-1 1 0,1-1 0,0 1 0,-1-1 1,1 0-1,0 0 0,-1 0 0,1 0 0,0 0 1,0-1-1,0 1 0,3 0 0,-1 0-1,0 0 0,0-1 0,0 0-1,0 0 1,0 0 0,0 0 0,0-1 0,0 0 0,0 0 0,-1 0-1,1 0 1,0 0 0,0-1 0,-1 0 0,1 1 0,4-5-1,-3 2 11,0-1-1,-1 1 0,0-1 0,1 0 0,-2 0 0,1-1 0,-1 1 1,0-1-1,0 0 0,0 0 0,-1 0 0,0 0 0,0 0 0,0 0 1,-1-1-1,0 1 0,0-1 0,-1 1 0,0-1 0,-1-6 0,1 10 4,0 1 0,0-1 0,0 1 0,-1-1 0,0 1 0,1 0-1,-1-1 1,0 1 0,0 0 0,0 0 0,0-1 0,0 1-1,-1 0 1,1 0 0,-1 0 0,1 1 0,-1-1 0,0 0 0,-2-1-1,1 1 10,0 0 0,0 1 0,-1-1 0,1 1 0,0 0 0,-1 0 0,1 0 0,-1 0 0,1 1-1,-1-1 1,-5 1 0,-3 0 33,0 1-1,0 1 1,1 0-1,-1 0 1,1 1-1,-17 7 1,3 0-2354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3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6320,'0'0'1727,"0"30"-895,1 4-384,0 11 64,1 12-384,-2 6 32,-2 4-64,0 3 0,-1 11-32,1 4 32,1 2-64,4 3 32,7-3-6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2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6 14112,'-1'-11'108,"-1"-9"436,1 1 0,1-1-1,1 0 1,1 0 0,0 0-1,9-32 1,-11 51-400,7 10-80,0 8-55,0 0 1,-2 0-1,1 1 0,-2 0 1,2 20-1,7 100 38,-10-86-17,1 7 2,14 119 96,-10-151-2399</inkml:trace>
  <inkml:trace contextRef="#ctx0" brushRef="#br0" timeOffset="525.47">290 126 14048,'0'0'37,"3"-4"86,3-4 71,1 0 0,0 1 1,0 0-1,0 0 0,1 0 0,0 1 1,12-6-1,5-3 250,37-15 0,-57 27-391,1 1-1,-1 0 1,1 0-1,0 0 1,-1 1-1,9-1 1,-13 2-46,0 0-1,1 0 1,-1 0-1,0 0 1,0 0-1,0 0 1,0 1-1,0-1 1,0 0-1,0 1 1,0-1-1,0 1 1,0-1-1,0 1 1,0 0-1,0-1 1,-1 1-1,1 0 1,0 0-1,0 0 1,-1-1-1,1 1 1,0 0-1,-1 0 1,1 0-1,-1 0 1,1 0-1,-1 0 1,1 0-1,-1 0 1,0 0-1,0 0 1,0 1-1,1-1 1,-1 0-1,0 0 1,0 0-1,0 0 1,-1 0-1,1 2 1,-1 18 16,-1 0 0,-1-1 1,0 1-1,-14 39 0,-36 76 10,-32 32-24,-21 51 78,103-208-76,3-11-11,0 0 1,-1 0 0,1 1-1,0-1 1,0 0-1,0 0 1,0 0-1,0 1 1,0-1 0,0 0-1,0 0 1,0 0-1,0 1 1,0-1-1,0 0 1,1 0-1,-1 0 1,0 1 0,0-1-1,0 0 1,0 0-1,0 0 1,0 0-1,0 1 1,0-1 0,1 0-1,-1 0 1,0 0-1,0 0 1,0 0-1,0 1 1,0-1 0,1 0-1,-1 0 1,0 0-1,0 0 1,0 0-1,1 0 1,-1 0 0,0 0-1,0 0 1,0 0-1,1 0 1,-1 0-1,0 0 1,0 0 0,0 0-1,1 0 1,8-1-4,-8 1 4,34-10-1,0-2 0,40-19 0,-3 1 6,-53 23 10,0-1 40,1 0 0,1 2 0,-1 0 0,1 1 0,22-2 0,-41 7-29,0 0 0,0 1 0,0-1-1,0 0 1,0 1 0,0-1 0,-1 1 0,1-1 0,0 1 0,0 0 0,-1 0 0,3 1 0,8 4 129</inkml:trace>
  <inkml:trace contextRef="#ctx0" brushRef="#br0" timeOffset="944.12">765 115 14400,'0'0'133,"0"3"32,0 49 545,3 98 554,-1-130-1116,1-1-1,0 1 1,1-1-1,2 0 0,11 30 1,-14-44-116,0 1 0,0-1 0,0 1 1,0-1-1,1 0 0,0 0 0,0-1 1,0 1-1,1-1 0,-1 0 0,1 0 1,0 0-1,0-1 0,1 0 0,8 5 0,-10-7-14,-1 0-1,1 0 0,0 0 1,0-1-1,0 1 0,0-1 0,-1 0 1,1 0-1,0 0 0,0 0 1,0-1-1,0 0 0,-1 1 1,1-2-1,0 1 0,0 0 0,-1-1 1,1 1-1,-1-1 0,0 0 1,1 0-1,-1-1 0,0 1 1,0 0-1,3-5 0,0 0 27,0 0 1,0 0-1,-1 0 0,0-1 1,-1 0-1,1 0 0,-1 0 1,-1 0-1,0-1 0,0 1 1,-1-1-1,0 0 0,0 0 1,-1 0-1,0 0 0,-1 0 0,0 0 1,0 0-1,-3-15 0,1 12 31,0 0-1,-1 0 0,-1 0 0,0 0 0,0 0 1,-1 1-1,-1-1 0,0 2 0,0-1 1,-1 0-1,0 1 0,-1 1 0,-14-15 0,20 22-60,0 1 0,1-1-1,-1 1 1,0-1-1,0 1 1,0 0 0,0 0-1,0 0 1,0 0 0,-1 0-1,1 0 1,0 1-1,0-1 1,-1 1 0,1-1-1,0 1 1,0 0 0,-1 0-1,1 0 1,0 0-1,-1 0 1,-2 1 0,1 1 43,0-1 1,1 1 0,-1 0 0,1 0 0,-1 0-1,1 1 1,0-1 0,0 1 0,0 0-1,0 0 1,-4 5 0,-2 5-581,-1 1 1,2 1 0,0 0-1,-8 19 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24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0 6656,'0'0'3648,"3"2"-3275,15 4-61,0 0 0,1-1-1,-1-1 1,1-1 0,0-1 0,31 1-1,121-12 404,-97 3-279,68-6 25,122-5 145,146 4-53,-2-24-55,390-33 118,-566 55-523,-16-5 23,34-3 18,346-3 149,7 9-48,-134-2-48,-200 7-86,250-16 111,202-7 24,-568 32-173,493-6 215,-245 5-128,97 0-7,45-5 3,36 0-4,-203 0-71,-33 1-8,749-23 449,-970 19-421,72-4 36,154-1 97,-289 11-184,-34 3 0,1 1 0,41 2 0,-18-3 12,-12 0 1080,-31-4-684,-7-1-344,0-1-1,0 0 1,0 0-1,-5-12 1,6 20 301,0 4-368,57 167-10,-57-169-54,0-5 28,1-14 26,-1 0-1,-1 0 1,-1 0-1,0 1 1,-10-34-1,12 49 262,6 30-162,-1-12-102,13 54 11,3 10-149,-10-35-273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5:18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576,'0'0'1034,"4"2"-751,177 82 282,-107-53-560,48 18 28,-74-32 64,68 36 0,-23-10 98,-32-21 46,1-2 1,93 15 0,-11-2 142,-57-12-114,1-4 0,0-4 0,1-4 0,159-3-1,-159-14-13,0-3 0,0-3 0,-1-5 0,168-59 0,-8-25 390,136-65 500,-373 163-1061,0-1-1,0 2 1,0-1-1,1 2 1,18-5-1,-29 8 76,5-1-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5:3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5 1018 13504,'0'0'2272,"-6"19"506,5-18-235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3:5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5 14880,'0'0'1946,"4"0"-1493,45 9-227,-1-2-1,1-2 1,69-3-1,154-20-215,-77 3 65,588-17 147,-481 22-17,279-6 392,-268 20-221,22 0-69,607 18 423,-485 24 129,-397-42-677,-41-3-100,32 4 1,-12 2-35</inkml:trace>
  <inkml:trace contextRef="#ctx0" brushRef="#br0" timeOffset="957.63">71 1070 13664,'0'0'2426,"1"6"-2388,2 54 0,3 91-7,-6-128-26,-1 146 213,2-134-52,3 1-1,12 59 1,-14-87-558,1 0 1,0 0-1,0 0 1,8 15 0</inkml:trace>
  <inkml:trace contextRef="#ctx0" brushRef="#br0" timeOffset="1634.12">1624 983 14784,'0'0'170,"0"-3"-15,-1-16 116,1 10 53,-1-1 1,0 1-1,-2-13 0,2 21-132,2 0 274,1 7 65,6 35-320,-3 0 1,1 50-1,-4-55-146,5 35 101,-4-58 0,-4-47-50,-3-91 769,4 124-341,1 3-515,0 1 0,-1 0 0,1-1 0,0 1 1,-1-1-1,0 1 0,0 0 0,0 2 0,2 11 8,6 40 88,1 81 0,-12-57-2781</inkml:trace>
  <inkml:trace contextRef="#ctx0" brushRef="#br0" timeOffset="2519.27">804 257 10912,'0'0'672,"-5"2"53,-6 3-461,-1 1 0,1 0 0,1 1 0,-1 0 0,1 1 0,0 0 0,1 1 0,0 0 0,0 0 0,1 1 0,0 0 0,1 1 0,-7 11 0,12-18-228,0 1 0,0-1 0,0 1 0,0-1-1,1 1 1,-1 5 0,1-8-26,1-1 0,0 1 0,0 0 0,0-1 0,1 1 0,-1 0 0,0-1-1,1 1 1,-1 0 0,1-1 0,-1 1 0,1-1 0,0 1 0,0 0 0,0-1 0,-1 0 0,2 1 0,-1-1-1,0 0 1,0 1 0,2 0 0,2 2-3,0 0-1,0-1 1,0 0-1,0 0 1,1 0-1,-1-1 1,1 0-1,0 0 1,0 0-1,0-1 1,0 0-1,0 0 1,7 0-1,12-1 25,49-5 0,-27 1 13,-34 4-27,0-1-1,1 1 1,-1 1-1,0 1 1,0-1-1,0 2 1,25 8-1,-34-10-8,0 1-1,1 1 1,-1-1-1,0 1 1,0-1-1,0 1 1,-1 1-1,1-1 1,-1 0-1,1 1 1,-1-1 0,0 1-1,-1 0 1,1 0-1,-1 1 1,1-1-1,-1 0 1,0 1-1,-1-1 1,1 1-1,-1-1 1,0 1-1,0 0 1,0 9-1,0 1 6,-2 0 0,1 0 0,-2 0 0,0 0 0,-1 0 0,0 0 0,-1 0 0,-8 18 0,1-7 14,-1-2 0,-1 0 0,-28 39-1,40-60-23,-3 2 9,0 1 0,-1-1 0,1 0 0,-9 7 0,13-11-8,-1-1 0,0 1 0,0 0 0,0 0 0,0-1 0,0 1 0,0-1-1,-1 1 1,1-1 0,0 1 0,0-1 0,0 0 0,0 0 0,-1 1 0,1-1 0,0 0 0,0 0 0,0 0 0,-1 0 0,1 0-1,0-1 1,0 1 0,0 0 0,-1 0 0,1-1 0,0 1 0,0-1 0,0 1 0,0-1 0,0 0 0,0 1 0,-2-2-1,-2-4 15,-1 0 0,1-1-1,0 1 1,0-1-1,0 0 1,1-1 0,0 1-1,1-1 1,0 0-1,-4-14 1,-2-14 23,-6-40 1,12 54-25,-3-13 5,2 0 0,1-1-1,1 1 1,2-1 0,2 1 0,2-1 0,0 1 0,3 0 0,15-49-1,-20 76-8,2 1-1,-1-1 1,1 1-1,0 0 0,0 0 1,1 1-1,0-1 1,0 1-1,0 0 0,1 1 1,0-1-1,12-8 1,24-10-2308</inkml:trace>
  <inkml:trace contextRef="#ctx0" brushRef="#br0" timeOffset="2891.37">1412 5 13952,'0'0'218,"0"5"-116,-9 169 1213,-7 73 73,10-146-984,-2 15 14,4-98-2562</inkml:trace>
  <inkml:trace contextRef="#ctx0" brushRef="#br0" timeOffset="3292.55">1143 364 15424,'0'0'2143,"17"-5"-2047</inkml:trace>
  <inkml:trace contextRef="#ctx0" brushRef="#br0" timeOffset="3293.55">1403 402 13024,'0'0'2816,"20"10"-2720,-1-12 0</inkml:trace>
  <inkml:trace contextRef="#ctx0" brushRef="#br0" timeOffset="3924.51">3200 995 13504,'0'0'784,"-1"2"-667,-7 24 12,4-15-115,0 0 1,1 0-1,-3 20 1,4-7 31,-2 3 138,2 1 0,1 0 1,1-1-1,1 1 0,6 33 1,-6-60 167,-1-4-198,12-177 203,-10 129-307,-1 18 309,-3-45 0,6 136 151,-5 109-1,-13-24-2898</inkml:trace>
  <inkml:trace contextRef="#ctx0" brushRef="#br0" timeOffset="4585.87">2229 131 12288,'-19'39'374,"3"-7"138,0 0-1,2 2 1,1 0 0,-12 53 0,21-68-443,1 1 0,1-1 0,1 0 0,1 1 0,0-1 0,2 1 0,0-1 0,1 0 0,1 1 0,0-2 0,2 1 0,0 0 0,1-1 0,18 32 0,-23-46-54,1 0 1,0 0-1,0 0 1,0 0-1,0-1 1,1 1 0,-1-1-1,1 0 1,0 0-1,0 0 1,0-1 0,0 1-1,1-1 1,-1 0-1,1 0 1,7 2 0,-6-4-6,-1 1 1,1-1 0,0 1 0,-1-2-1,1 1 1,0-1 0,-1 1 0,1-1 0,-1-1-1,1 1 1,-1-1 0,1 0 0,8-5-1,-3 1-5,-1 0-1,0-1 0,-1 0 0,1-1 0,-1 0 1,-1 0-1,0-1 0,0 0 0,0 0 0,-1-1 1,-1 0-1,0 0 0,6-14 0,-11 22-6,-1 0-1,0 0 0,1 0 1,-1 0-1,0 0 1,0-1-1,-1 1 1,1 0-1,0 0 1,-1 0-1,1 0 0,-1 0 1,0 0-1,1 0 1,-1 0-1,0 0 1,-2-3-1,1 2-4,0 0-1,-1 0 1,1 0-1,0 0 1,-1 0-1,0 1 1,0-1-1,0 1 1,0 0 0,-5-3-1,3-1-2146</inkml:trace>
  <inkml:trace contextRef="#ctx0" brushRef="#br0" timeOffset="4963.13">2931 0 13152,'0'0'0,"3"23"0,-3 6 32,-3 18-32,-2 6 32,1 8 352,1 1 32,-1 3 32,-4 3 64,1 0-96,0-2 32,-3-8-96,-4-5 63,-2-7-159,-4-11 0</inkml:trace>
  <inkml:trace contextRef="#ctx0" brushRef="#br0" timeOffset="5349.15">2537 402 14560,'0'0'1125,"4"-1"-709,27-1-147,-22 2-292,1 0 0,0-1 0,-1-1 0,18-4 1547</inkml:trace>
  <inkml:trace contextRef="#ctx0" brushRef="#br0" timeOffset="5704.4">3206 488 16320,'0'0'4133,"-1"3"-3813,-2 20-185</inkml:trace>
  <inkml:trace contextRef="#ctx0" brushRef="#br0" timeOffset="6801.55">4514 975 13216,'0'0'-32,"-1"-3"-32,-1 122 2693,22 285-1221,-19-383-980,-3-36 207,-1-12-589,0 1 69,-24-293 1370,27 318-882,6 54-418,-2 0 0,-6 84 1,-1-108-1515,-8 37 0</inkml:trace>
  <inkml:trace contextRef="#ctx0" brushRef="#br0" timeOffset="7748.24">3681 473 12384,'0'0'917,"-1"-3"-773,0 1-130,1 0 0,-1-1-1,1 1 1,0-1 0,0 1 0,0-1 0,0 1-1,0-1 1,0 1 0,1-1 0,-1 1 0,1 0 0,1-4-1,16-32 166,-4 8 670,-13 29-97,12 8-21,-9-2-699,1 0 1,-1 1 0,0-1-1,-1 1 1,1 0 0,-1 0-1,0 0 1,-1 0 0,0 0-1,1 1 1,-2-1-1,1 1 1,-1 0 0,0-1-1,-1 1 1,1 8 0,-2 5 39,0 1 0,-1 0-1,-10 39 1,5-33 26,-2-1 0,-1 0-1,-15 30 1,-46 70 380,64-114-419,-4 7 174,-1 0 0,-15 16 0,26-34 343,13-15-320,2-1-209,1 1-1,0 1 1,1 0-1,0 1 1,1 1-1,0 0 1,1 2-1,0 0 1,1 0 0,33-8-1,-52 16-45,41-12 48,0 1 0,53-9 0,-82 19-38,-1 1-1,1 0 1,-1 1 0,1 0 0,-1 0 0,1 1-1,-1 1 1,0 0 0,1 1 0,-1 0-1,0 0 1,0 2 0,16 8 0,58 30 106,-85-43-124,0 0-1,1 0 1,-1 0 0,0 0 0,0 0-1,0 0 1,0 0 0,0 0-1,0 0 1,1 0 0,-1 0-1,0 0 1,0 0 0,0 0 0,0 0-1,1 0 1,-1 0 0,0 0-1,0 0 1,0 0 0,0 0 0,0 0-1,1 0 1,-1 0 0,0 0-1,0 0 1,0 0 0,0 0-1,0 0 1,1 0 0,-1 0 0,0 0-1,0-1 1,0 1 0,0 0-1,0 0 1,0 0 0,0 0-1,0 0 1,1 0 0,-1-1 0,0 1-1,0-3-2222</inkml:trace>
  <inkml:trace contextRef="#ctx0" brushRef="#br0" timeOffset="8133.32">4445 122 14560,'0'0'608,"0"3"-342,-1 33 424,-7 37 1,-1 4-349,-6 78 241,-5 129 370,18-203-575</inkml:trace>
  <inkml:trace contextRef="#ctx0" brushRef="#br0" timeOffset="8515.68">4132 401 14048,'0'0'2650,"2"2"-2325,0-1-303,0 1-1,-1-1 0,1 1 0,0-1 0,0 0 0,0 0 0,1 0 0,-1 0 0,0-1 0,0 1 0,0 0 0,1-1 0,-1 0 0,0 1 0,0-1 0,1 0 0,-1 0 0,0 0 0,1-1 0,2 0 1,-1 0-9,0 0 1,0-1 0,-1 0 0,1 0-1,-1 0 1,0 0 0,1-1 0,-1 1-1,0-1 1,0 0 0,2-3-1,3-4 1,0 0-1,-1-1 0,0 0 0,-1 0 0,0-1 0,7-20 0,-10 25-6,-1 0 0,0 0-1,-1-1 1,1 1 0,-1-1 0,-1 1 0,0-1-1,0 1 1,0-1 0,-2-9 0,2 17-3,0-1-1,0 1 1,0 0 0,0 0 0,0-1 0,-1 1 0,1 0-1,0 0 1,0-1 0,0 1 0,0 0 0,0 0 0,0 0 0,0-1-1,-1 1 1,1 0 0,0 0 0,0 0 0,0-1 0,-1 1-1,1 0 1,0 0 0,0 0 0,0 0 0,-1 0 0,1 0-1,0-1 1,0 1 0,-1 0 0,1 0 0,0 0 0,0 0-1,-1 0 1,1 0 0,0 0 0,0 0 0,-1 0 0,1 0-1,-13 7 94,-9 15-2,-37 56-2239</inkml:trace>
  <inkml:trace contextRef="#ctx0" brushRef="#br0" timeOffset="8870.84">4750 446 16416,'0'0'495,"1"2"-313,4 7 10,-4-7-6,1-13-127,-12-25 389,-2 44-221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5:1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0 1178 13152,'0'0'576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30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607,'0'0'2848,"14"24"-2432,2 7-288,0 8 0,0 6-96,-1 4 32,-2 6-32,-2 6 0,-4 4 0,0 4 0,3 12-32,2 0 3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29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84,'0'0'768,"1"6"-86,19 205 1312,-11-81-1727,3 45-163,6 51 353,-12-178-1269,2 0-1,20 65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2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1104,'0'-12'512,"-1"-1"0,2 1 0,-1 0 0,2 0 0,3-16 0,-5 27-272,0 0-4,0 1-227,0 0 1,0 0 0,0 0-1,0 0 1,0 0 0,0 0-1,0 0 1,-1-1 0,1 1-1,0 0 1,0 0 0,0 0-1,0 0 1,0 0 0,0 0-1,0 0 1,0 0 0,0 0-1,0 0 1,0 0 0,0-1-1,0 1 1,0 0-1,0 0 1,0 0 0,0 0-1,0 0 1,0 0 0,0 0-1,0 0 1,0 0 0,0 0-1,1-1 1,-1 1 0,0 0-1,0 0 1,0 0 0,0 0-1,0 0 1,0 0 0,0 0-1,0 0 1,0 0 0,0 0-1,0 0 1,0 0 0,0 0-1,0 0 1,1 0-1,-1 0 1,0 0 0,0 0-1,0 0 1,0 0 0,0 0-1,0 0 1,0 0 0,0 0-1,0 0 1,0 0 0,1 0-1,-1 0 1,0 0 0,0 0-1,0 0 1,0 0 0,0 0-1,0 0 1,0 0 0,10 18 106,-2 0 0,0 0 1,-1 1-1,0 0 1,-2 0-1,6 39 1,1 125 618,-7-60-179,1-57-272,3 71 776,-13-132-323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25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2 12928,'-6'-32'994,"4"26"-763,0 0 0,1-1 1,0 1-1,1 0 0,-1-1 0,1 1 0,0-1 1,1 1-1,-1 0 0,1-1 0,1 1 0,3-11 0,-5 17-229,0-1 0,-1 1 0,1 0 0,0 0 0,0-1 0,0 1-1,0 0 1,1 0 0,-1 0 0,0-1 0,0 1 0,0 0-1,0 0 1,0-1 0,0 1 0,0 0 0,0 0 0,0 0-1,0-1 1,1 1 0,-1 0 0,0 0 0,0 0 0,0 0 0,0-1-1,1 1 1,-1 0 0,0 0 0,0 0 0,0 0 0,1 0-1,-1 0 1,0 0 0,0-1 0,0 1 0,1 0 0,-1 0-1,0 0 1,0 0 0,1 0 0,-1 0 0,0 0 0,0 0 0,0 0-1,1 0 1,-1 0 0,0 0 0,0 0 0,1 1 0,-1-1-1,0 0 1,0 0 0,0 0 0,1 0 0,-1 0 0,0 1-1,8 17 126,0 30 25,-6 0-152,-6 70-1,0-70 4,5 64 1,10-305 534,-11 49 204,0 142-241,1 5-368,4 12-63,0 0-1,-1 0 0,-1 1 0,-1-1 0,0 1 0,0 16 1,-6 88-1465,3-101 26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1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6 16511,'0'0'6048,"3"0"-6021,33 9-21,-28-6-6,0-1 0,0 0-1,12 2 1,16-1-16,1-1 0,0-2 0,57-6 0,27-8 16,151 3 0,-87 6 0,18 1 0,98-7 0,25-11 0,-251 18 0,121-2 41,42-2 84,-148 2-79,146-14 68,-61 8-42,-61 6-27,932-39 273,-656 34-23,402 34-71,-691-15-3226,-81-6-1188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35:2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89 10464,'0'0'2714,"0"3"-2388,-5 20-201,2 0 0,0 1 1,2 0-1,0-1 0,6 44 1,-5-59-110,2 0 0,-1 0 0,1 0 0,0 0 0,1 0 0,0 0 0,0-1 0,1 1 0,0-1 0,0 0 0,1 0 0,0 0 0,0-1 0,0 1 0,1-1 0,0-1 0,0 1 0,1-1 0,-1 0 0,11 5 0,-13-8-8,0 0 0,0 0 1,1 0-1,-1-1 1,0 0-1,1 0 0,-1 0 1,0 0-1,1-1 0,-1 0 1,1 0-1,-1 0 1,1 0-1,-1-1 0,1 0 1,-1 0-1,1 0 1,-1 0-1,0-1 0,0 0 1,0 1-1,0-1 1,0-1-1,0 1 0,0-1 1,-1 1-1,1-1 1,-1 0-1,0-1 0,0 1 1,3-4-1,-1 1 13,-1 0 1,0 0-1,-1 0 0,1-1 0,-1 1 1,0-1-1,-1 0 0,1 0 0,-1 0 0,-1 0 1,1 0-1,-1 0 0,-1 0 0,1 0 1,-1-1-1,-1 1 0,1 0 0,-3-12 1,-1 5 60,0 0 1,-1 1 0,0 0-1,-1 0 1,-1 0 0,0 1-1,-1 0 1,0 0 0,0 1-1,-2 0 1,-14-14 0,23 24-59,0 1 0,-1-1 0,1 1 0,0-1 0,0 1 0,0-1 0,0 1 1,-1-1-1,1 1 0,0 0 0,0 0 0,-1 0 0,1 0 0,0 0 0,-1 0 1,1 0-1,0 0 0,0 1 0,-1-1 0,1 0 0,0 1 0,0-1 1,0 1-1,0-1 0,-1 1 0,1-1 0,0 1 0,0 0 0,-1 1 0,-22 23-2065</inkml:trace>
  <inkml:trace contextRef="#ctx0" brushRef="#br0" timeOffset="365.53">481 803 15840,'0'0'911,"1"3"-639,-1 0-242,1-1-1,0 1 0,0 0 1,0 0-1,0 0 0,0 0 1,1-1-1,-1 1 0,1-1 1,-1 1-1,4 2 0,0 0-29,3-5 0,-7-2 0,0 0-1,0 1 1,0-1-1,0 0 0,0 0 1,0 0-1,-1 0 0,1 0 1,-1 1-1,1-1 1,-1 0-1,0 0 0,0 0 1,0 0-1,0 0 0,0 0 1,-1-3-1,1-3 87,0 8-69,-1-1 1,1 1-1,0-1 0,-1 0 0,1 1 0,0-1 1,-1 1-1,1-1 0,0 1 0,-1 0 1,1-1-1,-1 1 0,1-1 0,-1 1 0,1 0 1,-1-1-1,1 1 0,-1 0 0,0 0 0,1-1 1,-1 1-1,1 0 0,-1 0 0,0 0 1,1 0-1,-1 0 0,1 0 0,-1 0 0,0 0 1,1 0-1,-2 0 0,-18 1 259,10 1-2457</inkml:trace>
  <inkml:trace contextRef="#ctx0" brushRef="#br0" timeOffset="843.91">720 412 13024,'0'0'1749,"1"3"-1573,17 89 186,-3-20-249,-1 4 6,-3-20 45,4 70 1,-13-104-16,0-1 0,1 1 1,1 0-1,1-1 0,14 36 0,-19-56-208,0-1 0,1 1 0,-1 0 0,0 0 0,1 0 0,-1 0 0,0-1 0,1 1 0,-1 0 0,1 0 0,0-1 0,-1 1 0,1 0 0,-1-1 0,1 1 0,0 0 0,0-1 0,-1 1 0,1-1 0,0 1 0,0-1 0,0 0 0,-1 1 0,1-1 0,0 0 0,0 0 0,0 1 0,0-1 0,0 0 0,1 0 0</inkml:trace>
  <inkml:trace contextRef="#ctx0" brushRef="#br0" timeOffset="2828.84">1074 412 5888,'0'0'2656,"-2"1"-2246,-1 0-344,0 1-1,0-1 0,1 1 0,-1 0 0,1 0 0,-1 0 0,1 0 1,0 0-1,0 1 0,0-1 0,0 0 0,0 1 0,0 0 0,1-1 1,-1 1-1,1 0 0,0 0 0,0 0 0,0 0 0,0 0 0,0 6 1,-2 9 51,0 0 1,1 29 0,2-38-43,0-8-76,-1 10 91,1 0 1,0 0-1,1-1 0,0 1 1,4 17-1,-4-25-63,0-1 1,0 1-1,0-1 1,0 0-1,1 1 1,-1-1-1,1 0 1,-1 0-1,1 0 1,0 0-1,0 0 1,0 0-1,0-1 1,0 1-1,0-1 1,0 1-1,0-1 1,1 0-1,-1 1 1,1-1-1,-1-1 1,1 1-1,-1 0 1,1-1-1,-1 1 1,1-1-1,0 0 1,3 1-1,129 2 427,-132-3-440,0 1 1,0-1-1,1 1 1,-1 0 0,0 0-1,0 0 1,0 0-1,-1 0 1,1 1 0,0-1-1,0 1 1,-1 0-1,1-1 1,-1 1 0,1 1-1,-1-1 1,0 0-1,3 5 1,-2-3 3,-1 1-1,1-1 1,-1 1-1,-1 0 1,1-1-1,0 1 1,-1 0-1,0 0 1,0 0-1,0 10 1,-1-7 21,0 0 0,-1 0 0,0 0 0,0 0 0,0 0 0,-1-1 0,0 1 0,-1-1 0,0 1 0,0-1 0,0 0 0,-1 0 0,0 0 1,-10 12-1,14-19-29,-1 1-1,1-1 1,-1 0 0,0 1 0,1-1 0,-1 0 0,0 0 0,1 0 0,-1 1 0,0-1 0,1 0 0,-1 0-1,0 0 1,1 0 0,-1 0 0,0 0 0,0 0 0,1-1 0,-1 1 0,0 0 0,1 0 0,-1 0 0,1-1 0,-1 1-1,0 0 1,1-1 0,-1 1 0,1 0 0,-1-1 0,0 1 0,1-1 0,-1 1 0,1-1 0,-1 0 0,-17-19 71,18 19-72,-7-9 8,0-1 0,2 0 0,-1 0 0,1 0 0,1-1 1,0 0-1,0 0 0,1 0 0,1 0 0,-1-16 0,1-1 51,1 0-1,2 0 1,5-39 0,-2 49 36,8-29 0,1 0 232,-13 39-2011</inkml:trace>
  <inkml:trace contextRef="#ctx0" brushRef="#br0" timeOffset="4342.75">1694 243 12480,'0'0'272,"-2"3"-59,-109 278 830,44-106-875,62-161-150,-3 4 32,1 0 0,1 1-1,0 0 1,-4 32-1,9-49-17,1-1-1,0 1 0,0 0 1,0 0-1,1-1 0,-1 1 0,0 0 1,1 0-1,-1-1 0,1 1 1,-1 0-1,1-1 0,0 1 1,-1 0-1,1-1 0,0 1 1,0-1-1,0 0 0,1 1 1,1 1-1,-1-1 2,1-1 1,-1 1-1,1 0 0,0-1 1,0 0-1,0 1 1,-1-1-1,1 0 0,0-1 1,6 2-1,0-1 14,-1-1-1,1 0 1,-1 0-1,1 0 1,-1-1-1,1-1 1,13-3 0,7-6-395,-1-2 0,0 0 0,-1-2 1,35-25-1</inkml:trace>
  <inkml:trace contextRef="#ctx0" brushRef="#br0" timeOffset="4715.89">1723 388 12672,'0'0'69,"1"3"38,35 185 1204,-27-125-813,3 0 0,37 111 0,-43-158-440,8 16-1689</inkml:trace>
  <inkml:trace contextRef="#ctx0" brushRef="#br0" timeOffset="5083.86">1937 188 12288,'0'5'229,"-14"182"1600,14-175-1738,-1 38 219,1 1 0,9 52 0,-7-89-261,0 0 0,2 0 0,-1 0 0,2 0 0,0-1 0,0 0 0,1 0 0,1-1 0,0 1 1,1-1-1,0-1 0,12 14 0,-17-22-33,0-1 1,-1 1-1,1-1 1,0 0-1,0 0 1,1-1-1,-1 1 1,0-1-1,4 2 0,-5-2-4,-1-1 1,1 1-1,0-1 0,0 0 0,-1 0 0,1 1 0,0-1 0,0 0 0,0-1 0,-1 1 0,1 0 0,0 0 0,0-1 0,-1 1 0,1-1 0,0 1 0,-1-1 0,1 0 0,1-1 0,-2 2 0,0-1-1,-1 0 0,1 0 1,-1 0-1,1 0 0,-1 0 1,1 0-1,-1 0 0,1 0 1,-1 0-1,0 0 0,0 0 1,1 0-1,-1 0 0,0 0 1,0 0-1,0 0 1,0 0-1,0 0 0,-1-1 1,1 1-1,0 0 0,0 0 1,-1 0-1,1 0 0,-1 0 1,1 0-1,-1-1 0,-15-26 209,15 25-290,-26-31 672,26 32-711,-1 0 0,0 0 0,0 1 0,0-1 0,0 1 0,0 0 0,0-1-1,0 1 1,0 0 0,-1 0 0,1 1 0,0-1 0,-1 0 0,1 1 0,-1-1 0,-2 1 0</inkml:trace>
  <inkml:trace contextRef="#ctx0" brushRef="#br0" timeOffset="5479.38">2307 0 13856,'0'0'133,"-1"6"118,-14 78 463,-5 114 1,20-195-708,-6 152 392,7-135-325,0 0-1,1-1 1,2 1 0,-1 0-1,12 31 1,-13-47-61,-1 1 0,1 0-1,0-1 1,1 1 0,-1-1 0,1 0 0,0 0 0,0 0-1,0 0 1,1-1 0,-1 1 0,1-1 0,0 0 0,0 0 0,0 0-1,0 0 1,1-1 0,-1 0 0,1 0 0,-1 0 0,1 0-1,0-1 1,0 0 0,0 0 0,-1 0 0,1 0 0,0-1 0,0 0-1,0 0 1,0 0 0,0-1 0,0 1 0,0-1 0,0 0-1,0-1 1,-1 1 0,1-1 0,0 0 0,-1 0 0,1-1 0,-1 1-1,0-1 1,5-4 0,-4 4-1,-1 0 1,0-1-1,0 1 0,0-1 1,-1 0-1,1 0 0,-1 0 1,5-8-1,-7 9 2,0 1 0,-1 0 0,1-1 0,-1 1 0,1-1 1,-1 1-1,0-1 0,0 1 0,0 0 0,0-1 0,-1 1 0,1-1 0,-1 1 1,1-1-1,-1 1 0,0 0 0,0-1 0,0 1 0,0 0 0,0 0 0,-2-3 0,-6-8-263,0 1 0,-1-1 0,-1 2 0,1-1 0,-2 2 0,-16-14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4:39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0 652 15232,'0'0'2495,"0"3"-2383,0 26-60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7:2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024,'0'0'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7:27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33 11776,'-3'0'325,"-4"0"-211,1 0 0,-1 0 0,1-1 0,-1 0-1,1 0 1,0 0 0,0-1 0,-1 0 0,1 0 0,0-1 0,0 0 0,1 0 0,-1 0 0,1-1-1,-1 1 1,1-1 0,0-1 0,1 1 0,-1-1 0,1 1 0,-1-1 0,2-1 0,-1 1 0,0 0-1,1-1 1,0 0 0,-2-6 0,2 1-75,1 1-1,0-1 1,1 0-1,0 0 0,1 1 1,0-1-1,0 0 1,1 0-1,1 0 1,0 1-1,0-1 1,1 1-1,1-1 0,7-17 1,-5 15 6,1 0 1,1 0-1,-1 1 1,2 0-1,0 0 1,0 1-1,1 0 1,0 0-1,1 1 1,16-11-1,-24 18-34,1 1 0,-1 0 0,1 0 0,-1 0 0,1 1 0,-1-1 0,1 1 0,0 0 0,0 0 0,0 0-1,0 0 1,0 1 0,-1 0 0,1 0 0,0 0 0,0 0 0,7 1 0,-6 1-4,-1 0 1,1 0 0,-1 0 0,1 0-1,-1 1 1,0-1 0,0 1-1,0 0 1,0 0 0,-1 1-1,1-1 1,-1 1 0,5 7-1,1 3 0,0 0-1,-1 1 0,-1 0 0,0 0 0,8 31 0,15 85 21,-26-109-27,53 296 303,-31-175-2701,-24-129-808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7:5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6 14656,'6'-15'3733,"-5"36"-3663,-1 1 0,-1 0 0,-1 0 0,0-1 0,-2 1 0,-9 30 0,6-26-46,1 0 0,1 0 0,-1 41 0,6-65-19,0 0-1,0 0 0,0-1 0,0 1 0,0 0 1,0 0-1,1 0 0,-1 0 0,1-1 0,-1 1 0,1 0 1,0 0-1,-1-1 0,1 1 0,0 0 0,0-1 1,1 1-1,-1-1 0,0 1 0,0-1 0,1 0 0,-1 0 1,0 1-1,3 0 0,-1-1 2,0 0-1,0 0 1,0 0 0,0-1 0,0 1-1,0-1 1,0 1 0,0-1-1,0 0 1,1-1 0,-1 1-1,6-2 1,7-2 11,-1 0-1,1-2 1,-1 0-1,17-9 1,188-92 271,-191 93 58,-28 14 294,-4 0-480,-7-1-263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7:15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2576,'0'0'1290,"2"4"-1044,4 14-215,0 1 1,-1 0 0,-1 0 0,-1 1 0,2 20 0,-2 108 126,-3-62-123,-1 219-1555</inkml:trace>
  <inkml:trace contextRef="#ctx0" brushRef="#br0" timeOffset="581.59">193 165 13024,'0'-2'-32,"1"-6"65,1 1 0,1 0 0,-1 0 0,1 0 0,0 0 0,0 0 0,1 0 0,0 1 0,6-7 0,-2 2 80,0 1 0,1 0 0,1 1 1,15-13-1,-24 21-95,0 1 1,0-1 0,0 0 0,0 0 0,0 1 0,0-1 0,0 1-1,0-1 1,0 1 0,1-1 0,-1 1 0,0-1 0,0 1 0,1 0-1,-1 0 1,0 0 0,0 0 0,1 0 0,-1 0 0,0 0 0,1 0-1,-1 0 1,0 1 0,3 0 0,-2 0 0,-1 1 1,1-1-1,0 0 1,-1 1-1,1 0 0,-1-1 1,1 1-1,-1 0 0,0-1 1,0 1-1,0 0 1,0 0-1,1 3 0,2 6 31,-1-1 0,0 1 0,-1 0 0,2 20 0,-4-3 35,-2 0 0,0 0 1,-2-1-1,-14 51 1,-2 17 132,13-63-127,5-24-38,0 0-1,0 0 0,1 0 0,0 0 0,0 0 0,1 0 0,0 0 0,1 11 0,0-18 188,19 9-48,-6-10-177,1 0 0,0-1 0,0-1 0,-1 0-1,16-5 1,16-1 45,-43 7-54,-1 1 0,0 0 1,0 0-1,1 0 0,-1 0 0,0 0 0,0 0 0,1 0 0,-1 1 0,0-1 0,4 2 1,22 18 47,-28-19-81,1-1 0,-1 0-1,0 0 1,0 0 0,1 1 0,-1-1 0,0 0-1,1 0 1,-1 0 0,0 0 0,1 0 0,-1 0-1,0 0 1,1 1 0,-1-1 0,0 0-1,1 0 1,-1 0 0,0-1 0,1 1 0,-1 0-1,1 0 1,-1 0 0,0 0 0,1 0-1,-1 0 1,0 0 0,0 0 0,1-1 0,-1 1-1,0 0 1,1 0 0,-1-1 0,0 1-1,0 0 1,1 0 0,-1-1 0,0 1 0,0 0-1,1-1 1</inkml:trace>
  <inkml:trace contextRef="#ctx0" brushRef="#br0" timeOffset="1107.26">716 0 14112,'0'0'69,"-1"3"27,-11 41 275,2 0-1,2 1 1,2 0 0,2 1-1,4 85 1,1-121-310,0-1 0,1 1 0,0-1 0,1 1 0,0-1-1,0 0 1,1 0 0,0 0 0,1-1 0,0 1 0,8 9 0,-10-14-30,0 0 1,1 0-1,0-1 0,0 1 1,0-1-1,0 0 0,0 0 0,1-1 1,-1 1-1,1-1 0,0 0 0,-1 0 1,1-1-1,0 1 0,0-1 1,0 0-1,0 0 0,1-1 0,-1 0 1,0 1-1,0-2 0,10-1 0,-9 1-10,0-1-1,0 0 1,0 0-1,0-1 0,-1 1 1,1-1-1,-1-1 1,0 1-1,0-1 0,0 0 1,0 0-1,-1 0 0,0-1 1,1 0-1,-2 1 1,1-2-1,3-4 0,7-13 25,-2-1-1,16-40 1,-23 53-28,0-3 0,0 0 1,-1 0-1,-1 0 1,0 0-1,-1-1 1,0 1-1,-1-1 0,-2-23 1,0 29 0,0 0 0,0 0-1,-1 0 1,0 0 0,-1 1 0,0-1 0,0 1 0,-1-1 0,0 1-1,0 0 1,-1 1 0,0-1 0,0 1 0,-1 0 0,-7-7-1,11 11 6,-1 1-1,0-1 1,0 1 0,0 0-1,-1 0 1,1 0-1,0 1 1,-1-1-1,1 1 1,-1-1-1,1 1 1,-1 0-1,0 1 1,1-1-1,-1 1 1,0-1 0,0 1-1,1 0 1,-1 1-1,0-1 1,0 1-1,1-1 1,-1 1-1,0 0 1,1 0-1,-1 1 1,1-1-1,0 1 1,-1 0 0,1 0-1,-4 3 1,-2 1-299,0 2 0,0-1 1,1 1-1,0 0 0,1 1 1,0 0-1,0 0 0,-8 15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8:25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8 14656,'0'0'704,"24"34"-448,-5-5 32,5 10-160,0 0 32,-2-1-64,-2 2 32,5-4-97,-5-8 1</inkml:trace>
  <inkml:trace contextRef="#ctx0" brushRef="#br0" timeOffset="391.26">197 689 11840,'0'0'1312,"-10"6"-800,5 9-192,-7 13 0,-12 13-224,0 7 32,0 4 0,3-1 32,6-2-96,3-6 0,4-12-32,8-12 32</inkml:trace>
  <inkml:trace contextRef="#ctx0" brushRef="#br0" timeOffset="804.14">430 566 13504,'0'0'69,"0"5"48,-13 169 1480,12-155-1425,2 1-1,0 0 1,1-1 0,2 1 0,-1-1 0,14 36 0,-17-53-157,1-1-1,-1 1 1,1-1-1,-1 1 1,1-1-1,-1 0 0,1 1 1,0-1-1,0 0 1,0 1-1,0-1 1,0 0-1,0 0 1,0 0-1,0 0 1,0 0-1,1 0 1,-1 0-1,0-1 1,0 1-1,1 0 1,-1-1-1,1 1 1,-1-1-1,1 1 1,-1-1-1,1 1 0,-1-1 1,1 0-1,-1 0 1,1 0-1,-1 0 1,1 0-1,-1 0 1,1-1-1,-1 1 1,1 0-1,-1-1 1,1 1-1,1-2 1,3-1 14,-1 0 0,1-1 0,-1 0 0,0 0 0,0 0 1,-1 0-1,9-11 0,-3 2 7,0 0 0,-1-1 0,0 0 1,-1-1-1,-1 0 0,0 0 0,-1-1 1,4-16-1,-8 24-14,0 0 1,-1-1-1,0 0 1,0 1-1,0-1 1,-1 0-1,-1 1 1,0-1-1,0 1 1,0-1-1,-1 1 1,0-1-1,-1 1 1,0 0-1,0 0 0,-1 0 1,-5-8-1,8 14-16,0 0-1,0 0 0,0 0 0,-1 0 0,1 0 0,-1 1 0,1-1 0,-1 0 0,0 1 0,0-1 0,0 1 0,0 0 0,0 0 1,0-1-1,0 1 0,0 1 0,0-1 0,-1 0 0,1 0 0,0 1 0,-4-1 0,3 1 22,0 1 0,0-1-1,1 1 1,-1 0 0,0 0 0,1 0-1,-1 0 1,1 0 0,-1 0-1,1 1 1,0 0 0,-1-1 0,1 1-1,0 0 1,-2 2 0,-4 4-339,2 1 1,-1-1 0,1 1-1,0 0 1,1 1-1,0 0 1,-5 13 0</inkml:trace>
  <inkml:trace contextRef="#ctx0" brushRef="#br0" timeOffset="1206.23">737 838 15328,'0'0'69,"3"3"16,2 0-55,1 0 0,-1 0 0,1-1 0,0 1 0,0-1 1,0 0-1,0-1 0,0 1 0,0-1 0,12 0 1130,-32-15 284,-2 0-626,15 14-626,-3-2 118</inkml:trace>
  <inkml:trace contextRef="#ctx0" brushRef="#br0" timeOffset="1207.23">972 762 12736,'0'0'538,"4"-7"177,4-30-40,-1-1 0,3-57-1,-4 26 726,-6 68-366,0 3-788,14 143 490,-8-82-552,-5 97 0,-7-75-2659</inkml:trace>
  <inkml:trace contextRef="#ctx0" brushRef="#br0" timeOffset="2469.63">1348 0 14048,'0'0'-59,"3"2"-138,25 16 234,0 1 0,-2 1 0,28 26 0,-40-31 71,0 0-1,-1 1 1,-1 1-1,0 0 1,-1 0-1,12 27 1,-12-20 0,-1 1-1,-1 0 1,-2 0 0,0 1 0,-2-1-1,0 1 1,-2 1 0,-1-1-1,-2 44 1,-10 32 278,-5 0-1,-4-1 0,-33 104 0,7-90 173,31-86-129,2 0 0,-15 62 1,26-90-292,-4-7 97,-3-10-258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8:22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01 9632,'4'-56'-27,"-4"55"102,4 13 207,2 20-71,0 1 0,-3-1 0,1 45 0,-11 101 361,7-176-564,-11 127 384,-3 78 534,14-202-985,3 36 632,-3-39-645,0 0 0,0-1 0,1 1 0,-1 0 0,1 0 0,-1-1 0,1 1 0,0-1 0,0 1 0,-1 0 0,1-1 0,0 1 0,0-1 0,1 0 0,-1 1 0,0-1 0,0 0 0,2 1 0</inkml:trace>
  <inkml:trace contextRef="#ctx0" brushRef="#br0" timeOffset="370.33">312 466 12576,'0'-3'192,"-1"2"-134,1 0 0,0 0 0,0-1 0,-1 1 0,1 0 0,0 0 0,0 0 1,0 0-1,0 0 0,1 0 0,-1 0 0,0 0 0,1-2 0,-1 2-23,1 1 1,0-1-1,-1 1 0,1-1 0,-1 1 0,1 0 0,0-1 0,-1 1 0,1 0 1,0 0-1,-1-1 0,1 1 0,0 0 0,-1 0 0,1 0 0,0 0 0,0 0 1,-1 0-1,1 0 0,0 0 0,0 0 0,-1 0 0,1 0 0,0 1 1,-1-1-1,1 0 0,1 1 0,1 0-8,0 0-1,0 0 1,0 0 0,0 0-1,0 1 1,0 0-1,0-1 1,0 1 0,-1 0-1,1 0 1,-1 0 0,1 1-1,-1-1 1,0 1 0,3 4-1,-2-2-4,-1-1 0,0 1-1,0 0 1,0 0-1,-1 0 1,1 0 0,-1 0-1,-1 0 1,1 6 0,-1 7 19,-1 0 0,0 0 0,-2 0 0,-7 30 0,-22 56 66,21-71-13,0 1 0,-10 67 0,21-99-78,-1 1 1,1-1-1,0 0 0,0 1 0,0-1 1,0 1-1,0-1 0,1 0 0,-1 1 1,1-1-1,0 0 0,0 1 0,-1-1 1,1 0-1,1 0 0,-1 0 0,0 0 1,0 0-1,1 0 0,3 4 1,-2-4-2,-1 0 1,2 0 0,-1-1 0,0 1 0,0-1 0,0 1 0,1-1-1,-1 0 1,1-1 0,-1 1 0,0 0 0,7-1 0,5 0 21,0 0 1,-1-2 0,0 0-1,1 0 1,23-9-1,-17 4-1023,27-15-1</inkml:trace>
  <inkml:trace contextRef="#ctx0" brushRef="#br0" timeOffset="756.4">655 532 13664,'-7'15'142,"0"0"1,1 0 0,1 1 0,0-1 0,1 1 0,0 0-1,2 1 1,-1 16 0,2-9 86,0 1 1,2-1-1,2 1 0,7 39 1,-6-50-132,0-1 0,0 1 1,2-1-1,-1 0 0,2-1 1,14 23-1,-18-31-65,-1-1 1,1 1-1,0-1 0,1 0 1,-1 0-1,0 0 0,1-1 0,0 1 1,-1-1-1,1 0 0,6 3 0,-7-4-10,0-1 0,0 1-1,0-1 1,-1 0 0,1 1-1,0-1 1,0-1 0,0 1-1,0 0 1,0-1 0,-1 1-1,1-1 1,0 0 0,0 0-1,-1 0 1,1 0 0,-1 0-1,1-1 1,3-2 0,2-2 17,-1 0 0,0 0 0,0-1 0,-1 0-1,0 0 1,0-1 0,0 0 0,-1 0 0,0 0 0,-1-1 0,0 0 0,0 0 0,-1 0 0,0 0 0,-1 0 0,3-17 0,-2 9 9,-2-1 0,0 1 0,-1 0 0,0-1 0,-1 1 0,-1 0 0,-1 0 0,-7-25 0,7 34-21,0 0 0,0-1 1,-1 1-1,0 1 0,-1-1 1,1 1-1,-1-1 0,-1 1 1,0 1-1,0-1 0,0 1 1,-13-11-1,15 15-17,1 0 0,-1 0 1,0 0-1,0 0 0,0 0 0,0 1 0,0 0 1,0 0-1,-1 0 0,1 0 0,0 0 1,0 1-1,-1 0 0,1 0 0,0 0 0,-1 1 1,1-1-1,0 1 0,0 0 0,0 0 0,-1 0 1,1 1-1,0 0 0,1-1 0,-1 1 0,0 1 1,0-1-1,-3 3 0,3-1 12,-1 0 0,1 0 0,0 1 0,0-1 0,0 1 1,0 0-1,1 0 0,0 0 0,0 0 0,0 1 0,-2 7 0,1-1-687,1 0 0,0 0 0,-3 22 0</inkml:trace>
  <inkml:trace contextRef="#ctx0" brushRef="#br0" timeOffset="1123.62">1139 796 15328,'0'0'576,"19"3"-192,1 3 31,14 6-191,4-2 0,2-7 0,-1-4 0,2-5-192,0-2 32,-5-3-64,-7-1 32</inkml:trace>
  <inkml:trace contextRef="#ctx0" brushRef="#br0" timeOffset="1527.06">1307 678 12832,'0'0'0,"6"36"160,-2-1 32,1 16 256,0 6 0,0 4 160,2 0 32,1 1-320,3-11 32</inkml:trace>
  <inkml:trace contextRef="#ctx0" brushRef="#br0" timeOffset="1528.06">1931 371 12832,'0'0'485,"2"5"-197,-1 1-218,7 23 129,-1 0-1,-2 1 0,3 48 1,-10-22 51,-12 66 0,7-76-60,2 0 1,1 71 0,5-111-166,-1-1 1,1 1-1,-1 0 1,2 0-1,-1-1 1,1 1-1,-1-1 1,5 8-1,-6-13-58,0 1-1,1 0 1,-1-1-1,1 1 1,-1-1-1,0 1 0,1-1 1,-1 1-1,1-1 1,-1 1-1,1-1 1,-1 0-1,1 1 1,0-1-1,-1 0 1,1 1-1,0-1 1,-1 0-1,1 0 1,-1 0-1,1 1 1,0-1-1,0 0 0,-1 0 1,1 0-1,0 0 1,-1 0-1,1 0 1,0 0-1,-1-1 1,1 1-1,0 0 1,-1 0-1,1 0 1,-1-1-1,1 1 1,0 0-1,-1-1 1,1 1-1,-1 0 0,1-1 1,-1 1-1,2-1 1,-2 0-310</inkml:trace>
  <inkml:trace contextRef="#ctx0" brushRef="#br0" timeOffset="1912.75">2262 378 14656,'10'-8'24,"1"0"1,0 2-1,1-1 1,-1 1-1,25-8 1,-28 11 29,0 1 1,1 0 0,-1 0-1,1 1 1,-1 0-1,1 1 1,0 0 0,0 0-1,13 2 1,-20-1-46,-1-1 0,0 1 0,1-1 0,-1 1 0,0 0 0,0-1-1,0 1 1,0 0 0,1 0 0,-1 0 0,0 0 0,0 0 0,-1 0 0,1 0 0,0 0 0,0 1 0,0-1 0,-1 0 0,1 0 0,-1 1 0,1-1 0,-1 0 0,1 1-1,-1-1 1,0 0 0,0 1 0,0-1 0,0 1 0,0-1 0,0 0 0,0 1 0,0-1 0,-1 2 0,0 7 18,0 1-1,-1-1 1,-5 13 0,7-21-22,-23 58 35,-1 0-1,-54 91 1,34-68 12,19-33 73,-20 57 0,45-106-116,0-1-1,-1 1 1,1-1-1,0 1 1,0 0-1,-1-1 1,1 1-1,0 0 1,0-1-1,0 1 1,0 0-1,0-1 1,0 1-1,0 0 1,0-1-1,0 1 1,0 0 0,0-1-1,0 1 1,0 0-1,0-1 1,1 1-1,-1 0 1,0-1-1,1 1 1,-1-1-1,0 1 1,1-1-1,-1 1 1,1 0-1,-1-1 1,1 1-1,0 0 1,1-1 16,1 1 0,-1 0-1,1-1 1,-1 1 0,1-1 0,-1 0 0,6 0 0,-7 0-29,58 1 232,61 3 414,-117-4-735,5 2-367,1-2 1,-1 1 0,17-2-1</inkml:trace>
  <inkml:trace contextRef="#ctx0" brushRef="#br0" timeOffset="2336.91">2684 445 13600,'0'3'80,"-18"91"1079,7-39-657,-5 74 0,15-113-428,1 1-1,0-1 1,1 0 0,1 0 0,1 0 0,0 0-1,1 0 1,1 0 0,7 17 0,-9-28-43,-1-1 0,0 1-1,1-1 1,0 0 0,0 0 0,0 0 0,1 0 0,-1 0-1,1-1 1,0 0 0,0 1 0,8 4 0,-9-7-8,-1 0 0,1 0 0,0 0 0,0 0 0,-1-1 0,1 1 0,0-1 0,0 1 0,0-1 0,0 0 1,0 0-1,-1 0 0,1-1 0,0 1 0,0-1 0,0 1 0,0-1 0,-1 0 0,1 0 0,0 0 0,-1-1 0,1 1 0,3-3 0,2-2 18,-1 0 0,0-1 0,0 1-1,-1-1 1,0-1 0,0 1-1,-1-1 1,0 0 0,0 0 0,-1-1-1,4-8 1,0-4 70,-1-1 0,-1 0 1,5-33-1,-9 45-66,-2-1 0,1 0 0,-1 1 0,-1-1 0,0 0 0,-1 0 0,0 1 0,0-1 0,-1 1 0,0 0 0,-9-17 0,11 23-31,-1 0-1,0 1 1,0-1-1,0 0 1,-1 1-1,1 0 1,-1 0-1,0 0 1,0 0-1,0 0 1,0 0-1,-1 1 1,1-1 0,-1 1-1,1 0 1,-1 0-1,0 0 1,0 1-1,0 0 1,0-1-1,0 1 1,0 0-1,0 1 1,0-1-1,0 1 1,0 0-1,-1 0 1,1 0-1,0 0 1,0 1-1,0 0 1,-6 1-1,4 1-147,1 0 0,-1 0 0,1 1 0,-1-1 0,1 1-1,0 0 1,1 1 0,-1-1 0,1 1 0,0 0 0,-6 8-1,8-10-612</inkml:trace>
  <inkml:trace contextRef="#ctx0" brushRef="#br0" timeOffset="4483.8">2125 0 11104,'-4'0'538,"0"0"-448,0 0 0,0 0-1,1 1 1,-1-1-1,0 1 1,1-1-1,-1 1 1,0 0 0,1 1-1,-1-1 1,1 1-1,0-1 1,-1 1 0,1 0-1,0 0 1,0 1-1,0-1 1,1 0 0,-1 1-1,0 0 1,1 0-1,0 0 1,-1 0 0,-2 5-1,-37 83 11,4 1 0,-28 105-1,29-82-72,11-34-15,-23 116 0,43-158-6,1 1 1,2 0 0,1 1-1,2-1 1,7 47 0,-4-69 5,0 0 1,2 1 0,0-1 0,1-1 0,1 1 0,11 22 0,-12-30-1,0 1 0,1-1 0,0-1 0,1 1 1,0-1-1,0-1 0,1 1 0,0-2 0,1 1 0,19 11 1,27 6-1784,-44-21-733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7:27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11488,'0'0'282,"-1"4"-15,-5 15 10,2-1 1,0 1-1,-2 20 1,5-27-174,0 0 1,1-1-1,0 1 0,1 0 0,0 0 1,5 17-1,-6-27-90,0-1-1,1 1 1,-1-1 0,0 0 0,1 1 0,-1-1-1,1 0 1,0 1 0,-1-1 0,1 0 0,0 0-1,0 0 1,0 0 0,0 0 0,0 0-1,0 0 1,0 0 0,0 0 0,0 0 0,0 0-1,1-1 1,-1 1 0,0 0 0,0-1 0,1 1-1,-1-1 1,0 0 0,1 1 0,-1-1-1,1 0 1,-1 0 0,0 0 0,1 0 0,-1 0-1,1 0 1,-1 0 0,1 0 0,-1-1 0,0 1-1,1 0 1,-1-1 0,0 1 0,1-1-1,-1 0 1,0 1 0,2-2 0,5-3 66,0-1 1,0 1-1,-1-1 1,0-1-1,11-10 1,-14 12-5,0 1 0,0-1 0,0 0 0,-1 0 1,0 0-1,0-1 0,0 1 0,0-1 0,-1 0 1,3-10-1,-5 13-14,1 0 0,-1-1 0,0 1 0,0 0-1,-1-1 1,1 1 0,-1-1 0,0 1 0,1 0 0,-1 0 0,-1-1 0,1 1 0,0 0 0,-1 0 0,0 0 0,1 0-1,-1 1 1,-1-1 0,1 0 0,-5-3 0,5 3 5,-1 0 0,0 0-1,0 1 1,0 0 0,0-1-1,0 1 1,0 1 0,-1-1-1,1 0 1,-1 1 0,1-1-1,-7 0 1,7 1-38,1 1 0,0 0 0,0 0 0,0 1 0,0-1-1,0 0 1,0 1 0,0-1 0,0 1 0,0 0 0,0-1 0,0 1 0,0 0 0,0 0-1,0 0 1,0 1 0,1-1 0,-1 0 0,1 1 0,-1-1 0,1 1 0,-1 0 0,1-1 0,-2 4-1,-1 1 9,1 0 0,0 0 0,0 1 0,0-1 0,1 1 0,0 0 0,1-1 0,-1 1 0,0 12 0,2 13-2417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8:28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0 11936,'-12'-58'2229,"12"57"-1386,1 4-785,4 15-49,0 0 1,-2 0-1,0 0 0,-1 0 0,0 24 0,-9 98 35,4-105-41,-4 41 228,-3 45-88,10-101-711,0-1-1,1 0 1,8 38 0</inkml:trace>
  <inkml:trace contextRef="#ctx0" brushRef="#br0" timeOffset="390.05">105 287 10752,'3'-20'296,"1"0"1,2 1-1,0-1 0,12-26 1,-15 40-196,0 0 1,1 0-1,0 0 0,1 0 1,-1 0-1,1 1 0,0 0 1,1 0-1,-1 0 0,1 0 1,0 1-1,0 0 1,0 1-1,0-1 0,13-4 1,-10 4-22,-1 1-27,0 0 1,0 1-1,0 0 1,14-3-1,-20 5-48,-1 0 0,1 0-1,-1 0 1,1 0 0,-1 0-1,1 0 1,-1 0 0,1 0-1,-1 1 1,1-1 0,-1 1-1,1-1 1,-1 1 0,0 0-1,1-1 1,-1 1 0,0 0-1,0 0 1,1 0 0,-1 0-1,0 0 1,0 0 0,0 0 0,0 0-1,0 0 1,-1 1 0,1-1-1,0 0 1,0 1 0,-1-1-1,1 0 1,-1 1 0,1 1-1,1 7 4,0 0 0,-1 0 0,-1 0-1,1 0 1,-2 0 0,1 0 0,-1 0 0,-1 0-1,-4 14 1,-3 8 7,-20 48-1,-22 22 23,35-73-7,1 0 1,1 1 0,-10 35 0,23-64-21,1 1 0,-1-1 0,1 0 1,0 1-1,-1-1 0,1 1 0,0-1 0,0 1 0,0-1 0,0 1 1,0-1-1,0 1 0,1-1 0,-1 1 0,0-1 0,1 0 0,-1 1 1,1-1-1,0 1 0,-1-1 0,1 0 0,0 0 0,0 1 1,-1-1-1,1 0 0,0 0 0,2 2 0,0-1 14,0-1 0,1 1 0,-1-1 0,0 0-1,0 0 1,1 0 0,-1 0 0,0-1 0,1 1 0,-1-1 0,5 0 0,6 0-140,-1-1 0,1 0 1,0-1-1,-1-1 1,1 0-1,-1-1 1,0 0-1,0-1 1,-1 0-1,1-1 0,19-13 1</inkml:trace>
  <inkml:trace contextRef="#ctx0" brushRef="#br0" timeOffset="756.47">628 172 12480,'0'0'741,"-1"5"-165,-16 53 538,8-28-829,1-1-1,-6 50 1,11-54-187,2 0 0,4 42-1,-2-59-77,0 0 0,0 0 0,1 0 0,0 0 0,1 0 0,-1 0 0,1 0 0,1-1 0,0 0 0,0 1 0,9 11 0,-11-17-13,-1 0 0,1 0 0,0 0 0,0-1 0,-1 1 0,1-1 0,0 1 1,0-1-1,1 0 0,-1 0 0,0 0 0,0 0 0,1 0 0,-1 0 0,0 0 0,1-1 0,-1 1 0,1-1 0,-1 0 0,0 0 0,1 0 0,-1 0 0,1 0 0,-1 0 0,1-1 0,-1 1 0,0-1 0,1 0 0,-1 1 0,0-1 0,1 0 1,-1-1-1,0 1 0,0 0 0,0-1 0,0 1 0,0-1 0,3-2 0,3-4 3,0-1 0,-1 0 1,1 0-1,-2 0 0,1-1 1,8-19-1,-12 23-8,5-10 9,0 0-1,5-20 1,-12 31-9,1 0 1,-1 0-1,-1-1 1,1 1-1,-1 0 1,1 0-1,-1-1 1,-1 1-1,1 0 1,-1 0-1,-2-10 1,0 5 4,-1 1 1,0 0-1,0 0 0,0 0 1,-1 1-1,0-1 0,-13-13 1,16 19-4,0 1 0,0 0 1,-1 0-1,1 0 1,-1 0-1,1 1 0,-1-1 1,0 1-1,1-1 1,-1 1-1,0 0 0,0 0 1,0 0-1,0 1 1,0-1-1,0 1 1,0-1-1,0 1 0,0 0 1,-1 0-1,1 1 1,0-1-1,0 0 0,0 1 1,0 0-1,0 0 1,0 0-1,-4 2 0,0 1-176,1 0 0,0 1 0,0-1 1,0 1-1,0 0 0,1 1 0,0-1 0,0 1 0,0 0 0,1 1 0,-5 8 0</inkml:trace>
  <inkml:trace contextRef="#ctx0" brushRef="#br0" timeOffset="1138.04">1130 385 13024,'0'0'160,"22"10"288,0-6 0,14 1 32,6-5 64,0-7-320,2-7 32,-1-2-224,-9-3 0</inkml:trace>
  <inkml:trace contextRef="#ctx0" brushRef="#br0" timeOffset="1525.35">1436 241 12288,'-13'-3'65,"0"0"0,-21-8 1,20 6 191,13 5 372,1 3-458,1 11-54,0-1 1,2 1-1,4 17 0,3 13 49,-2 7-19,2 0 1,18 51-1,-27-99-308,0 0-1,1 1 1,-1-1-1,1 0 1,0 0 0,0 0-1,0 0 1,0-1-1,0 1 1,4 3-1</inkml:trace>
  <inkml:trace contextRef="#ctx0" brushRef="#br0" timeOffset="1526.35">1707 1 12480,'0'0'138,"1"3"-20,5 8 16,-1 0 0,-1 1 0,0 0 0,-1-1 1,0 1-1,0 1 0,0 13 0,1 96 485,-3-63-263,-3 104 528,-1-51-2606</inkml:trace>
  <inkml:trace contextRef="#ctx0" brushRef="#br0" timeOffset="1913.87">1966 31 12288,'3'-3'224,"1"1"-127,1 0 1,-1 0 0,0 0 0,1 1 0,-1 0 0,1 0 0,-1 0-1,1 0 1,0 1 0,-1-1 0,1 1 0,0 0 0,6 2 0,-5-2-27,0 1 0,0 0 0,-1 1 0,1-1 0,0 1 1,-1 0-1,1 0 0,-1 1 0,1 0 0,-1 0 0,5 4 1,-8-5-56,0 0 0,0 1 1,-1-1-1,1 0 1,-1 1-1,1-1 0,-1 1 1,0-1-1,0 1 1,0 0-1,0 0 1,-1-1-1,1 1 0,-1 0 1,1 0-1,-1 0 1,0 3-1,-1 7 24,0 0 0,-3 18 0,3-29-34,-6 29 30,-2-1-1,-1-1 1,-2 1 0,-20 37-1,13-28 89,-19 56 1,36-89-82,0 0 1,0 0 0,1 1-1,0-1 1,0 12 0,1-17-29,0 0 0,0 0 1,0 0-1,0 0 0,0 0 1,1 1-1,-1-1 0,0 0 0,1 0 1,-1 0-1,1 0 0,-1 0 1,1 0-1,-1 0 0,1 0 1,0 0-1,-1 0 0,1 0 0,0 0 1,0-1-1,0 1 0,0 0 1,0-1-1,0 1 0,0 0 0,0-1 1,0 1-1,0-1 0,0 1 1,0-1-1,0 0 0,0 0 0,0 1 1,1-1-1,-1 0 0,0 0 1,0 0-1,2 0 0,12 0 69,12 0 143,1 0 0,-1-2 0,42-8 0,-47 4-95,-1 2 0,1 1 0,0 0 0,0 2 0,0 0 0,0 1 0,29 5 0,-32-5-2446</inkml:trace>
  <inkml:trace contextRef="#ctx0" brushRef="#br0" timeOffset="2342.04">2679 344 14496,'0'0'800,"16"0"-192,-1 0 31,7 0-319,0 2 32,-2 0-96,-2-1 0,-1-1 0,5-1 32,5 1-128,4 0 0,3-2-64,-3-5 32</inkml:trace>
  <inkml:trace contextRef="#ctx0" brushRef="#br0" timeOffset="2725.02">2804 530 15232,'0'0'2703,"3"-1"-2367,11-1-161,1 0 0,0 1 0,-1 0 0,1 1 0,24 4 0,27-1 98,-55-3-237,0-1-1,-1-1 0,1 0 1,0 0-1,-1-1 1,1-1-1,-1 0 1,19-9-1,10-12-2562</inkml:trace>
  <inkml:trace contextRef="#ctx0" brushRef="#br0" timeOffset="3142.32">3462 173 14112,'-5'-9'24,"1"0"0,0 0 0,1 0 0,0 0 0,1 0 0,0-1 0,-2-17 0,1 5 781,3 21-112,0 5-490,40 421 746,-39-411-1116,0 16-771,8 41 1</inkml:trace>
  <inkml:trace contextRef="#ctx0" brushRef="#br0" timeOffset="3575.49">3619 74 13760,'0'0'469,"3"-1"-128,3 0-237,0-1 0,1 1 0,-1 0 0,1 1 0,0 0-1,-1 0 1,1 0 0,-1 1 0,1 0 0,-1 0 0,0 1-1,1-1 1,-1 2 0,0-1 0,0 0 0,0 1 0,0 0 0,5 4-1,-9-4-84,0-1-1,-1 0 1,1 0-1,-1 1 0,1-1 1,-1 1-1,0-1 1,0 1-1,0 0 0,0-1 1,-1 1-1,1 0 1,-1 0-1,1-1 0,-1 1 1,0 5-1,-1 4 29,0 0 0,-4 18 0,2-18-21,-1 0 0,-1 0 1,0 0-1,0 0 0,-1-1 1,-1 0-1,-7 11 0,-18 32 142,35-58-157,0 0 0,1 0 0,0 1 0,0 0 0,0-1 0,1 1 0,-1 1 0,0-1 0,10-3 0,-3 0 7,-2 1 0,0 1-1,0 0 0,0 0 0,0 1 0,18-4 0,-25 7-12,0-1 0,0 1 0,0 0 0,0-1 0,0 1 0,-1 0 0,1 0 0,0 1 0,0-1 0,0 0 0,0 1 0,0-1 0,0 1 0,0-1 0,0 1 0,0 0 0,-1 0 0,1 0 0,0 0 0,0 0 0,-1 0 0,1 1 0,-1-1 0,0 0 0,1 1 0,-1-1 0,0 1 0,0 0 0,1-1 0,-1 1 0,-1 0 0,1 0 0,0-1 0,0 1 0,0 3 0,1 6 3,0 0-1,-1 0 0,0 0 1,-1 0-1,0 0 1,-1 0-1,0 0 0,-1 0 1,-4 18-1,-4 3 25,-25 56 1,34-87-72,1 0-59,-1 1-1,1 0 1,-1 0 0,0-1 0,1 1 0,-1 0 0,0-1 0,0 1 0,0-1 0,-1 1 0,1-1-1,0 1 1,0-1 0,-1 0 0,1 0 0,-1 1 0,1-1 0,-1 0 0,0 0 0,1-1 0,-3 2 0</inkml:trace>
  <inkml:trace contextRef="#ctx0" brushRef="#br0" timeOffset="3963">4076 21 14400,'0'0'181,"3"1"-133,37 3 243,-24-3-173,0 1-1,0 0 1,-1 1 0,22 7 0,-33-9-77,-1 1 0,1-1 0,-1 1-1,0 0 1,1 0 0,-1 0-1,0 0 1,0 0 0,-1 1 0,1-1-1,0 1 1,-1 0 0,0 0 0,1 0-1,-1 0 1,0 0 0,-1 0-1,1 0 1,0 1 0,-1-1 0,0 1-1,0-1 1,0 1 0,1 5-1,-2 1 30,1 1-1,-2-1 1,1 0-1,-2 1 1,1-1-1,-1 0 1,-1 0-1,0 0 1,-6 16-1,-8 10 119,-25 41 0,5-12 43,32-54-154,-1 0 1,1 0 0,1 1-1,0-1 1,1 1 0,0 0-1,1 0 1,-2 18-1,5-30-52,-1 1 0,0-1-1,0 1 1,1-1 0,-1 1-1,0-1 1,1 1 0,-1-1-1,1 1 1,-1-1 0,1 0-1,-1 1 1,0-1 0,1 1-1,-1-1 1,1 0 0,0 0-1,-1 1 1,1-1 0,-1 0-1,1 0 1,-1 0 0,1 1-1,0-1 1,-1 0 0,1 0-1,-1 0 1,1 0 0,0 0-1,-1 0 1,1 0 0,-1-1-1,1 1 1,0 0 0,0 0-1,29-6 292,-24 5-304,20-3 128,0 1 0,0 2 0,44 2 0,-66-1-415,0 0 0,0 0 1,0 0-1,1-1 0,-1 1 0,0-1 0,0 0 0,5-2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5:26:5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30 13216,'0'0'3461,"3"-1"-3408,15-1-45,0 0 1,0 1-1,25 2 0,25 0-4,769-82-169,-742 68 160,482-64-17,781 11 22,-1111 67 6,170-4 15,254-5 98,-511 9-73,543 11 116,270-2-41,-493-10-68,31 0 1,42 1 12,-80 1 22,258-17 93,213-1 92,622-18 68,-1397 25-324,300-8 62,-186 34-4,-270-15-267,-9-1 47,0 0 1,0-1-1,0 1 0,0-1 0,0 1 0,0-1 1,0-1-1,0 1 0,0 0 0,0-1 1,0 0-1,0 0 0,5-2 0</inkml:trace>
  <inkml:trace contextRef="#ctx0" brushRef="#br0" timeOffset="1215.43">80 351 11008,'0'0'3930,"0"-4"-3887,-8-85 198,2 29-66,0 21 351,2 29 256,5 26-416,28 628 130,-30-629-496,0-12 0,1 0 0,-1 1 0,1-1 0,0 0 0,0 1 0,1-1 0,-1 0 0,1 1 0,1 3 0,-13-48 7,-10-74 0,15 79 6,-41-251 158,45 271 132,7 32 279,6 31-460,-3 1 0,-1 0 0,-1 80 1,-7-60-1408,-18 124 1</inkml:trace>
  <inkml:trace contextRef="#ctx0" brushRef="#br0" timeOffset="26473.58">3860 170 13760,'0'0'810,"1"-3"-340,9-21-157,0 1 1,17-26-1,8-17-5,-33 61-303,2 32 80,-1 70 3,-3-58-9,2 0 0,12 64 0,-12-96 8,0-8-31,0-16-7,0-28-11,-2 33-16,0-22 53,-4-37-1,3 60-15,-1 1-1,0 0 1,0 0 0,-1 0-1,-1 0 1,0 1-1,0-1 1,-6-9-1,10 19-44,0 0 0,0 0 0,0 0 0,0-1 0,0 1 0,0 0 0,0 0 0,0 0 0,0 0 0,0 0 0,0 0 0,-1-1 0,1 1 0,0 0 0,0 0 0,0 0 0,0 0 0,0 0 0,0 0 0,0 0 0,0-1 0,-1 1 0,1 0 0,0 0 0,0 0 0,0 0 0,0 0 0,0 0 0,-1 0 0,1 0 0,0 0 0,0 0 0,0 0 0,0 0 0,0 0 0,-1 0 0,1 0 0,0 0 0,0 0 0,0 0 0,0 0 0,0 0 0,-1 0 0,1 0 0,0 0 0,0 0 0,-3 10 238,3 21-218,0-23 36,0 22-226,0 88 620,-1-48-2916</inkml:trace>
  <inkml:trace contextRef="#ctx0" brushRef="#br0" timeOffset="27059.85">2092 1133 10752,'-2'-3'229,"-4"-10"-45,1 1-1,0-1 1,1 0 0,0-1-1,1 1 1,1-1-1,-2-24 1,2-5 103,6-52 0,-2 84 30,0 12-39,5 20-1,-6-16-291,35 172 494,2 9 0,18 35-1952</inkml:trace>
  <inkml:trace contextRef="#ctx0" brushRef="#br0" timeOffset="27568.42">2282 1125 9536,'0'0'2229,"-2"3"-1802,-1 2-361,1 0 0,0 0 0,0 0 0,0 0 0,1 0 0,-1 1 0,1-1 0,1 0 0,-1 1 0,1-1 0,0 1 0,0-1 0,0 1 0,1-1 0,0 0 0,2 8 0,-1-4-13,0 0 1,1-1 0,0 1-1,1-1 1,-1 0 0,1 0-1,1 0 1,0-1 0,11 14-1,-13-18-38,0 0-1,0 0 0,0-1 1,1 1-1,-1-1 0,1 0 1,0 0-1,-1 0 0,1 0 1,0-1-1,0 1 0,1-1 1,-1 0-1,0 0 0,0-1 1,8 1-1,-6-1-1,0-1 1,0 0-1,0 0 1,-1 0-1,1-1 1,-1 0-1,1 0 1,-1 0-1,0-1 0,1 1 1,6-6-1,-6 4 2,-1 0-1,1-1 0,-1 1 1,0-1-1,0 0 0,0-1 1,-1 1-1,0-1 0,0 0 0,0 0 1,-1 0-1,0 0 0,0-1 1,-1 1-1,1-1 0,-1 0 1,-1 0-1,1 0 0,-1 1 1,-1-1-1,1-9 0,-2 11 18,0 0 1,0 0-1,-1 0 0,0 0 0,0 0 0,0 0 1,0 0-1,-1 1 0,0-1 0,-6-7 0,-38-38 281,38 41-249,3 3-3,0 1 0,0 0-1,-1 0 1,1 1 0,-1-1 0,0 2 0,-8-4 0,12 5-18,1 1 1,-1 0 0,0 1 0,0-1 0,0 0 0,0 1 0,0-1 0,0 1-1,-1 0 1,1 0 0,0 1 0,0-1 0,0 0 0,0 1 0,0 0-1,0 0 1,0 0 0,1 0 0,-1 0 0,-5 3 0,0 7-1772</inkml:trace>
  <inkml:trace contextRef="#ctx0" brushRef="#br0" timeOffset="27919.48">2872 668 12128,'0'0'101,"1"3"27,3 29 167,-1 1 1,-1-1 0,-2 1-1,-8 58 1,3-12-46,3-58-181,-2 43 302,3-1 1,12 118 0,-10-178-441,6 27 479,-7-28-523,1-1 1,-1 1-1,1-1 1,0 1-1,-1-1 0,1 1 1,0-1-1,0 0 0,0 0 1,0 1-1,0-1 1,0 0-1,0 0 0,1 0 1,-1 0-1,2 1 1</inkml:trace>
  <inkml:trace contextRef="#ctx0" brushRef="#br0" timeOffset="28291.18">2756 928 13312,'0'0'1792,"2"3"-1702,7 7-20,-6-7 191,-4-5-138,-43-45 1311,43 46-991,-3 5-2352</inkml:trace>
  <inkml:trace contextRef="#ctx0" brushRef="#br0" timeOffset="29640.19">3028 1010 10016,'0'0'5776,"1"3"-5600,6 13-23,13 27 56,-19-40-196,1 0 0,0 0 0,0 0 0,1 0 0,-1-1 0,1 1 1,-1-1-1,1 0 0,0 1 0,6 2 0,-9-4-11,1-1-1,0 0 1,0 0-1,0 0 1,0 0-1,0 0 1,0 0-1,0 0 1,0 0-1,-1 0 1,1 0-1,0 0 1,0-1-1,0 1 1,0 0 0,0-1-1,-1 1 1,1 0-1,0-1 1,0 1-1,-1-1 1,1 0-1,0 1 1,0-1-1,-1 1 1,1-1-1,0-1 1,15-20 19,-10 13-9,-2 0 0,1 0 1,-1-1-1,4-14 0,-7 22-4,-1 0 1,1 0-1,-1 0 1,0 0-1,0 0 1,0 0-1,0 0 0,0 0 1,0 0-1,-1 1 1,1-1-1,0 0 1,-1 0-1,0-2 1,0 3-1,0 0 0,0 0 1,0 0-1,0 0 1,0 0-1,0 0 1,0 0-1,0 0 0,0 1 1,0-1-1,0 0 1,-1 1-1,1-1 0,0 1 1,0-1-1,-1 1 1,1 0-1,0-1 0,-1 1 1,1 0-1,0 0 1,-1 0-1,-2 0 0,-6 1-513,-1 1 0,1 0 0,-16 4-1</inkml:trace>
  <inkml:trace contextRef="#ctx0" brushRef="#br0" timeOffset="30002.6">1496 1220 13760,'0'0'672,"15"0"-320,-2 0-320,12-4 32,9-7-64,2-2 0</inkml:trace>
  <inkml:trace contextRef="#ctx0" brushRef="#br0" timeOffset="30372.72">1515 1432 13216,'0'0'1248,"21"-13"-768,3-7-224,8-1 32,4-2-96,-3-4 32</inkml:trace>
  <inkml:trace contextRef="#ctx0" brushRef="#br0" timeOffset="30759.26">486 1412 14208,'-1'3'64,"-1"0"-31,1-1 0,0 1 1,0-1-1,0 1 0,0 0 1,1-1-1,-1 1 1,1 0-1,-1 0 0,1-1 1,0 1-1,0 0 1,0 0-1,1 0 0,-1-1 1,1 1-1,-1 0 0,1 0 1,0-1-1,0 1 1,0-1-1,1 1 0,-1-1 1,0 1-1,1-1 0,2 3 1,7 12 121,1 0-1,1-1 1,0-1-1,1 0 1,1-1 0,27 21-1,-35-30-107,1 0 0,0-1-1,0 1 1,1-2 0,-1 1-1,1-1 1,13 3 0,-16-5-21,0-1-1,0 1 1,0-1 0,0 0 0,1 0 0,-1-1 0,0 0 0,0 0-1,0 0 1,0-1 0,0 0 0,6-3 0,-5 1-7,-1 0-1,0 0 1,0-1 0,0 0 0,0 0-1,-1 0 1,0-1 0,0 1 0,0-2-1,-1 1 1,0 0 0,0-1-1,4-10 1,-1 1 10,-1 1-1,0-2 1,-1 1 0,5-32-1,-9 36-15,0 1-1,-1-1 1,-1 1-1,0-1 1,0 1 0,-1-1-1,0 1 1,-1 0-1,-7-19 1,7 23-4,0 0 0,-1 0-1,0 0 1,0 0 0,0 1 0,-1-1 0,0 1-1,0 1 1,0-1 0,-1 1 0,0-1 0,0 1-1,0 1 1,-1 0 0,-8-5 0,12 8 6,-1-1 1,1 1-1,-1 0 0,0 0 1,0 0-1,0 1 0,1-1 1,-1 1-1,0 0 0,0 0 1,0 1-1,0-1 1,1 1-1,-1-1 0,0 1 1,0 0-1,1 1 0,-1-1 1,1 1-1,-1-1 0,1 1 1,-6 4-1,0 1-358,1 0 0,0 1 0,0-1 0,1 1 0,0 1 0,-7 11 0</inkml:trace>
  <inkml:trace contextRef="#ctx0" brushRef="#br0" timeOffset="31174.45">1013 1433 12672,'0'0'1573,"1"4"-1253,1 2-229,1 0 0,-1-1 1,1 1-1,0 0 0,1-1 0,-1 0 1,1 1-1,4 3 0,-7-8 75,3-2 33,-2 1 288,-4-5-144,-15-16 1213,8 15-3331</inkml:trace>
  <inkml:trace contextRef="#ctx0" brushRef="#br0" timeOffset="31573.38">1109 1252 14496,'1'-33'950,"11"-64"1,-2 31-266,-10 68-665,0 0 1,0 0-1,0 1 0,0-1 0,1 0 0,-1 0 1,0 0-1,1 0 0,1 4 0,2 7 13,46 182 377,-36-150-1578,39 85 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1:12:43.3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2 26 11488,'0'0'0,"26"4"0,-2-3 0,-1-1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8:14:39.590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276 1 12576,'0'0'80,"-5"4"32,-14 12 28,2 0 1,0 1-1,1 1 1,1 1-1,0 0 1,2 1 0,0 1-1,-17 37 1,2 7 282,-34 120 1,55-160-352,1 1 0,1-1 0,1 1 1,2 0-1,1 0 0,0 1 0,2-1 1,6 33-1,-4-40-20,2 0 1,0 0-1,1 0 1,1-1-1,0 0 1,2 0-1,0-1 1,1 0-1,1 0 1,0-1-1,22 23 1,-28-33-27,0-1 0,1 0 0,0 0 0,0 0 0,1-1 0,-1 0 1,1 0-1,0 0 0,0-1 0,0 0 0,0-1 0,0 0 1,11 2-1,-14-3-12,0-1 1,0 0-1,0 0 1,0 0-1,0-1 1,0 1 0,0-1-1,0 0 1,-1 0-1,1 0 1,0-1-1,-1 1 1,1-1-1,-1 0 1,1 0-1,-1 0 1,0 0-1,0-1 1,0 0 0,0 1-1,0-1 1,0 0-1,-1 0 1,0 0-1,1-1 1,-1 1-1,2-6 1,2-3 20,-1 0 1,0 0 0,-1 0-1,0 0 1,-1-1-1,-1 0 1,0 1-1,1-26 1,-3 32-15,0 0 1,0 0-1,-1 0 0,1-1 1,-2 1-1,1 1 0,-1-1 1,1 0-1,-2 0 0,1 1 1,0-1-1,-1 1 0,0-1 1,-1 1-1,1 0 0,-1 0 1,0 1-1,0-1 0,0 1 0,-9-7 1,12 10-7,0 1 0,0-1 0,0 1 0,0-1-1,1 1 1,-1 0 0,0-1 0,0 1 0,0 0 0,0-1 0,0 1 0,0 0 0,0 0 0,0 0 0,0 0 0,0 0 0,0 0 0,0 0 0,0 0 0,0 0 0,0 1-1,0-1 1,0 0 0,-1 1 0,0 0 5,1 0-1,-1 1 1,1-1-1,-1 0 1,1 1-1,0-1 1,0 1-1,-1-1 1,1 1-1,0 0 1,-1 2-1,-2 5 33,0 1 0,1 0 0,-3 16 0,5-22-41,-8 36-2240</inkml:trace>
  <inkml:trace contextRef="#ctx0" brushRef="#br0" timeOffset="441.84">604 774 13600,'0'0'533,"0"6"-160,-1 28 253,0-13-240,0 0 0,2-1 1,4 29-1,-5-49-375,0 1 0,0 0 1,0 0-1,1 0 0,-1 0 1,0-1-1,0 1 0,1 0 1,-1 0-1,1 0 0,-1-1 1,1 1-1,-1 0 0,1-1 1,-1 1-1,1 0 0,0-1 0,-1 1 1,1-1-1,0 1 0,-1-1 1,1 1-1,0-1 0,0 0 1,-1 1-1,1-1 0,0 0 1,0 0-1,0 1 0,0-1 1,-1 0-1,1 0 0,0 0 0,0 0 1,0 0-1,0 0 0,0 0 1,-1 0-1,1-1 0,0 1 1,0 0-1,0 0 0,-1-1 1,1 1-1,0-1 0,0 1 1,0-1-1,4-1 63,-1-1 0,1 0 0,-1 0 0,0 0 0,6-5-1,-10 7-49,1 1 0,-1 0 0,1-1 0,-1 1 0,0-1 0,1 1 0,-1-1 0,1 1 0,-1-1 0,0 0-1,1 1 1,-1-1 0,0 1 0,0-1 0,0 0 0,1 1 0,-1-1 0,0 1 0,0-1 0,0 0 0,0 1-1,0-1 1,0 0 0,0 1 0,0-1 0,0 0 0,-1 1 0,1-1 0,0 1 0,0-1 0,0 0 0,-1 1-1,1-1 1,0 1 0,-1-1 0,1 1 0,0-1 0,-1 1 0,1-1 0,-2 0 0,-19-12 470,18 12-427,1 0 157</inkml:trace>
  <inkml:trace contextRef="#ctx0" brushRef="#br0" timeOffset="855.41">1116 69 13408,'-5'-3'29,"3"2"19,0 0 1,1 0-1,-1-1 0,0 1 0,0 0 0,0 1 0,0-1 0,0 0 0,0 1 0,0-1 0,-1 1 0,1-1 0,0 1 1,0 0-1,0 0 0,0 0 0,0 0 0,-1 0 0,1 1 0,0-1 0,0 1 0,0-1 0,0 1 0,0 0 0,-3 1 1,-5 5 70,1 0-1,0 0 1,0 1 0,1 0 0,0 0 0,0 1 0,1 0 0,0 1 0,1-1 0,0 1 0,0 0 0,-6 19 0,-7 21-1,3 0-1,2 2 0,2-1 0,3 2 1,2-1-1,-1 65 0,8-89-81,1 1 0,2-1 0,0 0 0,2 0 0,1 0 0,2 0 0,16 40 0,-19-57-23,0-1 0,1 1-1,0-1 1,1 0 0,0-1-1,0 0 1,1 0 0,0 0-1,11 8 1,-12-11 0,0-1 1,1 0-1,0 0 1,0 0-1,0-1 1,1 0-1,-1-1 1,1 0-1,0 0 1,0-1-1,18 3 0,-23-5-2,0 0-1,1 0 0,-1 0 0,1-1 0,-1 1 0,0-1 0,1 0 0,-1 0 1,0-1-1,0 1 0,0-1 0,0 0 0,0 0 0,0 0 0,6-5 1,-6 3 6,1-1 0,-1 1 0,1-1 1,-1 0-1,-1 0 0,1-1 1,-1 1-1,0-1 0,0 0 1,2-6-1,-2 3 23,0-1-1,0 0 1,-1 0-1,0 0 1,-1-1-1,0 1 1,-1 0 0,0 0-1,-1-1 1,0 1-1,0 0 1,-1 0 0,-3-11-1,1 12 47,1 0 1,-1 0-1,-1 1 0,1-1 1,-1 1-1,-1 0 0,0 1 1,0-1-1,0 1 0,-11-8 0,16 14-50,0 0 0,0 1 0,-1-1 0,1 0 0,0 1 0,0 0 0,-1-1 0,1 1 0,-1 0 0,1-1 0,0 1 0,-1 0 0,1 0 0,-1 0 0,1 0 0,-2 1 0,-6 1-2413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8:14:40.842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0 15424,'0'0'1279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13:46.67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347 24575,'0'806'-1365,"0"-795"-5461</inkml:trace>
  <inkml:trace contextRef="#ctx0" brushRef="#br0" timeOffset="952.23">277 323 24575,'6'8'0,"-2"-1"0,1 1 0,-1 0 0,0 1 0,0-1 0,-1 1 0,4 17 0,-4-16 0,11 45 0,-2 1 0,-2 1 0,-3 0 0,-1 109 0,-5-117 0,7 60 0,5-21-1365,-11-77-5461</inkml:trace>
  <inkml:trace contextRef="#ctx0" brushRef="#br0" timeOffset="2430">654 135 24575,'1'-1'0,"-1"0"0,1 0 0,-1 0 0,1 0 0,-1 0 0,1 1 0,-1-1 0,1 0 0,0 0 0,-1 1 0,1-1 0,0 0 0,0 1 0,-1-1 0,1 1 0,0-1 0,0 1 0,0-1 0,0 1 0,0 0 0,0-1 0,0 1 0,1 0 0,24-7 0,-17 6 0,20-4 0,42-2 0,-64 6 0,0 1 0,1 0 0,-1 1 0,1 0 0,-1 0 0,0 1 0,0 0 0,0 0 0,0 0 0,0 1 0,8 4 0,-11-4 0,-1 0 0,1 1 0,-1-1 0,0 1 0,1 0 0,-2 0 0,1 0 0,0 0 0,-1 1 0,0-1 0,0 1 0,0-1 0,-1 1 0,1 0 0,-1 0 0,0-1 0,0 10 0,0 3 0,0-1 0,-1 0 0,0 0 0,-4 19 0,1-22 0,0 1 0,-1-1 0,-1 0 0,0 0 0,-1 0 0,0 0 0,-11 16 0,2-8 0,0-1 0,-1 0 0,-22 21 0,135-63 0,-64 18 0,1 2 0,34 1 0,-53 2 0,1 1 0,-1 0 0,0 1 0,-1 0 0,1 1 0,27 12 0,-39-14 0,0 0 0,0 1 0,0-1 0,-1 1 0,1 0 0,-1 0 0,0 0 0,0 0 0,0 0 0,0 0 0,0 0 0,-1 1 0,1-1 0,-1 1 0,2 6 0,-1 0 0,1 0 0,-1 1 0,-1-1 0,1 15 0,-4-10 0,0 0 0,-1-1 0,0 0 0,-1 1 0,-10 23 0,2-7 0,10-25 0,0 1 0,-1-1 0,0 0 0,0 0 0,-1 0 0,0 0 0,0-1 0,0 1 0,-1-1 0,1 0 0,-9 6 0,4-4 0,0-1 0,-1-1 0,0 0 0,1 0 0,-2-1 0,-14 5 0,-6 1 0,20-5 0,0-1 0,0-1 0,-1 0 0,1 0 0,-18 0 0,28-3-91,0 0 0,0 0 0,0 0 0,-1 0 0,1 0 0,0 0 0,0-1 0,0 1 0,0 0 0,0-1 0,0 1 0,0-1 0,0 1 0,-2-2 0</inkml:trace>
  <inkml:trace contextRef="#ctx0" brushRef="#br0" timeOffset="5220.15">1410 58 24575,'-1'133'0,"3"139"0,-1-253 0,1 0 0,1 0 0,1-1 0,1 1 0,13 33 0,-2-15 0,37 59 0,-45-81 0,-1 0 0,6 18 0,-11-25 0,1 0 0,0 0 0,0 0 0,1 0 0,0-1 0,1 1 0,-1-1 0,1 0 0,1-1 0,-1 1 0,1-1 0,11 10 0,-8-10 0,1 0 0,-1 0 0,1-1 0,0 0 0,14 4 0,-22-9 0,0 1 0,1 0 0,-1-1 0,1 1 0,0-1 0,-1 0 0,1 0 0,-1 0 0,1 0 0,0 0 0,-1 0 0,1-1 0,-1 1 0,1-1 0,-1 0 0,0 0 0,1 0 0,-1 0 0,0 0 0,1-1 0,-1 1 0,0-1 0,0 1 0,0-1 0,0 0 0,0 1 0,-1-1 0,3-3 0,31-47 0,40-80 0,-60 100 0,-3 0 0,0 0 0,9-48 0,-18 68 0,-1 0 0,-1 0 0,0 0 0,-1-1 0,0 1 0,-1 0 0,-1-1 0,1 1 0,-2 0 0,0 0 0,0 0 0,-1 0 0,-1 1 0,0 0 0,0 0 0,-1 0 0,-9-13 0,-9-20 0,22 38 0,-1-1 0,1 1 0,-2 0 0,1 0 0,-1 0 0,0 0 0,0 1 0,-1-1 0,1 1 0,-1 1 0,0-1 0,0 0 0,-9-4 0,-15-4 0,-15-8 0,42 20 0,1 0 0,-1-1 0,0 1 0,0-1 0,0 1 0,1-1 0,-1 1 0,1-1 0,-1 0 0,1 0 0,0 0 0,0 0 0,0 0 0,0 0 0,0 0 0,-1-5 0,1 4 0,0 0 0,1 0 0,-2 0 0,1 0 0,0 0 0,0 0 0,-1 0 0,0 0 0,0 0 0,1 1 0,-2-1 0,1 1 0,0-1 0,0 1 0,-4-3 0,-2 0 0,-1-1 0,0 1 0,-14-6 0,12 6 0,0 0 0,-16-11 0,16 8 0,3 1 0,-1 1 0,0 0 0,0 0 0,-10-4 0,18 10 11,0 0-1,0 0 0,1 0 0,-1 0 1,0-1-1,0 1 0,0 0 1,1 1-1,-1-1 0,0 0 1,0 0-1,0 0 0,1 0 0,-1 1 1,0-1-1,0 0 0,0 1 1,1-1-1,-1 0 0,0 1 1,1-1-1,-1 1 0,1-1 0,-1 1 1,0 0-1,1-1 0,-1 1 1,1 0-1,-1-1 0,0 2 1,-12 26-701,10-20-305,-1 2-583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7:5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5488,'0'0'0,"-6"14"0,-10-1 3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12:43.31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71 315 24575,'-2'0'0,"0"0"0,0 1 0,1-1 0,-1 1 0,0-1 0,1 1 0,-1 0 0,0 0 0,1-1 0,-1 1 0,1 0 0,-1 1 0,1-1 0,0 0 0,-1 0 0,1 1 0,0-1 0,0 0 0,-2 4 0,-18 35 0,14-27 0,6-9 0,-1-1 0,1 0 0,-1 0 0,1 1 0,0-1 0,1 0 0,-1 1 0,0-1 0,1 1 0,0-1 0,0 1 0,0-1 0,0 1 0,0-1 0,1 1 0,0-1 0,1 5 0,0-1 0,1-2 0,1 1 0,-1 0 0,1-1 0,0 1 0,0-1 0,0 0 0,8 6 0,-5-4 0,0-1 0,1 0 0,0 0 0,0-1 0,0 1 0,1-2 0,-1 0 0,1 0 0,0 0 0,1-1 0,12 3 0,-19-5 0,0 0 0,0 0 0,0 0 0,0 1 0,-1-1 0,1 1 0,-1 0 0,1 0 0,-1 0 0,4 4 0,-4-4 0,1 0 0,-1 0 0,0 0 0,0 0 0,1 0 0,-1 0 0,1-1 0,0 0 0,-1 1 0,1-1 0,0 0 0,0 0 0,3 0 0,-1 0 0,0 0 0,0 0 0,0 0 0,0 1 0,0 0 0,0 0 0,0 0 0,-1 0 0,1 1 0,-1 0 0,1 0 0,-1 0 0,0 0 0,0 1 0,-1-1 0,1 1 0,-1 0 0,0 0 0,0 1 0,0-1 0,0 1 0,-1-1 0,0 1 0,0 0 0,0 0 0,0 0 0,-1 0 0,1 7 0,-1-9 0,-1 1 0,1-1 0,-1 1 0,0-1 0,-1 0 0,1 1 0,0-1 0,-1 0 0,0 1 0,0-1 0,0 0 0,0 0 0,0 1 0,-3 2 0,1-2 0,1-1 0,-1 0 0,-1 0 0,1 0 0,0 0 0,-1 0 0,1-1 0,-1 0 0,0 0 0,-7 3 0,-96 39 0,106-44 0,1 0 0,-1 0 0,1 0 0,-1 0 0,1 0 0,-1 0 0,1 0 0,-1 0 0,1 0 0,-1 0 0,0 0 0,1 0 0,-1 0 0,1 0 0,-1-1 0,1 1 0,-1 0 0,1 0 0,0-1 0,-1 1 0,1 0 0,-1-1 0,1 1 0,-1 0 0,1-1 0,0 1 0,-1-1 0,1 1 0,0 0 0,0-1 0,-1 1 0,1-1 0,0 1 0,0-1 0,-1 1 0,1-1 0,0 0 0,-6-26 0,3 10 0,-4-6 0,0 0 0,-4-25 0,10 36 0,0 1 0,0-1 0,2 1 0,-1-1 0,1 1 0,4-18 0,5-14 0,-4 24 0,-2 1 0,0-1 0,-1 0 0,-1 0 0,-1-31 0,-1 47 0,-1-1 0,0 1 0,0 0 0,0 0 0,-1 0 0,1 0 0,-4-5 0,3 6 0,1-1 0,0 1 0,-1 0 0,1 0 0,0-1 0,0 1 0,1-1 0,-1 1 0,0-1 0,0-4 0,2 6 11,-1 0-1,0 0 0,0 1 1,1-1-1,-1 0 1,1 0-1,-1 0 0,0 1 1,1-1-1,0 0 1,-1 0-1,1 1 0,-1-1 1,1 0-1,0 1 1,-1-1-1,1 1 0,0-1 1,0 1-1,0-1 1,-1 1-1,1 0 0,0-1 1,0 1-1,0 0 1,1 0-1,11-8-1656</inkml:trace>
  <inkml:trace contextRef="#ctx0" brushRef="#br0" timeOffset="1575.83">475 238 24575,'-2'33'0,"1"-22"0,1 0 0,0 0 0,0 0 0,1 0 0,3 14 0,-3-22 0,0-1 0,0 0 0,1 1 0,-1-1 0,0 0 0,1 0 0,-1 0 0,1 0 0,0-1 0,0 1 0,0 0 0,0-1 0,0 1 0,0-1 0,0 1 0,0-1 0,1 0 0,4 1 0,5 3 0,1-2 0,20 4 0,-4 0 0,-19-4 0,0 0 0,-1 1 0,1 0 0,-1 1 0,0 0 0,-1 1 0,1 0 0,-1 0 0,0 0 0,10 12 0,-15-15 0,0 1 0,0 0 0,0 0 0,0 0 0,0 0 0,-1 1 0,0-1 0,0 1 0,0 0 0,0-1 0,-1 1 0,0 0 0,0 0 0,0 0 0,0 0 0,-1 0 0,0 0 0,0 0 0,-1 0 0,1 0 0,-1 0 0,0 0 0,-2 6 0,2-8 0,-1 0 0,1 0 0,-1 0 0,0 0 0,0 0 0,0 0 0,-1 0 0,1 0 0,-1-1 0,1 1 0,-5 2 0,-36 22 0,11-8 0,28-17-195,0 0 0,0 0 0,0 0 0,0 0 0,0 0 0,-5 1 0,-2-1-6631</inkml:trace>
  <inkml:trace contextRef="#ctx0" brushRef="#br0" timeOffset="3434.81">461 162 24575,'0'0'0,"0"-1"0,0 0 0,0 0 0,0 0 0,0 0 0,0 0 0,0 0 0,0 0 0,0 0 0,1 0 0,-1 0 0,0 1 0,1-1 0,-1 0 0,1 0 0,-1 0 0,1 1 0,-1-1 0,1 0 0,0 0 0,-1 1 0,1-1 0,0 1 0,-1-1 0,1 1 0,0-1 0,0 1 0,1-1 0,1 0 0,0 0 0,0 1 0,0-1 0,1 1 0,-1 0 0,6 0 0,15-1 0,-23 1 0,0-1 0,0 1 0,0 0 0,-1 0 0,1-1 0,0 1 0,0 0 0,-1-1 0,1 1 0,0-1 0,-1 1 0,1-1 0,0 0 0,-1 1 0,1-1 0,-1 0 0,1 1 0,-1-1 0,1 0 0,-1 1 0,1-1 0,0-2 0,-1 2-34,1 0 0,-1-1 0,1 1 0,0-1 0,0 1-1,0 0 1,0 0 0,0 0 0,0-1 0,0 1 0,0 0 0,1 0 0,-1 0-1,0 1 1,1-1 0,-1 0 0,0 0 0,1 1 0,-1-1 0,1 1-1,-1-1 1,1 1 0,-1 0 0,1-1 0,-1 1 0,1 0 0,-1 0 0,1 0-1,0 0 1,-1 1 0,1-1 0,-1 0 0,1 0 0,-1 1 0,1-1 0,-1 1-1,1 0 1,-1-1 0,2 2 0,6 4-6792</inkml:trace>
  <inkml:trace contextRef="#ctx0" brushRef="#br0" timeOffset="5561.53">1165 0 24575,'-3'1'0,"0"-1"0,0 1 0,0-1 0,0 1 0,0 0 0,0 1 0,0-1 0,0 0 0,0 1 0,1-1 0,-1 1 0,0 0 0,1 0 0,-4 4 0,-30 36 0,30-33 0,0 1 0,1 0 0,0 0 0,1 1 0,0-1 0,1 1 0,-4 21 0,-10 29 0,12-46 0,0 0 0,0 0 0,2 0 0,0 1 0,-2 25 0,5-35 0,0 0 0,1 1 0,-1-1 0,1 0 0,0-1 0,0 1 0,1 0 0,0 0 0,0 0 0,0-1 0,1 1 0,0-1 0,0 0 0,0 0 0,1 0 0,0 0 0,7 7 0,-8-9 0,7 7 0,1-1 0,19 14 0,-26-20 0,1-1 0,0 0 0,-1 1 0,1-2 0,0 1 0,0-1 0,0 1 0,0-1 0,0-1 0,10 1 0,1 0 0,-5-1 0,1 0 0,-1 0 0,16-4 0,-23 4 0,-1-1 0,1 0 0,-1 0 0,0-1 0,1 1 0,-1-1 0,0 0 0,0 1 0,0-2 0,0 1 0,-1 0 0,1 0 0,0-1 0,-1 1 0,3-4 0,-1 0 0,16-20 0,-1-1 0,-1 0 0,-1-1 0,14-34 0,-28 47 0,1 1 0,-2-1 0,0 0 0,-1 0 0,-1 0 0,0-1 0,-3-18 0,1-16 0,2 43 0,0-1 0,-1 1 0,0-1 0,0 1 0,0 0 0,-5-13 0,5 18 0,0 0 0,1 0 0,-1 1 0,0-1 0,0 0 0,-1 1 0,1-1 0,0 1 0,0-1 0,-1 1 0,1 0 0,-1 0 0,1 0 0,-1-1 0,1 1 0,-1 1 0,0-1 0,0 0 0,1 0 0,-1 1 0,0-1 0,0 1 0,0-1 0,0 1 0,0 0 0,1 0 0,-1 0 0,0 0 0,0 0 0,0 0 0,-3 1 0,-10 2 112,1 1-1,-21 7 0,24-7-451,-1 0 0,0 0 1,0-1-1,-17 1 0,19-3-648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0:09.5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32 16224,'0'0'655,"1"6"-281,5 22-72,-1 1 1,2 48-1,-6 66 19,-2-74-173,38 1026 481,-26-947-608,28 245 65,-37-379-79,1 1 1,0-1-1,1 0 1,1 0-1,0 0 1,1 0-1,12 21 1,-14-30-5,0 1 1,0-1-1,0 0 1,1 0-1,0 0 1,0-1 0,0 0-1,0 0 1,1 0-1,-1 0 1,1-1 0,0 0-1,0 0 1,1-1-1,-1 1 1,0-1 0,1-1-1,12 3 1,7-3 7,0-2 0,1 0 1,-1-1-1,41-10 1,-29 5-5,344-79 29,-50 9-14,315-17-22,-367 58 0,57-3 0,-131 16 0,-26 5 0,89-12 0,-241 26 0,-3 1-1,-2-1 1,36-11-1,-52 13 2,0 0 0,0-1 0,-1-1 0,1 1 0,-1-1 0,0 0 0,0 0 0,0-1 0,-1 0 0,0 0 0,1 0 0,6-10 0,-5 4 14,-1 1 0,-1-1 0,1 0 0,-2-1 0,0 1 0,0-1 0,-1 0 0,0 0 0,-1 0 0,0 0 0,-1-17 0,-2-13 22,-1 0 0,-9-42 0,5 41-19,-57-275 117,11 78-46,-3-41 71,-3-125 33,46 294-135,11 99-51,-89-602 279,81 573-229,-1 2-1,-3-1 1,-1 1-1,-31-60 1,40 91-39,0 1 0,-1-1 0,0 1 0,0 0 0,0 1 0,-1 0-1,-11-9 1,13 12-12,0 1 0,0 0 0,-1 0-1,1 0 1,-1 1 0,1 0 0,-1 0-1,0 0 1,0 1 0,0 0 0,0 0 0,0 0-1,-8 1 1,-15 1-5,0 1 1,0 2-1,-50 12 1,-83 35-3,43-12 1,-205 49 0,-90 27 0,387-107-2,-372 130 42,-39 15 111,226-83 50,134-44-225,-64 22 701,52-10-302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0:08.0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886 14080,'0'0'2325,"-1"8"-2288,-1 107-30,-8 98-8,-9-48 14,6 315 0,14-462-4,1 1-1,1-1 1,1 0-1,1 0 0,0 0 1,1 0-1,1-1 1,1 0-1,0 0 1,1-1-1,12 16 0,-16-26-8,0-1 0,0-1 0,0 1 0,0-1 0,1 1 0,0-2 0,0 1 0,0-1 0,0 0 0,0 0 0,11 3 0,8 1 0,44 8 0,-51-12 0,28 3 0,1-1 0,1-2 0,-1-3 0,77-8 0,186-47 0,-116 17 0,33-9 19,-48 10-6,214-58 10,-6-23 15,-234 70-29,9 5 37,7-2 30,-110 26-49,274-81 138,-323 97-151,-1 0-1,1 0 0,-1-1 0,0 0 0,0-1 0,-1 0 1,1-1-1,-1 1 0,0-1 0,0-1 0,-1 0 0,0 0 1,0 0-1,-1-1 0,7-10 0,-6 6 41,-1 0 0,0 0 0,0-1 0,-1 0 0,-1 0 0,0-1 1,-1 1-1,-1-1 0,0 1 0,0-21 0,-2-35 363,-3-1 0,-3 1 0,-24-107 0,-72-201 454,44 176-450,-17-27 160,73 223-575,0 0 0,0 1-1,-1-1 1,1 1 0,-1 0-1,0-1 1,0 1 0,-1 0 0,1 1-1,-1-1 1,0 1 0,0 0 0,0-1-1,0 2 1,-1-1 0,1 0 0,-1 1-1,1 0 1,-1 0 0,0 0 0,0 1-1,0 0 1,0 0 0,0 0 0,0 0-1,0 1 1,0 0 0,-8 0 0,-2 2 8,0 0 0,-1 1 0,1 0 0,0 1 0,1 1 0,-1 1 0,1 0 0,-17 10 0,-26 12-23,0-3 0,-119 36 0,-130 12-40,61-16 24,54-4-37,-172 41-4,80-37 16,-318 76-92,473-102 116,-82 24 20,207-54 6,-1 0 0,0 1 0,1-1 0,-1 1 0,1 0 0,0 0 0,-1 0 0,1 0 0,-4 4 0,-4 8-272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48:45.5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6 13600,'0'0'-32,"3"0"96,56 2 423,67 13 0,38 2 144,-87-18-297,150-22-1,-154 13-120,1 2 0,89 3 0,-122 9-21,0 1 0,-1 2 0,46 14 0,-65-16-122</inkml:trace>
  <inkml:trace contextRef="#ctx0" brushRef="#br0" timeOffset="352.09">990 37 11680,'-3'-3'112,"-11"-12"-259,13 15 230,1-1-1,-1 1 1,1-1-1,0 0 1,-1 1 0,1-1-1,0 0 1,-1 1-1,1-1 1,0 0-1,0 0 1,0 1-1,0-1 1,0 0-1,-1 0 1,1 1-1,1-1 1,-1 0 0,0 0-1,0 1 1,0-1-1,0 0 1,1-1-1,21 2 564,32 0-153,100 3 555,-150-3-1027,1 1-1,0 0 1,0 0 0,-1 0-1,1 0 1,0 1 0,-1 0-1,0 0 1,1 0 0,-1 0-1,0 1 1,0 0 0,0 0 0,-1 0-1,1 0 1,-1 0 0,7 8-1,-7-6-5,0 1-1,0-1 0,0 1 0,-1-1 1,0 1-1,0 0 0,-1 0 1,1 0-1,-1 0 0,0 0 0,-1 0 1,1 0-1,-1 0 0,-1 8 0,-2 7 23,-2 0-1,0 0 1,0-1-1,-2 1 1,-1-2-1,-15 30 1,-61 91-2276,74-125-8081</inkml:trace>
  <inkml:trace contextRef="#ctx0" brushRef="#br0" timeOffset="877.18">501 422 12832,'0'0'101,"0"6"0,3 24 58,1 15 160,-1 0-1,-6 75 1,-7-49-60,-22 85-1,7-50 62,-25 83 571,41-159-725,8-23-298,-1 0 0,0 0 0,0 0-1,-1 0 1,1 0 0,-2 0-1,1-1 1,-9 12 0</inkml:trace>
  <inkml:trace contextRef="#ctx0" brushRef="#br0" timeOffset="1278.43">110 663 14400,'0'0'1941,"3"0"-1477,1 1-407,0-1-1,0 0 1,0 0 0,-1 0 0,1 0-1,0 0 1,0-1 0,0 0 0,0 0-1,0 0 1,0 0 0,-1-1 0,7-3 0,-4 1-35,0 0 0,0-1 0,0 0 0,-1 0 0,1 0 0,7-12 0,-10 14-12,14-19 48,16-27 1,-30 43-49,1 0 0,-1 0-1,0 0 1,-1-1 0,1 1 0,-1-1 0,-1 0-1,1 0 1,-1 1 0,0-10 0,0 14-1,-1 1 1,0-1 0,0 1-1,0-1 1,0 1-1,-1-1 1,1 1 0,0-1-1,-1 1 1,1-1-1,-1 1 1,1-1 0,-1 1-1,0 0 1,1-1 0,-1 1-1,0 0 1,0 0-1,0 0 1,-2-2 0,3 2-4,-1 1 1,1 0 0,-1 0 0,1 0 0,-1 0 0,1 0 0,-1 0 0,1 0 0,-1 0 0,1 0 0,-1 0-1,1 0 1,-1 0 0,1 0 0,-1 1 0,1-1 0,-1 0 0,1 0 0,-1 0 0,1 1 0,0-1 0,-1 1-1,-13 14 108,1 10-1,0 0 0,2 1 0,-11 38 0,7-11-2426</inkml:trace>
  <inkml:trace contextRef="#ctx0" brushRef="#br0" timeOffset="1675.62">779 856 14496,'0'0'186,"-1"4"44,-3 13 105,1 0 1,-2 27-1,4-36-216,1 1 0,0-1 0,0 1 0,1-1-1,1 1 1,-1-1 0,6 15 0,-7-21-100,1-1 0,-1 0 0,1 1 1,0-1-1,-1 1 0,1-1 0,0 0 0,0 0 0,0 1 1,0-1-1,0 0 0,0 0 0,0 0 0,0 0 1,1 0-1,-1 0 0,0 0 0,1-1 0,-1 1 1,0 0-1,1-1 0,-1 1 0,1-1 0,-1 0 0,1 1 1,-1-1-1,1 0 0,-1 0 0,1 0 0,-1 0 1,1 0-1,0 0 0,-1 0 0,1-1 0,-1 1 0,1 0 1,-1-1-1,0 1 0,1-1 0,-1 0 0,3-1 1,-2 1 9,0-1 1,0 1-1,0 0 1,-1-1 0,1 1-1,0-1 1,-1 0-1,0 0 1,1 1-1,-1-1 1,0 0 0,0 0-1,0 0 1,0 0-1,0 0 1,0-1 0,-1 1-1,1 0 1,-1 0-1,1-1 1,-1 1 0,0 0-1,0 0 1,0-1-1,0 1 1,0 0 0,-1 0-1,0-5 1,-1 3 14,1 0 0,-1 1 0,0-1 0,0 0 0,0 1 0,-1 0 1,1-1-1,-1 1 0,0 0 0,0 0 0,0 0 0,0 1 0,-5-4 0,6 5-18,1 0 0,-1 0 0,0 0 0,0 1-1,0-1 1,1 0 0,-1 1 0,0-1 0,0 1 0,0 0-1,0 0 1,0 0 0,0 0 0,0 0 0,0 0-1,0 0 1,0 1 0,0-1 0,0 1 0,0-1-1,0 1 1,0 0 0,0-1 0,1 1 0,-1 0-1,0 1 1,1-1 0,-1 0 0,-2 3 0,0 0-342,1 0 1,-1 0-1,1 1 1,0-1 0,0 1-1,-3 8 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48:36.6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496,'5'3'608,"17"14"162,0 0 0,0 2 0,32 37 0,0 1-139,-14-19-416,6 4 46,77 94-1,170 335 263,-22-30-123,-153-268-200,-76-105-2795</inkml:trace>
  <inkml:trace contextRef="#ctx0" brushRef="#br0" timeOffset="1085.82">600 2690 12928,'10'18'278,"-1"1"1,-1 1-1,-1-1 1,6 29-1,-3-14 31,-8-26-212,1 1 0,-1 1 1,-1-1-1,0 0 0,0 0 0,-1 0 0,0 1 1,-1-1-1,1 0 0,-2 0 0,0 0 1,-3 12-1,5-21-85,-1 0 1,0 1-1,0-1 1,1 1-1,-1-1 1,0 0-1,0 1 0,1-1 1,-1 0-1,0 0 1,0 0-1,1 0 1,-1 0-1,0 0 1,0 0-1,0 0 1,1 0-1,-1 0 0,0 0 1,0 0-1,-1-1 1,2 1 6,-7-2 6,1 1 0,-1-2 0,1 1 1,0-1-1,-1 0 0,1 0 0,1-1 0,-1 1 0,0-1 0,1-1 0,0 1 0,0-1 0,0 0 1,1 0-1,0 0 0,0-1 0,0 0 0,0 1 0,-4-11 0,1 1 13,1 0 0,0 0 0,1 0 0,1-1 0,0 0 0,1 0 0,-1-20-1,3 21 4,1 0 0,1 0 0,0 0-1,1 0 1,0 0 0,2 0-1,5-15 1,-7 23-19,0 1 0,0 0 0,1 0 1,0 1-1,1-1 0,-1 1 0,1-1 0,0 1 0,0 0 0,0 1 0,1-1 1,0 1-1,0 0 0,0 0 0,0 0 0,1 1 0,0 0 0,-1 0 0,8-3 0,-4 3-2,-1 1 0,1 0 0,-1 1-1,1 0 1,0 0 0,-1 0-1,1 1 1,0 1 0,0 0-1,-1 0 1,1 0 0,-1 1 0,1 0-1,-1 1 1,0 0 0,0 0-1,0 1 1,15 9 0,-11-5-2,-1 1 0,1 1-1,-2 0 1,1 0 0,-1 1 0,-1 1 0,0-1 0,-1 2-1,0-1 1,9 21 0,-5-7 11,-2 1-1,-1 0 1,8 37-1,8 86 89,-20-117-87,-13-63 102,-10-47-40,16 59-46,0 0-1,2 0 1,0 0-1,1 0 1,5-22-1,-4 30-9,0 0 1,1 0-1,0 0 0,1 0 1,0 1-1,0-1 0,1 1 0,1 0 1,-1 0-1,11-11 0,-13 17-10,1-1-1,0 1 1,0-1-1,0 1 1,1 0-1,-1 1 1,1-1-1,0 1 1,-1 0-1,1 0 1,0 0-1,0 1 1,1-1-1,-1 1 1,0 1-1,0-1 0,0 1 1,1 0-1,-1 0 1,0 0-1,0 1 1,1 0-1,-1 0 1,0 0-1,0 0 1,0 1-1,8 4 1,-4-2 8,0 1 0,0 0 0,0 0 0,-1 1 0,0 0 0,0 0 0,0 1 0,-1 0 0,0 1 0,0-1 0,-1 1 0,0 0 0,7 13 0,-5-4-2,-1 0 0,-1 0 0,0 0 0,-1 1 0,-1-1 0,-1 1 0,2 23 0,-5-37-28,0-1-1,0 1 1,-1-1 0,1 1 0,-1-1 0,0 0 0,0 1 0,0-1 0,0 0 0,0 1-1,-1-1 1,0 0 0,1 0 0,-4 4 0,-10 8-2660</inkml:trace>
  <inkml:trace contextRef="#ctx0" brushRef="#br0" timeOffset="1515.97">879 2787 12384,'0'0'32</inkml:trace>
  <inkml:trace contextRef="#ctx0" brushRef="#br0" timeOffset="2394.77">1155 1476 14112,'0'0'-32,"2"2"-128,141 89 345,-35-25 307,-64-39-344,0-1 0,2-3 0,1-2 0,0-1 1,2-3-1,0-2 0,1-2 0,70 9 0,403 22 817,-489-43-825,17 0 276,84 13-1,-102-5-20,-32-9-458,-1 1-1,1-1 0,0 0 0,0 0 1,-1 1-1,1-1 0,0 1 1,-1-1-1,1 0 0,-1 1 0,1-1 1,0 1-1,-1-1 0,1 1 1,-1 0-1,1-1 0,-1 1 0,0-1 1,1 1-1,-1 0 0,0 0 1,1-1-1,-1 1 0,0 0 0,0-1 1,1 1-1,-1 0 0,0 0 1,0-1-1,0 1 0,0 0 0,0 0 1,0-1-1,0 1 0,-1 1 1</inkml:trace>
  <inkml:trace contextRef="#ctx0" brushRef="#br0" timeOffset="2996.4">1064 2362 14304,'-3'-1'448,"-36"-16"1722,26 10-1990,1 2 0,-1 0 0,0 0-1,0 1 1,-1 1 0,-17-3 0,-119 5-120,72 3-88,33-1 22,142 2 166,-83-4-144,0-2-1,0 0 1,0 0-1,0-1 1,-1-1-1,0 0 0,0-1 1,0-1-1,-1 0 1,0 0-1,0-1 1,-1-1-1,15-13 0,0-4 1,-1 0-1,-2-2 1,0 0-1,19-34 1,-25 36-2,-1-1 1,-1 0 0,17-45-1,-32 71 82,8 26 38,71 322-349,-65-284-1570,-11-49-10364</inkml:trace>
  <inkml:trace contextRef="#ctx0" brushRef="#br0" timeOffset="3445.8">1520 2681 14880,'0'0'752,"1"2"-155,2 25 160,2-1-1,10 32 1,-11-44-670,1 0 0,0-1 0,1 0 1,1 0-1,0-1 0,9 13 0,-14-23-64,-1 0 0,1 0 0,0 0 0,-1 0 0,1-1 0,0 1 1,0 0-1,1-1 0,-1 1 0,0-1 0,4 2 0,-5-5-12,1 1 0,-1-1 0,1 1 1,-1-1-1,0 0 0,0 0 0,0 0 0,0 0 0,0 1 0,0-1 0,1-4 0,1-3-7,-1 0-1,0-1 1,-1 1-1,0 0 1,-1-1-1,0 1 1,0-1-1,0 1 1,-4-13-1,0 2-3,0 0-1,-2 1 0,-10-25 0,7 25 11,-1 1-1,0 1 0,-17-21 1,27 37-7,0 1 0,0-1 1,0 1-1,0-1 1,0 1-1,0-1 0,0 1 1,0-1-1,0 1 0,0-1 1,0 1-1,0-1 0,0 1 1,0 0-1,1-1 1,-1 1-1,0-1 0,0 1 1,0-1-1,1 1 0,-1-1 1,0 1-1,1 0 0,-1-1 1,0 1-1,1 0 0,-1-1 1,1 1-1,-1 0 1,0 0-1,1-1 0,-1 1 1,1 0-1,-1 0 0,1-1 1,-1 1-1,1 0 0,25-11 10,-18 8 1,24-12-2462</inkml:trace>
  <inkml:trace contextRef="#ctx0" brushRef="#br0" timeOffset="3923.77">2121 2337 15232,'0'0'2341,"0"3"-2096,18 75-74,30 167-49,-35-155-63,4 66 133,-18-134-153,0-19-22,1 0 0,-1 1 0,1-1 0,0 0 0,0 0 0,0 1 0,1-1 0,0 4 0,1-14-2289</inkml:trace>
  <inkml:trace contextRef="#ctx0" brushRef="#br0" timeOffset="4370.79">2270 2559 14304,'1'-4'13,"0"-1"0,0 0 0,0 1 0,0-1 0,1 1 0,0 0 0,0-1 0,0 1 0,0 0 0,1 0 0,0 0 0,-1 1 0,2-1 0,-1 0 0,4-2 0,5-6 88,1 1 0,26-17 1,-34 25-62,-1 0 0,1 0 1,0 1-1,0 0 1,0 0-1,0 0 1,1 0-1,5 0 1,-9 2-26,-1 0 0,1 0-1,0 0 1,-1 0 0,1 0 0,0 0 0,-1 0 0,1 1 0,0-1 0,-1 0 0,1 1 0,0 0 0,-1-1 0,1 1-1,-1 0 1,1 0 0,-1 0 0,0 0 0,1 0 0,-1 0 0,0 0 0,0 0 0,1 1 0,-1-1 0,0 1 0,0-1 0,-1 0-1,1 1 1,0-1 0,0 3 0,3 6 19,-1 1-1,0-1 1,-1 1-1,0 0 1,-1 0-1,0 0 1,-1 0-1,0 0 1,-1-1-1,0 1 1,0 0-1,-1 0 1,-4 10-1,-2 7 114,-2-1 0,-1 0-1,-24 44 1,34-70 50,0-16-10,2 5-160,0 1-1,0 0 1,1 0-1,1-1 1,0 1 0,4-8-1,-5 11-13,0 1-1,1-1 1,0 1 0,1 0-1,-1 0 1,1 0 0,0 0-1,0 1 1,0 0 0,9-7-1,-10 9-6,0 1-1,0 0 0,1-1 1,-1 1-1,0 0 0,1 1 1,-1-1-1,0 1 0,1-1 1,-1 1-1,1 0 0,-1 0 0,1 1 1,-1-1-1,0 1 0,1 0 1,-1-1-1,5 3 0,-4-1 1,0-1 0,0 1 0,0-1 1,-1 1-1,1 1 0,-1-1 0,1 0 0,-1 1 0,0-1 0,0 1 0,0 0 0,0 0 0,-1 1 0,5 4 0,-2 5 10,0 0 0,-1 0 0,0 1 0,-1-1 0,0 1-1,-1-1 1,-1 1 0,0 0 0,-1 0 0,-1-1 0,0 1-1,0 0 1,-7 25 0,-1-8 56,-1 1 0,-1-1 0,-2-1 0,-27 47 0,28-58-2312</inkml:trace>
  <inkml:trace contextRef="#ctx0" brushRef="#br0" timeOffset="4741.92">3040 2110 14048,'1'3'261,"4"11"-48,-1 1 1,-1-1-1,0 1 1,0 21 0,0 64 622,-3-54-543,-2 27 270,-14 85 0,1-12 220,16-72-432,1-26-115,-2-47-318,0-1-1,0 1 1,0 0 0,0 0-1,0-1 1,0 1 0,0 0-1,0 0 1,0-1-1,0 1 1,-1 0 0,1 0-1,0-1 1,-1 1 0,1 0-1,0-1 1,-1 1-1,1 0 1,-1-1 0,1 1-1,-1-1 1,1 1 0,-1-1-1,0 1 1,1-1 0,-2 1-1</inkml:trace>
  <inkml:trace contextRef="#ctx0" brushRef="#br0" timeOffset="5097.88">2850 2525 14304,'0'0'4415</inkml:trace>
  <inkml:trace contextRef="#ctx0" brushRef="#br0" timeOffset="5468.81">3157 2677 12128,'0'0'8767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47:22.6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06 13664,'0'0'1632,"1"4"-944,8 74 287,15 195-361,-23-251-586,-3 351 477,-2-303-391,1-18 6,2-1 0,7 75 1,-6-122-105,1 1 0,0-1 1,0 0-1,0 1 0,0-1 1,3 6-1,6 1-2349</inkml:trace>
  <inkml:trace contextRef="#ctx0" brushRef="#br0" timeOffset="948.6">338 2398 13952,'0'0'138,"1"4"-20,26 254 1228,-20-159-1055,-5-74-224,2 25 156,1-1 1,3 0-1,17 59 0,-24-102-190,1 0 1,0-1-1,1 1 1,-1-1 0,1 0-1,0 1 1,1-1-1,-1-1 1,7 7-1,-9-9-24,1-1-1,-1 0 1,1 0-1,0 0 1,-1 0-1,1 0 1,0-1-1,-1 1 1,1-1-1,0 1 1,0-1-1,0 1 1,0-1-1,0 0 1,0 0 0,-1 0-1,1 0 1,0 0-1,0 0 1,0-1-1,0 1 1,0 0-1,-1-1 1,1 0-1,0 1 1,0-1-1,-1 0 1,1 0-1,0 0 1,-1 0-1,4-3 1,3-2 7,-1-1 1,1 0 0,-1 0-1,-1-1 1,1 0-1,-1 0 1,0-1-1,8-16 1,-3 0-3,0 0 1,8-30-1,-11 28-4,-1 0 0,-1-1 0,-2 0 1,-1 0-1,-1 0 0,-1-1 0,-1 1 1,-2-1-1,-1 1 0,-1 0 0,-8-28 0,8 43 1,1 0 0,1 0 0,0 0 0,1-1 0,0 1 0,1 0 0,3-25 0,-2 33-7,0-1-1,0 1 0,1 0 1,0 0-1,0-1 0,1 1 0,-1 1 1,1-1-1,0 0 0,0 1 0,0-1 1,1 1-1,0 0 0,0 0 1,0 0-1,0 1 0,0-1 0,1 1 1,0 0-1,-1 1 0,9-4 0,-11 5-16,0 0 0,1 0 0,-1 0 0,0 0-1,1 1 1,-1-1 0,0 1 0,1 0-1,-1-1 1,1 1 0,-1 0 0,1 0 0,-1 1-1,1-1 1,-1 1 0,0-1 0,1 1-1,-1 0 1,0-1 0,1 1 0,-1 1 0,0-1-1,0 0 1,0 0 0,0 1 0,0-1-1,0 1 1,0 0 0,-1-1 0,1 1 0,-1 0-1,1 0 1,-1 0 0,1 0 0,0 4-1,3 4-66,0 0-1,-1 0 1,0 1-1,-1-1 1,0 1-1,1 16 0,2 38-74,-4 124-1,-5-125 163,12 120-1,-8-177-1,-1-3 1,0-1-1,1 1 1,-1-1 0,1 0-1,-1 1 1,1-1 0,0 0 0,1 0-1,-1 0 1,0 0 0,1 0-1,0 0 1,-1 0 0,4 3-1,-4-5-3,-1-1 0,1 0 0,0 0-1,-1 0 1,1 0 0,0 0-1,-1 0 1,1 0 0,-1 0 0,1 0-1,0 0 1,-1 0 0,1-1-1,0 1 1,-1 0 0,1 0-1,-1-1 1,1 1 0,0 0 0,-1-1-1,1 1 1,-1 0 0,1-1-1,-1 1 1,1-1 0,-1 1 0,0-1-1,1 1 1,-1-1 0,0 1-1,1-1 1,-1 1 0,0-1-1,1 0 1,12-24 6,-12 23-6,17-42 14,-1-1 1,-3 0 0,-2-1-1,-2-1 1,-2 1-1,-2-2 1,-2 1 0,-3-87-1,-12 66 53,12 67-66,0-1 0,0 1-1,-1 0 1,1 0-1,0 0 1,0-1 0,0 1-1,0 0 1,1 0-1,-1 0 1,0 0-1,0 1 1,1-1 0,-1 0-1,0 0 1,1 1-1,-1-1 1,0 1 0,3-1-1,0-1 5,5-2-15,0 0-1,1 1 1,0 0 0,0 0-1,0 1 1,0 1 0,0 0-1,1 0 1,19 1 0,-25 1-26,0-1 1,0 1 0,-1 0-1,1 0 1,-1 0-1,1 0 1,-1 1 0,1 0-1,-1 0 1,0 0 0,0 1-1,0-1 1,0 1 0,0 0-1,0 0 1,-1 1 0,0-1-1,0 1 1,0-1 0,0 1-1,0 0 1,-1 0 0,1 0-1,1 6 1,0-1-3,-2 0 0,1 0 0,-1 0 0,-1 1 0,0-1 1,0 1-1,-1-1 0,-1 14 0,-2 7-166,-11 39 0,9-47 134,0 0 1,2 1-1,-1 33 1,4-51 75,0-1 1,1 1 0,-1 0 0,1-1 0,0 1-1,1-1 1,-1 0 0,1 1 0,0-1 0,0 0 0,0 0-1,1 0 1,-1 0 0,1-1 0,0 1 0,0-1-1,4 4 1,-5-5-2,0 0-1,0-1 0,1 0 1,-1 1-1,0-1 1,1 0-1,-1 0 0,1 0 1,-1 0-1,1-1 1,-1 1-1,1-1 1,0 1-1,-1-1 0,1 0 1,-1 0-1,1 0 1,0 0-1,-1-1 0,1 1 1,0-1-1,-1 0 1,1 1-1,-1-1 0,1 0 1,-1-1-1,0 1 1,1 0-1,-1-1 0,2-1 1,9-8 52,-2-1 1,0 0-1,0 0 0,-1-1 1,-1-1-1,15-26 0,-16 27 1,-3 4-12,0 0 0,-1-1 0,0 1 0,0-1 0,-1 0 1,0 0-1,-1 0 0,0 0 0,0 0 0,-1 0 1,-1-16-1,-1 13 90,-1 0 0,0 0 1,-1 0-1,0 0 0,-1 0 1,0 1-1,-1 0 0,-7-12 1,-3-2-302,-2 0 1,-1 2 0,0 0 0,-2 1 0,-1 1 0,-41-34-1</inkml:trace>
  <inkml:trace contextRef="#ctx0" brushRef="#br0" timeOffset="1304.43">1304 1667 13504,'-13'26'535,"-17"54"0,26-69-390,1 0 0,1 0 0,0 1 0,1-1-1,0 1 1,0-1 0,3 18 0,-2-25-124,1-1 1,-1 0-1,1 1 1,0-1-1,1 0 0,-1 1 1,0-1-1,1 0 1,0 0-1,-1 0 0,1 0 1,0 0-1,1-1 1,-1 1-1,0-1 0,1 1 1,0-1-1,-1 0 1,1 0-1,0 0 0,0 0 1,0-1-1,0 1 1,0-1-1,1 0 1,-1 0-1,0 0 0,1 0 1,3 0-1,10 1-3,0 0-1,0-2 1,0 0-1,29-4 1,-25 2-7,-6 0-5,-9 1-4,0 0 0,0 0 0,0 1 0,0 0 0,0 0 0,0 0 0,0 1 0,1 0 0,-1 0 0,0 1 0,-1-1 0,8 4 0,-12-4 0,0 0-1,0 0 1,0 0-1,0 0 1,0 0-1,0 0 0,0 1 1,-1-1-1,1 0 1,0 0-1,-1 1 1,1-1-1,-1 1 1,1-1-1,-1 0 1,0 1-1,1-1 1,-1 3-1,-1 28 14,0-28-15,-1 11 6,-1-1 0,0 1 0,-2-1 0,0 0 0,0 0 0,-1 0 0,-11 17 0,3-7 12,-2-1 1,0-1 0,-22 23-1,11-22 194,26-22-337,0 0 0,-1-1 0,1 1 0,0 0 0,-1-1 0,1 1 0,-1-1 1,1 0-1,-1 0 0,1 1 0,-1-1 0,1 0 0,-1 0 0,1 0 0,-1 0 0,1-1 0,-3 1 0</inkml:trace>
  <inkml:trace contextRef="#ctx0" brushRef="#br0" timeOffset="1658.35">1464 1675 12928,'0'0'128,"3"29"-32,0 2-32,3 14 192,-2 7 0,-2 5-64,-4-2 32,-2 2-64,0-7 32,0-14-64,3-13 64</inkml:trace>
  <inkml:trace contextRef="#ctx0" brushRef="#br0" timeOffset="1659.35">1520 1566 12288,'0'0'0,"8"24"0,6 18-64,1 14 32,-2 16 64,-2 10 0,1 15 32,-1 0 32</inkml:trace>
  <inkml:trace contextRef="#ctx0" brushRef="#br0" timeOffset="2062.14">2072 2524 15232,'0'0'309,"3"-3"-42,74-82 422,191-219-221,-57 66-441,-68 79-28,-92 103 129,105-89 0,-149 139-390,0 1 0,0 0 0,0 0 0,1 0 0,-1 1 0,13-5 0</inkml:trace>
  <inkml:trace contextRef="#ctx0" brushRef="#br0" timeOffset="2621.9">2804 1062 14880,'0'0'928,"9"13"-97,-5-4 1,6 2-384,7 0 32,7-1-320,0-2 0,0-6-96,2-6 32,6-9-64,2-10 32,-5-11-64,-3-8 0</inkml:trace>
  <inkml:trace contextRef="#ctx0" brushRef="#br0" timeOffset="2976.29">2813 825 12288,'4'-4'32,"8"-6"32,1 1 1,-1 1 0,2 0 0,-1 0 0,1 2-1,0-1 1,0 2 0,1 0 0,16-3 0,-19 5-9,0 0 0,0 2 0,0-1 0,0 1 0,0 1 0,0 0 0,1 1 0,-1 1 0,0 0 0,0 0 0,0 1 0,14 6 0,-18-6-11,-1 2-1,0-1 1,0 1 0,-1 0 0,1 1 0,-1-1 0,0 1 0,-1 0 0,0 1 0,0-1 0,0 1 0,0 0 0,-1 1 0,-1-1 0,1 1 0,4 13 0,1 10 142,0 1 1,6 57 0,-14-85-171,6 64 403,-3 88 0,6 53 659,-3-185-672,-7-24-448,0 1 1,0-1-1,0 0 0,1 0 0,-1 0 1,0 1-1,0-1 0,1 0 0,-1 0 0,0 0 1,0 0-1,1 0 0,-1 0 0,0 1 1,1-1-1,-1 0 0,0 0 0,1 0 0,-1 0 1,0 0-1,0 0 0,1 0 0,-1 0 1,0 0-1,1 0 0,-1-1 0,0 1 0,1 0 1,-1 0-1,0 0 0,0 0 0,1 0 0,-1 0 1,0-1-1,0 1 0,1 0 0,-1 0 1,0 0-1,0-1 0,0 1 0,1 0 0,-1 0 1,0-1-1,0 1 0,0 0 0,0 0 1,1-1-1,-1 1 0,0 0 0,0-1 0,0 1 1,0-1-1</inkml:trace>
  <inkml:trace contextRef="#ctx0" brushRef="#br0" timeOffset="3378.57">3410 713 15552,'0'0'1887,"3"-20"-1695,-4 11 32,-2 2 224,-3 0-224</inkml:trace>
  <inkml:trace contextRef="#ctx0" brushRef="#br0" timeOffset="3766.87">3465 914 14208,'0'0'4474,"2"-2"-4239,-2 2-221,1-1 1,-1 1-1,0 0 0,1-1 1,-1 1-1,0 0 1,1-1-1,-1 1 0,0-1 1,1 1-1,-1 0 1,0-1-1,0 1 0,0-1 1,0 1-1,1-1 1,-1 1-1,0-1 1,0 1-1,0-1 0,0 1 1,0-1-1,0 1 1,0 0-1,0-1 0,0 1 1,0-1-1,-1 0 1,-4-5-2311</inkml:trace>
  <inkml:trace contextRef="#ctx0" brushRef="#br0" timeOffset="3767.87">3734 372 16000,'0'0'1567,"0"27"-1247,-4 2-160,1 11 0,-4 5-96,2 6 32,0-4-32,3 0 0,0 1-32,1-3 32,-1 0-32,5-11 0,4-15-32,3-10 32</inkml:trace>
  <inkml:trace contextRef="#ctx0" brushRef="#br0" timeOffset="4200.16">3926 381 15648,'0'0'357,"0"3"-21,4 17-130,-4-13-165,1 0 0,0 1 1,1-1-1,0 0 0,0 0 1,1 0-1,0 0 0,0 0 0,0 0 1,1-1-1,0 1 0,0-1 1,6 6-1,2-1 59,1-1 1,0 0 0,0-1-1,24 12 1,-23-14 21,0 1 0,-1 0 1,0 2-1,20 17 0,-31-24-102,1-1 0,-1 2-1,0-1 1,0 0 0,0 0-1,0 1 1,0-1 0,-1 1-1,0 0 1,1-1 0,-1 1-1,-1 0 1,1 0-1,0 0 1,-1-1 0,0 1-1,0 0 1,0 0 0,-1 0-1,1 0 1,-1 0 0,0-1-1,0 1 1,0 0 0,0-1-1,-1 1 1,-2 4-1,-1 2 3,0-1-1,-1-1 0,0 1 1,0-1-1,-1 0 0,0-1 0,0 1 1,-1-1-1,-10 7 0,14-12-253,0 1-1,0-1 1,0 0-1,0 0 0,0-1 1,-1 0-1,1 1 1,-1-1-1,-5 0 1</inkml:trace>
  <inkml:trace contextRef="#ctx0" brushRef="#br0" timeOffset="4587.85">3975 300 15424,'22'-13'384,"36"-21"0,17-4-352,7-3 0</inkml:trace>
  <inkml:trace contextRef="#ctx0" brushRef="#br0" timeOffset="4588.85">4616 1 11968,'21'83'1120,"-14"-59"-792,-1-1-1,-1 1 0,-1-1 1,1 30-1,-6 49 386,-4 0 0,-27 147-1,22-213-352,10-34-477,-1-1 0,1 1-1,-1-1 1,0 1 0,0-1 0,0 1 0,0-1 0,0 0 0,0 1-1,0-1 1,0 0 0,0 0 0,-1 0 0,1 0 0,0 0 0,-1 0-1,-2 1 1</inkml:trace>
  <inkml:trace contextRef="#ctx0" brushRef="#br0" timeOffset="4972.49">4428 314 16831,'0'0'1440,"6"-21"-1376,-4 9 0,-2-2 64,0-1 0,0 6 32,-2 4 0,-4 3 0,-11 9 32,-19 17-64,-2 7 32</inkml:trace>
  <inkml:trace contextRef="#ctx0" brushRef="#br0" timeOffset="5330.68">4849 454 17055,'0'0'491,"1"5"-38,21 85 43,-21-89-437,6-4 37,-2-5-77,0 0 0,-1-1 0,0 0 0,0 1 0,-1-1 0,0 0 0,-1-1 0,2-15 0,-3 21 24,0-1 1,0 1 0,-1 0-1,0-1 1,0 0 0,0 1-1,-1-1 1,1 1-1,-1 0 1,-3-9 0,4 13-20,-1-1 1,0 1-1,0 0 0,0-1 1,0 1-1,0 0 1,0 0-1,0 0 0,0 0 1,0 0-1,0 0 0,0 0 1,0 0-1,0 0 1,-2 1-1,1-1 23,-11 3-568,0 0-1,0 1 1,-12 5 0</inkml:trace>
  <inkml:trace contextRef="#ctx0" brushRef="#br0" timeOffset="5778.52">3034 1554 13024,'69'-29'889,"0"4"0,1 3 1,117-22-1,187-38-417,200-38-240,94-7-124,-343 63-67,-313 62-40,206-37 7,-151 30 22,86 0 0,-152 9 98,-16-9 32,7 5-120,1-1-1,-1 0 0,1 0 1,0 0-1,1-1 0,0 0 1,-7-8-1,12 13-23,1 1-14,0 0 1,0 0 0,0 0 0,0-1-1,0 1 1,-1 0 0,1 0 0,0 0-1,0-1 1,0 1 0,0 0 0,0 0-1,0-1 1,0 1 0,0 0 0,0 0-1,0 0 1,0-1 0,0 1-1,0 0 1,0 0 0,0-1 0,0 1-1,0 0 1,0 0 0,0 0 0,0-1-1,0 1 1,0 0 0,0 0 0,1 0-1,-1-1 1,0 1 0,0 0 0,0 0-1,0 0 1,0 0 0,1-1-1,-1 1 1,0 0 0,0 0 0,1 0-1,6-6 7,1 0 0,0 1 0,0 1 0,1-1 0,-1 1 0,1 0 0,0 1 0,0 0 0,0 1-1,0 0 1,1 0 0,-1 1 0,13-1 0,-17 2-9,0 0 0,0 0 0,0 0 1,0 1-1,0 0 0,0 0 0,0 0 0,0 0 0,0 1 0,-1 0 0,1 0 1,-1 0-1,1 0 0,-1 1 0,0 0 0,1 0 0,-2 0 0,1 0 0,0 1 0,-1-1 1,1 1-1,-1 0 0,0 0 0,0 0 0,-1 1 0,1-1 0,1 6 0,0-1 19,-2 1-1,1 0 1,-2 1-1,1-1 0,-1 0 1,-1 0-1,0 1 0,0-1 1,-1 0-1,-3 18 1,-2-1-855,-2-2 1,-14 39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3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24 12672,'-2'-3'32,"1"2"44,0-1-1,0 1 1,0-1 0,-1 1 0,1 0 0,0-1 0,-1 1 0,1 0 0,-1 0 0,1 0 0,-1 0-1,0 0 1,1 0 0,-1 1 0,0-1 0,0 0 0,1 1 0,-1-1 0,0 1 0,0 0 0,0 0 0,0-1-1,1 1 1,-1 1 0,0-1 0,0 0 0,0 0 0,0 1 0,0-1 0,1 1 0,-1-1 0,0 1-1,0 0 1,1 0 0,-1-1 0,1 1 0,-1 1 0,1-1 0,-1 0 0,1 0 0,-1 0 0,-1 3 0,-11 10 76,0 0 0,1 1 0,0 0 1,1 1-1,1 0 0,1 1 0,-10 19 1,18-29-111,-1-1 1,1 0 0,0 0-1,1 1 1,0-1 0,0 1 0,0-1-1,0 1 1,1-1 0,1 14-1,0-16-4,1 1-1,-1-1 0,1 1 0,-1-1 0,1 0 1,0 0-1,1 0 0,-1 0 0,1 0 0,-1 0 0,1-1 1,1 1-1,-1-1 0,0 0 0,1 0 0,-1 0 1,6 3-1,-7-4-15,1-1 1,-1 0 0,0 0 0,1 0-1,-1 0 1,1 0 0,-1 0-1,1 0 1,-1-1 0,1 1 0,-1-1-1,1 0 1,-1 0 0,1 0-1,0 0 1,-1 0 0,5-1 0,-3-1 0,0 1 1,0-1-1,0 1 1,-1-1 0,1 0-1,0-1 1,-1 1 0,1-1-1,-1 1 1,3-5-1,0 1 51,0-1 0,0 0 0,-1 0 0,0 0 0,-1 0 0,0-1 0,0 0 0,0 0 0,-1 0 0,2-9 0,-5 16-50,1 0 0,-1 0 0,0 1 0,0-1 0,0 0 0,1 0 0,-1 0 0,0 1 0,0-1-1,0 0 1,0 0 0,0 0 0,-1 1 0,1-1 0,0 0 0,0 0 0,0 1 0,-1-1 0,1 0-1,0 0 1,-1 1 0,1-1 0,-1 0 0,1 1 0,-1-1 0,1 0 0,-1 1 0,1-1 0,-1 1 0,1-1-1,-1 1 1,0-1 0,1 1 0,-1 0 0,0-1 0,0 1 0,1 0 0,-1-1 0,0 1 0,0 0-1,-1 0 1,-12 1-2537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2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0 13600,'0'0'192,"-4"3"21,-5 6 48,1 1 1,0-1 0,0 1-1,-12 20 1,-24 52 696,41-76-931,2-1 6,-1 0-1,1-1 0,0 1 1,0 0-1,1 0 1,0-1-1,-1 1 0,2 0 1,-1 0-1,0 0 1,1 0-1,0-1 0,0 1 1,0 0-1,1-1 1,0 1-1,0-1 0,3 6 1,-4-6-7,1-1-1,0 1 1,0-1-1,0 0 1,0 1 0,1-1-1,-1 0 1,1 0 0,0-1-1,0 1 1,0-1-1,0 1 1,0-1 0,1 0-1,-1 0 1,1 0 0,-1-1-1,1 1 1,0-1 0,-1 0-1,1 0 1,6 1-1,-9-2-11,0-1 0,1 1 0,-1-1 0,0 1-1,0-1 1,0 0 0,0 1 0,0-1-1,0 0 1,0 0 0,0 0 0,0 0 0,-1 0-1,1 0 1,0 0 0,0 0 0,-1 0-1,1 0 1,-1 0 0,1 0 0,0-2-1,9-27 146,-10 29-135,2-7 108,0 1 0,-1 0 1,0-1-1,-1-10 0,0 17-114,0 1 0,0-1 0,-1 1 0,1-1-1,0 1 1,-1-1 0,1 1 0,0-1 0,-1 1 0,1-1 0,-1 1-1,1 0 1,-1-1 0,1 1 0,-1 0 0,1 0 0,-1-1 0,1 1-1,-1 0 1,1 0 0,-1 0 0,0-1 0,1 1 0,-1 0 0,1 0-1,-1 0 1,1 0 0,-1 0 0,0 0 0,1 0 0,-1 1 0,1-1 0,-1 0-1,0 0 1,1 0 0,-1 0 0,1 1 0,-1-1 0,1 0 0,-1 1-1,1-1 1,-1 1 0,0 1-234,1 0 0,-1 0-1,1 0 1,0 0 0,0 0 0,-1 0-1,2 0 1,-1 0 0,0 0 0,1 3-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1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1 13952,'0'0'293,"-3"3"27,-97 108 981,97-106-1267,-1-1 1,1 1-1,1 0 0,-1 0 0,0 0 0,1 0 1,0 0-1,0 0 0,1 1 0,0-1 0,0 1 1,0-1-1,0 1 0,1-1 0,0 1 1,0-1-1,0 1 0,1 0 0,2 9 0,-1-7-12,1 0 0,0-1 0,0 0 0,0 1 0,1-1 0,0 0 0,0-1 0,1 1 0,0-1 0,0 0 0,1 0 0,-1 0 0,10 6 0,-14-11-12,1 0-1,-1 0 1,1 0-1,0 0 1,0 0-1,-1 0 1,1-1 0,0 1-1,0 0 1,0-1-1,0 0 1,0 1-1,0-1 1,0 0-1,0 0 1,0 0 0,0 0-1,0 0 1,0-1-1,0 1 1,0-1-1,-1 1 1,1-1-1,0 0 1,0 1 0,0-1-1,-1 0 1,1 0-1,0 0 1,-1-1-1,1 1 1,-1 0-1,1-1 1,-1 1-1,0 0 1,3-4 0,-1 1 44,1-1 1,-1 0-1,0 0 1,0 0-1,-1 0 1,0 0-1,0 0 1,0-1-1,0 1 1,-1-1 0,1-7-1,-2 8 36,0 0-1,0 0 0,-1 1 1,1-1-1,-1 0 1,-1 1-1,1-1 0,-3-4 1,4 8-73,0 0 1,0 0 0,-1 0 0,1 1-1,-1-1 1,1 0 0,-1 0-1,1 1 1,-1-1 0,1 0-1,-1 1 1,1-1 0,-1 0-1,0 1 1,1-1 0,-1 1-1,0-1 1,0 1 0,1 0-1,-1-1 1,0 1 0,0 0 0,0-1-1,0 1 1,1 0 0,-1 0-1,0 0 1,0 0 0,0 0-1,0 0 1,0 0 0,0 0-1,0 0 1,1 0 0,-1 0-1,0 0 1,0 1 0,0-1-1,0 0 1,1 1 0,-1-1 0,0 1-1,0-1 1,1 1 0,-1-1-1,0 1 1,1-1 0,-1 1-1,0 0 1,0 0 0,-2 2 12,1 0 0,0 0 1,0 1-1,0-1 0,0 0 1,0 1-1,0-1 0,1 1 1,0-1-1,0 1 0,0-1 1,0 1-1,0 7 0,0 42-267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0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7 0 11104,'0'0'1706,"-2"0"-943,-9 0-466,0 1 0,0-1 1,-20 5-1,27-4-295,0 0 0,0 1-1,1-1 1,-1 1 0,0 0 0,1 0 0,-1 0-1,1 0 1,0 1 0,0-1 0,0 1 0,0 0-1,0 0 1,-4 5 0,1 0-1,1 0 1,0 1 0,0 0-1,1 0 1,0 0-1,0 1 1,1-1-1,0 1 1,1 0 0,-2 17-1,3-20 0,1 1-1,1-1 1,0 1 0,0-1-1,0 1 1,1-1-1,0 0 1,0 0-1,1 1 1,0-2 0,0 1-1,1 0 1,-1-1-1,2 1 1,4 6 0,-2-6 11,0 0 0,0 1 0,0-2 1,11 8-1,-15-11-3,1 0 0,0-1 0,0 0 0,0 0 0,0 0 1,0 0-1,0-1 0,0 1 0,1-1 0,-1 0 0,8 0 0,16-8 631,-27 6-122,-1-1-396,0-1 1,0 0-1,-1 0 1,1 1-1,0-1 1,-1 0-1,0 1 1,0-1-1,0 1 1,0-1-1,0 1 1,0-1-1,-1 1 1,1-1-1,-1 1 1,1 0-1,-5-4 1,5 5-90,-1 0 0,0 0 1,0 0-1,0 0 0,0 0 1,1 0-1,-1 0 0,0 1 1,0-1-1,-1 1 0,1-1 1,0 1-1,0 0 0,0 0 1,0 0-1,0 0 0,0 0 1,0 0-1,0 1 0,0-1 1,0 1-1,0-1 0,0 1 1,0 0-1,-2 1 0,-27 17-227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23.10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9 364 13664,'0'0'3621,"1"-5"-3568,7-29-47,-2 0 1,-1-1-1,-2 1 0,-1-1 0,-3-35 0,0 60-7,-1 1-1,0 0 0,0-1 0,-1 1 1,-6-13-1,7 19 9,1 0 0,0 0 0,-1 0 0,0 0-1,0 0 1,0 0 0,0 1 0,0-1 0,0 1 0,0 0 0,-1 0 0,0-1 0,1 1 0,-1 1 0,0-1 0,0 0 0,0 1 0,0 0 0,-4-2-1,7 3 13,-1 0 0,0 0 0,1 0-1,-1 0 1,1 0 0,-1 1-1,1-1 1,-1 0 0,0 0 0,1 0-1,-1 1 1,1-1 0,-1 0-1,1 1 1,-1-1 0,1 1 0,0-1-1,-1 0 1,1 1 0,-1-1 0,1 1-1,0-1 1,-1 1 0,1-1-1,0 1 1,0-1 0,-1 1 0,1-1-1,0 1 1,0 0 0,0-1-1,0 1 1,0-1 0,0 1 0,0-1-1,0 1 1,0 0 0,0-1-1,0 1 1,0 0 0,2 29 61,-1-27-26,0 2-22,0 1 0,0 0 0,0-1 0,1 1 1,0-1-1,0 1 0,0-1 0,1 0 0,0 0 0,6 9 0,-7-12-22,0 0-1,0 0 1,0 0-1,0-1 0,0 1 1,0 0-1,1-1 0,-1 1 1,1-1-1,-1 0 1,1 0-1,-1 0 0,1 0 1,0-1-1,-1 1 0,1 0 1,0-1-1,0 0 0,-1 0 1,1 0-1,0 0 1,0 0-1,-1-1 0,1 1 1,3-1-1,23-8 46,46-21 0,0 1 38,-74 29-92,-1 0 0,1 0 0,0 0 0,-1 0 0,1 0 0,0 0 0,-1 0 0,1 1 0,0-1 0,-1 0 0,1 0 0,-1 1 0,1-1 0,0 0 0,-1 1 0,1-1 0,-1 1 0,1-1 0,-1 1 0,1-1 0,-1 1 0,1-1 0,-1 1 0,0-1 0,1 1 0,-1 0 0,0-1 0,1 2 0,9 19-5,-10-19 5,7 20-1,-2 0-1,0 0 1,-2 0-1,2 43 0,5 27 42,-10-91-60,3 10 558,10-14 690,-3-2-1146,0 0-1,-1-1 1,1 0-1,15-14 1,-6 3-261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30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 11776,'0'0'634,"-3"1"-175,-3 1-362,1 0 0,-1 1 0,1 0 0,0 0 0,0 0 0,0 1 0,0-1-1,0 1 1,1 0 0,-1 1 0,1-1 0,0 1 0,1-1 0,-1 1 0,1 1 0,-5 8 0,1 4-56,1 0 0,0 1 0,2 0-1,0 0 1,-2 34 0,5-40-20,1 0 1,0 0-1,1 0 1,1 0-1,0-1 0,1 1 1,0 0-1,1-1 0,8 20 1,-9-28-17,-1-1 1,1 0-1,-1 0 1,1 0 0,0 0-1,0 0 1,0 0 0,1-1-1,-1 0 1,1 0 0,-1 0-1,1 0 1,0 0 0,0-1-1,0 1 1,-1-1 0,9 1-1,-10-1 22,0-1 0,0 0 0,0 1 1,0-1-1,0 0 0,0 0 0,0 0 0,1 0 0,-1-1 0,0 1 0,0 0 0,0-1 0,-1 0 0,1 1 0,0-1 0,0 0 1,0 0-1,0 0 0,-1 0 0,1 0 0,0 0 0,-1-1 0,1 1 0,-1 0 0,1-1 0,-1 1 0,0-1 0,0 0 0,0 1 1,0-1-1,0 0 0,0 0 0,0 0 0,0 0 0,-1 0 0,1 1 0,0-5 0,-1 2 131,0 0 1,0 1-1,0-1 0,-1 0 0,0 0 0,1 0 1,-1 0-1,-1 1 0,1-1 0,0 0 1,-1 1-1,0-1 0,0 1 0,-3-4 0,5 6-147,0 1-1,0 0 0,0 0 0,0 0 0,-1 0 1,1 0-1,0 0 0,0-1 0,0 1 0,-1 0 1,1 0-1,0 0 0,0 0 0,0 0 0,0 0 1,-1 0-1,1 0 0,0 0 0,0 0 0,0 0 1,-1 0-1,1 0 0,0 0 0,0 0 1,-1 0-1,1 0 0,0 0 0,0 0 0,0 0 1,0 0-1,-1 0 0,1 0 0,0 1 0,0-1 1,0 0-1,-1 0 0,1 0 0,0 0 0,0 0 1,0 0-1,0 1 0,0-1 0,0 0 0,-1 0 1,1 1-1,-6 8-229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28T05:26:28.1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12.7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6 14400,'1'-4'480,"2"-4"-263,1 1 0,0-1 0,0 1 0,1 0 0,0 0 1,0 0-1,1 1 0,-1 0 0,2 0 0,-1 0 1,0 1-1,1 0 0,0 0 0,9-4 0,-8 4-181,1 0-1,0 1 0,0 0 1,0 1-1,0 0 0,1 1 1,0-1-1,-1 2 0,1-1 1,0 2-1,0-1 0,13 2 1,-20-1-32,0 1 0,0 0-1,-1 0 1,1 0 0,0 0 0,-1 0 0,1 1 0,-1-1 0,0 1-1,1-1 1,-1 1 0,0 0 0,0 0 0,0 0 0,0 0 0,0 1 0,0-1-1,-1 0 1,1 1 0,-1-1 0,0 1 0,0 0 0,1-1 0,-2 1 0,2 4-1,0 0 0,0 0-1,-1 1 1,0-1-1,0 1 1,-1-1-1,0 1 1,-1-1-1,-1 13 0,-1-6-2,-1 1 0,-1-1 0,0 0 0,-1 0 0,-9 15 0,-44 60 0,59-89 0,-7 10 11,10-12 26,12-10-15,-10 9-20,1 1 1,-1-1-1,1 1 0,0 0 1,0 0-1,0 1 0,0 0 1,0 0-1,0 0 1,0 1-1,0 0 0,0 0 1,11 2-1,-14-2-1,0 1 0,0 0 0,0 0 0,0 0-1,0 0 1,0 0 0,0 1 0,-1-1 0,1 1 0,0 0 0,-1 0 0,1 0-1,-1 0 1,0 0 0,0 0 0,0 1 0,0-1 0,0 1 0,0-1 0,-1 1-1,1 0 1,-1 0 0,0 0 0,1 0 0,-1 0 0,-1 0 0,1 0 0,0 4-1,0 3 1,0 1-1,-1 0 0,0 0 0,-1-1 0,0 1 1,-1 0-1,0-1 0,0 1 0,-2-1 1,1 0-1,-1 1 0,0-2 0,-1 1 0,0 0 1,-1-1-1,0 0 0,0-1 0,-1 1 0,0-1 1,-1 0-1,0-1 0,0 0 0,0 0 1,-16 9-1,14-10 21,1-1 0,-1-1-1,0 0 1,0 0 0,0-1 0,-21 4 0,28-6-16,1-1 0,-1 0-1,0 0 1,0 0 0,0 0-1,0 0 1,0 0 0,0-1 0,0 0-1,0 1 1,0-1 0,1 0-1,-1-1 1,0 1 0,1 0 0,-1-1-1,1 1 1,-1-1 0,1 0 0,0 0-1,-1 0 1,1 0 0,0 0-1,0 0 1,1-1 0,-1 1 0,0-1-1,1 1 1,-3-6 0,-3-14-2384</inkml:trace>
  <inkml:trace contextRef="#ctx0" brushRef="#br0" timeOffset="384.87">513 198 13760,'0'0'64,"1"2"0,0 15 140,19 114 985,-17-119-1085,1 1 0,0-1 0,0 0 0,1 0 1,1 0-1,0-1 0,1 0 0,9 12 0,-15-21-86,0 0-1,1-1 1,-1 1-1,0-1 1,1 0-1,-1 1 1,1-1-1,0 0 1,-1 0-1,1 0 1,0 0-1,0 0 1,0 0-1,-1-1 1,1 1-1,0-1 1,0 1 0,0-1-1,0 0 1,0 0-1,0 1 1,3-2-1,-2 1 0,0-1 1,1 0-1,-1 0 0,0-1 0,1 1 1,-1-1-1,0 1 0,0-1 0,0 0 1,0 0-1,4-5 0,4-4 22,-1 0 0,0-1 0,-1 0 0,13-23 0,-17 26 1,0 0-1,-1 0 1,0-1-1,0 1 1,-1-1-1,0 0 0,-1 0 1,0-1-1,-1 1 1,0 0-1,0-1 0,-1 1 1,-1 0-1,0-1 1,0 1-1,-1 0 0,-6-20 1,8 28-10,-1 0 0,0-1 0,0 1 0,0 0 0,-1 0 0,1 0 0,0 0 0,-1 1 0,1-1-1,-1 0 1,0 1 0,0-1 0,1 1 0,-1-1 0,0 1 0,0 0 0,0 0 0,-1 0 0,1 0 0,0 0 0,0 0 0,0 1 0,-1-1 0,1 1 0,0-1 0,-4 1 0,-2 0-410,1 0 0,-1 1-1,1-1 1,-1 2 0,-13 3 0</inkml:trace>
  <inkml:trace contextRef="#ctx0" brushRef="#br0" timeOffset="756.92">154 791 14400,'0'0'160,"17"7"32,5 2 256,14-1 0,14-6-352,10-5 32,8-13-128,4 2 0</inkml:trace>
  <inkml:trace contextRef="#ctx0" brushRef="#br0" timeOffset="1157.08">629 919 12384,'-3'5'320,"-1"1"-104,1 0 0,0 0 1,0 1-1,0-1 0,1 1 1,0 0-1,0 0 0,1 0 1,0 0-1,0 0 0,1 0 1,0 0-1,0 0 0,0 0 1,2 9-1,1-2-93,0 1 0,1-1 1,1 0-1,0 0 0,1 0 1,0-1-1,1 0 0,0 0 1,1 0-1,1-1 0,0-1 1,1 1-1,0-1 0,0-1 1,16 12-1,-19-17-63,-2 0 0,1 0 0,-1 0 0,1 1 0,-1 0 0,-1 0 0,1 0 1,5 12-1,-8-14-30,-1 0 1,1 0 0,-1 0-1,0 1 1,0-1-1,-1 0 1,1 1 0,-1-1-1,0 0 1,0 1 0,-1-1-1,1 0 1,-1 1 0,0-1-1,0 0 1,-3 8-1,2-7-1,-1 1 0,1-1 0,-1 1 0,-1-1 0,1 0 0,-1 0 0,0-1 0,0 1 0,0-1 0,0 0 0,-1 0 0,0 0-1,0 0 1,0-1 0,0 0 0,-10 4 0,8-4-510,1-1 0,-1 0-1,1 0 1,-11 1 0</inkml:trace>
  <inkml:trace contextRef="#ctx0" brushRef="#br0" timeOffset="1158.08">490 1163 14112,'0'0'256,"14"-16"0,1 4-32,7 2 0,6-4-192,8 0 0,12-3 0,3-3 32,5-7-32,-1-4 32,1-6-64,0-7 32</inkml:trace>
  <inkml:trace contextRef="#ctx0" brushRef="#br0" timeOffset="1543.28">1209 628 14496,'0'0'0,"19"2"32,-1-2-32,7 0 0,7-5-32,5-2 32</inkml:trace>
  <inkml:trace contextRef="#ctx0" brushRef="#br0" timeOffset="1544.28">1095 858 15424,'0'0'1503,"27"0"-799,3 0 32,10-6 0,10-14-416,11-11 32,14-8-256,4-7 32</inkml:trace>
  <inkml:trace contextRef="#ctx0" brushRef="#br0" timeOffset="1945.14">1867 222 14880,'-2'4'165,"-13"29"416,-13 41 0,17-44-245,-1 4-53,2 1 0,2-1-1,1 2 1,2-1 0,1 1-1,1 58 1,4-85-226,0 1 0,0-1 0,1 0 0,0 0 0,1-1 0,0 1 0,0 0 0,1-1 0,0 0 0,0 0 0,1 0 0,8 11 0,-9-15-29,-1-1-1,1 1 1,-1 0 0,1-1 0,0 0 0,0 0-1,1 0 1,-1 0 0,1-1 0,-1 1 0,1-1-1,0-1 1,0 1 0,-1 0 0,1-1 0,1 0-1,-1 0 1,0-1 0,0 0 0,0 0 0,0 0-1,0 0 1,8-2 0,3-2 34,-1-1 0,0 0-1,0-2 1,0 1 0,-1-2 0,0 0-1,17-13 1,86-74 319,-115 94-376,4-4 31,1 0 0,-1-1 0,0 0 0,0 0 0,-1 0 0,0 0 0,0-1 0,0 0 0,-1 0 0,0-1 0,5-11 0,-9 18-30,0 0-1,0 0 1,0 1 0,0-1 0,0 0-1,0 1 1,0-1 0,0 0 0,0 0-1,0 1 1,0-1 0,0 0-1,-1 1 1,1-1 0,0 0 0,0 1-1,-1-1 1,1 1 0,-1-1 0,1 0-1,0 1 1,-1-1 0,1 1-1,-1-1 1,1 1 0,-1-1 0,0 1-1,1 0 1,-1-1 0,1 1 0,-1 0-1,0-1 1,1 1 0,-1 0-1,0 0 1,1 0 0,-1-1 0,0 1-1,1 0 1,-1 0 0,0 0 0,0 0-1,0 0 1,-36 2 66,36-2-71,-29 6-212,1 2-1,0 1 1,-48 21-1,57-21-1512,7-4-1186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03.5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 274 12032,'-7'4'132,"0"1"1,1-1-1,0 1 1,0 0 0,1 1-1,-1-1 1,1 1 0,0 0-1,1 1 1,-1-1-1,1 1 1,1 0 0,-1 0-1,1 0 1,0 0-1,1 1 1,0-1 0,0 1-1,-1 12 1,-1 9 10,2-1-1,1 1 1,2 0-1,4 30 1,-2-35-96,0 0 1,2 0-1,1-1 1,0 1-1,14 29 1,-16-45-32,-1 0 1,1 0 0,0-1-1,1 1 1,0-1 0,0 0 0,1-1-1,-1 1 1,1-1 0,1 0 0,-1 0-1,1-1 1,0 0 0,0 0 0,1-1-1,0 0 1,-1 0 0,12 4 0,-15-8-1,0 1 0,0 0 0,-1-1 0,1 0 1,0 1-1,0-2 0,-1 1 0,1 0 1,0-1-1,0 0 0,-1 0 0,1 0 1,0 0-1,-1 0 0,1-1 0,3-1 0,-2-1 8,0 1 0,0-1 0,0 0 0,0 0 0,-1-1 0,1 1 0,-1-1 0,0 0 0,4-8 0,-4 7 12,0-1 0,-1 0-1,0 0 1,0 0 0,-1 0 0,0-1 0,2-12 0,-3 16-4,-1-1 0,1 1 0,-1-1 1,0 0-1,-1 1 0,1-1 0,-1 1 1,0-1-1,0 1 0,-1 0 0,1-1 1,-4-6-1,3 9-3,1-1 1,-1 1 0,0-1-1,0 1 1,0 0 0,0 0-1,0 0 1,-1 0 0,1 0-1,-1 0 1,1 0 0,-1 1 0,0 0-1,1-1 1,-1 1 0,0 0-1,0 0 1,0 0 0,0 1-1,0-1 1,0 1 0,0 0-1,0 0 1,0 0 0,0 0-1,0 0 1,0 0 0,0 1-1,0 0 1,0 0 0,0-1-1,-5 4 1,1-2-3,1 1 1,0 0 0,0 0-1,0 1 1,1 0-1,-1 0 1,1 0 0,0 0-1,0 1 1,0 0-1,1 0 1,0 0 0,-7 12-1,8-12-406,1 0 1,0 1-1,1-1 0,-1 1 1,0 9-1</inkml:trace>
  <inkml:trace contextRef="#ctx0" brushRef="#br0" timeOffset="417.97">650 666 13664,'0'0'197,"3"1"43,9 2 36,0 0 1,-1-1-1,1 0 1,0-1 0,0-1-1,17-1 1,-3 0 168,51-11 0,-66 10-398,0-1-1,0 1 0,-1-1 0,1-1 0,-1 0 0,0-1 0,0 0 0,0 0 0,-1-1 0,12-9 0,-20 14-48,-1 0-1,1 0 0,0 1 1,-1-1-1,1 0 1,-1 0-1,0 0 1,1 0-1,-1 0 0,0 1 1,1-1-1,-1 0 1,0 0-1,0 0 0,0 0 1,0 0-1,0 0 1,0 0-1,0 0 1,0 0-1,0 0 0,0 0 1,-1 0-1,1 0 1,0 0-1,0 0 1,-1 1-1,1-1 0,-1 0 1,1 0-1,-1 0 1,1 1-1,-1-1 0,0 0 1,1 0-1,-1 1 1,0-1-1,0 1 1,1-1-1,-1 0 0,-1 0 1,-5-4-46,0 0-1,-1 1 1,-11-6 0,16 8 24,-49-23-376,52 25 399,0 0 0,0 0 1,-1 0-1,1 0 0,0 0 0,0 0 1,0 0-1,-1 0 0,1 0 1,0 0-1,0 0 0,-1 1 0,1-1 1,0 0-1,0 0 0,0 0 0,0 0 1,-1 0-1,1 0 0,0 1 1,0-1-1,0 0 0,0 0 0,-1 0 1,1 0-1,0 1 0,0-1 0,0 0 1,0 0-1,0 0 0,0 1 1,0-1-1,0 0 0,-1 0 0,1 0 1,0 1-1,0-1 0,0 0 0,0 0 1,0 1-1,0-1 0,0 0 1,0 0-1,0 0 0,1 1 0,-1-1 1,0 0-1,0 0 0,0 0 0,0 1 1,0-1-1,0 0 0,0 0 1,0 0-1,1 1 0,3 14 11,-4-15-11,17 57-75,12 33 455,-25-79-738,1 0 0,0 0 0,1-1 0,0 1 0,9 10 0</inkml:trace>
  <inkml:trace contextRef="#ctx0" brushRef="#br0" timeOffset="818.45">1092 299 13760,'7'-9'20,"1"0"1,0 1-1,0 0 1,0 0-1,1 1 1,1 0 0,-1 1-1,1 0 1,0 0-1,0 1 1,1 0-1,-1 1 1,19-5 0,-27 8-2,1 1 0,0-1 0,0 0 0,0 1 0,0 0 0,0 0 0,0 0 1,-1 0-1,1 0 0,0 0 0,0 1 0,0 0 0,0-1 0,-1 1 1,1 0-1,0 0 0,0 0 0,3 3 0,-2-1 16,0 0 1,-1 1-1,1-1 1,-1 1-1,0-1 0,0 1 1,-1 0-1,1 0 0,-1 0 1,3 7-1,2 7 102,-1 1-1,-1 0 0,-1 0 1,3 27-1,2 40-581,-6 163 0,-4-241-9987</inkml:trace>
  <inkml:trace contextRef="#ctx0" brushRef="#br0" timeOffset="1204.08">1300 596 14048,'0'0'0,"15"-2"320,4-3 0,13-4-224,7 0-32</inkml:trace>
  <inkml:trace contextRef="#ctx0" brushRef="#br0" timeOffset="1576.78">1749 546 14208,'0'0'917,"4"0"-320,41-4 239,-6 0-292,41-8 1,-68 9-450,0 0 1,-1-1-1,1 0 1,-1-1-1,0 0 0,0 0 1,19-14-1,-29 18-92,0 0 1,0 1-1,0-1 0,-1 0 1,1 1-1,0-1 0,0 0 1,0 0-1,-1 0 0,1 0 1,-1 0-1,1 0 0,0 0 1,-1 0-1,0 0 0,1 0 1,-1 0-1,0 0 0,1 0 1,-1 0-1,0 0 0,0-1 1,0 1-1,0 0 1,0-1-1,-1 0-14,1 1 0,-1-1 1,0 1-1,0-1 0,1 1 0,-1 0 1,0-1-1,-1 1 0,1 0 0,0 0 1,0 0-1,0 0 0,-1 0 0,1 0 1,0 0-1,-1 0 0,-2-1 0,4 2 11,-1 0-1,1 0 0,-1 1 0,1-1 0,-1 0 0,1 0 1,-1 0-1,1 0 0,0 0 0,-1 1 0,1-1 0,0 0 1,-1 0-1,1 1 0,-1-1 0,1 0 0,0 0 0,-1 1 1,1-1-1,0 1 0,0-1 0,-1 0 0,1 1 0,0-1 1,0 0-1,0 1 0,-1-1 0,1 1 0,0-1 0,0 1 0,0-1 1,0 0-1,0 1 0,0-1 0,0 1 0,0-1 0,0 2 1,0-2-1,-2 21 1,1-1 0,1 1 0,1-1 0,6 35 0,-5-36 0,0-1 165,2-2 0,6 24 0,8 1-2947</inkml:trace>
  <inkml:trace contextRef="#ctx0" brushRef="#br0" timeOffset="1983.78">2415 260 15936,'0'0'240,"2"4"-33,1 0-145,5 11 334,2-1 1,18 23-1,-24-32-307,1-1 0,-1 0 0,0-1 0,1 1-1,0-1 1,0 1 0,0-2 0,1 1 0,-1 0-1,0-1 1,1 0 0,7 1 0,3 0 97,0-1 1,20-1-1,-25-1-122,0 0-1,1 1 0,-1 0 0,0 1 1,0 0-1,11 4 0,-19-4-57,1 0 0,-1 0-1,0 0 1,0 1 0,0-1-1,-1 1 1,1-1-1,0 1 1,-1 0 0,0 0-1,0 0 1,0 0 0,0 1-1,0-1 1,0 0 0,-1 1-1,0-1 1,0 1-1,0 0 1,0-1 0,0 8-1,0-5 1,0-1 0,-1 1-1,0-1 1,0 1-1,0-1 1,-1 0 0,0 1-1,0-1 1,0 1-1,-1-1 1,1 0 0,-1 0-1,-1 0 1,-2 6-1,-7 2-5,10-13 6,1 1 20,-1-2 6,-1-4-21,-1-1 0,1 1 0,-1 0 0,2-1 0,-1 0-1,1 1 1,-1-1 0,-1-11 0,-9-53 56,13 69-66,-4-43 53,3 0 1,1 0 0,7-53-1,-7 96-49,0 0 0,0 0 0,0 0 0,0 0 0,1 0 0,-1 0 0,0 0-1,0 0 1,1 0 0,-1 0 0,0 0 0,1 1 0,-1-1 0,1 0 0,-1 0-1,1 0 1,-1 1 0,1-1 0,0 0 0,-1 1 0,1-1 0,0 0 0,0 1-1,0-1 1,-1 1 0,1-1 0,0 1 0,0 0 0,0-1 0,0 1 0,0 0-1,1-1 1,10 0-2587</inkml:trace>
  <inkml:trace contextRef="#ctx0" brushRef="#br0" timeOffset="1984.78">3135 422 16607,'0'0'1440,"21"0"-1152,4-2 0,10-4-32,8-3 32,2-1-96,5-2 0,4-1-64,-1-4 0,-3-3-96,-7 1 0</inkml:trace>
  <inkml:trace contextRef="#ctx0" brushRef="#br0" timeOffset="2373.19">3361 253 15232,'0'0'768,"6"7"95,-3-2-31,-2 7-256,3 12-32,8 9-320,2 7 0,-4 0-96,-2-4 32,1-3-32,1-6-32,2-3-32,3-6 0</inkml:trace>
  <inkml:trace contextRef="#ctx0" brushRef="#br0" timeOffset="2751">3791 117 15776,'0'0'847,"0"2"-180,-5 36 631,5-28-1168,-1 0 0,0-1 0,-4 15 1,-14 22 80,15-36-161,-1 1 0,1-1-1,1 1 1,-1 0 0,-1 16-1,5-23-40,0 0 0,0 0 0,0-1 0,0 1 0,1 0 0,0 0 0,0-1 0,0 1 0,0 0 0,0-1 0,1 1 0,0-1 0,0 1 0,0-1 0,0 0 0,0 0 0,0 0 0,1 0 0,0 0 0,4 3 0,-3-2 1,0-1-1,0 0 0,0-1 0,0 1 1,1-1-1,-1 0 0,1 0 0,-1 0 0,1 0 1,0-1-1,-1 0 0,1 0 0,0 0 1,0-1-1,0 0 0,0 1 0,0-2 0,0 1 1,0-1-1,5-1 0,-4 1-430,0-1-1,0 0 0,0 0 1,0-1-1,6-3 0</inkml:trace>
  <inkml:trace contextRef="#ctx0" brushRef="#br0" timeOffset="3183.01">3854 201 15328,'0'0'1375,"13"21"-767,-6 4-192,0 9 64,1 8-256,0 6 32,0-5-96,4-5 32,2 1-96,-1-7 32,0-4-64,-2-11 0</inkml:trace>
  <inkml:trace contextRef="#ctx0" brushRef="#br0" timeOffset="3184.01">4183 387 16320,'0'0'602,"3"1"-42,6 2-338,1 0-1,-1-1 1,0-1 0,0 0-1,1 0 1,-1-1-1,1 0 1,-1 0 0,17-3-1,-20 1-184,0 1 0,1-1 1,-1 0-1,0-1 0,0 1 0,0-1 0,-1 0 0,1-1 1,-1 1-1,0-1 0,0 0 0,0 0 0,0-1 0,0 0 1,4-6-1,-5 6-27,8-15 30,-12 19-54,1 1 0,-1-1 0,0 0 0,0 0 0,0 0 0,1 1 0,-1-1 0,0 0-1,0 0 1,0 0 0,0 1 0,0-1 0,-1 0 0,1 0 0,0 1 0,0-1 0,0 0-1,-1 0 1,1 0 0,0 1 0,-1-1 0,1 0 0,-1 0 0,-4-8-237,5 9 251,-1 0 0,1 0 0,0 0 1,0 0-1,0 1 0,-1-1 0,1 0 0,0 0 0,0 0 0,0 0 0,-1 0 0,1 1 1,0-1-1,0 0 0,0 0 0,0 0 0,0 1 0,0-1 0,-1 0 0,1 0 0,0 0 1,0 1-1,0-1 0,0 0 0,0 0 0,0 1 0,0-1 0,0 0 0,0 0 0,0 1 1,0-1-1,0 0 0,0 0 0,0 0 0,0 1 0,0-1 0,0 0 0,2 12 17,-2-10-11,5 53 109,-5-38-41,1 0 0,1 0 0,1-1 1,0 1-1,10 25 0,-13-41-151,0 0 0,0 0 0,1 0 0,-1 0 0,1 0 0,-1-1 0,1 1 1,-1 0-1,1 0 0,0 0 0,-1-1 0,1 1 0,0 0 0,0-1 0,-1 1 0,1-1 0,0 1 1,0-1-1,0 1 0,0-1 0,-1 1 0,1-1 0,0 0 0,0 0 0,0 1 0,0-1 0,0 0 1,0 0-1,0 0 0,2 0 0</inkml:trace>
  <inkml:trace contextRef="#ctx0" brushRef="#br0" timeOffset="3586.91">4742 143 15136,'0'0'2538,"2"3"-2218,23 36 238,-22-33-503,0 0 0,0 0 0,1 0 0,0 0 0,0-1 0,0 1 0,1-1 0,0 0 0,0 0 0,0-1 0,1 0 0,-1 0 0,8 4 0,-3-3 3,2 0 50,-2 0 1,21 14 0,-27-16-86,0 1 1,0-1-1,0 1 0,-1 0 0,1 0 1,-1 0-1,0 1 0,0-1 1,-1 1-1,3 5 0,-2-2 8,0 0 0,0 1 0,0-1 0,-1 1 0,-1 0 0,0-1 0,1 12 0,-2-15-12,0 0 1,-1 0 0,1-1 0,-1 1-1,0 0 1,0 0 0,0-1 0,-1 1-1,0-1 1,0 1 0,0-1 0,0 0 0,-1 1-1,-4 5 1,5-9-7,1 0 0,-1 0 1,1 0-1,-1 0 0,0 0 0,1 0 0,-1 0 1,0-1-1,1 1 0,-1 0 0,0-1 1,0 0-1,0 1 0,1-1 0,-1 0 0,0 0 1,0 0-1,0 0 0,0 0 0,1-1 0,-1 1 1,0-1-1,0 1 0,0-1 0,-2-1 0,-3 0-705,0-1-1,0-1 1,-11-6-1</inkml:trace>
  <inkml:trace contextRef="#ctx0" brushRef="#br0" timeOffset="4005.69">4864 67 14560,'0'0'0,"34"-4"0,4-3 0,11-4 0,11-8-256,3-7 32</inkml:trace>
  <inkml:trace contextRef="#ctx0" brushRef="#br0" timeOffset="5160.6">1 1364 13024,'48'-8'61,"218"-33"342,750-75 2775,-576 41-2282,-332 51-728,-9 2 249,131-14 1,117-13 312,-95 13-320,-251 36-409,52-3 129,73 4 0,-79 1-53,1-2 0,52-7 0,230-31 397,-210 32-226,42-5-10,16-4 103,-120 6-260,100-10 99,-83 20-70,-57 0-80,0 0-1,0-2 1,1 0 0,-1 0 0,18-6-1,-13 2 14,1 1 0,-1 1-1,1 1 1,0 1 0,36 3-1,-32-2-13,-1-1-1,34-5 0,-32 3 12,53 0 1,-26 4 8,99-9-1,-119 4-16,-1-3 0,-1 0-1,67-24 1,-94 30 302,-2 1-3303</inkml:trace>
  <inkml:trace contextRef="#ctx0" brushRef="#br0" timeOffset="6518.15">2807 1259 13408,'0'0'842,"-3"1"-212,-1 3-483,0-1 1,0 1 0,1-1-1,-1 1 1,1 0 0,0 1 0,0-1-1,0 0 1,0 1 0,1 0 0,-3 8-1,1-5-114,1 0 0,1 1 0,0-1 1,0 1-1,1-1 0,0 1 0,0 8 0,1-10-25,1-1 0,0 0 0,0 0 0,0 1 1,1-1-1,0 0 0,0 0 0,1 0 0,-1-1 0,1 1 0,1-1 1,-1 1-1,1-1 0,0 0 0,0 0 0,0-1 0,1 1 0,0-1 1,10 7-1,6 3 16,1-2 0,0-1 1,45 16-1,2 1 46,-56-22-61,-3-2 14,0 1-1,0 1 1,0 0-1,13 10 0,-21-14-12,1 0-1,-1 0 0,0 1 0,0-1 1,0 1-1,0-1 0,0 1 0,-1 0 0,1 0 1,-1 0-1,0 0 0,0 0 0,0 0 1,0 0-1,0 0 0,-1 0 0,1 0 0,-1 1 1,0-1-1,0 5 0,-2 3 33,1 0 0,-2-1 0,1 1 0,-2 0-1,1-1 1,-1 0 0,-1 0 0,0 0 0,0 0 0,-1-1 0,-14 17-1,16-21-155,0 0 0,-1 0-1,1 0 1,-1-1-1,0 0 1,-1 0-1,1 0 1,-1 0-1,0-1 1,1 0 0,-1 0-1,-1-1 1,1 1-1,0-1 1,-1-1-1,1 1 1,-1-1-1,1 0 1,-12 0 0</inkml:trace>
  <inkml:trace contextRef="#ctx0" brushRef="#br0" timeOffset="6931.15">2841 1316 15776,'0'0'192,"23"-4"-128,7-2-64,15-4 0,20-4-64,12-3 32</inkml:trace>
  <inkml:trace contextRef="#ctx0" brushRef="#br0" timeOffset="7345.02">5392 728 14784,'0'0'256,"3"0"-123,19 1 189,-2 0 426,37 5 0,-39-3-580,0-2-1,33 0 1,-31-2-1897</inkml:trace>
  <inkml:trace contextRef="#ctx0" brushRef="#br0" timeOffset="7731.79">5475 896 12384,'0'0'5317,"9"1"-4091,35 4-676,0-2-1,63-3 0,-58-4-225,-31 1-101,0 2 0,28 0-1,12 1 189,-37-3-318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58.7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600 14656,'0'13'234,"1"1"1,1 0 0,0-1-1,1 1 1,0-1 0,1 0-1,0 0 1,1 0-1,1 0 1,0-1 0,0 0-1,2 0 1,-1-1 0,1 0-1,1 0 1,0-1 0,15 14-1,-20-21-209,0 0 0,1 0 0,-1 0 0,0-1 0,1 1-1,0-1 1,-1-1 0,1 1 0,0-1 0,0 1 0,0-1 0,0-1-1,0 1 1,0-1 0,0 0 0,0 0 0,10-1 0,-9-1-9,-1 1 1,1-1 0,0 0 0,-1-1-1,1 0 1,-1 1 0,0-2 0,0 1-1,0 0 1,0-1 0,0 0 0,-1 0 0,0-1-1,7-7 1,-2-2 9,0 1 1,-1-1-1,-1 0 1,0 0-1,-1-1 0,-1 0 1,0 0-1,4-25 0,-6 24-864,-1 1 0,0-20 0</inkml:trace>
  <inkml:trace contextRef="#ctx0" brushRef="#br0" timeOffset="398.86">1 613 14304,'0'0'96,"23"-14"0,-2 2 32,13-5-128,5-3 0</inkml:trace>
  <inkml:trace contextRef="#ctx0" brushRef="#br0" timeOffset="399.86">294 660 12928,'0'0'2656,"27"-16"-2592,-5 2 32</inkml:trace>
  <inkml:trace contextRef="#ctx0" brushRef="#br0" timeOffset="768.77">649 578 12224,'5'50'1079,"-4"-27"-26,9 43-1,-9-61-953,0 1-1,1-1 1,0 0 0,0 1-1,0-1 1,1 0-1,-1-1 1,1 1 0,0 0-1,1-1 1,-1 0 0,1 1-1,4 2 1,-7-6-86,0 0 1,0-1 0,1 1 0,-1-1-1,0 1 1,1-1 0,-1 1-1,0-1 1,0 0 0,1 0-1,-1 0 1,1 0 0,-1 0-1,0 0 1,1 0 0,-1 0-1,0 0 1,1-1 0,-1 1-1,0 0 1,0-1 0,1 1-1,-1-1 1,0 0 0,0 1-1,0-1 1,0 0 0,0 0-1,0 0 1,0 0 0,2-1-1,3-4 26,1-1-1,-2 1 1,8-11 0,-13 17-39,13-20-239,0 0 1,-2-1-1,0 0 1,-1 0-1,-2-1 1,8-27 0</inkml:trace>
  <inkml:trace contextRef="#ctx0" brushRef="#br0" timeOffset="769.77">611 450 14048,'0'0'384,"-2"-14"32,9 2 256,7-4 0,11-8-161,6-1 1,8 2-384,6 4 0,1 9-96,-2 10 32,-3 14-64,-5 12 0</inkml:trace>
  <inkml:trace contextRef="#ctx0" brushRef="#br0" timeOffset="1144.25">965 921 11008,'-12'112'208,"-4"57"459,14-134-244,2 1 0,8 60 0,-7-95-416,8 38 470,-8-38-459,-1-1 0,0 1 0,0 0-1,1-1 1,-1 1 0,0-1 0,1 1-1,-1-1 1,1 1 0,-1-1 0,1 1 0,-1-1-1,1 1 1,-1-1 0,1 1 0,-1-1-1,1 0 1,-1 1 0,1-1 0,1 0 0,-1 0 1,-1 0 0,1 0 1,0 0-1,0-1 1,0 1-1,-1 0 0,1-1 1,0 1-1,-1 0 1,1-1-1,0 1 1,-1-1-1,1 0 0,0 1 1,-1-1-1,1 1 1,-1-1-1,1 0 1,-1 1-1,1-1 0,0-1 1,16-28 218,-1 0 1,-1-1-1,-1 0 1,-2-1-1,11-46 0,27-175 528,-45 219-674,15-109 272,-7-1 1,-7-159-1,-6 185 399,8 130-2982</inkml:trace>
  <inkml:trace contextRef="#ctx0" brushRef="#br0" timeOffset="1535">1395 486 14400,'5'62'767,"-3"-29"-280,1 0 1,2-1 0,1 1-1,16 47 1,-20-75-435,0 0 0,0-1 0,1 1 0,-1 0 0,1-1 1,0 0-1,0 0 0,1 0 0,4 5 0,-6-8-32,0 1 0,-1-1 0,1 0 0,0 0 0,0 0 0,0 0 0,0 0 0,0 0 0,1-1 0,-1 1 0,0-1 0,0 1 0,0-1 0,0 0 0,1 0 0,-1 0 0,0 0 0,0 0 0,1 0 0,-1-1 0,0 1 0,0-1 0,0 0 0,3 0 0,1-2 20,0 0 0,-1-1-1,1 1 1,0-1 0,-1 0 0,0 0 0,9-10 0,29-40 132,-36 44-140,5-6 4,21-28 101,-3-1-1,27-51 0,-50 82-111,-1 1-1,0-1 0,-1 0 1,0 0-1,-1-1 0,-1 0 1,0 1-1,-1-1 0,-1 0 1,0 0-1,-1 0 0,-3-23 1,2 30-14,-1 0-1,0 0 1,-1 1 0,0-1 0,0 1 0,0 0 0,-1 0 0,-5-7 0,-11-10-2546</inkml:trace>
  <inkml:trace contextRef="#ctx0" brushRef="#br0" timeOffset="1536">1375 417 15040,'0'0'0,"2"-15"192,6-1 32,9-8 192,11 2 0,9 1-384,-1-3 32</inkml:trace>
  <inkml:trace contextRef="#ctx0" brushRef="#br0" timeOffset="1921.72">1520 535 13664,'0'0'2016,"28"-15"-1217,-6 3-735,9-7 32</inkml:trace>
  <inkml:trace contextRef="#ctx0" brushRef="#br0" timeOffset="2379.49">1977 235 13504,'0'0'485,"1"3"96,12 16 444,1-2-1,24 26 0,3 2-582,92 104 166,-6-9-198,-105-113-219,28 24 0,-43-44-475,0-1 0,0 0 0,1 0-1,0-1 1,0 0 0,0-1 0,1 0 0,14 6-1</inkml:trace>
  <inkml:trace contextRef="#ctx0" brushRef="#br0" timeOffset="2380.49">2393 322 14048,'-152'305'3573,"108"-230"-2618,-99 132-1,143-207-947,0 0 0,0-1 0,-1 1 1,1 0-1,0 0 0,0 0 0,-1-1 0,1 1 0,0 0 0,0 0 0,0 0 0,0-1 1,-1 1-1,1 0 0,0 0 0,0-1 0,0 1 0,0 0 0,0-1 0,0 1 0,0 0 1,0 0-1,0-1 0,0 1 0,0 0 0,0-1 0,0 1 0,0 0 0,0-1 0,-1-16-2433</inkml:trace>
  <inkml:trace contextRef="#ctx0" brushRef="#br0" timeOffset="2808.01">2040 0 15040,'0'0'192,"27"15"-96,1-1 480,6-2 63,2-3-191,0-4 0,-2-5 64,-2-2 32,1-1-128,0 1 0,4-1-64,-3 1-32,-3 2-256,-5 5 32</inkml:trace>
  <inkml:trace contextRef="#ctx0" brushRef="#br0" timeOffset="2809.01">2848 480 16607,'0'0'1152,"30"3"-608,-7-3-32,8 0-224,0 2 32,-5-2-128,-5 0 32,-6 3-128,-5 4 32</inkml:trace>
  <inkml:trace contextRef="#ctx0" brushRef="#br0" timeOffset="3167.98">2818 819 16032,'0'0'160,"22"-4"287,6 1-31,17-2 128,16-2 32,13-4-320,11-3 0,9-7-32,7-11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46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27 659 15872,'8'136'858,"-1"-14"929,-7-121-1746,0-1 0,0 1 0,0-1 0,0 1 1,1-1-1,-1 1 0,0-1 0,0 1 0,1-1 1,-1 1-1,0-1 0,0 1 0,1-1 0,-1 0 0,0 1 1,1-1-1,-1 0 0,1 1 0,-1-1 0,0 0 0,1 1 1,-1-1-1,1 0 0,-1 0 0,1 0 0,-1 1 0,1-1 1,-1 0-1,1 0 0,-1 0 0,1 0 0,-1 0 0,2 0 1,20-2-28,-11 0 113,0 1-91,0 0-1,0 2 1,0-1 0,0 1-1,0 1 1,0 0 0,-1 0-1,1 1 1,20 9 0,-26-9-25,1 0 0,-1 0 0,0 0 0,0 1-1,0-1 1,0 1 0,-1 1 0,1-1 0,-1 0 0,0 1 0,0 0 0,-1 0 0,0 0 0,1 1 0,-2-1 0,1 1 0,-1-1 0,0 1 0,3 12 0,-3-4-4,0 1 1,-1 0-1,-1 1 0,0-1 0,-1 0 0,-1 0 1,0-1-1,-1 1 0,-1 0 0,0-1 1,-1 0-1,0 1 0,-12 20 0,11-26 17,0-1-1,0 0 0,-1 0 0,0 0 0,0-1 0,-1 0 1,0 0-1,0-1 0,-1 0 0,1-1 0,-1 0 1,0 0-1,-1-1 0,1 0 0,-1 0 0,0-1 0,0-1 1,0 1-1,0-2 0,0 1 0,-1-2 0,1 1 0,0-1 1,-1-1-1,-10-1 0,-17-7-2642</inkml:trace>
  <inkml:trace contextRef="#ctx0" brushRef="#br0" timeOffset="398.16">3997 804 18975,'0'0'64,"19"-7"-32,7-7 320,15-7 32,19-8-128,20-4 32,26-8-32,8-6 32</inkml:trace>
  <inkml:trace contextRef="#ctx0" brushRef="#br0" timeOffset="-2477.96">151 1149 13504,'-15'-18'-6,"15"17"23,-1 0 0,0 0 1,1 1-1,-1-1 0,0 0 0,1 0 0,0 0 0,-1 0 0,1 0 0,-1-1 0,1 1 0,0 0 1,0 0-1,-1 0 0,1 0 0,0 0 0,0 0 0,0 0 0,0-1 0,1 1 0,-1 0 0,1-2 1,-1 0 15,0-4 142,1-1-1,-1 0 1,4-13 0,-4 19-136,1 0 1,-1 0 0,1 0-1,0 1 1,-1-1-1,1 0 1,0 0 0,0 1-1,0-1 1,0 0-1,1 1 1,-1-1 0,0 1-1,1 0 1,-1-1 0,1 1-1,-1 0 1,1 0-1,-1 0 1,4-1 0,-4 1-18,0 1 1,1 0-1,-1 0 1,1 0 0,-1 0-1,1 0 1,-1 0 0,1 1-1,-1-1 1,0 0-1,1 1 1,-1-1 0,1 1-1,-1 0 1,0-1 0,0 1-1,1 0 1,-1 0-1,0-1 1,0 1 0,0 0-1,2 2 1,22 27 166,-22-26-157,12 20 140,-1 1 1,-1 1 0,-1 0-1,12 39 1,-9-23 100,-6-18-118,-2 2 0,0-1 0,-2 1 0,-1 0 0,1 31 0,-8 128 498,1-135-466,-2-12 28,-2-24-2611</inkml:trace>
  <inkml:trace contextRef="#ctx0" brushRef="#br0" timeOffset="-2064.5">186 1513 14560,'0'0'0,"13"-15"448,6 2-32,16-7 224,11-1 63,10-3-639,8-4 0</inkml:trace>
  <inkml:trace contextRef="#ctx0" brushRef="#br0" timeOffset="-1691.51">832 1306 13312,'0'0'1472,"3"17"-416,3-6 63,1 7-575,4 7 32,8 7-320,4 4 32,-3 4-96,-1 1 32,-1-6-96,1-4 32,2-5-128,-1-7 0</inkml:trace>
  <inkml:trace contextRef="#ctx0" brushRef="#br0" timeOffset="-1302.61">1465 937 15040,'-2'-2'192,"2"1"-141,-1 0 0,1 0 0,-1 0 0,1 0 0,-1 1 0,0-1 1,1 0-1,-1 1 0,0-1 0,0 0 0,1 1 0,-1-1 0,0 1 1,-2-1-1,2 1 4,0 0 1,0 0 0,0 0-1,0 1 1,0-1-1,0 0 1,0 1 0,0-1-1,1 1 1,-1-1 0,0 1-1,0-1 1,0 1-1,0 0 1,1-1 0,-1 1-1,0 0 1,-1 1-1,-8 9 48,0 1-1,1-1 1,0 2-1,1-1 1,0 1-1,1 0 1,0 1-1,1-1 1,1 2-1,0-1 1,1 0-1,1 1 1,-3 20-1,6-32-83,0 0 1,0 0-1,0 0 0,0-1 1,0 1-1,1 0 0,-1 0 1,1 0-1,0 0 0,0-1 0,0 1 1,0 0-1,0-1 0,1 1 1,-1-1-1,1 1 0,0-1 1,3 4-1,-1-3-1,-1-1 1,1 1-1,-1-1 0,1 0 1,0 0-1,0-1 0,0 1 1,0-1-1,0 0 1,0 0-1,7 1 0,8-1 26,0-1 0,-1 0-1,1-1 1,30-7-1,47-10 79,51-9 66,-123 24-148,0 1 1,0 2-1,0 0 1,28 4-1,-49-4-34,0 1 0,0-1 0,0 1-1,0 0 1,1-1 0,-1 1 0,0 1-1,-1-1 1,1 0 0,0 1 0,0-1-1,0 1 1,-1 0 0,1 0 0,-1 0-1,0 0 1,1 0 0,-1 1 0,0-1-1,0 1 1,0-1 0,-1 1 0,1 0-1,-1 0 1,1 0 0,-1 0 0,0 0 0,0 0-1,-1 0 1,1 0 0,0 0 0,-1 0-1,0 0 1,0 1 0,0-1 0,0 0-1,-1 4 1,0 5 7,-2-1-1,1 1 1,-2-1-1,1 0 1,-1 0-1,-1 0 1,0 0-1,-1-1 1,0 0-1,0 0 1,-11 12-1,12-16-8,0-1 0,0 1-1,0-1 1,0-1 0,-1 1-1,1-1 1,-1 0 0,-1 0-1,1-1 1,0 1 0,-1-1 0,0-1-1,1 1 1,-1-1 0,0-1-1,0 1 1,0-1 0,-1 0-1,-12-1 1,13-1-2,1 0 0,-1 0 1,1-1-1,-1 0 0,1-1 0,0 1 0,0-1 1,0-1-1,0 1 0,1-1 0,-1 0 0,1 0 1,0 0-1,0-1 0,0 0 0,1 0 0,-1 0 1,1 0-1,1-1 0,-7-10 0,1-2 3,1-1 0,0 0-1,1 0 1,1 0 0,-6-30 0,8 27 7,-11-72 5,14 84-1,0 0-1,1-1 1,1 1 0,-1 0-1,2 0 1,-1 0 0,4-11-1,-4 20-1,0-1 0,-1 1 0,1-1 0,0 1 0,0 0 0,1-1 0,-1 1 0,0 0 0,0-1 0,1 1 0,-1 0 0,0 0 0,1 0 0,-1 0 0,1 1 0,-1-1 0,1 0-1,0 1 1,-1-1 0,1 1 0,2-1 0,35-3-1590,-34 4 467</inkml:trace>
  <inkml:trace contextRef="#ctx0" brushRef="#br0" timeOffset="-838.95">2337 1110 16511,'0'0'128,"1"5"0,5 173 1431,-2-19-152,-2-105-1053,-1-26-80,4 28-1,-5-54-240,0 0-1,1 0 1,-1 0-1,1 0 1,-1 0 0,1 0-1,0 0 1,0 0-1,0 0 1,0 0 0,0 0-1,0 0 1,1-1-1,-1 1 1,2 1-1,-2-2-176,1 0-1,-1-1 1,0 1-1,1 0 1,-1-1 0,0 1-1,1-1 1,-1 1-1,1-1 1,-1 0-1,1 0 1,-1 1-1,0-1 1,1 0-1,-1 0 1,1-1-1,-1 1 1,3-1-1</inkml:trace>
  <inkml:trace contextRef="#ctx0" brushRef="#br0" timeOffset="-438.91">3253 1271 14496,'0'0'272,"0"2"186,13 42 863,-1-6-711,1 28 304,-6-27-267,19 60 0,-24-94-596,0 1 0,1 0 0,-1-1 0,1 1 0,5 5 0,-7-9-40,0-1 0,0 0-1,0 1 1,0-1 0,1 0 0,-1 0 0,0 0-1,0 0 1,1 0 0,-1-1 0,1 1-1,-1 0 1,1 0 0,-1-1 0,1 1 0,-1-1-1,1 0 1,0 1 0,-1-1 0,1 0 0,0 0-1,-1 0 1,1 0 0,1 0 0,19-9-2422</inkml:trace>
  <inkml:trace contextRef="#ctx0" brushRef="#br0" timeOffset="2375.32">2752 980 13504,'0'0'768,"0"5"-416,-4 23-19,0-1 0,-2 1 0,-13 34 0,-36 82 954,26-73-557,26-63-601,0 0 0,1-1 0,0 1 0,0 0 0,1 0 0,0 1 0,1-1 0,0 15 0,0-21-100,0 0 1,1 0-1,-1 1 0,1-1 1,-1 0-1,1 0 0,0 0 1,0 0-1,0 1 1,0-1-1,0-1 0,0 1 1,1 0-1,-1 0 0,1 0 1,-1-1-1,1 1 1,0-1-1,-1 1 0,1-1 1,0 0-1,0 1 0,0-1 1,0 0-1,0 0 1,0 0-1,0-1 0,1 1 1,-1-1-1,0 1 1,0-1-1,1 1 0,-1-1 1,0 0-1,3-1 0,8 1 36,-1-2 0,1 0 0,-1 0 0,1-1 0,-1-1 0,12-5-1,69-33-1403,-75 33-21</inkml:trace>
  <inkml:trace contextRef="#ctx0" brushRef="#br0" timeOffset="2760.36">2907 1042 15872,'0'0'2223,"1"6"-1887,4 236 1052,-1-14-898,3-134-544,-5-62-2324,-2-21-10411</inkml:trace>
  <inkml:trace contextRef="#ctx0" brushRef="#br0" timeOffset="8224.34">1 217 14976,'0'0'1066,"3"2"-522,24 20-276,0 2-1,-2 1 0,0 1 1,-2 1-1,-1 1 1,25 41-1,-15-21-127,-19-30-2504</inkml:trace>
  <inkml:trace contextRef="#ctx0" brushRef="#br0" timeOffset="8633.15">252 242 14048,'0'0'928,"-24"31"-608,3 3-96,-2 10 32,-8 9-32,-2 5 32,1-1-1,6-2-31,7-13-128,4-7 32</inkml:trace>
  <inkml:trace contextRef="#ctx0" brushRef="#br0" timeOffset="8634.15">410 487 14976,'1'-2'165,"3"-3"-74,0 0 1,0 0-1,0 1 1,0-1-1,1 1 1,0 0-1,0 1 1,9-6-1,50-22 387,-41 20-377,-22 11-98,6-3 27,0 0 1,0 0 0,0 1-1,9-2 1,-15 3-28,-1 1-1,1 0 1,0 0-1,0-1 1,0 1-1,0 0 1,0 0 0,0 0-1,-1 0 1,1 0-1,0 0 1,0 0 0,0 1-1,0-1 1,0 0-1,-1 0 1,1 1 0,0-1-1,0 0 1,0 1-1,-1-1 1,1 1 0,0-1-1,0 1 1,-1-1-1,1 1 1,-1 0 0,1-1-1,0 1 1,-1 0-1,1-1 1,-1 1 0,0 0-1,1 0 1,-1 0-1,1-1 1,-1 1 0,0 0-1,0 0 1,0 0-1,1 0 1,-1 0 0,0-1-1,0 1 1,0 0-1,0 0 1,0 0 0,-1 1-1,-2 17 9,-1 0 1,-1 0-1,0-1 0,-2 1 0,-12 24 1,-12 39 27,30-80-37,0 0 1,0 0 0,1 1-1,-1-1 1,1 0 0,0 0-1,0 0 1,0 0 0,0 1-1,0-1 1,0 0 0,0 0-1,1 0 1,-1 0 0,1 0-1,-1 1 1,1-1 0,0 0-1,0 0 1,0 0-1,0-1 1,0 1 0,1 0-1,-1 0 1,0-1 0,1 1-1,-1-1 1,1 1 0,2 1-1,0-1 2,0 0 0,0 0 0,0 0-1,0-1 1,1 1 0,-1-1-1,1 0 1,-1-1 0,1 1 0,-1-1-1,1 0 1,8 0 0,25-5-2121,-31 4-8571</inkml:trace>
  <inkml:trace contextRef="#ctx0" brushRef="#br0" timeOffset="9012.26">1305 208 14560,'0'0'1098,"2"3"-746,12 20-104,0-2-1,1 0 1,28 30-1,26 34 102,-52-61-159,35 34 0,-23-26-2314</inkml:trace>
  <inkml:trace contextRef="#ctx0" brushRef="#br0" timeOffset="9409.34">1527 227 14976,'0'0'1120,"-7"37"-513,-2 0 1,-6 17-320,-2 2 32,0-5-64,2-9-32,-3-4-64,0-6 32,2-4-96,3-7 32</inkml:trace>
  <inkml:trace contextRef="#ctx0" brushRef="#br0" timeOffset="9817.19">1748 426 14560,'0'0'2207,"2"1"-1977,0-1-221,-1 1 0,0-1 0,1 1 0,-1-1 1,0 1-1,1-1 0,-1 1 0,0 0 0,0 0 0,0 0 0,1-1 1,-1 1-1,0 0 0,0 1 0,0-1 0,-1 0 0,1 0 1,0 0-1,0 0 0,-1 1 0,2 2 0,-1-1 1,-1 0-1,0 0 0,0 0 1,0 0-1,0 0 1,0 0-1,-1-1 1,1 1-1,-1 0 1,0 0-1,-1 3 0,-6 17-9,-19 40 0,25-57 6,7 0 20,0-3-16,0-1 0,-1 0 0,1 0-1,0-1 1,0 0 0,1 0-1,-1 0 1,0 0 0,0-1-1,0 0 1,1 0 0,9-1-1,-8 0 5,-1 0-1,0 1 1,1 0 0,-1 1-1,1-1 1,-1 1-1,0 1 1,0-1-1,7 3 1,-11-3-8,-1 0 0,0 0 0,0 0 0,1 0 0,-1 0 0,0 1 1,0-1-1,0 0 0,0 1 0,0-1 0,-1 0 0,1 1 0,0-1 0,-1 1 0,1-1 1,-1 1-1,1-1 0,-1 3 0,4 30 32,-6-12 20,0 1-1,-1-1 1,-10 35-1,0 5-2425</inkml:trace>
  <inkml:trace contextRef="#ctx0" brushRef="#br0" timeOffset="10208.63">2351 163 14880,'0'0'384,"4"3"-38,68 51 1056,38 31-159,-80-58-982,47 39 60,-74-64-496,-1 0-1,1 0 1,0-1 0,0 1 0,0-1 0,0 1 0,0-1-1,0 0 1,1-1 0,-1 1 0,0 0 0,4-1-1</inkml:trace>
  <inkml:trace contextRef="#ctx0" brushRef="#br0" timeOffset="10209.65">2768 153 14560,'0'0'672,"-5"14"-64,-3 7 31,-8 16-255,-6 5 0,-5 3-160,-1 3 32,1-1-64,3-1 32,5-6-128,2-7 0,3-4-32,8-12 0</inkml:trace>
  <inkml:trace contextRef="#ctx0" brushRef="#br0" timeOffset="10609.3">2946 289 14656,'-2'2'128,"-9"27"118,-2-1 0,-1-1 0,-2 0 0,0-1 1,-39 47-1,21-38 22,17-19 5,1 2 1,-17 23-1,32-40-234,0 1-1,1-1 1,-1 0 0,0 1 0,1-1 0,0 1 0,-1-1 0,1 1-1,0-1 1,0 0 0,-1 1 0,1-1 0,0 1 0,1-1-1,-1 1 1,0-1 0,0 1 0,1-1 0,-1 1 0,0-1-1,1 0 1,0 1 0,-1-1 0,1 0 0,0 1 0,0-1-1,-1 0 1,1 0 0,0 0 0,0 0 0,0 0 0,1 0-1,0 1 1,1 1 3,0-1-1,0 0 1,0 1-1,1-1 1,-1 0-1,1-1 1,-1 1-1,1-1 1,-1 1-1,1-1 1,5 1-1,-4-2-31,1-1 0,-1 1 0,0-1 0,0 0 0,0 0 0,-1 0 0,1-1 0,0 0 0,0 0 0,-1 0 0,1 0 0,4-4 0,12-8-2380</inkml:trace>
  <inkml:trace contextRef="#ctx0" brushRef="#br0" timeOffset="11050.41">3015 348 15424,'0'0'256,"13"22"0,-2 7 32,6 14-1,0 3-31,1-3-64,4-6 32,5-8-96,0-8 32</inkml:trace>
  <inkml:trace contextRef="#ctx0" brushRef="#br0" timeOffset="11051.41">3761 14 14784,'0'0'314,"1"3"-175,3 6 164,1 1 0,0-1 0,1-1 0,-1 1-1,2-1 1,10 13 0,53 45 357,-40-39-358,10 13-147,-27-25-451,2-1 0,-1 0 0,2-1 0,0-1 0,20 13 0</inkml:trace>
  <inkml:trace contextRef="#ctx0" brushRef="#br0" timeOffset="11452.49">3972 73 16511,'0'0'2656,"-12"31"-2304,1 5-128,-7 9-32,-7-4-32,1-2 32,8-1-64,6-2 32,3-6-96,4-5 32,6-7-64,13-15 0</inkml:trace>
  <inkml:trace contextRef="#ctx0" brushRef="#br0" timeOffset="11883.84">4471 102 15232,'0'0'256,"1"3"21,0 3-101,-1 0 1,1 0-1,-1 0 1,0 1-1,0-1 1,-1 0-1,0 0 1,-1 7-1,0-4 71,1 0 0,0 0 0,0 13 0,1-19-164,0 0 1,1 1-1,0-1 1,-1 0-1,1 1 0,1-1 1,-1 0-1,0 0 1,1 0-1,-1 0 0,1 0 1,0 0-1,2 2 1,0 0-38,6 7 76,0 0 0,-1 1-1,9 16 1,-15-24-104,0 1-1,-1 0 0,0 0 0,0 0 1,-1 0-1,0 1 0,0-1 1,0 0-1,-1 0 0,0 1 1,-1 7-1,0-5-4,-1-1 1,0 1-1,0 0 0,-1-1 1,0 1-1,0-1 0,-1 0 0,-1 0 1,1 0-1,-1-1 0,0 1 1,-1-1-1,0-1 0,0 1 1,0-1-1,-1 0 0,0 0 0,-8 5 1,7-6-441,0 0 0,-1 0 0,0-1 0,0 0 0,-15 4 0</inkml:trace>
  <inkml:trace contextRef="#ctx0" brushRef="#br0" timeOffset="11884.84">4684 79 14880,'24'-10'0,"40"-16"0,29-16 32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52.6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6 13408,'0'0'2064,"2"2"-1590,4 5-387,1 0-1,0-1 1,0 0-1,0 0 1,1-1-1,-1 0 1,1 0-1,1 0 1,10 3-1,19 13-2,14 7-8,-39-23-62,-1 1 1,0 1 0,0 0-1,-1 1 1,0 0-1,0 1 1,11 12-1,104 143 262,-115-148-226</inkml:trace>
  <inkml:trace contextRef="#ctx0" brushRef="#br0" timeOffset="411.83">438 0 13504,'0'0'453,"-3"5"-170,-27 42 138,-2-3 0,-60 65 0,26-32-207,18-21-235,13-16 422,-37 55 0,64-82-597,0 0 0,1 0 0,0 1 1,1-1-1,0 2 0,2-1 0,-1 1 0,-3 29 1</inkml:trace>
  <inkml:trace contextRef="#ctx0" brushRef="#br0" timeOffset="845.07">610 410 14560,'0'0'1120,"0"-4"-923,11-42 34,-8 35-208,0-1 0,-1 1 0,0-1 0,1-12 1,-3-7 658,0 30-117,1 7 651,9 35-1037,-5-22-154,-1-1-1,-1 1 1,0 0-1,-2 0 0,0 22 1,-4-9-2388</inkml:trace>
  <inkml:trace contextRef="#ctx0" brushRef="#br0" timeOffset="1237.49">588 562 15136,'0'0'2111,"26"2"-1951,7-8 32,4-3-64,4-3 32,5-3-64,4-4 6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5:34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128,'0'0'928,"2"23"-672,-2 15-128,1 4 0,3 1-32,1-2 0,-1-3-32,2-5 32,1 1-64,4-1 3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09:58:53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11488,'-3'1'224,"-3"0"-93,-1 0-1,1 1 1,0 0 0,-1 1 0,1-1 0,0 1 0,1 1 0,-1-1-1,0 1 1,1 0 0,0 0 0,0 0 0,0 1 0,-6 7 0,0 1-122,1 1 1,0-1-1,1 2 1,-12 24-1,16-27-6,1-1 0,1 1 0,0 0 0,0 0 0,1 0 0,1 1 0,0-1-1,1 0 1,0 0 0,1 1 0,0-1 0,4 15 0,2 5-19,2 0 0,1-1 0,19 40 0,-25-63 4,0 0-1,1 0 1,0 0 0,1 0 0,-1-1 0,2 0 0,-1 0 0,1-1 0,7 6 0,-12-10 10,0-1 1,-1 1-1,1-1 1,0 0-1,0 1 1,1-1-1,-1 0 1,0 0-1,0-1 1,0 1-1,1 0 1,-1-1-1,0 1 1,1-1-1,-1 0 1,0 0-1,1 0 1,-1 0-1,1 0 1,-1 0-1,0-1 1,1 1-1,-1-1 1,0 1-1,0-1 0,1 0 1,-1 0-1,0 0 1,0 0-1,0-1 1,0 1-1,0 0 1,0-1-1,-1 0 1,1 1-1,0-1 1,-1 0-1,1 0 1,2-4-1,-1 1 46,0-1-1,0 0 1,-1 0 0,0 0-1,0 0 1,0-1-1,-1 1 1,1 0 0,-2-1-1,1 1 1,-1-9-1,0 2 260,-1 0 0,0 0 0,-1 0 0,-5-20 0,6 31-177,-1-1 1,1 1-1,-1 0 1,1-1-1,-1 1 1,0 0 0,0 0-1,0 0 1,0 1-1,0-1 1,0 0-1,-1 1 1,1-1 0,0 1-1,-1 0 1,-4-2-1,2 0 218,5 3-331,-1 0 0,1 0 0,0 0 0,-1 0 0,1 0 0,-1 0 0,1 0 0,0 0 0,-1 0 0,1 0 0,0 0 0,-1 0 0,1 0 0,0 0 0,-1 1 0,1-1-1,0 0 1,-1 0 0,1 0 0,0 0 0,-1 1 0,1-1 0,0 0 0,-1 0 0,1 1 0,0-1 0,0 0 0,-1 1 0,1-1 0,0 0 0,0 0 0,0 1 0,0-1 0,-1 0-1,1 1 1,0-1 0,0 1 0,0-1 0,-4 15 16,3 21-232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10.0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192 14560,'-2'0'133,"1"0"-92,-1 0 1,1 0-1,0 0 1,-1 0-1,1 0 1,0 1-1,-1-1 1,1 0-1,0 1 1,0-1-1,-1 1 1,1-1 0,0 1-1,0 0 1,0-1-1,0 1 1,0 0-1,0 0 1,0 0-1,0 0 1,0 0-1,0 0 1,0 0-1,0 0 1,1 0-1,-1 0 1,0 1-1,1-1 1,-1 0-1,1 0 1,0 1-1,-1-1 1,1 2-1,-3 7 80,0 1-1,1-1 1,0 13 0,1-17-101,0 5 40,0 1-1,1 0 1,0 0-1,0 0 1,4 13-1,-4-21-38,1 0 0,1 0-1,-1 1 1,0-1 0,1 0 0,0-1-1,0 1 1,0 0 0,1 0 0,-1-1 0,1 1-1,0-1 1,0 0 0,0 0 0,0 0 0,0 0-1,7 4 1,4-1 20,-1 0 1,2-1-1,-1 0 0,0-1 0,1-1 1,27 3-1,-24-4-8,-1 1 0,0 1 0,0 0 0,33 13-1,-46-15-27,1 1 0,0 0-1,-1 0 1,0 0 0,0 0 0,0 1-1,0-1 1,0 1 0,-1 0-1,1 0 1,-1 0 0,0 1-1,-1-1 1,1 1 0,3 9-1,-3-7 0,-2 0-1,1 0 0,-1 0 1,0 0-1,0 0 1,-1 0-1,0 0 0,0 1 1,0-1-1,-1 0 0,-2 8 1,1-8 3,0 0 0,0 0 0,0 0-1,-1-1 1,0 1 0,0-1 0,0 1 0,-1-1 0,0 0 0,-1 0 0,1-1 0,-1 1 0,0-1-1,0 0 1,-1 0 0,1-1 0,-1 0 0,0 0 0,0 0 0,-1 0 0,1-1 0,-1 0 0,0-1 0,-10 3-1,11-4-207,1-1 0,-1 0 0,0 0 0,0-1-1,1 0 1,-1 0 0,1 0 0,-1 0 0,1-1-1,-7-3 1</inkml:trace>
  <inkml:trace contextRef="#ctx0" brushRef="#br0" timeOffset="489.64">151 169 14112,'0'0'0,"14"0"160,7 2 0,10 0 192,10-2-32,8-6-288,8-5 32</inkml:trace>
  <inkml:trace contextRef="#ctx0" brushRef="#br0" timeOffset="490.64">910 0 11776,'4'19'632,"0"0"0,-1 0 0,-1 0 0,0 26 0,-8 79 538,3-82-1031,-9 390 1477,12-365-1147,-3-55-124,3-12-397,0 0 0,0 1 1,0-1-1,0 0 0,-1 0 0,1 0 0,0 0 0,0 0 0,0 0 0,0 1 1,0-1-1,0 0 0,0 0 0,0 0 0,-1 0 0,1 0 0,0 0 0,0 0 1,0 0-1,0 0 0,0 0 0,-1 0 0,1 1 0,0-1 0,0 0 0,0 0 1,0 0-1,0 0 0,-1 0 0,1 0 0,0 0 0,0 0 0,0 0 0,0 0 1,-1 0-1,1-1 0,0 1 0,0 0 0,0 0 0,0 0 0,0 0 0,0 0 1,-1 0-1,1 0 0</inkml:trace>
  <inkml:trace contextRef="#ctx0" brushRef="#br0" timeOffset="906.51">654 354 15136,'0'0'570,"3"2"-303,2 1-73,-1-1 1,1 1-1,0-1 1,0 0-1,1 0 0,-1-1 1,0 1-1,1-1 1,-1-1-1,9 2 0,-13-18 2270,2 30-4949</inkml:trace>
  <inkml:trace contextRef="#ctx0" brushRef="#br0" timeOffset="1370.55">1200 786 17151,'0'0'374,"3"3"212,12 12 121,-11-9-492,1-1 1,0 0-1,0 0 0,1 0 0,0-1 0,12 8 1,-17-12-189,-1 0-23,0 1 0,1-1-1,-1 0 1,1 0 0,-1 0 0,0 0 0,1 0 0,-1 1 0,1-1 0,-1 0 0,1 0 0,-1 0-1,0 0 1,1 0 0,-1 0 0,1 0 0,-1-1 0,1 1 0,-1 0 0,0 0 0,1 0 0,-1 0-1,1 0 1,-1-1 0,0 1 0,1 0 0,-1 0 0,0-1 0,1 1 0,0-1-4,0 1 0,-1 0 1,1-1-1,0 1 1,0 0-1,-1-1 0,1 1 1,-1-1-1,1 1 0,0-1 1,-1 1-1,1-1 0,-1 0 1,1 1-1,-1-1 1,1 0-1,-1 1 0,0-1 1,1 0-1,-1 0 0,0 1 1,0-1-1,0 0 0,1 0 1,-1 1-1,0-2 1,0 0-1,2-7 6,0 1 0,-1 0 0,0-1 0,-1 1-1,0 0 1,0-1 0,-1 1 0,0-1 0,0 1 0,-4-13-1,4 19 6,0 0 0,0 0 0,0 1 0,-1-1 0,1 0 0,0 1 0,-1-1 0,1 1 0,-1-1 0,1 1 0,-1 0-1,0 0 1,0 0 0,1 0 0,-1 0 0,0 0 0,0 0 0,0 0 0,0 1 0,0-1 0,0 1 0,0 0 0,0-1-1,0 1 1,0 0 0,0 0 0,-4 1 0,4-1 2,-1 0-1,0 0 0,1 0 1,-1 0-1,0 1 0,1 0 1,-1-1-1,1 1 0,-1 0 1,1 0-1,-1 0 0,1 1 1,0-1-1,-1 0 1,1 1-1,0 0 0,0-1 1,0 1-1,0 0 0,-3 4 1,4-2-188,0 0 0,0 0 1,0 0-1,0 0 1,1 0-1,-1 5 0,1-6-121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2-23T05:53:22.42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1 2457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22.25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390 13312,'0'0'741,"0"-3"-442,1-8-209,2 1 0,-1 0 0,2 0 0,-1 0 0,6-11 0,5-15-49,-6 13-33,-2 0 0,-1-1 0,4-38 0,-8 50 18,0-1 0,-2 0 0,1 0 0,-2 0 0,0 0 0,0 1 0,-1-1 0,-6-15 1,4 12 261,4 15 128,1 1-375,0 0 0,-1 0 0,1 0 0,0 0 0,-1 1 0,1-1 0,0 0 0,-1 0 0,1 0 0,0 1 0,-1-1 1,1 0-1,0 0 0,-1 1 0,1-1 0,0 0 0,0 0 0,-1 1 0,1-1 0,0 0 0,0 1 0,0-1 0,0 0 1,-1 1-1,1-1 0,0 1 0,0 0-36,1 1 1,-1-1-1,0 1 1,1-1-1,-1 0 1,1 1-1,-1-1 1,1 0-1,-1 0 1,1 0-1,0 1 1,0-1-1,0 0 0,0 0 1,0 0-1,0 0 1,0 0-1,0 0 1,0 0-1,0-1 1,0 1-1,0 0 1,1-1-1,-1 1 1,0-1-1,1 1 1,-1-1-1,0 1 1,1-1-1,1 0 1,3 2 3,0-2 1,0 1 0,1 0 0,-1-1 0,9-1 0,2-2 8,-1 0-1,21-7 1,-6 1 30,-28 8-39,0 1 0,-1-1 0,1 1 0,0 0-1,0 0 1,0 0 0,0 1 0,-1-1-1,1 1 1,0-1 0,0 1 0,-1 0 0,1 0-1,0 0 1,-1 0 0,1 1 0,-1-1-1,0 1 1,1-1 0,-1 1 0,0 0 0,0 0-1,3 3 1,-2-1-4,1 1-1,-1-1 1,0 1 0,0 0-1,0 0 1,0 0-1,-1 0 1,0 0 0,0 1-1,1 8 1,0 9 2,-2-1 1,-1 1-1,-4 45 0,1-50 5,1 1 0,1-1-1,1 0 1,1 1 0,0-1-1,2 0 1,5 23-1,-8-40-3,0 0-1,1 0 0,-1 0 1,1 0-1,-1 0 0,1 0 0,0 0 1,-1 0-1,1 0 0,0 0 1,0 0-1,0 0 0,-1 0 1,1 0-1,0-1 0,0 1 0,0 0 1,0-1-1,1 1 0,-1-1 1,0 1-1,0-1 0,0 0 0,0 1 1,0-1-1,1 0 0,-1 0 1,0 0-1,0 0 0,0 0 0,1 0 1,-1 0-1,0 0 0,2-1 1,5-1 50,1 0 1,-1-1-1,0 0 0,9-5 1,12-3 231,10-2 42,-27 8-2574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9.1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1 15040,'-1'5'421,"4"136"1783,2-13-1182,-7-47-706,-12 199 510,14-274-792,-1 0 1,0 0 0,-1 0-1,1 0 1,-6 11 0,7-15-2499</inkml:trace>
  <inkml:trace contextRef="#ctx0" brushRef="#br0" timeOffset="416.97">35 293 14976,'0'0'3685,"3"-1"-3467,-2-1-146,0 1 0,0 0 0,0 0 0,0-1 0,0 1 0,0-1 0,0 1-1,0-1 1,0 1 0,-1-1 0,1 1 0,-1-1 0,1 0 0,-1 1 0,0-1 0,1 0-1,-1 1 1,0-1 0,0 0 0,0 1 0,0-1 0,-1-2 0,-9 14 269,4 1-314,0 1 1,1-1-1,1 1 1,0 0-1,1 1 1,-3 13-1,0 11-2699</inkml:trace>
  <inkml:trace contextRef="#ctx0" brushRef="#br0" timeOffset="417.97">774 608 17055,'0'0'224,"8"22"0,-6 8 64,1 6 32,0 2 64,-1 7 0,-2 7-64,2-2 0,3-7-96,0-11-32,2-7-96,-2-8 3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8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167 14496,'-1'-3'352,"0"-2"-230,1 1 0,0 0 0,0 0 0,0-1 0,1 1 0,-1 0 0,1 0 0,0-1 0,0 1 0,1 0 0,-1 0 0,1 0 0,0 1 0,0-1 0,0 0 0,0 1 0,1-1 0,-1 1 0,1 0 0,4-5 0,4-2-26,0-1 1,0 2 0,0 0-1,25-15 1,-33 22-91,-1 1 1,1-1-1,0 1 1,0-1-1,0 1 1,0 0-1,0 0 1,1 0-1,-1 1 0,0-1 1,0 1-1,1 0 1,-1 0-1,0 0 1,0 0-1,1 0 1,-1 1-1,0-1 1,5 2-1,-5 0 0,1 0-1,-1 1 1,1-1-1,-1 1 1,0-1 0,0 1-1,0 0 1,0 0-1,0 0 1,-1 0 0,0 1-1,1-1 1,-1 1-1,0 0 1,2 5-1,7 17-2,-1 2 1,-2 0-1,0 0 0,-2 0 0,4 41 0,-2 148 32,-7-142-25,0-45-539,-2-1 0,0 0-1,-12 55 1</inkml:trace>
  <inkml:trace contextRef="#ctx0" brushRef="#br0" timeOffset="385.5">139 439 15328,'0'0'1887,"17"-2"-1503,5-3 64,19-3-224,12-6 0,10-3-128,3-7 32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4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9 114 14208,'-8'1'142,"0"1"-1,0 0 1,0 1 0,1 0 0,-1 0 0,1 1 0,0 0 0,0 0 0,0 0 0,1 1 0,-1 0 0,1 1 0,0-1 0,-8 11 0,0 2 108,1 0 1,0 0-1,2 2 0,-11 23 1,18-34-206,0 0 1,1 0-1,0 1 0,1 0 1,0-1-1,0 1 0,0 18 1,2-25-35,0 1 1,0-1-1,1 0 1,-1 0 0,1 0-1,0 0 1,0 0-1,0 0 1,0 0-1,1 0 1,-1 0-1,3 3 1,-2-4-7,-1 0 0,1-1 0,0 1 0,-1-1 0,1 0 0,0 1 0,0-1 0,0 0 0,0 0 0,0 0 0,0 0 0,0-1 0,0 1 0,1-1 0,-1 1 0,0-1 0,0 0 0,0 0 0,4 0 0,0 0-2,0-1 0,-1-1 0,1 1 0,0-1 0,-1 0-1,0 0 1,1-1 0,-1 1 0,0-1 0,0 0 0,-1-1 0,1 1 0,-1-1-1,1 0 1,-1 0 0,0 0 0,-1-1 0,1 1 0,4-10 0,-4 9 1,0 0 1,-1-1-1,0 1 1,0-1-1,-1 0 1,0 0-1,0 0 1,0 0-1,-1 0 1,1-1-1,-2 1 1,1 0-1,-1 0 1,0-1-1,0 1 1,0-1-1,-3-11 1,0 10 280,5 7-88,10 17 9,16 30 18,3 8-116,-2 1 0,-3 2 0,34 104 0,-58-155-107,-1 0 0,1 0 0,-1 1 0,0-1 0,0 1 0,-1-1 0,0 0 0,0 1 0,0-1 0,-1 1 0,0-1 0,0 1 0,-1-1 0,0 0 0,0 0 0,0 0 0,-1 0 0,1 0 0,-2 0-1,1-1 1,-1 0 0,1 1 0,-1-1 0,-1 0 0,1-1 0,-7 6 0,-4 5-1,9-8 0,-1-1 0,1 0 0,-1 0 0,0-1 0,0 1 0,-1-1 0,0-1 0,-11 6 0,17-10 23,1 1-1,-1-1 0,1 0 0,-1 0 0,1 0 0,-1 0 1,1 0-1,-1 0 0,1 0 0,-1-1 0,1 1 1,-1-1-1,1 1 0,0-1 0,-1 1 0,1-1 0,0 0 1,-1 1-1,1-1 0,0 0 0,0 0 0,0 0 0,-2-1 1,-9-14-3020</inkml:trace>
  <inkml:trace contextRef="#ctx0" brushRef="#br0" timeOffset="404.7">873 1 14304,'0'0'298,"0"3"70,-18 237 2291,-20 3-1977,29-186-460,4-27-126,-1 8 205,-18 62 0,23-98-281,0 1 0,0 0 0,0-1-1,0 1 1,0-1 0,-1 1-1,0-1 1,1 1 0,-1-1 0,0 0-1,0 0 1,-3 3 0,-10 1-2421</inkml:trace>
  <inkml:trace contextRef="#ctx0" brushRef="#br0" timeOffset="405.7">538 421 15424,'0'0'544,"17"1"95,0-1 1,14 3-480,8-2 0</inkml:trace>
  <inkml:trace contextRef="#ctx0" brushRef="#br0" timeOffset="802.74">1031 827 17759,'0'0'2080</inkml:trace>
  <inkml:trace contextRef="#ctx0" brushRef="#br0" timeOffset="2339.84">1083 774 11104,'0'0'378,"-3"1"28,1 0-270,-1-1 1,1 1 0,0 0 0,0 1-1,0-1 1,0 0 0,0 0 0,0 1-1,0-1 1,0 1 0,0 0 0,1 0-1,-1 0 1,1-1 0,-1 1 0,-1 4-1,0 0-137,0 1-1,1 1 0,-4 13 1,-3 11 259,9-30-114,0-6-38,1 1 1,-1-1 0,1 1 0,-1-1-1,0 1 1,0-1 0,-2-4 0,2-3 175,0 8-181,0 1 0,0 0 1,-1 0-1,1 0 0,0 0 1,-1 0-1,1 0 0,-1 0 0,0 0 1,0 1-1,1-1 0,-1 0 1,-1 0-1,1 1 0,0-1 1,0 0-1,0 1 0,-4-3 1,5 3-77,-1 1 0,0 0 0,1 0 0,-1 0 0,0-1 0,1 1 1,-1 0-1,1 0 0,-1 0 0,0 0 0,1 0 0,-1 0 0,0 0 0,1 1 0,-1-1 0,0 0 1,1 0-1,-1 0 0,1 1 0,-1-1 0,0 0 0,1 1 0,-1-1 0,1 0 0,-1 1 0,1-1 1,-1 1-1,0 0 0,-12 14 169,5 0-243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7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6511,'0'0'2528,"2"44"-2272,2 9-64,1 13 32,0 0-128,1 5 32,-2 1-96,-2 0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2.3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4 157 12288,'-8'5'8,"-1"0"0,1 1 0,0 0 0,0 0 0,0 0 0,1 1 1,0 1-1,1-1 0,-1 1 0,-8 14 0,3-1 110,1 1-1,1 1 1,-9 26 0,17-43-33,0 1 1,0 0-1,0 0 1,1 0 0,0-1-1,0 1 1,1 14 0,0-18-51,1-1 0,-1 1 1,1 0-1,0-1 1,0 1-1,0 0 1,0-1-1,0 1 1,0-1-1,1 0 1,-1 1-1,1-1 1,-1 0-1,1 0 0,0 0 1,0 0-1,0 0 1,0 0-1,0-1 1,1 1-1,-1-1 1,1 1-1,2 0 1,18 7 81,1-2 1,0 0 0,0-1 0,1-2-1,0-1 1,39 1 0,26 4 194,-86-8-295,0 1 1,0-1 0,0 1-1,1 0 1,-1 1 0,0-1-1,0 1 1,-1-1 0,1 1-1,0 0 1,-1 1 0,1-1-1,-1 1 1,4 3 0,-5-3-8,0-1 0,0 1 1,0 0-1,-1 0 1,1 0-1,-1 0 1,0 0-1,0 0 1,0 0-1,0 0 1,-1 0-1,1 1 1,-1-1-1,0 0 1,0 0-1,0 1 1,0-1-1,-1 0 1,0 5-1,-2 5 18,-1 1 0,1-1 1,-2 0-1,0 0 0,-1 0 0,0-1 0,-12 18 0,14-24-12,1-1-1,-1 0 1,-1 0-1,1 0 0,-1-1 1,1 1-1,-1-1 0,-1 0 1,1 0-1,0-1 1,-1 0-1,0 0 0,0 0 1,0 0-1,0-1 0,0 0 1,0 0-1,-10 0 1,14-2-8,-1 0 0,1 0 1,0 0-1,-1-1 1,1 1-1,0-1 1,-1 0-1,1 0 1,0 1-1,0-1 0,0-1 1,0 1-1,0 0 1,0-1-1,0 1 1,0-1-1,0 1 1,0-1-1,1 0 0,-1 0 1,1 1-1,0-1 1,-1-1-1,1 1 1,0 0-1,0 0 1,0 0-1,0 0 0,0-4 1,-3-7 57,0-1 0,1 0 0,-2-22 1,4 35-63,-1-28 131,0 0-1,2 0 1,1 0-1,1 0 1,2 1-1,1-1 1,14-48-1,-12 57-67,0 0 0,2 0 0,0 1-1,1 0 1,1 0 0,1 2 0,0-1-1,1 1 1,1 1 0,1 0 0,20-17-1,8 2-2370,-34 25-9599</inkml:trace>
  <inkml:trace contextRef="#ctx0" brushRef="#br0" timeOffset="458.82">988 1 15584,'0'0'293,"2"2"96,-1 1-256,0 1 0,0-1-1,-1 1 1,1-1 0,-1 0-1,1 1 1,-1-1 0,0 1 0,0-1-1,-1 1 1,0 3 0,-11 45 535,7-32-433,-27 107 320,-55 282 117,85-390-557,-9 33 1,9-46-389,0-1 1,0 1 0,0-1 0,-1 0 0,0 1 0,0-1 0,0 0-1,-1-1 1,-5 7 0</inkml:trace>
  <inkml:trace contextRef="#ctx0" brushRef="#br0" timeOffset="859.77">635 433 14112,'0'0'1530,"3"1"-1236,0 0-254,-1 0 1,1 0 0,0-1 0,0 1 0,-1-1 0,1 1 0,0-1-1,0 0 1,-1 0 0,1-1 0,0 1 0,0 0 0,0-1 0,-1 0-1,1 1 1,0-1 0,-1 0 0,1-1 0,-1 1 0,1 0 0,-1-1 0,0 1-1,0-1 1,1 0 0,-1 0 0,0 0 0,0 0 0,-1 0 0,4-4-1,-3 3 26,1-1-1,-1 0 0,0 1 0,0-1 0,0 0 0,0 0 1,-1-1-1,0 1 0,1 0 0,-2 0 0,1-1 0,0 1 0,-1-1 1,0 1-1,0 0 0,0-1 0,-1 1 0,-1-8 0,-4 2 833,-2 12-507,-4 18-101,-1 36-2621</inkml:trace>
  <inkml:trace contextRef="#ctx0" brushRef="#br0" timeOffset="1261.04">979 650 14112,'0'0'3967,"1"3"-3817,0 4-83,0-1 0,0 0 0,1 0 1,3 8-1,-4-13 23,3 0 1996,-4-2-1100,13-1-3450</inkml:trace>
  <inkml:trace contextRef="#ctx0" brushRef="#br0" timeOffset="1262.04">1494 524 16863,'0'0'1728,"6"19"-1280,-4 1-256,1 10 32,1 8-96,2 5 32,0-2-64,-1-4 0,3 1-64,-1 3 32,-1 1-32,0-1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6:59.2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0 11936,'3'-5'169,"0"0"0,0 1 0,0-1 0,1 1 0,0 0 0,0 0 0,5-5 0,-6 8-96,-1-1-1,1 1 0,-1 0 1,1 0-1,0 0 0,0 0 0,-1 0 1,1 0-1,0 1 0,0 0 0,0-1 1,-1 1-1,1 0 0,0 0 0,0 0 1,4 2-1,1-1-34,-1 1 1,1 0-1,-1 0 0,0 1 1,0 0-1,0 1 1,0-1-1,0 1 0,-1 0 1,11 10-1,-8-6-13,0 1-1,-1 0 0,-1 0 1,1 1-1,-1 0 1,7 15-1,-4-4-6,-1 0 0,-1 1 0,-1-1 1,-1 1-1,0 1 0,3 43 0,-7-34 51,-2 0 1,-8 58-1,-19 61 171,23-129-587,-2-1 1,0-1-1,-1 1 0,-17 33 1,20-48-9638</inkml:trace>
  <inkml:trace contextRef="#ctx0" brushRef="#br0" timeOffset="422.14">124 646 13952,'0'0'0,"3"-17"128,1 1 0,8-1-32,8-3 0,11-8-32,10-7 32,14-11-96,5-10 0</inkml:trace>
  <inkml:trace contextRef="#ctx0" brushRef="#br0" timeOffset="423.14">727 1 11008,'0'0'837,"1"2"-389,11 52 587,-3 1-1,6 106 1,-19 11-198,1-137-599,-2 0 0,-17 64 1,21-95-364,1-1-26,-1-1-1,0 1 1,0 0 0,0 0-1,0 0 1,-1 0-1,1-1 1,-1 1 0,1-1-1,-1 1 1,-4 3 0</inkml:trace>
  <inkml:trace contextRef="#ctx0" brushRef="#br0" timeOffset="823.52">405 356 15680,'44'8'928,"-41"-7"-820,-1-1 0,0 0 0,1-1 0,-1 1 0,1 0 0,-1-1 0,0 1 0,1-1 0,-1 1 0,0-1 0,1 0 0,-1 0-1,0 0 1,0-1 0,3-2 0,-1-10 1557,-4 11-821,-1 12-558,0 6-2782</inkml:trace>
  <inkml:trace contextRef="#ctx0" brushRef="#br0" timeOffset="1388.44">842 729 15680,'0'0'3333,"2"-4"-3280,1-3 8,0-1 1,-1 1-1,0-1 0,-1 0 1,1 0-1,-1 0 0,-1-11 1,0 18 87,-14 13 112,-26 37-255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01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4400,'0'0'1637,"1"2"-1232,5 28-191,0 0-1,2 43 0,-2-10-144,25 141 54,-25-187-2283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8:10.7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65 13408,'-2'-3'581,"1"3"-499,0-1 0,1 0 0,-1 0 1,1 0-1,-1 0 0,0 0 0,1-1 0,0 1 0,-1 0 0,1 0 1,0 0-1,-1 0 0,1 0 0,0-1 0,0 1 0,0 0 1,0 0-1,0 0 0,0 0 0,0-1 0,1 1 0,-1 0 1,0 0-1,1 0 0,-1 0 0,0 0 0,1 0 0,0 0 0,-1-1 1,1 2-1,0-1 0,-1 0 0,1 0 0,0 0 0,0 0 1,0 0-1,0 1 0,0-1 0,0 0 0,0 1 0,1-2 0,5-2-58,1-1 0,-1 1 0,1 0 0,0 0-1,0 1 1,1 0 0,-1 1 0,12-2 0,-18 3-24,1 1 0,-1-1 0,1 1 1,-1 0-1,1 0 0,-1 0 1,1 0-1,0 0 0,-1 1 0,1-1 1,-1 1-1,0 0 0,1 0 1,-1 0-1,0 0 0,1 0 1,-1 0-1,0 0 0,0 1 0,0-1 1,0 1-1,0 0 0,0-1 1,0 1-1,-1 0 0,1 0 0,-1 0 1,1 0-1,-1 1 0,0-1 1,0 0-1,0 0 0,1 5 0,1 5-2,0 1-1,-2 0 1,1 0-1,-2 0 1,0 0-1,0 0 0,-1 0 1,-1 0-1,-5 22 1,-4 4-33,-28 69-1,27-82 2,-2-1-1,-16 25 0,17-29-21,12-19 24,16-13 0,16-12 32,0 1 0,1 1 0,38-17 0,-68 37-1,-1 0-1,1 0 0,-1 1 0,1-1 1,-1 0-1,1 1 0,-1 0 0,1-1 1,-1 1-1,1 0 0,0 0 0,-1 0 1,1 0-1,-1 0 0,1 0 0,0 0 1,-1 0-1,1 1 0,-1-1 0,1 1 1,1 0-1,-2 0-1,1 0 0,-1 0-1,0 0 1,0 1 0,0-1 0,0 0 0,0 1 0,0-1 0,0 1-1,0-1 1,0 1 0,-1 0 0,1-1 0,-1 1 0,1 0 0,-1-1 0,0 1-1,1 0 1,-1 2 0,0 10-17,0-1 0,0 0 0,-2 1 0,1-1 0,-2 0 0,0 0 0,-7 19 0,-3 2-25,-25 48-1,35-76-138,0 1 0,-1-1 1,0 0-1,0 0 0,0-1 0,-1 1 0,1-1 0,-1 0 0,-1 0 0,1 0 0,-7 4 0</inkml:trace>
  <inkml:trace contextRef="#ctx0" brushRef="#br0" timeOffset="462.61">602 41 13856,'-1'5'192,"-11"48"779,-11 105 0,22-137-864,0-1 0,1 1 0,1 0 1,2-1-1,-1 1 0,2-1 0,1 1 0,10 26 0,-12-40-63,0-1 0,0 0 0,1 1 0,-1-1 0,1 0 0,1-1 1,5 7-1,-9-11-32,0 0 1,0 0-1,0 0 1,1 0-1,-1 0 1,1 0 0,-1 0-1,0 0 1,1-1-1,0 1 1,-1 0 0,1-1-1,-1 1 1,1-1-1,0 0 1,-1 0-1,1 1 1,0-1 0,-1 0-1,1 0 1,0-1-1,-1 1 1,1 0 0,-1 0-1,1-1 1,0 1-1,-1-1 1,1 0-1,-1 1 1,1-1 0,-1 0-1,1 0 1,-1 0-1,0 0 1,2-1-1,1-2 23,-1 0 0,0 0-1,0 0 1,0 0-1,0-1 1,-1 1-1,0-1 1,0 1-1,0-1 1,0 0-1,-1 0 1,0 0-1,0 0 1,0 0 0,0-10-1,-1 11 8,0-1 0,0 1 0,0-1 0,0 0 0,-1 1-1,0-1 1,0 1 0,0-1 0,0 1 0,-1 0 0,1-1 0,-1 1 0,0 0 0,-1 0-1,1 0 1,-1 1 0,-5-8 0,7 11-160,-1-1-1,1 0 1,0 0-1,0 1 1,-1-1-1,1 0 0,-1 1 1,1-1-1,0 1 1,-1 0-1,1-1 1,-1 1-1,1 0 1,-1 0-1,1 0 1,-1 0-1,-1 1 1</inkml:trace>
  <inkml:trace contextRef="#ctx0" brushRef="#br0" timeOffset="895.77">161 1148 16703,'0'0'0,"18"0"352,4-2 0,12 0 64,9-1 64,8-2-416,3-2 32,-2-2-96,-7 2 0</inkml:trace>
  <inkml:trace contextRef="#ctx0" brushRef="#br0" timeOffset="1295.82">516 1232 11584,'-22'54'244,"16"-44"-91,1 1-1,1 0 1,-4 16 0,7-22-117,0 0 0,0 0-1,1 0 1,0-1 0,0 1 0,0 0 0,1 0 0,0 0 0,0-1 0,0 1 0,0 0 0,3 4 0,0 0 85,0 0 1,1 0-1,0 0 0,0-1 0,1 1 0,0-2 0,10 10 1,0-1 251,1-2 1,23 15 0,-35-25-315,0 0 0,0 0 0,-1 0 1,1 0-1,-1 1 0,0 0 0,0 0 0,0 0 1,-1 0-1,1 1 0,-2-1 0,1 1 0,0 0 0,-1 0 1,0 0-1,-1 0 0,1 0 0,-1 0 0,0 1 0,0-1 1,-1 0-1,0 1 0,0-1 0,-1 0 0,0 1 1,0-1-1,0 0 0,-1 0 0,0 0 0,-4 11 0,-1-1 81,-1 0 0,0 0 0,-14 19 0,17-28-379,-1 0 0,1-1 0,-1 0 1,0 0-1,-1 0 0,1 0 1,-1-1-1,-9 5 0</inkml:trace>
  <inkml:trace contextRef="#ctx0" brushRef="#br0" timeOffset="1296.82">470 1421 15232,'0'0'544,"19"-10"191,1 4-31,11 0-512,12-6 32,10-9-160,7-3 0,5 0-64,1-3 0</inkml:trace>
  <inkml:trace contextRef="#ctx0" brushRef="#br0" timeOffset="1681.8">1092 1012 16320,'0'0'735,"19"-3"-383,3-4 32,17-1-64,6-3-32,3-1-64,-4 1 0,-2 1-64,2 2 32,5 2-128,-6 0 0</inkml:trace>
  <inkml:trace contextRef="#ctx0" brushRef="#br0" timeOffset="1682.8">1116 1212 17759,'0'0'384,"19"4"-160,-1-4 96,14 0 32,22 0-64,11-8 64,13-7-192,12-5 32,9-11-96,4-11 32</inkml:trace>
  <inkml:trace contextRef="#ctx0" brushRef="#br0" timeOffset="4621.57">1869 520 11936,'7'-6'180,"0"0"0,0 1 0,1 0 0,0 0 0,0 1 0,0 0 1,1 0-1,-1 1 0,1 0 0,0 1 0,17-3 0,-15 3-111,0 1-1,0 0 1,1 1 0,-1 0-1,0 1 1,0 0 0,0 1-1,0 0 1,16 6 0,-19-5-54,0 1 0,0 1 0,0 0 1,0 0-1,-1 0 0,0 1 0,0 0 1,0 0-1,-1 1 0,0 0 0,0 0 1,-1 0-1,0 1 0,0 0 0,-1 0 1,7 15-1,1 9-2,-2 1-1,-1 0 1,5 38 0,-10-52-3,5 35-290,-1 1 0,-4-1 0,-1 1 0,-3 0 0,-10 76 0,9-122-9336</inkml:trace>
  <inkml:trace contextRef="#ctx0" brushRef="#br0" timeOffset="5040.45">2003 918 13760,'0'0'0,"34"-17"224,-2 3 0,6-2 128,7 5 64,7-1-352,2 2 32</inkml:trace>
  <inkml:trace contextRef="#ctx0" brushRef="#br0" timeOffset="5441.66">2694 881 14208,'0'0'490,"2"4"-266,6 23 840,17 37 0,-25-64-1044,0 1 0,0-1-1,0 1 1,0-1 0,0 0 0,1 1 0,-1-1-1,0 0 1,0 1 0,1-1 0,-1 0-1,0 1 1,0-1 0,1 0 0,-1 1 0,0-1-1,1 0 1,-1 0 0,0 0 0,1 1-1,-1-1 1,0 0 0,1 0 0,-1 0 0,1 0-1,-1 0 1,0 0 0,1 0 0,-1 1-1,1-1 1,-1 0 0,1-1 0,-1 1 0,0 0-1,1 0 1,-1 0 0,1 0 0,-1 0-1,0 0 1,1 0 0,-1-1 0,0 1 0,1 0-1,-1 0 1,1-1 0,11-13 318,-9 6-266,1 0 0,-1-1 0,-1 1 0,3-10 0,-5 15-40,1 0 0,-1 0 1,1 0-1,-1 0 0,0 0 0,0 0 0,0 0 0,-1 0 1,1 0-1,-1 0 0,0 0 0,0 0 0,0 0 0,0 1 0,0-1 1,-2-3-1,2 5-13,0 0 1,0 0 0,0-1 0,0 1-1,0 0 1,-1 0 0,1 0 0,0 0-1,-1 0 1,1 1 0,-1-1 0,1 0-1,-1 1 1,1-1 0,-1 1 0,1-1-1,-1 1 1,0 0 0,1 0 0,-1-1-1,1 1 1,-1 0 0,0 1 0,1-1-1,-1 0 1,1 0 0,-1 1 0,0-1-1,1 1 1,-1-1 0,1 1-1,-1 0 1,1-1 0,-1 1 0,1 0-1,-2 1 1,-1 1-301,-1 0 0,1 1 1,0-1-1,0 1 0,0 0 0,0 0 0,1 0 0,-6 9 0</inkml:trace>
  <inkml:trace contextRef="#ctx0" brushRef="#br0" timeOffset="5873.49">3031 533 16320,'0'-2'74,"0"-1"0,0 0 0,1 0 0,-1 0 1,1 0-1,0 1 0,0-1 0,0 0 1,0 0-1,0 1 0,0-1 0,1 1 0,-1-1 1,3-2-1,0 2 23,-1 0 0,1 0 1,-1 1-1,1-1 0,0 1 1,0 0-1,0 0 0,7-2 1,-6 2-66,-1 1 0,1-1 0,-1 1 0,1 0 0,0 0 0,0 1 0,-1-1 0,1 1 0,0 0 0,0 0 0,8 2 0,-10-1-25,0 0 0,-1 0 1,1 0-1,0 0 0,-1 1 0,1-1 1,-1 1-1,0 0 0,0 0 0,0 0 1,0 0-1,0 0 0,0 0 1,0 0-1,0 1 0,-1-1 0,1 1 1,-1-1-1,0 1 0,0 0 1,1 4-1,2 4-4,-1 1-1,-1 0 1,0 0 0,-1 0 0,0 1 0,0-1-1,-2 0 1,1 0 0,-4 15 0,-4 16-3,-18 52 1,6-27 28,5-23 18,11-34 3,0 0-1,1 0 0,0 0 0,-2 14 1,5-24-33,-1 1 1,1-1-1,0 0 1,0 1-1,0-1 1,0 1-1,0-1 1,0 1 0,1-1-1,-1 0 1,0 1-1,1-1 1,-1 0-1,1 1 1,-1-1-1,1 0 1,0 1-1,0-1 1,-1 0-1,1 0 1,0 0-1,0 0 1,0 0-1,0 0 1,0 0 0,0 0-1,1 0 1,-1 0-1,0-1 1,0 1-1,1 0 1,-1-1-1,0 1 1,1-1-1,-1 0 1,0 1-1,1-1 1,-1 0-1,1 0 1,1 0 0,7 0 81,0-1 1,0 0 0,-1 0 0,20-6 0,-12 3-12,25-4 359,1 1-1,83-2 0,-123 9-717,0 0 0,-1-1 0,1 1 0,0-1 0,0 0 0,-1 0 1,1 0-1,-1 0 0,4-2 0</inkml:trace>
  <inkml:trace contextRef="#ctx0" brushRef="#br0" timeOffset="6493.68">4139 0 14560,'0'0'576,"-4"40"-32,2 13 415,1 15 1,-4 17-352,-1 15-32,-1 6-352,-1 4 0,-4 2-96,-6-2 0,-5-5-32,-3-4 32,3-6-64,-2-9 0,0-18-64,1-19 32</inkml:trace>
  <inkml:trace contextRef="#ctx0" brushRef="#br0" timeOffset="6913.53">3660 571 16511,'0'0'112,"5"2"166,6 4-134,0-1 0,1-1 0,0 0 1,0 0-1,0-1 0,0-1 0,0 0 0,1 0 0,17-1 1,-24-1-98,1 0 1,0 0 0,0-1-1,-1 0 1,1 0-1,-1 0 1,1-1 0,-1 0-1,0 0 1,0-1 0,1 0-1,-2 0 1,1 0 0,0-1-1,-1 0 1,1 0 0,-1 0-1,0-1 1,8-9-1,-12 12-24,0 0-1,0-1 0,0 1 0,0 0 1,0-1-1,0 1 0,-1-1 0,1 1 0,-1 0 1,0-1-1,0 1 0,0-1 0,0 1 1,0-1-1,0 1 0,-1-1 0,0-4 0,-1 1 82,0 1-1,0-1 0,-1 0 0,0 0 0,-5-8 0,7 14-90,1-1-1,-1 0 1,1 1 0,-1-1-1,1 0 1,-1 1 0,1-1-1,-1 1 1,0-1-1,1 1 1,-1-1 0,0 1-1,0-1 1,1 1 0,-1 0-1,0 0 1,0-1 0,0 1-1,1 0 1,-1 0 0,0 0-1,0 0 1,0 0 0,0 0-1,1 0 1,-1 0-1,0 0 1,0 0 0,0 0-1,1 1 1,-1-1 0,0 0-1,0 0 1,1 1 0,-1-1-1,0 1 1,0-1 0,1 1-1,-1-1 1,0 1-1,1-1 1,-1 1 0,0 0-1,-3 3 20,0 0 0,1 0-1,-1 0 1,-5 10 0,4-4-3,0 0-1,1 1 1,0-1 0,1 1 0,-3 17 0,1 2-2602,3-22-10744</inkml:trace>
  <inkml:trace contextRef="#ctx0" brushRef="#br0" timeOffset="7368.81">4701 1063 15936,'-4'8'188,"0"1"1,1 0 0,0 0 0,0 0-1,1 0 1,-2 16 0,3-22-119,1-1 0,0 1 0,0 0 1,0 0-1,0-1 0,0 1 0,1 0 0,-1 0 0,1-1 0,0 1 0,0-1 1,0 1-1,0-1 0,0 1 0,0-1 0,1 1 0,-1-1 0,1 0 1,0 0-1,-1 0 0,1 0 0,0 0 0,0 0 0,1 0 0,-1-1 1,0 1-1,4 1 0,-3-2-40,-1-1 1,1 1-1,-1-1 1,1 0-1,0 0 1,-1 0-1,1 0 1,0 0-1,-1-1 1,1 1-1,-1-1 1,1 1-1,-1-1 1,1 0-1,-1 0 1,1 0-1,-1-1 1,0 1-1,0 0 1,1-1-1,-1 0 1,3-3-1,7-5 32,-1 0-1,14-18 1,-24 28-58,7-10 19,-1 1 0,0-1-1,0-1 1,-1 1 0,8-18-1,-12 24-13,-1 0 0,1-1 1,-1 1-1,0 0 0,0-1 0,0 1 0,-1-1 0,1 1 0,-1-1 1,0 1-1,-1-1 0,1 1 0,-1-1 0,0 1 0,0 0 0,0-1 0,0 1 1,-4-6-1,4 7-2,-1 1 0,0 0 0,0 0 1,0 0-1,0 0 0,0 0 0,0 1 0,0-1 1,-1 1-1,1-1 0,-1 1 0,1 0 1,-1 0-1,1 0 0,-1 0 0,0 0 0,1 0 1,-1 1-1,0 0 0,0-1 0,1 1 1,-1 0-1,0 0 0,0 1 0,-3 0 1,-4 0 14,-1 1 0,1 0 0,-1 1 0,1 0 0,-14 7 0,0 2 55,0 2 1,2 0-1,0 2 1,0 0-1,-22 23 1,-88 99-1064,99-102-680,22-24-1160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59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68 13024,'0'0'1120,"27"-3"-576,4-4-96,12-1-32,5 1-288,6 1 0,5 1-128,-1 0 32</inkml:trace>
  <inkml:trace contextRef="#ctx0" brushRef="#br0" timeOffset="569.98">242 2126 14048,'0'0'0,"19"-6"32,5 2 0,13-6 64,8-9 32,13-14-128,7-10 0</inkml:trace>
  <inkml:trace contextRef="#ctx0" brushRef="#br0" timeOffset="570.98">1046 972 13408,'3'-4'165,"-1"1"-113,21-31 403,-22 33-412,-1 0 1,1 1 0,0-1-1,-1 0 1,1 0-1,0 0 1,0 1 0,-1-1-1,1 0 1,0 1-1,0-1 1,0 0 0,0 1-1,0-1 1,0 1-1,0 0 1,0-1 0,0 1-1,0 0 1,0 0-1,0-1 1,0 1 0,1 0-1,-1 0 1,0 0-1,0 0 1,0 1 0,0-1-1,0 0 1,0 0-1,0 1 1,0-1 0,2 1-1,4 6 46,1 0 0,-1 0 0,0 1-1,-1 0 1,0 0 0,0 1 0,-1-1 0,7 16-1,-2-2 14,-1 0 0,8 38-1,4 44 230,12 201 1,-33-296-318,1 0-223,0 0-1,-1 1 1,-1-1-1,0 0 1,0 0-1,0 1 0,-1-1 1,-1 0-1,-6 17 1</inkml:trace>
  <inkml:trace contextRef="#ctx0" brushRef="#br0" timeOffset="944.22">1087 1454 12128,'0'0'0,"0"-16"96,-2 4 0,0 3 32,4 3 0,5 2 288,8-5 32,16-6-192,6-1 32,3-1-64,4 0 32</inkml:trace>
  <inkml:trace contextRef="#ctx0" brushRef="#br0" timeOffset="945.22">1621 1369 12032,'0'0'1728,"23"-8"-896,-1 4-256,9-1-32,9 0-224,4-7 32,6-6-161,-4 0 33,-4 2-64,-2-2 32,-3 3-64,-8 2 32</inkml:trace>
  <inkml:trace contextRef="#ctx0" brushRef="#br0" timeOffset="1330.55">1872 1174 12672,'0'0'640,"-5"-3"1760,10 18-2144,5 13-96,4 8 32,3 6-65,3-3-31,1 1-64,1-4 32,2-8-32,5-11 0</inkml:trace>
  <inkml:trace contextRef="#ctx0" brushRef="#br0" timeOffset="1745.28">2420 712 13024,'-9'24'523,"1"0"1,1 0-1,-5 34 1,10-45-319,0 0 0,2 0 0,-1 0 1,2 0-1,0 0 0,0 0 0,1 0 1,5 16-1,-5-24-172,0 0-1,1-1 1,-1 1 0,1-1 0,0 0 0,0 1-1,0-1 1,0-1 0,1 1 0,-1 0-1,1-1 1,0 0 0,0 0 0,1 0 0,-1 0-1,1-1 1,-1 1 0,1-1 0,0 0-1,5 1 1,13 3 67,-1-1-1,0-1 0,31 2 1,-13-2 19,-23-2-71,-1 1 0,1 0 0,-1 2 0,1 0 0,-2 0 0,27 14 0,-38-17-41,0 0-1,-1 0 0,0 0 0,1 1 1,-1-1-1,0 1 0,0 0 0,0 0 1,-1 0-1,1 0 0,-1 0 1,0 0-1,0 1 0,0-1 0,0 1 1,0 0-1,-1-1 0,1 1 0,-1 0 1,0 0-1,-1 0 0,1 0 0,0 0 1,-1 0-1,0 0 0,0 0 1,0 0-1,-1 0 0,1 0 0,-1 0 1,0 0-1,0 0 0,-3 6 0,-1 1 2,0-1 0,0 0-1,-1 0 1,-1 0 0,0 0-1,0-1 1,0 0-1,-15 12 1,18-17-5,-1 0 1,1 0-1,-1 0 0,0-1 0,0 0 0,0 0 1,0 0-1,0-1 0,-1 0 0,1 0 1,-1 0-1,1-1 0,-1 1 0,0-1 1,0-1-1,1 1 0,-1-1 0,0 0 1,-6-1-1,7 0 8,0-1 0,1 0 0,-1 0-1,1 0 1,0-1 0,0 0 0,0 1 0,0-1 0,0-1 0,1 1 0,-1 0 0,1-1 0,0 0 0,0 0 0,0 0 0,1 0 0,-1 0-1,1-1 1,0 1 0,0-1 0,-2-7 0,-2-9 65,0 1 0,2-2 0,-4-32 0,5 19 55,2-1 1,1 1 0,7-61 0,-4 77-78,1-1 1,0 0 0,2 1-1,0 0 1,1 0-1,1 1 1,1 0 0,12-19-1,-16 30-28,0 0 0,1 0-1,0 0 1,0 1 0,1 0-1,0 1 1,0-1 0,0 1-1,1 1 1,0-1 0,0 1-1,0 1 1,0-1 0,12-2-1,-9 3-663,0 1-1,0 0 0,13 0 0</inkml:trace>
  <inkml:trace contextRef="#ctx0" brushRef="#br0" timeOffset="2166.5">3222 1135 16032,'0'0'415,"14"2"-31,3-4 0,12-1 256,9-5 32,8-4-352,4-3 0,-1-4-96,1-3 0,1 0-32,-6-1 0,-14 6-192,-9 3 0</inkml:trace>
  <inkml:trace contextRef="#ctx0" brushRef="#br0" timeOffset="2167.5">3445 906 13312,'-29'-2'709,"29"19"214,0-4-741,0 25 343,1 0 0,9 55 0,-9-84-468,1 0 1,0 0-1,1 0 1,0 0-1,0 0 1,1-1-1,0 1 1,1-1-1,0 0 1,0 0-1,0-1 1,1 1-1,0-1 1,1 0-1,12 9 1,-15-13-199,0-1 0,0 0 0,0 0 0,0 0 0,1 0 0,-1-1 0,1 0 0,-1 0 0,1 0 0,0-1 0,-1 1 0,1-1 0,5 0 1,-4-1-11060</inkml:trace>
  <inkml:trace contextRef="#ctx0" brushRef="#br0" timeOffset="2622.48">3787 532 15328,'-4'28'249,"0"-1"0,2 1 0,2 51 0,0-72-138,1 0 0,0 1 0,0-1 0,1 0 0,-1 0 0,2 0 0,-1-1 0,1 1 0,0 0 0,0-1 0,1 0 0,0 1 0,0-1 0,0-1 0,1 1 0,0-1 0,0 0-1,0 0 1,11 8 0,-14-12-85,0 0 0,-1-1 0,1 1 0,0 0 0,0-1 0,0 1 0,-1-1 0,1 0 0,0 0 0,0 1-1,0-1 1,0 0 0,0-1 0,-1 1 0,1 0 0,0 0 0,0-1 0,0 1 0,-1-1 0,1 0 0,0 1-1,0-1 1,-1 0 0,1 0 0,-1 0 0,1 0 0,-1 0 0,1-1 0,-1 1 0,0 0 0,3-3 0,3-5 18,-1 1 0,0 0 0,-1-1 1,7-12-1,-5 3-3,-1 1 0,0-1 0,-1 0 0,-1 0 0,0-1-1,-2 1 1,1-23 0,6-37 357,-9 77-302,7 19 96,55 109 5,14 35-122,-68-140-61,0 0-1,-2 1 0,0 0 1,-2 0-1,3 35 0,-7-48-2,0-1 0,-1 1-1,-1 0 1,1-1-1,-1 1 1,-1-1 0,0 1-1,0-1 1,-1 0-1,0 0 1,-1-1-1,0 1 1,0-1 0,-1 0-1,0 0 1,-10 9-1,-9 8 59,-2-1 0,0-1 0,-34 20 0,53-37-50,-11 9-31,9-8 237,14-20-2982</inkml:trace>
  <inkml:trace contextRef="#ctx0" brushRef="#br0" timeOffset="3007.74">4598 895 15232,'0'0'704,"25"-5"31,-1 10-31,14 2-160,7-4 32,7-8-384,2-5 32,2-5-96,-2-5 0,-2-6-96,-8 3 0</inkml:trace>
  <inkml:trace contextRef="#ctx0" brushRef="#br0" timeOffset="3008.74">4821 712 13312,'0'0'224,"-3"12"-128,5 0 416,-1 15 0,1 18-32,-1 12 0,-1 16-64,0 1 63,5-5-127,2-5 0,1-9-128,6-12 32,6-18-128,8-20 32</inkml:trace>
  <inkml:trace contextRef="#ctx0" brushRef="#br0" timeOffset="3397.69">5161 366 14976,'1'-14'285,"1"-1"1,0 1-1,1 0 1,0 1-1,1-1 1,1 0-1,10-21 1,-11 28-195,0 1 1,0 0 0,0 0 0,1 0 0,0 1 0,0-1-1,1 1 1,-1 0 0,1 1 0,0-1 0,0 1 0,1 0-1,-1 1 1,1-1 0,0 1 0,11-3 0,-14 5-70,0 0 0,0 0 0,1 1-1,-1-1 1,0 1 0,1 0 0,-1 0 0,1 0 0,-1 1 0,0-1 0,1 1 0,-1 0 0,0 1 0,7 2 0,-4-1-6,-1 1 0,0 0-1,0 0 1,0 0 0,-1 1 0,1 0 0,-1 0 0,5 7 0,4 7 9,-1 0 0,-1 1 0,-1 1 0,13 32 0,2 18 34,-3 1-1,-2 1 1,-5 0 0,-2 2-1,5 105 1,-19-158-16,-1-14-2534</inkml:trace>
  <inkml:trace contextRef="#ctx0" brushRef="#br0" timeOffset="3809.71">5366 660 14112,'0'0'0,"30"-19"384,5 5 32,18 4 288,11-4 0,12-12-608,2-3-33</inkml:trace>
  <inkml:trace contextRef="#ctx0" brushRef="#br0" timeOffset="3810.71">6037 606 14560,'0'0'832,"23"12"-192,-5-6 31,8 0-95,8-4 0,7-7-288,1-4 0,-3-4-192,-7-6 32,-3-6-128,-8 0 32</inkml:trace>
  <inkml:trace contextRef="#ctx0" brushRef="#br0" timeOffset="4230.29">6143 421 12928,'0'0'224,"0"8"0,2 3 416,-1 6 32,0 7-96,1 14-32,1 17-256,0 4 63,-1 0-127,6-7 0,6-9-128,7-12 0,4-17-96,6-18 32</inkml:trace>
  <inkml:trace contextRef="#ctx0" brushRef="#br0" timeOffset="4675.42">6592 85 13152,'-1'25'81,"1"-1"0,1 1 0,1-1 0,1 0 0,1 0 0,9 30 0,-9-43 107,0 1 0,1-1 0,0 0 0,1 0 0,0-1 0,1 0-1,0 0 1,0 0 0,1-1 0,1 0 0,-1 0 0,2-1 0,-1 0 0,14 8 0,5 1 275,-16-11-197,0 2 1,-1-1-1,17 15 1,-25-19-208,1 1 0,-1 0 1,1 1-1,-1-1 0,0 0 0,-1 1 0,1 0 1,-1 0-1,0-1 0,0 1 0,0 0 1,1 11-1,-2-9-20,0 0 0,-1 0 0,1 1 0,-2-1 0,1 0 0,-1 1-1,0-1 1,0 0 0,-1 0 0,0 0 0,-1 0 0,-3 8 0,5-12-26,-1 0 0,1 0 0,-1 0 0,0 0 0,0 0 0,-1-1 0,1 1 0,0-1 0,-1 1 0,0-1 0,1 0 0,-1 0 0,0 0 0,0 0 0,0 0 0,-1-1 0,1 1-1,0-1 1,0 0 0,-1 0 0,1 0 0,-1-1 0,1 1 0,-1-1 0,1 0 0,-1 0 0,-4 0 0,-21-7-2429</inkml:trace>
  <inkml:trace contextRef="#ctx0" brushRef="#br0" timeOffset="4676.42">6732 88 14880,'0'0'0,"16"-12"448,11-1 32,16 0 128,17-1-1,23 0-543,13-7 32</inkml:trace>
  <inkml:trace contextRef="#ctx0" brushRef="#br0" timeOffset="5100.63">1177 2217 15488,'0'0'128,"4"-2"37,4-2-52,1 0 1,0 1 0,0 1-1,0-1 1,0 1 0,18-1-1,0-1-76,784-126 437,-202 34-244,351-66 148,-872 144-344,1020-184 572,-433 133-174,-321 37-128,192-35 216,58-5 491,-577 69-949,95-5 253,-103 8-241,0 0 0,0 1 0,0 2 0,21 4 0,-18 2 188,-22-8-376,1-1 1,-1 1-1,1-1 1,-1 1-1,1-1 1,-1 1-1,0-1 1,1 1-1,-1-1 1,0 1-1,1 0 1,-1-1-1,0 1 0,0 0 1,1-1-1,-1 1 1,0 0-1,0-1 1,0 1-1,0 0 1,0-1-1,0 1 1,0 0-1,0 0 1</inkml:trace>
  <inkml:trace contextRef="#ctx0" brushRef="#br0" timeOffset="5522.68">5123 2125 16128,'-3'-3'543,"-9"-6"17,9 7 70,7 11 580,4 12-831,0-1-113,0 0-1,21 35 1,-24-48-248,-1-1 1,1 0 0,1 0 0,-1 0 0,1-1 0,0 1 0,0-1 0,1-1 0,-1 1 0,1-1 0,12 5 0,-4-3 4,0-1 1,1 0-1,0-1 0,-1-1 1,1-1-1,21 1 0,97-6 153,-69-1-62,-12 7 73,-53-3-184,0 0 1,1 0-1,-1 0 1,0 0-1,0 1 1,0-1-1,0 0 0,1 0 1,-1 0-1,0 0 1,0 0-1,0 0 1,0 0-1,0 0 0,0 0 1,1 0-1,-1 0 1,0 0-1,0 0 0,0 1 1,0-1-1,0 0 1,0 0-1,0 0 1,0 0-1,1 0 0,-1 0 1,0 1-1,0-1 1,0 0-1,0 0 1,0 0-1,0 0 0,0 0 1,0 1-1,0-1 1,0 0-1,0 0 0,0 0 1,0 0-1,0 0 1,0 1-1,0-1 1,0 0-1,0 0 0,0 0 1,0 0-1,0 1 1,-8 9 80,-21 15-24,19-17-20,-51 45 56,-2-2 0,-112 67 0,164-111-88,0-2-1,-23 10 1,30-14-7,1 0 0,-1 0 0,0 0 0,1-1 0,-1 1 0,0-1 0,0 0-1,1 0 1,-1 0 0,0-1 0,1 1 0,-1-1 0,0 0 0,-3-2 0,-18-12-2726</inkml:trace>
  <inkml:trace contextRef="#ctx0" brushRef="#br0" timeOffset="5926.13">5129 2107 16320,'0'0'255,"20"-24"-31,4 3 0,14-7 288,11-1 32,9 2-256,13-4 0,11-6-64,12-3 0,12-7-160,0-2 0</inkml:trace>
  <inkml:trace contextRef="#ctx0" brushRef="#br0" timeOffset="6297.8">7556 1218 17599,'0'0'576,"14"1"-224,10-7-64,10 1 32,9 1 0,5 1 64,5-2-128,1-4 0,-1-1-32,-5 1 0</inkml:trace>
  <inkml:trace contextRef="#ctx0" brushRef="#br0" timeOffset="6298.8">7346 1546 18175,'0'0'1440,"29"5"-576,7-3-352,10-2 32,14 0-320,17-5 0,14-8-128,11-11 3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27:56.0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70 16128,'3'2'511,"19"12"165,15 8 227,-1 2 1,63 56 0,172 214-49,-21 20-435,-144-172 100,168 299 0,-269-432-493,4 7 75,0 1 0,-1 1 1,-1-1-1,9 33 0,-17-50-100,1 0-1,0 0 1,0 0 0,0 0-1,0 0 1,0 0-1,0 0 1,0 0-1,0 0 1,0 0 0,0 0-1,0 0 1,-1 0-1,1 0 1,0 0-1,0 0 1,0 0 0,0 0-1,0 0 1,0 0-1,0 0 1,0 0-1,0 0 1,0 0 0,-1 0-1,1 0 1,0 1-1,0-1 1,0 0-1,0 0 1,0 0-1,0 0 1,0 0 0,0 0-1,0 0 1,0 0-1,0 0 1,0 0-1,0 0 1,0 0 0,0 1-1,0-1 1,0 0-1,0 0 1,0 0-1,0 0 1,0 0 0,0 0-1,0 0 1,0 0-1,0 0 1,0 0-1,0 1 1,0-1 0,0 0-1,0 0 1,0 0-1,0 0 1,0 0-1,0 0 1,0 0 0,0 0-1,0 0 1,0 0-1,1 0 1,-6-4-1765</inkml:trace>
  <inkml:trace contextRef="#ctx0" brushRef="#br0" timeOffset="508.05">707 500 13856,'1'-17'725,"0"-1"0,2 0 1,0 1-1,7-22 0,-10 38 192,-8 19-559,-38 120-49,-2 6-240,-162 326 89,160-366-124,-98 224 308,144-321-183,4-12-2020,0 4 1211</inkml:trace>
  <inkml:trace contextRef="#ctx0" brushRef="#br0" timeOffset="933.74">34 1 15936,'-7'0'52,"-10"-1"-397,14 3 628,9 2 756,15 5-874,0-2 0,1 0 1,0-1-1,0-1 0,0-1 1,1-1-1,42 0 0,164-19 432,-179 11-410,106-10 334,-88 10-3052,-58 4-969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21.31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29 494 11872,'0'0'2725,"0"-4"-2517,8-85 314,-3 52-202,-1-67 1,-5 65-177,0 0 133,-11-68 0,11 103-237,0-1 0,0 0 0,-1 0 0,1 1-1,-1-1 1,0 1 0,0 0 0,0-1 0,-1 1 0,0 0-1,0 0 1,0 1 0,0-1 0,0 1 0,-1-1 0,-5-3-1,9 7-29,-1 0-1,0 0 0,0 0 1,0 0-1,0 0 0,0 0 1,0 0-1,1 0 0,-1 0 1,0 0-1,0 0 0,0 1 1,0-1-1,1 0 0,-1 0 0,0 1 1,0-1-1,0 1 0,1-1 1,-1 1-1,0-1 0,1 1 1,-1 0-1,0-1 0,1 1 1,-1 0-1,1-1 0,-1 2 0,-18 27 113,15-23-98,-3 6 21,1 0-1,0 1 0,1 0 0,-5 17 0,8-23-21,0 1 0,1-1-1,0 1 1,0 0 0,1-1-1,0 1 1,0 0 0,1-1 0,2 12-1,-3-17-19,1 0-1,0 0 0,0-1 0,0 1 0,0 0 1,0-1-1,0 1 0,0-1 0,1 1 0,-1-1 0,0 1 1,1-1-1,-1 0 0,1 0 0,0 0 0,-1 0 1,1 0-1,0 0 0,0 0 0,-1-1 0,1 1 0,0-1 1,0 1-1,0-1 0,0 0 0,0 1 0,0-1 0,0 0 1,0 0-1,0-1 0,2 1 0,5-1 3,-1 0 1,0-1-1,0 0 0,0 0 1,15-6-1,-8 0 5,0-1-1,-1-1 1,0 0 0,-1 0 0,19-19 0,19-16 27,-49 44-35,-1 0 0,0 0 0,1 0 1,-1 0-1,1 0 0,-1 0 0,1 0 1,-1 0-1,1 1 0,-1-1 0,1 1 1,0-1-1,-1 1 0,1 0 0,0-1 1,-1 1-1,1 0 0,0 0 0,0 0 1,-1 1-1,3-1 0,-2 1 1,-1 0-1,1 0 0,0 1 1,0-1-1,-1 0 1,1 1-1,-1-1 1,1 1-1,-1 0 0,0-1 1,0 1-1,1 0 1,-1 0-1,0 0 1,-1 0-1,2 3 0,4 12-2,-1 0 0,-1 0 0,-1 0 0,-1 0 0,1 19 0,-2-18 0,1 0 0,0-1 0,2 1 0,0-1 0,8 22 0,-7-25 0,-3-9 0,0 0 0,0 0 0,0 0 0,1 0 0,-1 0 0,1 0 0,1-1 0,-1 1 0,0-1 0,1 0 0,0 0 0,8 6 0,-11-9 12,1 0 0,0 0 0,0 0 0,0 0-1,0-1 1,0 1 0,0-1 0,0 1-1,0-1 1,0 0 0,0 0 0,1 0 0,-1 0-1,0 0 1,0 0 0,3-1 0,33-11 274,-32 10-261,-5 2 674,16-9-303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4:55.54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 563 12928,'0'0'1264,"-2"-4"-582,1-3-545,0 0 1,0 0-1,0 0 0,1 0 0,0 0 0,0 0 1,1-1-1,3-11 0,18-65 99,-11 46-155,-6 20-71,8-30 11,9-65-1,-20 99-19,0 0 0,-2 0 0,0-1-1,0 1 1,-2 0 0,1 0 0,-2 0-1,0 1 1,-7-22 0,9 33 5,0 1 1,1-1-1,-1 1 0,0-1 1,0 1-1,0-1 0,0 1 1,0 0-1,0 0 0,0-1 1,-2 0-1,3 2 10,0-1 0,-1 1 0,1 0 0,-1 0 0,1 0 1,-1-1-1,1 1 0,-1 0 0,1 0 0,-1 0 0,1 0 0,-1 0 0,1 0 0,-1 0 0,1 0 0,-1 0 0,1 0 0,-1 0 1,1 0-1,-1 0 0,1 0 0,-1 1 0,0-1 0,-1 1 18,1 0 1,0 1-1,-1-1 1,1 0-1,0 1 1,0-1-1,0 1 1,0-1-1,0 1 1,0 0-1,0-1 1,0 1-1,1 0 1,-1 0-1,1-1 1,-1 1-1,1 2 0,-1 2 7,0-1-1,0 1 0,1-1 0,0 0 0,1 1 0,-1-1 0,1 1 0,0-1 0,0 1 0,1-1 1,-1 0-1,4 6 0,-4-8-33,0-1 0,1 1 0,-1-1 0,1 0 0,0 0 0,-1 0 0,1 0-1,0 0 1,0 0 0,1 0 0,-1 0 0,0-1 0,0 1 0,1-1 0,-1 0 0,1 0 0,-1 0 0,1 0 0,0 0 0,-1 0 0,1-1 0,0 1 0,-1-1 0,1 0 0,0 0 0,4 0 0,131-21 78,-136 21-84,0 0 1,0 0-1,1 0 0,-1 0 1,0 1-1,0-1 0,0 0 1,1 1-1,-1 0 0,0-1 1,0 1-1,0 0 0,0 0 1,0 0-1,0 1 0,0-1 1,-1 0-1,1 1 0,0-1 1,-1 1-1,1-1 0,-1 1 1,1 0-1,-1-1 0,0 1 1,0 0-1,0 0 0,0 0 1,0 0-1,0 0 0,0 1 0,-1-1 1,1 0-1,-1 4 0,2 3 3,-1 0 0,-1 1-1,0-1 1,0 0-1,-1 0 1,0 0-1,-3 10 1,-13 48 7,7-30-3,-10 72-1,20-105-7,-1-1 0,1 1 0,0-1 0,0 1 0,0-1 0,1 1 0,-1-1 0,1 1 0,0-1 0,0 1 0,0-1 0,0 0 0,1 0 0,-1 1 0,1-1 0,0 0 0,0 0 0,0-1 0,0 1 0,5 4 0,-3-4 0,-1-1 0,1 0 0,0 0 0,-1 0 0,1-1 0,0 1 0,0-1 0,0 0 0,0 0 0,1 0 0,-1-1 0,0 0 0,0 1 0,0-1 0,1-1 0,-1 1 0,6-2 0,4-1 82,0 0 0,0-1 0,-1-1 0,0 0 0,0-1 0,12-8 0,58-40-2256,-76 49 1460,7-5-10859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2:45:52.94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0'-81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0:35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71 258 13952,'-8'-2'41,"-20"-2"-11,27 4-11,0 0 1,0 0-1,0 0 0,0 0 1,0 0-1,1 1 1,-1-1-1,0 0 0,0 0 1,0 1-1,0-1 0,1 0 1,-1 1-1,0-1 0,0 1 1,1-1-1,-1 1 0,0-1 1,1 1-1,-1 0 0,1-1 1,-1 1-1,1 0 0,-1-1 1,1 1-1,-1 0 1,0 1-1,0 3 51,-6 13 148,1 1 0,0 0-1,-2 24 1,7-38-168,0 1 0,1 0-1,0-1 1,0 1 0,1 0 0,-1-1 0,1 1 0,1 0 0,-1-1-1,1 1 1,0-1 0,0 0 0,0 1 0,1-1 0,6 9 0,-3-7-18,0 0 0,0 0 1,0-1-1,1 0 1,0-1-1,0 1 1,1-1-1,0-1 1,11 6-1,5 0-8,-1-2-1,28 6 0,-45-12-22,0 0-1,1 0 0,-1 0 1,0 1-1,0 0 1,0 1-1,-1-1 1,1 1-1,-1 0 1,0 0-1,0 1 1,7 8-1,-9-10 0,-1 1 0,1-1 0,-1 1 0,0-1 0,-1 1 0,1 0 0,-1 0 0,1 0 0,-1-1 0,0 1 0,-1 1 0,1-1 0,-1 0 0,0 0 0,0 0 0,0 0 0,0 0 0,-1 0 0,1 0 0,-3 8-1,0-4 1,1 0 0,-1 0 0,0 0 0,-1-1 0,0 1 0,0-1 0,-1 0 0,0 0 0,0 0 0,0 0 0,-1-1 0,0 0 0,-8 6 0,13-12 2,0 1 0,0-1-1,0 0 1,0 1-1,1-1 1,-1 0-1,0 0 1,0 1 0,0-1-1,0 0 1,0 0-1,0 0 1,0 0-1,0 0 1,0-1 0,0 1-1,0 0 1,0 0-1,0-1 1,0 1-1,0 0 1,1-1 0,-1 1-1,0-1 1,0 1-1,0-1 1,1 1-1,-1-1 1,0 0 0,1 0-1,-1 1 1,0-1-1,1 0 1,-1-1-1,-2-1 11,1-1-1,-1 1 0,1-1 0,0 0 0,0 0 1,-2-7-1,2 0 23,0-1-1,1 1 1,0-1 0,1 0 0,0 1 0,0-1 0,2 0-1,-1 1 1,6-20 0,3-2 86,1 1 0,15-33 0,-16 45-40,0 1-1,1 1 1,1 0-1,1 1 0,26-29 1,-15 23 74,1 1 0,1 0 0,29-17 1,-49 35-113,-4 31-186,-2-19 98,0-1 0,1 0 0,0 0 0,0 1 0,0-1 0,1 0 0,0 0-1,1 0 1,0-1 0,0 1 0,0-1 0,1 1 0,0-1 0,0 0-1,0 0 1,1-1 0,0 1 0,0-1 0,7 6 0,50 29-77,-51-35 99,-1 1 1,1 1-1,-1 0 1,0 0 0,-1 1-1,0 0 1,0 1-1,0 0 1,9 14-1,-15-18 27,0 0-1,-1 0 0,0 1 0,0-1 0,-1 1 0,1-1 0,-1 1 0,-1 0 0,1-1 1,-1 1-1,0 0 0,0 0 0,0-1 0,-1 1 0,0 0 0,0 0 0,-1-1 0,1 1 0,-1-1 1,0 0-1,-1 1 0,1-1 0,-1 0 0,0 0 0,-5 6 0,-3 3 9,-1 0 1,0-1-1,-1 0 0,-1-1 0,1 0 1,-31 18-1,32-23-315,0-1 0,-1 0 0,0-1 0,0 0 0,0-1 0,-22 3 0</inkml:trace>
  <inkml:trace contextRef="#ctx0" brushRef="#br0" timeOffset="385.72">8010 221 14496,'0'0'1152,"22"-6"-608,4-2 31,20-8-287,17-9 32</inkml:trace>
  <inkml:trace contextRef="#ctx0" brushRef="#br0" timeOffset="744.82">8613 1 12832,'0'0'1349,"-1"4"-805,-8 23-175,-2-1-1,-17 30 1,2-3-184,-5 12-30,3-10 58,-25 78 0,47-115-169,1 0 0,1 0-1,1 0 1,0 1 0,1-1 0,1 1 0,1-1 0,4 35-1,-3-47-25,0-1-1,0 0 1,1 0-1,-1 0 0,1 1 1,0-2-1,1 1 0,-1 0 1,1 0-1,0-1 1,0 1-1,0-1 0,1 0 1,-1 0-1,6 4 0,-6-6-3,-1 0 0,2-1 0,-1 1 0,0-1 0,0 1 0,0-1 0,1 0 0,-1 0 0,1 0 0,-1-1 0,1 1 0,-1-1 0,1 0 0,-1 0 0,1 0 0,-1 0 0,1-1 0,-1 1 0,1-1 0,-1 0 0,0 0 0,1 0 0,5-3 0,-3 1 26,0 0 1,0 0 0,0-1-1,-1 0 1,1 0-1,-1 0 1,0-1-1,0 1 1,0-1 0,-1 0-1,0-1 1,5-6-1,-5 4 48,0 0 0,-1 0 0,1-1-1,-1 1 1,-1-1 0,0 0 0,0 1-1,1-19 1,-2-9 284,-1 0 0,-2 0 0,-1 0 0,-2 0 0,-1 0 0,-2 1 0,-24-66 0,25 74-304,7 18-2584</inkml:trace>
  <inkml:trace contextRef="#ctx0" brushRef="#br0" timeOffset="745.82">9201 5 17407,'0'0'160,"-19"6"-64</inkml:trace>
  <inkml:trace contextRef="#ctx0" brushRef="#br0" timeOffset="-7320.15">1 2683 11104,'2'-43'591,"-3"-46"1,-1 53 146,2 0 0,5-42 0,-5 77 94,1 11-705,0 0-1,0 0 1,4 15 0,1 5-63,21 262 210,-8-66-138,-18-216-634,1 1-1,0-1 0,7 21 1</inkml:trace>
  <inkml:trace contextRef="#ctx0" brushRef="#br0" timeOffset="-6287.15">158 2579 12832,'1'17'15,"3"33"723,19 96 0,-20-131-614,1-1 0,1 1 0,1-1 1,0-1-1,0 1 0,2-1 0,-1 0 0,2 0 0,0-1 1,0-1-1,12 12 0,-17-19-106,-1-1 0,1 0 0,0 0 0,0-1 0,1 1 0,-1-1 0,0 0 0,1 0 0,-1 0 0,1-1 0,0 0 0,9 2 0,-12-3-21,0 0 1,1 0-1,-1 0 1,0 0-1,0 0 1,0-1-1,0 1 1,0-1-1,0 1 1,0-1 0,0 0-1,0 0 1,0 0-1,0 0 1,0 0-1,0 0 1,0-1-1,-1 1 1,1-1-1,-1 1 1,1-1-1,-1 1 1,0-1-1,1 0 1,-1 0-1,0 1 1,0-1-1,0 0 1,0 0-1,-1 0 1,2-4 0,1-6-21,0-1 1,-1 0 0,-1 0 0,0 0 0,0 0 0,-3-22 0,-17-81-157,12 78 161,-5-17 21,5 31 4,2-1 0,1 1 0,0-28 1,4 48-2,0 1 0,1-1 1,0 0-1,0 0 1,0 0-1,0 1 1,0-1-1,1 0 1,0 1-1,-1-1 1,1 1-1,1 0 1,-1 0-1,0-1 1,1 1-1,0 1 0,-1-1 1,1 0-1,0 1 1,0-1-1,1 1 1,3-2-1,3-1 13,-1 0 1,1 1-1,0 0 0,0 0 0,1 1 0,19-3 0,-28 6-18,0-1-1,1 1 1,-1 0-1,0 0 1,0 0 0,0 1-1,0-1 1,1 0-1,-1 1 1,0-1-1,0 1 1,0 0 0,0 0-1,0 0 1,0 0-1,0 0 1,2 2 0,-1 0 0,0-1 0,-1 1 0,1 0 0,-1 0 1,0 0-1,0 0 0,0 0 0,-1 1 1,3 5-1,0 3 1,-1 0 1,0 0-1,-1 0 1,0 1-1,0 12 1,-2 39-27,0-33-26,1 1 0,8 56 0,-7-80 42,0 0 1,0 0 0,0 0 0,1 0 0,1 0 0,-1-1 0,1 0 0,0 1-1,1-1 1,0-1 0,0 1 0,0-1 0,1 0 0,0 0 0,10 8 0,-14-12 5,0-1 0,0 1 0,1-1 0,-1 0 0,1 1 0,-1-1 0,1 0 0,-1 0 0,1 0 0,-1-1 1,1 1-1,0-1 0,0 1 0,-1-1 0,1 0 0,0 0 0,-1 0 0,1-1 0,0 1 0,-1-1 1,1 1-1,0-1 0,-1 0 0,1 0 0,-1 0 0,1 0 0,-1 0 0,1-1 0,-1 1 0,0-1 1,0 1-1,0-1 0,0 0 0,2-2 0,1-2-3,0-1 0,0 0 0,0 1 0,-1-1-1,0-1 1,-1 1 0,1-1 0,-2 1 0,1-1 0,2-11 0,-1-18-9,-1 1 0,-2 0 0,-1-1 0,-9-60 0,8 86 15,-8-36-2,6 36 2,1 1 1,0-1 0,1 1-1,0-13 1,1 20 1,0-1 0,1 0 0,-1 1 0,1-1 0,0 1 0,0-1 0,0 1 0,1-1 0,-1 1 0,1 0 0,0-1 0,0 1 0,0 0 0,0 0 0,0 1 0,4-4 0,-4 4 0,0-1-1,1 1 1,-1 0 0,1 0-1,0 0 1,0 0-1,0 1 1,0-1-1,0 1 1,0 0 0,0-1-1,0 1 1,1 1-1,2-2 1,-4 2-2,0 1 0,-1-1 0,1 0 0,-1 0 0,1 1 0,-1-1 0,1 0 0,0 1 0,-1 0 0,0-1 0,1 1 0,-1 0 0,1 0 0,-1 0 0,0 0 0,0 0 0,1 0 0,-1 0 0,0 0 0,0 0 0,0 1 0,0-1 0,0 0 0,-1 1 0,1-1 0,0 1 0,0-1 0,-1 1 0,1-1 0,0 4 0,3 13-11,-1 1 1,0 0 0,-1 0-1,-1-1 1,-1 1 0,-2 20 0,0-18-3,1 0 1,2 0-1,0 0 1,1 0 0,5 20-1,-1-20 1,0-1 0,14 29 0,-18-44 9,1 1 0,0-1 0,0 0 1,1 0-1,-1 0 0,1-1 0,0 1 0,0-1 1,0 0-1,1 0 0,0 0 0,0 0 0,8 4 1,-11-8 1,0 1 0,1 0 0,-1 0 0,1-1 1,-1 0-1,1 1 0,-1-1 0,1 0 0,-1 0 1,1 0-1,-1-1 0,1 1 0,-1 0 0,1-1 1,-1 0-1,1 0 0,-1 0 0,0 0 0,1 0 1,-1 0-1,0 0 0,0-1 0,0 1 1,0-1-1,0 1 0,0-1 0,0 0 0,-1 0 1,1 0-1,-1 0 0,2-3 0,4-4 5,-2 0-1,1-1 0,-2 0 1,1 0-1,-1 0 0,3-11 1,-2-3 87,-2 1 0,0-1 0,-1 0 0,-1-1 0,-2 1 0,0 0 0,-2 0 0,0 0 0,-2 1 0,0-1 0,-10-25 0,12 41-36,0 0 1,-1 0-1,1 1 0,-1 0 1,-1-1-1,1 1 0,-1 1 1,-1-1-1,-8-8 0,12 13-32,-1 0-1,1 0 1,0 1-1,-1-1 1,0 0-1,1 1 0,-1 0 1,0 0-1,0 0 1,0 0-1,0 0 0,0 0 1,1 1-1,-1-1 1,-1 1-1,1 0 0,0 0 1,0 0-1,0 1 1,0-1-1,0 1 1,0-1-1,1 1 0,-1 0 1,0 0-1,0 0 1,0 0-1,-3 3 0,4-3 1,-1 1 0,1 0-1,-1 0 1,1-1 0,0 1-1,0 1 1,0-1 0,0 0-1,0 0 1,0 1 0,1-1-1,-1 1 1,1-1 0,0 1-1,0 0 1,-1-1 0,2 1-1,-1 0 1,0 0-1,0 4 1,1-1-286,0-1-1,0 1 0,0 0 1,1-1-1,-1 1 1,1-1-1,1 1 0,2 8 1</inkml:trace>
  <inkml:trace contextRef="#ctx0" brushRef="#br0" timeOffset="-5603.33">1541 2241 12672,'5'-6'448,"204"-187"2212,23 11-2145,-121 96-309,50-38 21,5 8 1,238-126-1,-375 227-179,108-51 288,-136 65 11</inkml:trace>
  <inkml:trace contextRef="#ctx0" brushRef="#br0" timeOffset="-4498.53">3184 711 9024,'-2'-3'142,"1"-1"1,-1 0-1,1 0 0,0 1 1,0-1-1,1 0 0,-1 0 1,1 0-1,0-7 3131,2 21-2233,27 397 438,-29-404-1675,0 1 1,0-1 0,1 1-1,-1-1 1,1 0 0,0 1 0,0-1-1,0 0 1,3 6 0</inkml:trace>
  <inkml:trace contextRef="#ctx0" brushRef="#br0" timeOffset="-4100.67">3439 557 13408,'0'0'298,"-1"4"-84,-4 30 161,-19 161 775,23-193-1133,1-1-1,0 1 1,0 0 0,1-1 0,-1 1 0,0 0-1,0-1 1,1 1 0,-1 0 0,1-1-1,-1 1 1,1-1 0,0 1 0,0-1-1,0 1 1,-1-1 0,1 1 0,1-1 0,-1 0-1,2 2 1,0-1 10,1 1 0,0-1 0,0 0 0,0 0 0,0 0 0,5 1 0,-7-3-21,1 1 0,0 0-1,0 0 1,0 0 0,-1 0 0,1 1-1,0-1 1,-1 1 0,0-1 0,1 1-1,-1 0 1,0 0 0,0 0-1,0 0 1,0 0 0,0 1 0,0-1-1,0 1 1,1 2 0,-1 1-3,-1 1 1,1-1 0,-1 0-1,0 0 1,-1 0-1,1 1 1,-1-1 0,-1 0-1,1 1 1,-1-1 0,0 0-1,0 0 1,-1 1-1,0-1 1,-3 8 0,-5 5 11,0 0 1,-1 0 0,-16 19-1,16-21-12,-6 3 435,3-10-2908</inkml:trace>
  <inkml:trace contextRef="#ctx0" brushRef="#br0" timeOffset="-3732.48">3447 586 12672,'0'0'0,"14"-8"32,11 0 0,17-4-32,12-7 0</inkml:trace>
  <inkml:trace contextRef="#ctx0" brushRef="#br0" timeOffset="-2122.79">3886 419 13760,'0'0'213,"-1"4"-5,-72 260 1675,57-212-1649,-6 17 286,-23 139 0,42-190-841,-1 0 0,0 0 1,-2 0-1,0-1 0,-14 28 0</inkml:trace>
  <inkml:trace contextRef="#ctx0" brushRef="#br0" timeOffset="-1721.18">3636 840 14304,'0'0'2655,"3"-2"-2601,21-6-1,-23 8 6,-1-2-20,0 1 1,-1-1-1,0 1 1,1-1-1,-1 1 1,0 0-1,0-1 1,1 1-1,-1 0 0,0 0 1,0 0-1,-1 0 1,1 0-1,0 0 1,0 0-1,0 0 1,-3-1-1,-23-13 436,27 15-471,-3-2 54,0 1 0,0 0 1,1 0-1,-1 0 0,-1 0 0,1 0 0,0 1 0,-5-1 0,-5 4-2314</inkml:trace>
  <inkml:trace contextRef="#ctx0" brushRef="#br0" timeOffset="-1316.79">3950 965 13504,'0'0'4799</inkml:trace>
  <inkml:trace contextRef="#ctx0" brushRef="#br0" timeOffset="-961.14">4296 789 13152,'4'1'256,"27"5"143,0 0 0,1-3 0,0 0 0,47-3 0,-13 0-122,493 6 906,-218-5-859,-144-1-205,259 6 169,-433-5-251,35-5 1,-57 4-37,-1 0-1,0-1 1,0 1 0,0 0-1,0 0 1,0-1 0,0 1 0,1 0-1,-1 0 1,0-1 0,0 1-1,0 0 1,0-1 0,0 1 0,0 0-1,0 0 1,0-1 0,0 1-1,0 0 1,-1-1 0,1 1 0,0 0-1,0 0 1,0-1 0,0 1 0,0 0-1,0 0 1,-1-1 0,1 1-1,0 0 1,0 0 0,0 0 0,-1-1-1,1 1 1,0 0 0,0 0-1,-8-8-4,1 1-1,-16-12 0,17 15 4,1 0 0,-1 0 0,1-1 0,0 1 1,0-1-1,1 0 0,-1-1 0,1 1 0,0-1 0,1 0 0,-1 0 1,1 0-1,-4-11 0,8 17 9,0 0 1,-1 0 0,1-1-1,0 1 1,0 0 0,-1 0-1,1 0 1,0 0 0,0 0-1,-1 0 1,1 0-1,0 0 1,-1 0 0,1 0-1,0 1 1,0-1 0,-1 0-1,1 0 1,0 1-1,0-1 1,10 4 19,0 1 1,0-1-1,0 2 0,-1-1 1,0 1-1,15 12 0,-21-14-24,0 1 1,1 0-1,-2-1 0,1 1 0,0 1 0,-1-1 1,0 0-1,0 1 0,-1 0 0,1-1 1,-1 1-1,-1 0 0,1 0 0,0 10 0,1 13-382,-3 0-1,0 0 0,-2-1 1,-1 1-1,-11 48 1</inkml:trace>
  <inkml:trace contextRef="#ctx0" brushRef="#br0" timeOffset="21940.03">7736 5375 14976,'0'0'730,"1"3"-234,16 50-100,-3 1 0,-1 1 0,6 79 0,-12-72-292,-4 1-1,-2-1 1,-3 1-1,-18 114 0,18-172 16,2-10-1627</inkml:trace>
  <inkml:trace contextRef="#ctx0" brushRef="#br0" timeOffset="22436.59">8161 5507 15776,'5'0'64,"12"-3"20,-1 0 1,26-10 0,25-5 423,-59 17-413,6-2 72,1 1 0,-1 0-1,26 1 1,-38 1-143,1 0 0,-1 0 1,0 1-1,1-1 0,-1 0 0,0 1 0,1-1 0,-1 1 0,0 0 0,0 0 0,0 0 1,0 0-1,0 0 0,0 0 0,0 0 0,0 1 0,0-1 0,0 1 0,-1 0 0,1-1 0,0 1 1,-1 0-1,0 0 0,1 0 0,-1 0 0,0 0 0,0 0 0,0 0 0,0 0 0,1 5 0,-2 1 20,1 1 1,-1-1-1,-1 1 0,1 0 0,-1-1 0,-1 1 0,0-1 0,0 0 0,-4 11 0,-35 72 180,34-79-190,-34 67 172,-3-3 1,-60 77-1,90-137-174,7-5 267,8-11-285,0 1-1,0-1 1,0 0-1,0 1 0,0-1 1,1 0-1,-1 0 1,0 0-1,0 0 1,0 0-1,1 0 1,-1 0-1,0 0 1,2-1-1,59-6 102,94-22 0,-98 15-49,1 3-1,60-3 1,-68 8-1,-34 0-2658</inkml:trace>
  <inkml:trace contextRef="#ctx0" brushRef="#br0" timeOffset="22808.7">8915 5371 14048,'0'0'704,"-2"2"-342,-4 5-208,0 0 1,1 0-1,0 0 0,1 1 1,-1-1-1,-5 17 0,1-2 24,-6 33-1,13-50-137,1 1 1,0 0 0,0 0-1,0 0 1,1 0-1,0 1 1,0-1-1,1 0 1,-1 0 0,3 8-1,-2-10-13,1-1-1,0 1 1,-1 0-1,1-1 0,1 0 1,-1 1-1,0-1 1,1 0-1,0 0 1,-1 0-1,1 0 1,0-1-1,1 1 0,-1-1 1,0 0-1,7 3 1,7 3 97,0-1 1,21 5 0,-23-9 60,-1 2 0,-1-1 0,1 2 0,-1 0 0,26 15 0,-36-18-154,0-1 0,0 1 0,-1 0 0,1 0 0,-1 0 0,1 0 0,-1 0 0,0 0 0,0 1 0,0-1 0,-1 1 0,1-1 0,-1 1 0,0 0 0,0-1 0,0 1 0,-1 0 0,1 0 0,-1 0 0,0 0 0,0 0 0,0-1 0,0 1 0,-1 0 0,0 0 0,0 0 0,-2 5 0,0 1-2,0-1 0,-1 0 0,0 0 0,-1 0-1,0 0 1,0-1 0,-1 0 0,0 0 0,0-1 0,-1 1 0,-8 6 0,9-9-531,0 0-1,0-1 1,0 0-1,-13 6 0</inkml:trace>
  <inkml:trace contextRef="#ctx0" brushRef="#br0" timeOffset="23336.17">8968 5394 13952,'0'0'426,"4"-1"81,120-15 1331,-3-1-1916,-118 17 73,-1 0 1,0 1-1,0-1 1,0 0-1,0 1 1,0-1-1,1 1 1,-1 0-1,0 0 1,0 0-1,0 0 1,-1 0-1,1 0 1,0 0-1,0 1 1,-1-1-1,1 1 1,-1-1-1,1 1 1,-1 0-1,1-1 1,-1 1-1,0 0 1,0 0-1,0 0 1,0 0-1,1 4 1,2 5-30,-1 1 1,0-1 0,3 21-1,-5-27 33,10 87 15,7 42 40,-13-113-41,0 0 0,1 0 0,1-1 0,10 22 0,-14-36 14,0 0 0,0-1 0,0 0 0,1 0 0,0 0 0,0 0 0,6 5 0,-9-9-14,1 0 1,-1 1-1,1-1 0,-1 0 1,1 0-1,0-1 0,-1 1 1,1 0-1,0 0 0,0-1 1,-1 1-1,1-1 0,0 0 1,0 1-1,0-1 0,0 0 1,-1 0-1,1 0 0,0 0 1,0-1-1,0 1 0,0 0 0,0-1 1,-1 1-1,1-1 0,0 0 1,0 0-1,2-1 0,5-4 30,-1-1-1,1 1 0,-1-1 0,-1-1 0,1 0 0,7-10 1,34-56 179,-41 60-145,0-1 1,-1 0-1,-1 0 0,-1-1 1,0 0-1,-1 1 0,0-2 1,-2 1-1,0 0 0,0-26 1,-2 32-19,0 1 0,-1-1 1,-1 1-1,1-1 0,-1 1 1,-1 0-1,0 0 0,0 0 1,-1 0-1,0 0 0,0 1 1,-1 0-1,0 0 0,-1 0 0,0 0 1,0 1-1,0 0 0,-1 0 1,-12-8-1,17 13-31,0 1-1,0 0 1,-1 0-1,1 0 1,-1 0-1,1 0 1,0 1-1,-1-1 1,1 1-1,-1-1 1,0 1-1,1 0 1,-1 0-1,1 0 1,-1 0-1,1 1 1,-1-1-1,1 1 1,-1-1 0,1 1-1,-1 0 1,1 0-1,0 0 1,-1 0-1,1 1 1,0-1-1,0 0 1,0 1-1,-3 3 1,-6 4-308,1 1 0,1 0 0,-17 22 0,17-20-1117</inkml:trace>
  <inkml:trace contextRef="#ctx0" brushRef="#br0" timeOffset="23884.12">9870 5272 17759,'0'0'2432</inkml:trace>
  <inkml:trace contextRef="#ctx0" brushRef="#br0" timeOffset="12221.89">3472 3901 10656,'48'-139'1509,"-48"138"-1232,0 1-219,0 0-1,0 0 0,0 0 1,1 0-1,-1 0 0,0 0 0,0 0 1,0 0-1,0 0 0,0 0 1,0 0-1,0 0 0,0 0 1,0 0-1,0 0 0,1 0 1,-1 0-1,0 0 0,0 0 1,0 0-1,0 0 0,0 0 0,0 0 1,0 0-1,0 0 0,1 0 402,-1 0-402,0-1 1,0 1-1,0 0 0,0 0 0,0 0 1,0 0-1,0 0 0,0 0 1,0 0-1,0 0 0,0 0 1,0 0-1,0 0 0,0-1 1,0 1-1,0 0 0,0 0 1,0 0-1,0 0 0,0 0 0,0 0 1,0 0-1,0 0 0,0 0 1,0-1-1,4 14 1229,0 232-7,-5-56-824,3-157-404,-2-8 10,1 0-1,1 1 1,11 43-1,-13-67-155,1 1 108,-1 0 0,1-1 0,-1 1 0,1 0 0,0-1-1,-1 1 1,1 0 0,0-1 0,0 1 0,2 1 0,4-1-2385</inkml:trace>
  <inkml:trace contextRef="#ctx0" brushRef="#br0" timeOffset="12605.74">3777 3811 14304,'0'0'928,"4"-2"-512,1 0-276,5-2-14,1 0 1,-1 0 0,1 1-1,-1 1 1,1-1 0,0 2-1,0 0 1,14 0-1,-24 1-121,-1 0 0,1 0-1,0 0 1,0 1-1,0-1 1,0 1-1,0-1 1,-1 0-1,1 1 1,0 0-1,0-1 1,-1 1-1,1-1 1,0 1-1,-1 0 1,1-1-1,-1 1 1,1 0-1,-1 0 1,1-1 0,-1 1-1,0 0 1,1 0-1,-1 0 1,0 0-1,1 0 1,-1 0-1,0-1 1,0 1-1,0 0 1,0 0-1,0 1 1,-5 33 3,4-27 0,-29 104 12,8-33-14,21-78-6,1-1 0,0 1 0,0 0 0,0-1 0,0 1 0,0-1 0,0 1 0,0-1 0,0 1 0,0-1 0,0 1 0,0-1 0,0 1 0,1 0 0,-1-1 0,0 1 0,0-1 0,1 1 0,-1-1 0,0 0 0,0 1 0,1-1 0,-1 1 0,0-1 0,1 1 0,-1-1 0,1 0 0,-1 1 0,1-1 0,-1 0 0,1 0 0,-1 1 0,1-1 0,-1 0 0,1 0 0,-1 1 0,1-1 0,-1 0 0,1 0 0,-1 0 0,1 0 0,-1 0 0,1 0 0,-1 0 0,1 0 0,-1 0 0,1 0 0,0 0 0,-1-1 0,1 1 0,-1 0 0,1 0 0,-1 0 0,1-1 0,-1 1 0,1 0 0,0-1 0,-1 1 0,51-22 14,-43 17-8,0 0 0,1 1 1,0 1-1,0-1 0,0 2 0,0-1 0,0 1 1,12-1-1,-19 3 7,0 1 0,-1-1 0,1 1 0,0-1 0,0 1 0,0 0 0,-1 0 0,1 0 0,-1 0 0,1 0 0,0 0 0,-1 0 0,0 0 0,1 1 0,-1-1 0,0 1 0,0-1 0,1 1 0,-1-1 0,0 1 0,-1-1 0,1 1 0,0 0 0,0 0 0,-1 0 0,1-1 0,0 5 1,1 3 21,0 1 0,0 0 1,0 18-1,-2-11 83,-2 1-1,-4 24 1,3-25-1281,-1 32 0</inkml:trace>
  <inkml:trace contextRef="#ctx0" brushRef="#br0" timeOffset="13007.3">4438 3559 14208,'0'0'416,"8"29"64,2 2-32,-1 14 192,-2 12 63,-7 7-415,-5 6 32,-4 1-96,0 0 0,-1-8-32,-5-2 0,-4-7-64,-3-12 0</inkml:trace>
  <inkml:trace contextRef="#ctx0" brushRef="#br0" timeOffset="13008.3">4229 3963 14496,'0'0'2175,"15"3"-2047</inkml:trace>
  <inkml:trace contextRef="#ctx0" brushRef="#br0" timeOffset="13399.48">4610 4190 13856,'0'0'2623,"16"3"-2623</inkml:trace>
  <inkml:trace contextRef="#ctx0" brushRef="#br0" timeOffset="13796.14">4980 4024 11936,'40'10'1109,"0"-2"1,82 6-1,83-11 0,-159-3-933,524-34 928,-518 28-1026,-1-1 0,68-20 0,-118 27-97,-1 0-1,1 0 0,-1 0 1,0-1-1,1 1 0,-1 0 1,1 0-1,-1-1 0,0 1 1,1 0-1,-1-1 1,0 1-1,1 0 0,-1-1 1,0 1-1,1 0 0,-1-1 1,0 1-1,0-1 0,0 1 1,1 0-1,-1-1 0,0 1 1,0-1-1,0 1 0,0-1 1,0 1-1,0-1 0,0 1 1,0 0-1,0-1 0,0 1 1,0-1-1,0 1 0,0-1 1,0 1-1,0-1 0,0 1 1,-1-1-1,1 1 0,0 0 1,0-1-1,0 1 0,-1-1 1,1 1-1,0 0 0,-1-1 1,1 1-1,0 0 0,-1-1 1,1 1-1,0 0 0,-1 0 1,1-1-1,-1 1 0,0 0 1</inkml:trace>
  <inkml:trace contextRef="#ctx0" brushRef="#br0" timeOffset="13797.14">6099 3854 13312,'0'0'67,"-1"-1"0,1 1 0,0 0 1,-1-1-1,1 1 0,-1-1 1,1 1-1,0 0 0,-1-1 1,1 1-1,0-1 0,0 1 0,-1-1 1,1 1-1,0-1 0,0 1 1,0-1-1,0 1 0,0-1 0,0 1 1,-1-1-1,1 1 0,0-1 1,1 1-1,-1-1 0,0 1 0,0-1 1,0 1-1,0-1 0,0 1 1,0-1-1,1 1 0,-1-1 1,0 1-1,0-1 0,1 1 0,-1-1 1,2-1-3,0 0 1,0 0 0,0 0 0,0 1 0,1-1 0,-1 0-1,0 1 1,4-2 0,5-2-49,1 1 0,22-7 0,-22 9 14,1 0 0,-1 0 0,0 1 1,1 1-1,-1 0 0,1 1 1,-1 0-1,0 1 0,1 1 1,-1-1-1,16 7 0,-23-6-13,1-1 0,-1 1-1,1-1 1,-1 2 0,0-1 0,0 0-1,-1 1 1,1 0 0,-1 0 0,1 1-1,-1-1 1,0 1 0,-1 0 0,1 0-1,-1 0 1,0 0 0,-1 1 0,1-1 0,-1 1-1,0-1 1,0 1 0,-1 0 0,0 0-1,0 0 1,1 9 0,-3 2 23,0-1 1,-1 1 0,0-1 0,-1 0-1,-1 0 1,-1-1 0,-12 30-1,-5 2 49,-33 52-1,7-23-2238,38-61-9083</inkml:trace>
  <inkml:trace contextRef="#ctx0" brushRef="#br0" timeOffset="8625.84">1557 3061 11936,'0'0'352,"-2"-2"-160,-1-1-91,3 3-63,-1-1-1,0 1 1,1-1-1,-1 0 1,0 1 0,1-1-1,-1 0 1,1 1-1,-1-1 1,1 0-1,-1 0 1,1 1 0,0-1-1,-1 0 1,1 0-1,0 0 1,0 0 0,0 1-1,-1-1 1,1-2-1,14 11 155,24 19-50,-2 2 0,-1 2 0,36 40 0,-17-16 42,402 331 1726,-354-305-1495,127 123 455,-210-185-1241,-1 0-1,0 2 1,-1 0 0,16 28 0</inkml:trace>
  <inkml:trace contextRef="#ctx0" brushRef="#br0" timeOffset="9012.15">2376 4194 15136,'0'0'2623,"33"-6"-2079,1-4-288,4-11 0,-1-10-160,-2-19 0,-3-16-32,-3-23 0</inkml:trace>
  <inkml:trace contextRef="#ctx0" brushRef="#br0" timeOffset="9356.34">2151 680 15488,'0'0'325,"2"5"86,2 5-136,0 1 1,1-1 0,0 1 0,1-1 0,1-1 0,-1 1 0,1-1 0,1 0 0,11 10 0,-14-15-233,0 0-1,0-1 1,0 0-1,0 0 1,0 0 0,1 0-1,-1-1 1,1 0-1,0 0 1,-1-1-1,1 1 1,0-1-1,0-1 1,0 1-1,0-1 1,0 0 0,0 0-1,0-1 1,0 0-1,9-2 1,-3 0 8,0-1 1,-1-1-1,0 1 0,0-2 1,0 0-1,-1 0 1,1-1-1,-2 0 1,1 0-1,-1-1 0,9-10 1,-11 11-261,0-1 0,-1 0-1,1-1 1,-2 0 0,1 0 0,-1 0 0,-1 0 0,1-1 0,-2 0 0,1 0 0,-1 0 0,1-13-1</inkml:trace>
  <inkml:trace contextRef="#ctx0" brushRef="#br0" timeOffset="9730.23">2300 449 12736,'-4'0'170,"-8"-2"190,8 0 176,10-2 136,2 2-609,0 0-1,0 0 1,0 1 0,1 0-1,-1 0 1,0 1 0,0 1-1,1-1 1,-1 1-1,0 0 1,0 1 0,0 0-1,0 0 1,0 1 0,-1 0-1,1 0 1,-1 1-1,1 0 1,7 6 0,-2-1-34,0 1 0,-1 0 1,0 1-1,0 0 1,-1 1-1,-1 0 1,0 1-1,-1 0 0,9 16 1,-5-2-4,-1 0 1,-1 1-1,-1 1 0,-2-1 1,8 54-1,5 155 53,-14-131-55,-2 17 6,9 73 303,-11-184-63,-3-12-309,0 0 1,0 0-1,0 0 0,0 0 0,0 0 0,0 0 0,0 0 0,0 0 1,0 0-1,0 0 0,0 0 0,0 0 0,0-1 0,0 1 0,0 0 1,0 0-1,0 0 0,1 0 0,-1 0 0,0 0 0,0 0 0,0 0 1,0 0-1,0 0 0,0 0 0,0 0 0,0 0 0,0 0 0,0 0 1,0 0-1,0 0 0,1 0 0,-1 0 0,0 0 0,0 0 0,0 0 1,0 0-1,0 0 0,0 0 0,0 0 0,0 0 0,0 0 0,0 0 1,0 0-1,0 0 0,1 1 0,-1-1 0,0 0 0,0 0 1,0 0-1,0 0 0,0 0 0,0 0 0,0 0 0</inkml:trace>
  <inkml:trace contextRef="#ctx0" brushRef="#br0" timeOffset="10115.83">2737 261 15936,'0'0'3231,"4"0"-2852,-2 1-338,1-1-1,-1 0 1,0 0 0,1 0-1,-1 0 1,1 0 0,-1-1-1,0 1 1,1-1 0,-1 0-1,0 0 1,1 1 0,-1-1-1,0-1 1,2 0 0,-4 2-26,0 0 0,0 0 1,0 0-1,0 1 0,0-1 1,0 0-1,0 0 0,0 0 1,0 0-1,0 0 0,0 1 1,0-1-1,0 0 0,0 0 1,0 0-1,0 0 0,1 0 1,-1 1-1,0-1 0,0 0 1,0 0-1,0 0 0,0 0 1,0 0-1,0 0 0,0 0 1,0 1-1,1-1 0,-1 0 0,0 0 1,0 0-1,0 0 0,0 0 1,0 0-1,1 0 0,-1 0 1,0 0-1,0 0 0,0 0 1,0 0-1,0 0 0,1 0 1,-1 0-1,0 0 0,0 0 1,0 0-1,0 0 0,0 0 1,1 0-1,-1 0 0,0 0 1,0 0-1,0 0 0,0 0 1,0 0-1,1 0 0,-1 0 1,0-1-1,0 1 0,0 0 1,0 0-1,0 0 0,0 0 1,0 0-1,0 0 0,1 0 1,-1-1-1,-2 15 324,-6 15-163,1 2-2933</inkml:trace>
  <inkml:trace contextRef="#ctx0" brushRef="#br0" timeOffset="10485.12">2950 561 15424,'0'0'192,"1"2"-11,0 5 12,0 0 1,-1 0-1,0 1 1,0-1-1,-1 0 0,-1 10 1,-2 18 713,11-54-644,-2 9-243,-1-5 20,-1 1 1,0-1-1,-1 0 1,1-24-1,-3 38 286,-3 4-54,-17 19-88,-31 48 0,37-50-2115</inkml:trace>
  <inkml:trace contextRef="#ctx0" brushRef="#br0" timeOffset="10978.33">2342 3104 14560,'0'0'656,"0"5"-118,7 163 1226,-7-158-1688,0-9-7,-6-5 33,2 0-84,0-1 0,0 1 0,0-1 0,1 0 0,-1-1 0,2 1 0,-1 0 0,0-1 0,1 0 0,0 1 0,-1-8 0,-3-10 76,-2-34 0,6 44-56,0-5 28,1 0-1,0 0 0,1 0 0,1-1 0,6-29 1,-6 41-52,0 1 1,1-1 0,0 1 0,1 0 0,-1-1-1,1 1 1,0 0 0,0 0 0,1 1-1,0-1 1,0 1 0,0-1 0,1 1 0,0 1-1,0-1 1,0 1 0,0 0 0,9-5-1,-10 7-11,0 0 0,0 0 0,0 1 0,0 0 0,1 0 0,-1 0 0,1 0 0,-1 0 0,0 1 0,1 0 0,-1 0 0,1 0 0,-1 1 0,6 1 0,-3 0-1,1 0 0,-1 1 0,0-1 1,0 2-1,-1-1 0,1 1 0,10 8 1,-4-1-3,0 0 0,-1 1 0,-1 0 1,0 1-1,-1 0 0,17 29 0,-14-15-6,-1 0 0,-1 1 0,-2 0 0,7 33 0,-9-34 4,-12-47 42,1 1 0,1-1 0,1 0 0,1 0 0,0 0 0,2 0 0,3-27 0,-2 36-16,0 0 0,1 0 0,0 0 0,0 1 0,1-1 0,1 1 0,0 0 0,0 0 0,1 1 0,0 0 0,0 0 0,1 0 0,1 0 0,-1 1 0,13-9 0,-18 15-17,0 0-1,0 1 0,1-1 1,-1 1-1,1-1 0,-1 1 1,1 0-1,-1 0 0,1 0 0,0 1 1,-1-1-1,1 1 0,0-1 1,-1 1-1,1 0 0,0 0 0,0 0 1,-1 0-1,6 1 0,-4 1 9,0-1 0,0 1 0,-1 0 0,1 0 0,-1 0 0,1 0 0,-1 1 0,0-1 0,0 1 0,0 0 0,0 0-1,3 4 1,-1-1 4,0 1-1,-1-1 0,0 1 1,0 0-1,-1 0 0,0 0 0,0 1 1,-1-1-1,0 1 0,0 0 1,0-1-1,-1 1 0,0 13 0,-6 7-2546</inkml:trace>
  <inkml:trace contextRef="#ctx0" brushRef="#br0" timeOffset="11443.79">2514 2947 14560,'-2'-7'121,"0"-1"0,0 1 0,0 0 0,1 0 0,1-1 0,-1 1 0,1 0 0,0-1 1,1 1-1,-1 0 0,2-1 0,-1 1 0,1 0 0,0 0 0,0 0 0,1 0 0,0 0 0,0 1 1,1-1-1,0 1 0,0 0 0,0 0 0,6-6 0,9-8 175,0 1 0,43-31 1,-40 34-102,-2-1 0,0-1 0,24-26 0,-44 43-190,1-1-1,0 1 0,-1 0 1,1-1-1,-1 1 0,1 0 1,-1-1-1,1 1 0,-1 0 1,0-1-1,0 1 0,0-1 1,0 1-1,0-1 0,0 1 1,0 0-1,0-1 0,-1 1 1,1-1-1,-1 1 0,1 0 1,-1-1-1,1 1 0,-1 0 1,0 0-1,1-1 0,-1 1 1,0 0-1,0 0 0,-1-1 0,-4-6-7,-1 1 0,0 0 0,-9-7 0,9 9 9,-16-14 58,-2 2 0,0 1 0,-41-20 0,65 35 155,8 14-128,9 18-85,-1 1 0,-1 0 0,-2 1 1,-1 1-1,10 57 0,-7 9-2539</inkml:trace>
  <inkml:trace contextRef="#ctx0" brushRef="#br0" timeOffset="11835.56">2994 2694 14784,'0'0'293,"0"4"-80,-4 46 807,2-36-846,1 0 0,0-1 0,1 1 0,2 16 0,-1-26-130,0 1 0,0-1 0,0 0 0,0 1 0,1-1 0,0 0 0,0 0 0,0 0 0,0 0 0,1 0 0,0-1 0,-1 1 1,1-1-1,1 0 0,-1 0 0,0 0 0,5 4 0,-6-6-26,0 0 0,-1 0 0,1 0 0,0 0 0,0 0 1,-1-1-1,1 1 0,0 0 0,0-1 0,0 0 0,0 1 0,0-1 1,0 0-1,0 0 0,0 0 0,0 0 0,0 0 0,0 0 0,3-1 1,-2-1-3,0 1 1,0 0 0,-1-1 0,1 1 0,0-1 0,-1 0 0,1 0-1,-1 0 1,1 0 0,-1 0 0,3-4 0,-1 0 5,1-1 0,-1 1 0,0-1-1,-1 0 1,1 0 0,-2-1 0,1 1 0,-1 0 0,3-12 0,-4 7 17,0-1 0,-1 1 1,-1-1-1,0 1 1,0-1-1,-5-17 0,-26-71 276,19 66-164,11 32-113,1-1-1,0 1 1,0-1-1,1 1 1,-1-1 0,1 1-1,-1-1 1,1-6-1,1 8-22,-1 1 0,0 0-1,1-1 1,-1 1-1,1 0 1,-1 0-1,1 0 1,0 0 0,0-1-1,-1 1 1,1 0-1,0 0 1,0 0 0,0 1-1,0-1 1,0 0-1,0 0 1,0 0-1,1 1 1,-1-1 0,0 0-1,0 1 1,0-1-1,1 1 1,-1 0 0,0-1-1,2 1 1,8-2 20,0 1 0,0 0 0,0 0 0,0 1 0,0 0 1,0 1-1,0 1 0,0 0 0,11 3 0,21 10-2637</inkml:trace>
  <inkml:trace contextRef="#ctx0" brushRef="#br0" timeOffset="12221.89">3472 3902 10656,'48'-139'1509,"-48"138"-1232,0 1-219,0 0-1,0 0 0,0 0 1,1 0-1,-1 0 0,0 0 0,0 0 1,0 0-1,0 0 0,0 0 1,0 0-1,0 0 0,0 0 1,0 0-1,0 0 0,1 0 1,-1 0-1,0 0 0,0 0 1,0 0-1,0 0 0,0 0 0,0 0 1,0 0-1,0 0 0,1 0 402,-1 0-402,0-1 1,0 1-1,0 0 0,0 0 0,0 0 1,0 0-1,0 0 0,0 0 1,0 0-1,0 0 0,0 0 1,0 0-1,0 0 0,0-1 1,0 1-1,0 0 0,0 0 1,0 0-1,0 0 0,0 0 0,0 0 1,0 0-1,0 0 0,0 0 1,0-1-1,4 14 1229,0 232-7,-5-56-824,3-157-404,-2-8 10,1 0-1,1 1 1,11 43-1,-13-67-155,1 1 108,-1 0 0,1-1 0,-1 1 0,1 0 0,0-1-1,-1 1 1,1 0 0,0-1 0,0 1 0,2 1 0,4-1-2385</inkml:trace>
  <inkml:trace contextRef="#ctx0" brushRef="#br0" timeOffset="12605.74">3777 3811 14304,'0'0'928,"4"-2"-512,1 0-276,5-2-14,1 0 1,-1 0 0,1 1-1,-1 1 1,1-1 0,0 2-1,0 0 1,14 0-1,-24 1-121,-1 0 0,1 0-1,0 0 1,0 1-1,0-1 1,0 1-1,0-1 1,-1 0-1,1 1 1,0 0-1,0-1 1,-1 1-1,1-1 1,0 1-1,-1 0 1,1-1-1,-1 1 1,1 0-1,-1 0 1,1-1 0,-1 1-1,0 0 1,1 0-1,-1 0 1,0 0-1,1 0 1,-1 0-1,0-1 1,0 1-1,0 0 1,0 0-1,0 1 1,-5 33 3,4-27 0,-29 104 12,8-33-14,21-78-6,1-1 0,0 1 0,0 0 0,0-1 0,0 1 0,0-1 0,0 1 0,0-1 0,0 1 0,0-1 0,0 1 0,0-1 0,0 1 0,1 0 0,-1-1 0,0 1 0,0-1 0,1 1 0,-1-1 0,0 0 0,0 1 0,1-1 0,-1 1 0,0-1 0,1 1 0,-1-1 0,1 0 0,-1 1 0,1-1 0,-1 0 0,1 0 0,-1 1 0,1-1 0,-1 0 0,1 0 0,-1 1 0,1-1 0,-1 0 0,1 0 0,-1 0 0,1 0 0,-1 0 0,1 0 0,-1 0 0,1 0 0,-1 0 0,1 0 0,0 0 0,-1-1 0,1 1 0,-1 0 0,1 0 0,-1 0 0,1-1 0,-1 1 0,1 0 0,0-1 0,-1 1 0,51-22 14,-43 17-8,0 0 0,1 1 1,0 1-1,0-1 0,0 2 0,0-1 0,0 1 1,12-1-1,-19 3 7,0 1 0,-1-1 0,1 1 0,0-1 0,0 1 0,0 0 0,-1 0 0,1 0 0,-1 0 0,1 0 0,0 0 0,-1 0 0,0 0 0,1 1 0,-1-1 0,0 1 0,0-1 0,1 1 0,-1-1 0,0 1 0,-1-1 0,1 1 0,0 0 0,0 0 0,-1 0 0,1-1 0,0 5 1,1 3 21,0 1 0,0 0 1,0 18-1,-2-11 83,-2 1-1,-4 24 1,3-25-1281,-1 32 0</inkml:trace>
  <inkml:trace contextRef="#ctx0" brushRef="#br0" timeOffset="13007.3">4438 3559 14208,'0'0'416,"8"29"64,2 2-32,-1 14 192,-2 12 63,-7 7-415,-5 6 32,-4 1-96,0 0 0,-1-8-32,-5-2 0,-4-7-64,-3-12 0</inkml:trace>
  <inkml:trace contextRef="#ctx0" brushRef="#br0" timeOffset="13008.3">4229 3963 14496,'0'0'2175,"15"3"-2047</inkml:trace>
  <inkml:trace contextRef="#ctx0" brushRef="#br0" timeOffset="13399.48">4610 4190 13856,'0'0'2623,"16"3"-2623</inkml:trace>
  <inkml:trace contextRef="#ctx0" brushRef="#br0" timeOffset="13796.14">4980 4024 11936,'40'10'1109,"0"-2"1,82 6-1,83-11 0,-159-3-933,524-34 928,-518 28-1026,-1-1 0,68-20 0,-118 27-97,-1 0-1,1 0 0,-1 0 1,0-1-1,1 1 0,-1 0 1,1 0-1,-1-1 0,0 1 1,1 0-1,-1-1 1,0 1-1,1 0 0,-1-1 1,0 1-1,1 0 0,-1-1 1,0 1-1,0-1 0,0 1 1,1 0-1,-1-1 0,0 1 1,0-1-1,0 1 0,0-1 1,0 1-1,0-1 0,0 1 1,0 0-1,0-1 0,0 1 1,0-1-1,0 1 0,0-1 1,0 1-1,0-1 0,0 1 1,-1-1-1,1 1 0,0 0 1,0-1-1,0 1 0,-1-1 1,1 1-1,0 0 0,-1-1 1,1 1-1,0 0 0,-1-1 1,1 1-1,0 0 0,-1 0 1,1-1-1,-1 1 0,0 0 1</inkml:trace>
  <inkml:trace contextRef="#ctx0" brushRef="#br0" timeOffset="13797.14">6099 3854 13312,'0'0'67,"-1"-1"0,1 1 0,0 0 1,-1-1-1,1 1 0,-1-1 1,1 1-1,0 0 0,-1-1 1,1 1-1,0-1 0,0 1 0,-1-1 1,1 1-1,0-1 0,0 1 1,0-1-1,0 1 0,0-1 0,0 1 1,-1-1-1,1 1 0,0-1 1,1 1-1,-1-1 0,0 1 0,0-1 1,0 1-1,0-1 0,0 1 1,0-1-1,1 1 0,-1-1 1,0 1-1,0-1 0,1 1 0,-1-1 1,2-1-3,0 0 1,0 0 0,0 0 0,0 1 0,1-1 0,-1 0-1,0 1 1,4-2 0,5-2-49,1 1 0,22-7 0,-22 9 14,1 0 0,-1 0 0,0 1 1,1 1-1,-1 0 0,1 1 1,-1 0-1,0 1 0,1 1 1,-1-1-1,16 7 0,-23-6-13,1-1 0,-1 1-1,1-1 1,-1 2 0,0-1 0,0 0-1,-1 1 1,1 0 0,-1 0 0,1 1-1,-1-1 1,0 1 0,-1 0 0,1 0-1,-1 0 1,0 0 0,-1 1 0,1-1 0,-1 1-1,0-1 1,0 1 0,-1 0 0,0 0-1,0 0 1,1 9 0,-3 2 23,0-1 1,-1 1 0,0-1 0,-1 0-1,-1 0 1,-1-1 0,-12 30-1,-5 2 49,-33 52-1,7-23-2238,38-61-9083</inkml:trace>
  <inkml:trace contextRef="#ctx0" brushRef="#br0" timeOffset="25309.41">657 3425 14656,'0'0'3226,"2"1"-3151,9 4-56,-1 0 1,0 1-1,0 0 1,0 0-1,-1 1 1,0 0-1,0 1 1,-1 0-1,0 0 1,0 1-1,7 11 1,7 13 47,34 71 1,-2-4 96,50 79 71,-61-95-129,72 165 108,-32-30 80,111 336 334,-118-329-222,-40-124-81,-22-55-164,-9-30-51,0 0 1,2 0-1,9 20 1,-9-22-207,-6-12 137,0-1 0,0 0 0,1 1 0,-1-1 0,0 0 0,1 0 0,3 4 0,-5-6-221,1 1 0,0-1 0,0 1 0,0-1 0,0 1 0,-1-1-1,1 0 1,0 1 0,0-1 0,0 0 0,0 0 0,0 0 0,0 0 0,1 0-1</inkml:trace>
  <inkml:trace contextRef="#ctx0" brushRef="#br0" timeOffset="26125.88">5107 6001 13152,'4'1'384,"44"12"783,1-2 0,98 9 1,109-10-811,-128-8-67,638 29 360,-282 3 540,-429-30-948,55 3 689,-109-7-760,-10-15 149,-5-1-2864</inkml:trace>
  <inkml:trace contextRef="#ctx0" brushRef="#br0" timeOffset="-184007.66">4639 3312 9536,'0'0'224,"-15"-12"64,12 7 352,2-1 160,-7 3-800,-2 1 0</inkml:trace>
  <inkml:trace contextRef="#ctx0" brushRef="#br0" timeOffset="-182988.77">4501 3260 8000,'-54'0'520,"15"-2"244,0 3 0,-1 1 0,1 1 1,-55 13-1,-32 16 207,-78 22 15,111-29-667,49-14-184,1 1-1,0 3 1,0 1 0,-47 26-1,11 2-12,20-12-4,-53 40 0,102-64-103,1 0 0,0 1 0,0 0 0,1 1 0,0-1 0,1 1 1,0 1-1,1-1 0,-7 15 0,2 0-5,2 0 0,0 0 0,-6 33 1,9-30-11,1 1 0,2-1 0,0 1 0,3 36 0,1-49 0,0 1 0,2-1 0,0 0 0,1 0 0,0 0 0,2 0 0,0 0 0,15 27 0,-10-23-8,1 0 0,2 0 1,0-1-1,1-1 1,0-1-1,2 0 1,0-1-1,1-1 1,0 0-1,1-1 0,26 13 1,-13-10 6,2-1-1,0-2 1,55 15 0,-54-20 1,35 8 0,0-3 0,75 5 0,-45-10 0,-61-4 0,0-2 0,0-1 0,61-6 0,-67-2 0,0-1 0,0-1 0,-1-2 0,60-27 0,-43 13 0,-2-3 0,60-42 0,-90 56 0,1-1 0,-2 0 0,0-1 0,-1-1 0,0 0 0,-2-1 0,0-1 0,0 0 0,18-39 0,-17 26 49,-1-1 1,-2-1 0,-1 0 0,-2 0-1,-1-1 1,-2 0 0,-1-1 0,-1-57 0,-4 79 7,0-1 1,-2 1 0,0 0 0,0 1 0,-1-1-1,-1 0 1,0 1 0,-10-18 0,-7-7 364,-35-43 0,39 55-112,11 17-142,-1-1 0,0 2 0,0-1 0,-14-9 0,-12-11 1243,30 22-107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0:49.1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343 16032,'-15'-133'5194,"15"135"-5178,0-1 0,0 1 0,1-1-1,-1 1 1,0-1 0,1 0 0,-1 1 0,1-1 0,-1 1 0,1-1 0,1 2-1,2 6 8,15 51 37,-2 0-1,-3 2 0,-3 0 1,-3 0-1,-2 0 0,-3 1 1,-7 83-1,-1-113-46,2-21-2741</inkml:trace>
  <inkml:trace contextRef="#ctx0" brushRef="#br0" timeOffset="372.1">347 112 15872,'0'0'384,"0"3"-38,19 157 1515,-1-32-1546,40 269 528,-43-352-661,-11-38-2631</inkml:trace>
  <inkml:trace contextRef="#ctx0" brushRef="#br0" timeOffset="1036.49">791 203 16320,'0'0'143,"5"-3"-25,-2 1-93,17-8 137,35-13 0,-49 21-146,1 0 1,0 0 0,0 1 0,-1 0-1,1 0 1,0 1 0,0-1 0,0 2 0,0-1-1,8 2 1,-14-2-14,0 1 0,1-1 0,-1 0-1,1 1 1,-1 0 0,0-1 0,1 1 0,-1 0 0,0 0-1,0-1 1,0 1 0,1 0 0,-1 0 0,0 0-1,0 0 1,0 1 0,-1-1 0,1 0 0,0 0 0,0 1-1,-1-1 1,1 0 0,-1 1 0,1-1 0,-1 0-1,1 1 1,-1-1 0,0 1 0,0-1 0,1 1 0,-1-1-1,0 1 1,-1-1 0,1 0 0,0 2 0,-2 7 4,1-1 1,-2 0-1,1 0 1,-6 12-1,5-13-7,-9 18 17,0-2 0,-2 1 0,0-2 0,-31 38 0,38-52-6,73-22 207,-61 13-210,0 0 0,-1 0 0,1 0 0,0 0 0,-1 1 0,1 0 0,7 2 0,-10-3-3,-1 1-1,1-1 1,-1 1-1,0 0 0,1 0 1,-1 0-1,0-1 0,1 1 1,-1 0-1,0 1 1,0-1-1,0 0 0,0 0 1,0 0-1,0 1 1,-1-1-1,1 0 0,0 1 1,0-1-1,-1 1 0,1-1 1,-1 1-1,0-1 1,1 1-1,-1-1 0,0 1 1,0 2-1,0 10 23,-2 0-1,1-1 0,-2 1 1,0-1-1,0 1 0,-2-1 1,1 0-1,-13 23 1,-7 8 55,-32 43 0,38-59-63,-12 12-2248</inkml:trace>
  <inkml:trace contextRef="#ctx0" brushRef="#br0" timeOffset="1419.77">1360 134 14208,'-6'32'560,"2"1"1,0 0-1,3 1 0,2 43 1,1-51-341,2 0 0,0-1-1,1 1 1,2-1 0,1-1 0,11 26 0,-16-43-180,0-1 0,0 0 0,1 0 0,-1-1 0,1 1 0,1-1 0,7 8 0,-10-11-28,1 0 1,-1 0 0,1 0-1,-1-1 1,1 1 0,0-1-1,0 0 1,0 0-1,0 0 1,0 0 0,0 0-1,0 0 1,0-1 0,0 0-1,0 1 1,0-1 0,0 0-1,5-1 1,2-1 7,-1-1 1,0 1-1,0-2 0,0 1 1,-1-1-1,1-1 1,-1 1-1,0-1 1,14-12-1,0-2 22,38-41 0,-43 41-9,-1-1 0,-1-1 0,-1-1 0,-1 1 0,0-2 0,17-46 0,-26 58 19,0-1 0,-1 1 0,0-1 0,-1 0 0,0 0 0,-1 0 0,0-1 0,-1 1 0,0 0 0,-1 0 0,-1 0 0,0 0 0,0 0 0,-1 0-1,-1 0 1,-8-19 0,9 26-7,0 1-1,0-1 1,0 0-1,-1 1 1,0-1 0,0 1-1,0 0 1,0 0-1,-1 1 1,1-1-1,-1 1 1,0 0-1,0 0 1,0 1-1,0-1 1,-1 1-1,1 0 1,-1 1-1,1-1 1,-1 1-1,-11-1 1,-4 2-274,-1 0 0,1 1 1,-1 1-1,-26 6 0,23-4-1073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18:25.05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,'0'60'0,"22"781"0,125 290 0,230 352 0,-335-1368 0,5-2 0,122 209 0,-119-243 6,4-1 0,3-3 0,111 113 0,227 172-65,-275-256-4,624 556-397,-511-452 428,-174-154 32,-17-14 0,2-2 0,1-2 0,59 36 0,-86-63 0,-1-1 0,1 0 0,1-2 0,-1 0 0,1-1 0,0 0 0,0-2 0,22 2 0,21-3 0,75-6 0,-109 3 0,906-24-1849,-919 26 1849,750 24-252,-586-10 171,0 8-1,216 57 0,-286-48-447,-81-22-4197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17:18.26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38 24575,'9'0'0,"0"-1"0,-1-1 0,1 0 0,10-3 0,15-4 0,11 1 0,1 2 0,0 2 0,0 1 0,0 3 0,0 2 0,66 11 0,-105-12 0,0 1 0,-1-1 0,0 1 0,1 1 0,-1-1 0,0 1 0,0 0 0,-1 1 0,1-1 0,-1 1 0,1 0 0,6 8 0,-8-7 0,0-1 0,-1 1 0,0 0 0,0 0 0,0 1 0,-1-1 0,0 1 0,0-1 0,0 1 0,-1 0 0,1-1 0,-2 1 0,1 0 0,0 9 0,-2 14 0,-1 1 0,-7 32 0,4-28 0,1-10 0,-1 0 0,-1 0 0,-17 42 0,16-55 0,0 1 0,-1-1 0,0-1 0,-1 0 0,0 0 0,0 0 0,-1-1 0,-1-1 0,1 0 0,-14 8 0,18-14 0,1 0 0,-1 1 0,1-2 0,-1 1 0,0-1 0,0 0 0,0 0 0,0 0 0,-9-1 0,12 0 0,1 0 0,0-1 0,-1 1 0,1 0 0,0-1 0,-1 0 0,1 1 0,0-1 0,0 0 0,0 0 0,-4-3 0,5 3 0,0 1 0,0-1 0,0 0 0,1 0 0,-1 0 0,0 0 0,1 0 0,-1 0 0,0 0 0,1-1 0,0 1 0,-1 0 0,1 0 0,0 0 0,-1 0 0,1-1 0,0 1 0,0 0 0,0 0 0,0-1 0,0 1 0,0 0 0,1-3 0,-1 3 0,1-1 0,-1 1 0,1-1 0,-1 1 0,1-1 0,0 1 0,0-1 0,0 1 0,0 0 0,0-1 0,0 1 0,0 0 0,0 0 0,0 0 0,1 0 0,-1 0 0,0 0 0,1 0 0,-1 0 0,1 0 0,-1 1 0,1-1 0,-1 0 0,1 1 0,-1 0 0,1-1 0,0 1 0,-1 0 0,1 0 0,0 0 0,-1 0 0,1 0 0,-1 0 0,1 0 0,2 1 0,4 0 0,1 1 0,-1-1 0,0 2 0,0-1 0,12 7 0,52 20 0,-40-16 0,43 23 0,-74-35 0,1-1 0,-1 1 0,0 0 0,1 0 0,-1 0 0,1-1 0,-1 1 0,1-1 0,0 1 0,-1-1 0,1 0 0,-1 1 0,1-1 0,0 0 0,-1 0 0,1 0 0,0 0 0,-1-1 0,1 1 0,-1 0 0,1-1 0,0 1 0,-1-1 0,1 1 0,-1-1 0,1 0 0,-1 0 0,0 1 0,3-3 0,0-1 0,0-1 0,0 0 0,-1 0 0,1 0 0,-1-1 0,4-8 0,-7 13 0,83-188 0,-75 173-1365</inkml:trace>
  <inkml:trace contextRef="#ctx0" brushRef="#br0" timeOffset="1593.45">917 213 24575,'2'20'0,"0"0"0,1 0 0,1 0 0,11 32 0,-9-33 0,-1 0 0,0 0 0,-2 0 0,3 39 0,-7-37 0,-1 19 0,2-38 0,0 0 0,0 0 0,0 0 0,1 0 0,-1 0 0,0 0 0,1 0 0,0 0 0,-1 0 0,1 0 0,0 0 0,0 0 0,0-1 0,1 3 0,1-3 0,-1-1 0,0 1 0,1 0 0,-1-1 0,1 0 0,-1 0 0,1 0 0,-1 0 0,1 0 0,-1 0 0,1 0 0,-1-1 0,0 1 0,1-1 0,2-1 0,8-1 0,-2 2 0,0 0 0,0 1 0,0 0 0,-1 0 0,1 1 0,0 1 0,0 0 0,-1 0 0,1 1 0,-1 0 0,0 1 0,0 1 0,0-1 0,-1 1 0,1 1 0,-1 0 0,0 0 0,-1 1 0,0 0 0,0 0 0,0 1 0,-1 0 0,0 0 0,11 18 0,-13-18 0,-1-1 0,0 1 0,0 0 0,-1 1 0,0-1 0,-1 0 0,0 1 0,0-1 0,0 1 0,-1 0 0,-1 0 0,0-1 0,0 1 0,0 0 0,-1 0 0,-4 14 0,4-18 0,-1 0 0,-1-1 0,1 1 0,-1-1 0,0 1 0,0-1 0,0 0 0,0 0 0,-1-1 0,1 1 0,-1-1 0,0 1 0,-8 3 0,-6 5 0,-40 16 0,32-16 0,16-7 0,1-1 0,-1 0 0,0-1 0,1 0 0,-2-1 0,1 0 0,0 0 0,0-1 0,-1 0 0,1-1 0,0 0 0,-1-1 0,1 0 0,-19-5 0,25 5-85,0-1 0,0 0 0,0 0 0,0 0 0,-5-5 0,5 5-770,-5-4-5971</inkml:trace>
  <inkml:trace contextRef="#ctx0" brushRef="#br0" timeOffset="2885.86">930 162 24575,'43'1'0,"-1"1"0,0 2 0,81 19 0,-69-9 0,58 7 0,-89-16-1365,-15-3-5461</inkml:trace>
  <inkml:trace contextRef="#ctx0" brushRef="#br0" timeOffset="3771.41">1911 0 24575,'-4'79'0,"-4"-1"0,-27 120 0,4-31 0,21-83 0,6-45 0,-2 0 0,-1-1 0,-13 42 0,8-59 342,12-21-382,0 1 0,-1-1 1,1 1-1,0-1 0,-1 0 0,1 1 1,0-1-1,-1 0 0,1 1 1,-1-1-1,1 0 0,0 1 1,-1-1-1,1 0 0,-1 0 1,1 0-1,-1 1 0,1-1 0,-1 0 1,1 0-1,-1 0 0,1 0 1,-1 0-1,1 0 0,-1 0 1,1 0-1,-1 0 0,1 0 1,-1 0-1,1 0 0,-1 0 1,1-1-1,-1 1 0,1 0 0,-1 0 1,1-1-1,-1 1 0,1 0 1,0 0-1,-1-1 0,1 1 1,-1-1-1</inkml:trace>
  <inkml:trace contextRef="#ctx0" brushRef="#br0" timeOffset="4855.46">1659 126 24575,'2'-3'0,"1"-2"0,0-2 0,-1-3 0,-1-2 0,0 0 0,0-1 0,-1 2-8191</inkml:trace>
  <inkml:trace contextRef="#ctx0" brushRef="#br0" timeOffset="5673.82">2012 716 24575,'2'0'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14:16.19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2:52:00.79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14208,'0'0'330,"2"4"81,48 99 1236,77 180-766,70 210-532,-148-377-213,30 72 352,89 216 880,-161-384-1532,24 66 786,-29-77-1125,0-1 0,-1 0-1,0 1 1,0 13-1</inkml:trace>
  <inkml:trace contextRef="#ctx0" brushRef="#br0" timeOffset="549.87">317 1818 14400,'0'0'69,"3"1"38,162 56 1492,-24-7-793,-118-43-678,1-2-1,-1 0 1,29 2 0,-40-7-41,1 1 1,-1-1-1,0-1 1,1 0-1,-1-1 1,0-1-1,23-7 0,-33 10-69,-1-1 0,0 1 0,0-1-1,0 0 1,0 1 0,0-1 0,0 0-1,0 0 1,0 0 0,0 0 0,0 0-1,-1 0 1,1 0 0,0 0 0,-1 0-1,1 0 1,-1-1 0,1 1-1,-1 0 1,1 0 0,0-3 0,0-30 294,-2 21-231,6-94 508,23-139 0,-6 113-2919,-19 115-1040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2:51:39.30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7 395 13952,'-1'-4'650,"-6"-31"1076,-4-58-1,11 81-1473,-1 1 1,-5-21-1,6 31 100,0 11-219,1 172 191,8 98-98,-9-280-269,5 30 344,-5-29-451,1 0 1,-1 1-1,0-1 1,1 0 0,-1 1-1,1-1 1,0 0-1,-1 0 1,1 1-1,0-1 1,0 0-1,0 0 1,0 0 0,0 0-1,0 0 1,0 0-1,1 1 1</inkml:trace>
  <inkml:trace contextRef="#ctx0" brushRef="#br0" timeOffset="2365.83">272 436 13856,'-2'-4'-64,"0"2"48,1-1 0,-1 1 0,1-1 0,-1 0 0,1 1 0,0-1 0,0 0 0,1 0 0,-1 0 0,0 0 0,1 1 0,0-1 0,-1 0 0,1 0 0,1 0 0,-1 0 0,0 0 0,1 0 0,-1 0 0,1 0 0,0 0 0,1-3 0,1 0 47,4-9 164,1 0 0,0 0-1,17-22 1,-25 37-172,1-1-1,0 0 0,0 0 0,-1 0 1,1 1-1,0-1 0,0 1 1,0-1-1,0 0 0,0 1 0,0-1 1,0 1-1,0 0 0,0-1 1,0 1-1,0 0 0,0 0 1,1 0-1,-1 0 0,0 0 0,0 0 1,0 0-1,0 0 0,0 0 1,0 0-1,0 0 0,0 1 1,1-1-1,-1 1 0,0-1 0,0 0 1,0 1-1,-1 0 0,1-1 1,0 1-1,0 0 0,0-1 0,0 1 1,0 0-1,-1 0 0,1 0 1,0-1-1,0 3 0,4 3 14,0 1-1,-1-1 0,0 1 0,5 11 1,-5-7-9,0 0 1,-1 1-1,-1-1 1,1 0-1,-2 1 1,0-1-1,0 1 1,-1 0 0,-1-1-1,-2 17 1,0-6 2,-2 0 0,0 0 0,-2 0 0,-12 27 0,15-39-9,0-1 1,-1 0-1,-1-1 0,-8 12 1,10-16-1,1 0 0,0-1 1,-1 1-1,0-1 0,0 0 1,0 0-1,0 0 0,0-1 1,-1 0-1,-8 4 0,12-5-11,0-1 1,0 0-1,0 0 0,1 0 1,-1 0-1,0 0 0,0 0 1,0 0-1,0 0 0,0 0 1,1 0-1,-1-1 0,0 1 1,0 0-1,0 0 0,0-1 1,1 1-1,-1-1 0,0 1 1,0-1-1,1 1 0,-1-1 1,0 1-1,1-1 0,-1 0 0,1 1 1,-1-1-1,1 0 0,-1 1 1,1-1-1,-1 0 0,1 0 1,0 1-1,-1-1 0,1 0 1,0 0-1,0 0 0,-1 0 1,1 0-1,0 1 0,0-1 1,0-2-1,0-1 14,-1-1 0,1 0 1,0 0-1,0 0 0,1 0 0,0-5 0,0 6-12,0 0-1,0 1 1,0-1-1,0 1 1,0 0-1,1-1 1,0 1-1,0 0 1,0 0-1,0 0 0,0 0 1,0 0-1,1 0 1,-1 1-1,1-1 1,0 1-1,0 0 1,0 0-1,0 0 0,0 0 1,0 0-1,1 1 1,-1-1-1,1 1 1,-1 0-1,1 0 1,-1 0-1,1 1 0,0-1 1,-1 1-1,1 0 1,0 0-1,-1 0 1,1 0-1,0 1 1,-1-1-1,1 1 0,-1 0 1,1 0-1,5 3 1,11 8-5,0 0 1,-2 1-1,25 21 1,-24-17-4,1-2 0,34 21 0,-51-34-4,0-1 0,-1 0 0,1 1 0,0-1 0,0 0 0,0-1 0,0 1 0,0 0 0,0-1 0,0 0 0,-1 1 0,1-1 0,0 0 0,0-1 0,0 1 0,0-1 0,0 1 0,6-3 0,-6 2 0,1-1 0,0-1 0,-1 1 0,1-1 0,-1 1 0,0-1 0,0 0 0,0 0 0,0 0 0,-1 0 0,1-1 0,2-3 0,1-6 0,1 0 0,-1 0 0,-1 0 0,0-1 0,-1 0 0,4-25 0,-6 22-14,-1 0 0,0 1-1,-1-1 1,-3-24-1,2 32 7,-1 0-1,0-1 0,0 1 0,-1 0 0,0 0 1,-1 0-1,0 1 0,-1-1 0,-5-9 0,8 16-17,1 2 26,1 0 0,0-1 0,0 1 0,-1 0 0,1 0-1,0 0 1,-1 0 0,1-1 0,0 1 0,-1 0 0,1 0 0,-1 0 0,1 0 0,0 0 0,-1 0 0,1 0 0,0 0 0,-1 0 0,1 0 0,-1 0 0,1 0 0,0 0-1,-1 0 1,1 0 0,0 0 0,-1 1 0,1-1 0,0 0 0,-1 0 0,1 0 0,0 1 0,-1-1 0,1 0 0,0 0 0,0 1 0,-1-1 0,1 0 0,0 0 0,0 1-1,0-1 1,-1 0 0,1 1 0,0-1 0,0 0 0,0 1 0,0-1 0,-1 1 0,-6 15 29,7-14-26,-1 0 0,0 0 0,1 1 0,0-1-1,-1 0 1,1 1 0,0-1 0,0 0-1,0 1 1,1-1 0,-1 0 0,0 1-1,1-1 1,0 0 0,-1 0 0,1 1-1,0-1 1,0 0 0,0 0 0,0 0-1,1 0 1,-1 0 0,1 0 0,-1 0 0,1-1-1,-1 1 1,4 1 0,4 3 17,-1-1 0,2 0 0,-1 0 0,1-1 0,12 4 0,-13-5-11,0 0 1,0 1 0,0 0 0,-1 0 0,11 7-1,-15-6-9,0-1 0,0 1 0,0 0 0,0 0 0,-1 0 0,0 1 0,0-1 0,0 1 0,-1 0 0,1 0 0,-2 0 0,1 0 0,-1 0 0,1 0 0,-2 0 0,1 1 0,-1-1 0,0 0 0,-1 9 0,0-4 0,0 1 0,-1 0 0,0 0 0,-1-1 0,0 0 0,-1 1 0,0-1 0,-1-1 0,-8 15 0,-4-5 546,17-20-613,-1 0 1,1 1-1,0-1 1,-1 0-1,1 0 1,-1 1-1,1-1 1,0 0-1,-1 0 1,1 0-1,-1 1 1,1-1-1,-1 0 1,1 0-1,-1 0 1,1 0-1,-1 0 1,1 0-1,-1 0 1,1 0-1,-1 0 1,1 0-1,-1 0 1,1 0-1,-1-1 1,1 1-1,0 0 1,-1 0-1,1 0 1,-1-1-1,1 1 1,-1 0-1,1 0 1,0-1-1,-1 1 1,1 0-1,0-1 1,-1 1-1,1-1 1,-1 0-1</inkml:trace>
  <inkml:trace contextRef="#ctx0" brushRef="#br0" timeOffset="2946.69">768 349 12480,'0'0'192,"23"-21"32,-2 3 64,6-2-256,6-3 32</inkml:trace>
  <inkml:trace contextRef="#ctx0" brushRef="#br0" timeOffset="3372.47">1031 190 9024,'-1'5'517,"-13"73"1419,-3 87 0,17-154-1888,1 1 1,0-1-1,1 1 0,1-1 1,0 1-1,0-1 0,1 0 1,1-1-1,0 1 0,0-1 1,9 13-1,-11-18-18,1 0 0,0 0 1,0-1-1,0 1 0,0-1 0,1 0 1,0 0-1,0-1 0,0 1 0,8 3 1,-10-6-8,1 1 0,-1-1 1,1 0-1,0 0 1,0-1-1,-1 1 0,1-1 1,0 0-1,0 0 0,0 0 1,0 0-1,-1-1 0,1 1 1,0-1-1,0 0 1,-1 0-1,7-3 0,-6 1 13,1 0-1,0 0 1,-1 0-1,0-1 1,0 1-1,0-1 0,0 0 1,-1 0-1,1-1 1,-1 1-1,0-1 1,-1 0-1,1 0 1,2-5-1,0-4 65,1 0-1,-2 0 1,0 0-1,2-15 1,-4 15 25,-1 1 1,-1-1 0,-1 0 0,0 0 0,0 1 0,-1-1 0,-1 1 0,-5-17 0,2 14 28,0-1 1,-1 1-1,0 1 0,-1-1 0,-1 1 1,-11-14-1,17 25-71,-1-1 0,1 1 0,-1 0 0,-1 0 0,1 0 1,-6-3-1,8 6-64,1 0-1,0 0 1,-1 1 0,1-1 0,-1 0 0,1 1 0,-1-1-1,0 1 1,1 0 0,-1-1 0,1 1 0,-1 0 0,0 0 0,1 0-1,-1 0 1,1 0 0,-1 1 0,0-1 0,1 0 0,-1 1 0,1-1-1,-1 1 1,1 0 0,-1-1 0,-2 3 0,-4 4-563,0 0 0,1 0 0,-11 14 0</inkml:trace>
  <inkml:trace contextRef="#ctx0" brushRef="#br0" timeOffset="3373.47">1595 425 15328,'3'0'133,"53"4"743,80-7 0,-91 1-362,-32 1-424,0 0-1,-1-1 1,0-1-1,19-6 1,-2-3-2372</inkml:trace>
  <inkml:trace contextRef="#ctx0" brushRef="#br0" timeOffset="3972.48">2089 249 13952,'0'0'266,"0"-2"-84,-4-91 2439,4 87-544,1 9-1912,50 183 686,-43-147-1679,-2 0 1,3 72-1</inkml:trace>
  <inkml:trace contextRef="#ctx0" brushRef="#br0" timeOffset="4851.24">2341 247 13152,'0'0'2330,"-2"6"-2100,0 5-168,-1 1 0,2 0 0,-1-1 0,2 1 0,-1 0 0,2 0 0,0 0 0,3 18 0,-3-25-41,0 0 0,1 0 1,-1-1-1,1 1 1,0 0-1,0-1 0,0 1 1,1-1-1,-1 0 1,1 0-1,0 0 0,1 0 1,-1-1-1,0 1 1,1-1-1,0 0 1,0 0-1,0 0 0,0 0 1,0-1-1,1 0 1,-1 1-1,1-2 0,5 3 1,-8-4-12,0 0 1,0 0 0,0 0-1,0 0 1,0 0-1,0 0 1,0 0 0,0-1-1,0 1 1,0-1-1,0 1 1,-1-1 0,1 0-1,0 0 1,0 0-1,-1 0 1,1 0 0,-1 0-1,1 0 1,-1 0-1,1-1 1,-1 1 0,1-1-1,-1 1 1,0-1-1,0 1 1,0-1-1,0 0 1,0 1 0,0-1-1,0-2 1,3-4 17,-1 0 0,0-1 0,-1 1 0,0-1 0,2-14-1,-3 0 68,0 0-1,-2 0 0,-1-1 0,-1 1 1,-8-34-1,10 55-85,1-1 0,0 0 0,0 0 0,0 0 0,1 0 0,-1 1 0,0-1 0,1 0 0,0 0 0,0 1 0,0-1 0,0 0 0,0 1 0,0-1 0,1 1 1,-1-1-1,1 1 0,0 0 0,-1 0 0,1 0 0,0 0 0,0 0 0,1 0 0,-1 0 0,0 1 0,1-1 0,3-1 0,2-2 17,0 1-1,-1 1 1,1-1 0,1 1-1,-1 1 1,0-1 0,16-1-1,-22 4-27,-1 0 0,1 0 1,-1 1-1,1-1 0,-1 0 0,1 1 0,-1-1 0,0 1 0,1 0 0,-1-1 0,0 1 0,1 0 0,-1 0 0,0 0 0,0 0 0,0 0 0,0 0 0,0 0 0,0 0 0,0 0 0,0 0 0,0 1 0,0-1 0,-1 0 0,1 1 0,0 1 0,2 1-9,1 5 2,0 0-1,-1 0 0,0 0 0,0 0 0,-1 1 0,0-1 0,0 1 0,-1 0 0,-1 18 0,0-17 10,1-1 1,0 1-1,0-1 1,1 1-1,0-1 1,1 0-1,6 18 0,-8-26 1,0-1 0,0 1-1,0 0 1,0-1 0,0 1-1,0-1 1,0 1-1,0-1 1,1 0 0,-1 0-1,1 1 1,-1-1 0,1 0-1,-1 0 1,3 1-1,-3-2 3,1 0 0,-1 1 0,0-1 0,0 0-1,0 0 1,1 0 0,-1 0 0,0 0-1,0 0 1,1 0 0,-1 0 0,0-1-1,0 1 1,1 0 0,-1-1 0,0 1 0,2-2-1,0 0 5,0 0 1,0-1-1,0 1 0,0-1 0,0 0 0,-1 0 0,1 0 1,-1 0-1,0 0 0,0 0 0,0-1 0,0 1 0,1-6 0,0 0 11,0-1 1,-1 0-1,0 0 0,-1 0 0,0 0 0,-1 0 0,0 0 0,-2-20 0,-3 0 138,-15-48 0,20 77-145,-1 0 0,1 1 0,0-1 0,0 1 0,-1-1 0,1 0 0,0 1 0,0-1 0,0 1 0,0-1 1,0 0-1,0 1 0,0-1 0,0 0 0,0 1 0,0-1 0,0 0 0,0 1 0,1-1 0,-1 1 0,0-1 0,0 0 0,1 1 0,-1-1 0,0 1 0,1-1 0,-1 1 0,0-1 0,1 1 0,-1-1 0,1 1 0,0-1 0,20-2 38,-5 3-41,-4-3-16,-7 2-40,1 0 0,-1 0 0,1 0 1,-1 0-1,1 1 0,-1 0 1,1 0-1,-1 1 0,1-1 1,-1 1-1,7 2 0,-10-2 18,-1 0-1,0-1 0,0 1 1,0 0-1,0 0 1,0 0-1,0 0 1,-1 1-1,1-1 1,0 0-1,0 0 1,-1 0-1,1 1 1,-1-1-1,1 0 1,-1 0-1,1 1 0,-1 1 1,5 30-31,-4-21 30,2 5 26,0 0 0,1 0 0,1-1 0,0 1 0,12 22-1,-15-34 10,1-1 0,-1 0 0,1 0 0,0 0-1,1 0 1,-1-1 0,1 1 0,-1-1 0,1 0-1,6 4 1,-7-5 3,0-1 1,1 1-1,-1-1 0,0 0 0,1 0 0,-1 0 1,1-1-1,-1 1 0,1-1 0,-1 0 0,1 0 0,-1 0 1,1 0-1,-1-1 0,1 1 0,4-2 0,-5 0 3,1 1 0,-1 0-1,0-1 1,0 0-1,0 0 1,0 0 0,0 0-1,0 0 1,0-1 0,-1 1-1,1-1 1,-1 0-1,0 1 1,0-1 0,0 0-1,0-1 1,0 1-1,-1 0 1,1 0 0,1-6-1,0-2 44,-1 1-1,1-1 1,-1 0 0,-1 1-1,0-18 1,-1 14 56,-1 0-1,0 1 1,-1-1 0,0 0 0,-1 1 0,-9-25 0,11 35-84,-1-1 1,1 1-1,-1 0 1,0-1 0,0 1-1,0 0 1,0 0 0,0 0-1,-1 0 1,1 0 0,-1 1-1,0-1 1,0 1 0,0 0-1,0 0 1,0 0 0,0 0-1,0 0 1,-1 1 0,1-1-1,-1 1 1,1 0 0,-1 0-1,0 0 1,1 1 0,-1-1-1,0 1 1,0 0 0,1 0-1,-5 1 1,-9 2-318,0 1 1,-25 10-1,34-10-1153</inkml:trace>
  <inkml:trace contextRef="#ctx0" brushRef="#br0" timeOffset="5488.81">377 1042 13664,'0'0'165,"4"0"59,58-12 751,78-3 0,-6 1-760,244-49 116,261-40 74,-559 90-336,515-131 549,-202 42 12,-298 85-171,-83 16-768,1 0 0,-1 1-1,0 1 1,1 0 0,20 4-1</inkml:trace>
  <inkml:trace contextRef="#ctx0" brushRef="#br0" timeOffset="6028.35">1582 1428 16224,'-3'-2'39,"0"0"0,-1 0 0,1 0 0,0-1 0,0 1 1,0-1-1,1 1 0,-1-1 0,1 0 0,-1 0 1,1 0-1,0-1 0,0 1 0,0 0 0,1-1 1,-1 1-1,1-1 0,0 0 0,0 1 0,0-1 0,0 0 1,0-6-1,3-143 2201,-2 168-2121,5 137 522,-2-130-599,0-1 0,1 0 1,0-1-1,2 1 0,10 23 0,0-16-43,-7-20-2494</inkml:trace>
  <inkml:trace contextRef="#ctx0" brushRef="#br0" timeOffset="6546.11">1824 1196 14304,'0'0'165,"-1"4"38,-7 72 907,-3 26-8,11-89-981,0 1-1,1-1 0,0 0 0,1 0 0,6 22 0,-7-32-92,0 0 0,0 0 1,1 0-1,-1 0 0,1 0 0,-1 0 1,1 0-1,0 0 0,0-1 1,1 1-1,-1-1 0,0 1 0,1-1 1,0 0-1,3 3 0,-4-5-16,0 1-1,0 0 1,0 0-1,1-1 1,-1 1-1,0-1 1,0 0-1,0 1 1,0-1-1,0 0 1,0 0 0,1 0-1,-1-1 1,0 1-1,0-1 1,0 1-1,0-1 1,0 1-1,0-1 1,0 0-1,0 0 1,0 0-1,0 0 1,0-1-1,2-1 1,5-5 0,-1 0 0,1-1 0,-2 0 0,1 0 0,-1 0 1,-1-1-1,0 0 0,0-1 0,-1 1 0,0-1 0,-1 0 0,0 0 1,-1-1-1,3-16 0,-2 8-10,-2 0 1,0 0 0,-1 0-1,-1 0 1,-1 0-1,-1 0 1,-7-34-1,3 39 0,-4-24-68,33 36-30,-15 2 82,0 1 0,0 0-1,-1 0 1,1 0-1,0 1 1,-1 1-1,9 1 1,-12-2-4,-1 1 0,1-1 0,-1 1 0,1 0 0,-1-1 1,0 1-1,0 1 0,0-1 0,0 0 0,0 1 0,-1 0 0,1 0 0,-1-1 1,1 1-1,-1 1 0,0-1 0,2 4 0,31 75-223,10 21 150,-39-91 91,1-1 0,0 0 1,1 0-1,0 0 0,1-1 0,12 11 0,-19-19 1,0-1-1,0 1 1,0-1-1,0 1 0,0-1 1,0 0-1,1 0 1,-1 0-1,0 0 0,1 0 1,-1 0-1,0-1 0,1 1 1,-1-1-1,1 1 1,-1-1-1,1 0 0,-1 0 1,4-1-1,-2 0 4,-1 0 0,1 0 0,-1 0 0,1-1 0,-1 1 0,0-1 0,0 0 0,1 0 0,-2 0 0,1-1 0,5-4 0,-1-1 23,-1 1 0,0-1 0,-1 0 0,0 0 0,0 0 0,0-1 0,-1 0 0,-1 0 0,4-12 0,-5 10 23,0 1 0,-1-1 0,0 0 1,-1 1-1,-1-1 0,1 1 0,-2-1 0,1 0 1,-1 1-1,-1 0 0,0-1 0,-5-10 0,6 15-1,-1 1 0,1 0 1,-1-1-1,0 1 0,0 0 0,-1 0 0,0 1 0,0-1 0,0 1 0,0 0 0,0 0 0,-1 0 0,0 0 0,0 1 0,0 0 1,0 0-1,-1 0 0,1 1 0,-1 0 0,1 0 0,-1 0 0,-9-1 0,-20 2 299,21 3-2760</inkml:trace>
  <inkml:trace contextRef="#ctx0" brushRef="#br0" timeOffset="7048.12">3134 393 16032,'0'0'639,"3"2"-308,48 30 255,81 66 1,39 52 277,-144-128-756,-16-14-2525</inkml:trace>
  <inkml:trace contextRef="#ctx0" brushRef="#br0" timeOffset="7468.35">3417 378 15136,'0'0'384,"-7"18"32,-1 5 64,-3 12 191,-3 9 33,0 5-352,0 0-32,0-4-96,2-3 32,2 0-64,1-14 0</inkml:trace>
  <inkml:trace contextRef="#ctx0" brushRef="#br0" timeOffset="7963.34">3652 501 13312,'9'-17'285,"0"-1"1,-2 0 0,0 0 0,0 0-1,-2-1 1,-1 0 0,0 0 0,-1 0 0,-1-1-1,-1 1 1,-3-39 0,2 39 967,5 44 218,-3-15-1651,43 166 1356,-23-96-896,-21-74-263,0-1 0,1 1 0,0 0 0,0-1 0,0 0 1,1 1-1,0-1 0,0 0 0,0-1 0,0 1 0,1 0 0,0-1 1,4 5-1,-7-9-100,0 1 0,0-1 0,-1 1 0,1-1 0,0 1 1,0-1-1,0 0 0,-1 1 0,1-1 0,0 0 0,0 0 0,0 0 1,0 1-1,0-1 0,0 0 0,0 0 0,-1 0 0,1 0 0,0-1 1,0 1-1,0 0 0,0 0 0,0-1 0,0 1 0,-1 0 1,1-1-1,0 1 0,0 0 0,0-1 0,0 0 0,-1 1 60</inkml:trace>
  <inkml:trace contextRef="#ctx0" brushRef="#br0" timeOffset="8490.99">4039 234 15328,'0'0'224,"0"2"-6,-15 56 805,7-28-611,1 0-1,-3 35 1,9-57-340,1 1 0,0 0 0,0-1 0,1 1 0,0 0 0,0-1 0,1 1 0,0-1 0,1 0 0,-1 0 1,2 0-1,4 10 0,-7-16-54,0-1 0,0 1-1,0-1 1,-1 1 0,1-1 0,1 0 0,-1 1 0,0-1 0,0 0 0,0 0 0,1 0 0,-1 0 0,0 0-1,1 0 1,-1 0 0,1 0 0,-1-1 0,1 1 0,-1-1 0,1 1 0,0-1 0,-1 1 0,4-1 0,-2 0 0,-1-1 1,0 1 0,1-1 0,-1 0 0,0 0 0,0 0 0,1 0-1,-1 0 1,0-1 0,0 1 0,0 0 0,0-1 0,0 0 0,2-2 0,4-5 18,-1 0 1,0-1-1,0 0 1,-1 0 0,7-16-1,-10 18-21,0 0-1,0 0 1,-1 0-1,0 0 1,0-1-1,-1 1 1,0-1-1,-1 1 1,0-1-1,0 1 0,-2-10 1,-3-8 27,-1 0 0,-13-32-1,-6-28 28,25 86-70,0-1 0,0 1-1,-1 0 1,2-1-1,-1 1 1,0-1 0,0 1-1,0 0 1,0-1-1,0 1 1,0 0 0,0 0-1,0-1 1,0 1-1,1 0 1,-1-1 0,0 1-1,0 0 1,0-1-1,1 1 1,-1 0 0,0 0-1,0-1 1,1 1-1,-1 0 1,0 0 0,0 0-1,1 0 1,-1-1-1,0 1 1,1 0 0,15-4-29,16 3-20,-28 2 43,-1-1 1,0 1-1,0 0 1,0 0-1,0 0 0,0 0 1,0 0-1,0 1 1,0 0-1,-1-1 1,1 1-1,0 0 1,-1 0-1,0 0 1,1 1-1,-1-1 0,0 1 1,0-1-1,0 1 1,0 0-1,-1-1 1,1 1-1,-1 0 1,2 6-1,3 8-48,-1 0 0,-1 1 0,4 24 0,-4-17-13,4 33-9,5 25-82,-11-75 146,0 1 0,1 0-1,0-1 1,0 0 0,1 0 0,8 14-1,-11-21 13,0 0 0,0 0 0,0-1 0,0 1 0,0 0 0,0 0 0,0-1 0,0 1 0,0-1 0,0 1 0,1-1 0,-1 1 0,0-1 0,0 0 0,0 0 0,1 1 0,-1-1 0,0 0 0,1 0 0,-1 0 0,0 0 0,0-1 0,1 1 0,-1 0 0,0 0 0,0-1 0,0 1 0,1-1 0,-1 1 0,0-1 0,0 1 0,0-1 0,0 0 0,2-1 0,4-3 0,1 0 0,-1-1 0,9-9 0,-14 14 0,4-5 6,-1 0 0,1-1 0,-1 0-1,0 0 1,0 0 0,-1-1-1,0 0 1,-1 1 0,1-1-1,-1-1 1,-1 1 0,0 0 0,0-1-1,0 1 1,-1-1 0,-1 1-1,1-12 1,-2 2 14,-1 0 0,-1 1 0,0-1-1,-1 1 1,-1 0 0,0 0 0,-12-23 0,14 34 11,0 0-1,0 1 1,0-1 0,-1 1 0,0 0-1,0 0 1,0 0 0,-6-5 0,7 8-12,1 0 1,-1 0-1,0 1 1,1-1 0,-1 0-1,0 1 1,0 0-1,0 0 1,0 0-1,-1 0 1,1 0 0,0 1-1,0-1 1,0 1-1,-1 0 1,1 0-1,-6 1 1,-5 3-290,0 0-1,1 0 1,-1 2 0,-15 8-1,24-12-665</inkml:trace>
  <inkml:trace contextRef="#ctx0" brushRef="#br0" timeOffset="8980.67">2495 1020 15424,'-1'3'384,"-1"20"-65,0 0 0,2 0 0,0 1 0,2-1 0,0 0 0,2 0 0,1 0 0,0-1 0,2 1 0,10 23 0,-15-40-297,0-1 0,1 0 0,0 0 1,0-1-1,0 1 0,0-1 0,1 1 1,0-1-1,0 0 0,8 7 0,-9-10-13,-1 0 0,0 0-1,1 0 1,-1 0-1,1 0 1,0 0-1,-1 0 1,1-1-1,0 0 1,-1 1 0,1-1-1,0 0 1,-1 0-1,1 0 1,0-1-1,-1 1 1,1-1-1,0 1 1,-1-1 0,1 0-1,-1 0 1,1 0-1,-1-1 1,4-1-1,4-3 15,0-1-1,-1-1 0,1 1 0,-2-2 1,1 1-1,-1-1 0,0 0 0,-1-1 1,0 0-1,0 0 0,-1 0 0,-1-1 1,0 0-1,0 0 0,3-12 0,-5 13 10,0 0 0,-1 0 0,0 0-1,-1 0 1,0 0 0,0 0 0,-1 0 0,-1 0-1,1-1 1,-2 1 0,1 0 0,-1 0 0,-1 0-1,0 1 1,0-1 0,-1 1 0,0-1 0,-6-8-1,7 14-10,0 1-1,0-1 0,0 0 0,0 1 0,-1 0 0,1 0 0,-1 0 0,0 0 1,0 1-1,0-1 0,0 1 0,0 0 0,-1 0 0,1 0 0,-1 1 0,1 0 1,-1 0-1,-6-1 0,0 1-489,0 1 0,-1 0 0,1 0 0,0 1 0,-17 4-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17:00.63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385 172 13664,'0'0'987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3:00:38.44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618 74 24575,'-11'-1'0,"0"0"0,0-1 0,-19-5 0,-13-2 0,-371-38 0,318 40 0,-100 7 0,155 5 0,-1 1 0,1 2 0,1 2 0,-58 22 0,58-14 0,30-13 0,0 0 0,1-1 0,-15 5 0,-4-1 0,1 1 0,1 2 0,-1 1 0,2 1 0,0 1 0,-44 33 0,41-23 0,21-18 0,0 0 0,0-1 0,0 1 0,0-1 0,-13 6 0,-5-1 0,17-7 0,1 0 0,-1 0 0,0 1 0,1 0 0,0 1 0,0-1 0,0 1 0,1 1 0,-8 6 0,10-7 0,1-1 0,-1 1 0,1 0 0,0 0 0,0 0 0,0 1 0,1-1 0,-1 0 0,2 1 0,-1 0 0,0-1 0,1 1 0,0 0 0,1 0 0,-1 0 0,1 0 0,1 8 0,0 21 0,2-1 0,1 0 0,1 0 0,15 45 0,54 128 0,-68-194 0,0 0 0,1-1 0,1 1 0,0-1 0,0-1 0,1 0 0,1 0 0,0-1 0,0 0 0,1 0 0,0-2 0,1 1 0,0-1 0,0-1 0,14 7 0,17 4 0,0-2 0,1-1 0,58 11 0,-71-18 0,0-1 0,0-2 0,0-1 0,1-1 0,59-3 0,-45-6 0,-1-1 0,78-25 0,83-44 0,-147 50 0,81-48 0,48-46 0,-105 65 0,-63 43 0,-16 10 0,0 0 0,0 0 0,0 0 0,0-1 0,-1 0 0,1 1 0,-1-1 0,0-1 0,0 1 0,0 0 0,0-1 0,0 1 0,-1-1 0,0 0 0,3-6 0,0-4 0,-1 0 0,-1 0 0,0 0 0,0 0 0,-1-18 0,-3-75 0,0 47 0,1 53 0,-1 0 0,0 0 0,0 0 0,-1 0 0,0 1 0,0-1 0,0 1 0,-5-9 0,-30-48 0,26 47 0,1 0 0,-11-24 0,13 23-455,-1 0 0,-12-18 0,15 26-637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6:30.31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 268 15776,'0'0'554,"-2"-2"54,2 1-570,0 1 0,0 0 1,0 0-1,-1 0 0,1 0 0,0-1 0,0 1 0,0 0 0,0 0 0,-1 0 1,1-1-1,0 1 0,0 0 0,0 0 0,0-1 0,0 1 0,0 0 0,0 0 1,0-1-1,0 1 0,0 0 0,0 0 0,0-1 0,0 1 0,0 0 0,0 0 1,0-1-1,0 1 0,0 0 0,0 0 0,0-1 0,0 1 0,0 0 0,1 0 1,-1 0-1,0-1 0,0 1 0,0 0 0,0 0 0,0 0 0,1-1 0,-1 1 1,0 0-1,0 0 0,0 0 0,1 0 0,-1-1 0,16 7 385,24 22-669,-36-25 372,42 36-103,-1 1-1,45 53 0,-37-38-30,-12-17-2413</inkml:trace>
  <inkml:trace contextRef="#ctx0" brushRef="#br0" timeOffset="400.33">247 290 13600,'0'0'64,"-11"18"160,4 9 0,-5 23 0,-2 12 32,0 0-32,1 0 0,1-7-64,1-3 0</inkml:trace>
  <inkml:trace contextRef="#ctx0" brushRef="#br0" timeOffset="401.33">641 124 15488,'0'0'1855,"3"6"-1513,10 29-245,-2 0 0,-1 1 0,6 43 1,-8-36-22,2 0 1,18 49-1,-26-88 6,0 1 0,0-1 0,0 1 0,0-1 0,1 0 0,3 4 0,-5-7-233,0 0 0,1 1 0,-1-1 0,0 0 0,1 0 1,-1 0-1,1 0 0,-1-1 0,1 1 0,-1 0 0,1-1 0,0 1 0,-1-1 1,1 1-1,0-1 0,-1 0 0,1 1 0,1-1 0</inkml:trace>
  <inkml:trace contextRef="#ctx0" brushRef="#br0" timeOffset="959.03">929 174 13216,'-1'2'320,"-2"30"76,0 0 0,2 0 0,2-1 0,1 1 0,1 0 0,2 0 0,12 45-1,-16-73-368,0 0 0,1 0 0,-1 0 0,1 0 0,0 0 0,0-1 0,1 1 0,-1-1 0,1 1 0,-1-1 0,1 0 0,0 0 0,0 0 0,1 0 0,4 2 0,-8-4-22,0-1-1,1 0 0,-1 1 0,0-1 0,1 0 0,-1 0 1,1 0-1,-1 1 0,1-1 0,-1 0 0,1 0 0,-1 0 0,0 0 1,1 0-1,-1 0 0,1 0 0,-1 0 0,1 0 0,-1 0 0,1 0 1,-1 0-1,1 0 0,-1-1 0,0 1 0,1 0 0,-1 0 1,1 0-1,-1-1 0,1 1 0,-1 0 0,0 0 0,1-1 0,-1 1 1,0 0-1,1-1 0,-1 1 0,1-1 0,7-17 70,-7 14-66,12-35 40,-2-1 1,-2 0-1,6-69 0,-8-125 207,-5 191 23,-1 42-271,-1 1 1,0 0-1,1-1 0,-1 1 1,1 0-1,-1-1 0,1 1 1,-1 0-1,1 0 0,-1-1 1,1 1-1,-1 0 1,1 0-1,-1 0 0,1 0 1,-1-1-1,1 1 0,-1 0 1,1 0-1,-1 0 0,1 0 1,-1 1-1,1-1 1,0 0-1,15 2 29,-14-2-22,5 1-13,1 0-1,-1 1 0,0 0 0,0 1 0,1-1 1,-2 2-1,1-1 0,0 0 0,-1 1 0,1 1 1,-1-1-1,0 1 0,-1 0 0,1 0 0,-1 0 1,0 1-1,0 0 0,-1 0 0,1 0 0,-1 1 1,-1-1-1,1 1 0,-1 0 0,-1 0 0,1 0 1,2 14-1,-3 6-58,-1 0 0,-4 33 0,1-27-5,3 35 0,-1-58 50,1-1 0,1 0 0,0 1 0,0-1 0,1 0 0,0 0 1,0 0-1,7 10 0,-10-17 12,1-1 1,0 1-1,0 0 1,1-1 0,-1 1-1,0-1 1,0 1-1,1-1 1,-1 0-1,1 1 1,-1-1-1,1 0 1,0 0-1,-1 0 1,1 0 0,0 0-1,0-1 1,-1 1-1,1 0 1,0-1-1,0 0 1,2 1-1,0-1 1,-1 0-1,0-1 0,0 1 0,0-1 0,1 0 0,-1 0 0,0 0 0,0 0 0,0-1 0,0 1 0,0-1 0,2-2 0,6-4-1,-1 0-1,0-1 1,0 0-1,-1-1 1,10-13-1,-7 6 84,0 0 0,-2 0 0,0-1 0,-1 0 0,-1-1 0,10-35 0,-16 47-48,0-1 0,0 0-1,-1 1 1,0-1 0,0 0-1,-1 0 1,0 0 0,0 0-1,-1 0 1,0 0 0,-1 0-1,1 1 1,-2-1 0,1 0 0,-1 1-1,0 0 1,0-1 0,-1 1-1,0 1 1,-6-9 0,8 13 0,0 1 1,0 0 0,0-1-1,0 1 1,0 0 0,0 0-1,0 0 1,0 0 0,-1 0-1,1 1 1,0-1-1,-1 1 1,1 0 0,0-1-1,-1 1 1,1 0 0,-1 0-1,1 0 1,0 1 0,-1-1-1,-3 2 1,-4 0 29,1 1 0,1-1 0,-1 2 1,-10 4-1,0 4-582,-26 19 1,40-26-77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6:24.12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408 13408,'0'0'288,"19"-2"32,6 3 256,10-2 32,15-4-576,1-1 0</inkml:trace>
  <inkml:trace contextRef="#ctx0" brushRef="#br0" timeOffset="450.15">94 1707 12576,'0'0'0,"21"-10"544,6-5-32,19-15-256,12-8 32,19-7-288,0-14 32</inkml:trace>
  <inkml:trace contextRef="#ctx0" brushRef="#br0" timeOffset="451.15">925 547 11776,'17'30'163,"-1"2"0,21 58 0,11 69 878,-7-22 335,-39-146-997,1-79-92,8-98 39,-8 163-256,1 1 0,1 0 0,1 0 0,0 1 0,2 0 1,13-25-1,-18 40-25,1 0 0,0 0 0,0 1 0,0 0 0,1-1-1,0 1 1,0 1 0,0-1 0,1 1 0,-1 0 0,1 0 0,0 0 0,0 1 0,0 0 0,1 0 0,-1 1 0,1 0 0,0 0 0,7-1 0,-6 2 1,0 0 1,0 1-1,1-1 1,-1 2-1,0-1 1,0 1-1,0 1 1,0-1-1,0 1 1,0 1-1,0-1 0,0 1 1,-1 1-1,0-1 1,14 10-1,-7-1 13,0 0-1,0 1 1,-1 0-1,-1 2 1,0-1-1,-1 1 0,-1 1 1,0 0-1,14 32 1,-2 5-1279,26 97 0</inkml:trace>
  <inkml:trace contextRef="#ctx0" brushRef="#br0" timeOffset="821.42">1804 597 12928,'8'12'149,"-1"2"0,0-1 0,0 1 0,-1 0 1,-1 0-1,5 23 0,-8-32-105,4 22 187,0 0 0,-2 0 1,-1 0-1,-1 44 0,-14 111 554,5-110-444,6-54-206,0-1 0,4 34 1,-2-44-96,0 0 1,1 0-1,-1 0 1,2 0-1,-1 0 1,1 0-1,0-1 1,0 1-1,7 10 1,-8-16-31,-1 0-1,0 0 1,1 0 0,-1 0-1,1 0 1,-1 0 0,1 0-1,-1-1 1,1 1 0,-1 0-1,1-1 1,0 0 0,-1 1-1,1-1 1,0 0 0,0 0-1,-1 0 1,1 0 0,0 0 0,-1 0-1,1 0 1,0-1 0,-1 1-1,1 0 1,0-1 0,-1 0-1,1 1 1,-1-1 0,1 0-1,-1 0 1,3-1 0,4-3-477,1 0 0,-1-1 1,10-8-1,-16 12 51</inkml:trace>
  <inkml:trace contextRef="#ctx0" brushRef="#br0" timeOffset="1313.98">1804 1003 14048,'0'0'4229,"2"-1"-4085,4-2-82,0 1 0,0 0 0,0 1 0,0 0 0,0 0 0,8-1 0,13-2 26,118-32 419,-141 35-462,-1 0 1,1 1-1,0-1 1,0 1-1,0 0 1,0 0-1,4 1 0,-4-1-18,-1 0 0,1 0-1,0 0 1,0 0-1,0 0 1,6-2-1,4-4-2506</inkml:trace>
  <inkml:trace contextRef="#ctx0" brushRef="#br0" timeOffset="1718.37">2214 1014 14880,'0'0'2783,"10"-1"-2575,13-6-15,79-19 297,-66 19-332,-9 0 47,1 3 0,44-3 0,-72 7-251,0 0 0,1 0-1,-1 0 1,0 0-1,0 0 1,1 0 0,-1 0-1,0 0 1,1 0-1,-1 0 1,0 0 0,0 0-1,1 0 1,-1 0-1,0 0 1,1 0 0,-1 0-1,0 0 1,1 0-1,-1 0 1,0-1 0,0 1-1,1 0 1,-1 0-1,0 0 1,0 0-1,1-1 1,-1 1 0,0 0-1,0 0 1,0 0-1,0-1 1,1 1 0,-1 0-1,0 0 1,0-1-1,0 1 1,0 0 0,0-1-1,0 1 1,1-1-1</inkml:trace>
  <inkml:trace contextRef="#ctx0" brushRef="#br0" timeOffset="2093.21">2331 836 12128,'0'0'1050,"0"3"-559,3 50 266,2 0 1,23 93-1,-25-134-805,1 8 481,13 35 0,-16-51-539,0 0 1,1-1 0,0 1-1,0 0 1,0-1-1,0 1 1,1-1-1,-1 0 1,1 0-1,0 0 1,0 0-1,0 0 1,0 0-1,0-1 1,5 3 0</inkml:trace>
  <inkml:trace contextRef="#ctx0" brushRef="#br0" timeOffset="2477.12">2647 945 13216,'-1'-11'94,"0"1"1,0-1-1,1 1 1,1-1-1,0 1 1,0-1-1,5-18 1,-3 16 606,0-1 0,-1 1 0,-1-1 0,0-14 0,-1 36-547,0-1 0,1 1 0,0 0 0,1 0 0,2 7 0,2 12-54,10 77 194,21 104 142,-33-188-400,-3-14-26,0-1 0,0 0-1,0-1 1,0 1 0,1 0-1,0 0 1,0 0-1,4 6 1,-6-11-39,0 0-1,1 0 1,-1 0-1,0 0 1,1 1-1,-1-1 1,0 0-1,0 0 0,1 0 1,-1 0-1,0 0 1,1 0-1,-1 0 1,0 0-1,0 0 1,1 0-1,-1 0 1,0 0-1,1 0 1,-1 0-1,0 0 1,0 0-1,1 0 1,-1 0-1,0 0 1,1-1-1,-1 1 1,0 0-1,0 0 1,1 0-1,-1 0 1,0-1-1,0 1 1,0 0-1,1 0 1,-1 0-1,0-1 1,0 1-1,0 0 1,1 0-1,-1-1 1,0 1-1,0 0 1,0-1-1,0 1 1,0 0-1,0 0 1,0-1-1,0 1 1</inkml:trace>
  <inkml:trace contextRef="#ctx0" brushRef="#br0" timeOffset="2478.12">2790 648 13216,'0'0'64,"17"0"96,4 0 0,13-2 256,12-1 0,14 0-160,8-9 64,6-14-96,-1-14 32</inkml:trace>
  <inkml:trace contextRef="#ctx0" brushRef="#br0" timeOffset="2880.94">3578 52 12384,'0'0'320,"2"5"16,13 32 99,-2 1 0,-2 0 0,-1 1 0,5 47 1,-1 46 188,-14-131-528,-8-12 96,4 0-137,0 0 0,0-1 1,2 1-1,-1-1 0,0-14 1,-1-65 193,3 61-153,2-57 235,0 78-273,0 1 0,0-1 0,1 0 0,1 0 0,-1 1 0,1 0 0,7-14-1,-7 18-21,-1 1-1,1-1 0,0 1 0,1 0 0,-1 0 0,0 1 1,1-1-1,-1 1 0,1-1 0,0 1 0,0 0 0,0 0 0,0 1 1,0-1-1,1 1 0,-1 0 0,0 0 0,0 1 0,1-1 1,-1 1-1,1 0 0,-1 0 0,9 1 0,-1 0 36,-1 1 1,1 0-1,0 1 0,-1 0 0,0 1 0,0 0 1,19 10-1,-19-7-16,-1 0 1,0 1 0,0 0-1,-1 1 1,0 0-1,-1 1 1,0-1 0,0 1-1,-1 1 1,0 0 0,-1 0-1,7 17 1,-2-2-545,-2 1 0,0 1-1,-2 0 1,4 31 0</inkml:trace>
  <inkml:trace contextRef="#ctx0" brushRef="#br0" timeOffset="3252.02">4267 197 14784,'0'0'933,"3"4"-490,6 15-215,-1 0 1,0 1-1,-1 0 1,-1 0 0,5 36-1,4 110-13,-8-59-42,-6-100-117,0 1-1,0-1 0,1 0 0,5 14 0,-7-20-145,1 1 1,0-1-1,-1 1 0,1-1 0,0 1 0,0-1 1,0 0-1,0 1 0,0-1 0,0 0 1,0 0-1,0 1 0,0-1 0,1 0 0,-1 0 1,0-1-1,1 1 0,-1 0 0,1 0 1,-1-1-1,1 1 0,-1 0 0,1-1 0,-1 0 1,3 1-1</inkml:trace>
  <inkml:trace contextRef="#ctx0" brushRef="#br0" timeOffset="3655">4383 425 14208,'0'0'1824,"18"-1"-1281,7 1-31,16 0-384,14-3 32,10-7-96,-4-4 0</inkml:trace>
  <inkml:trace contextRef="#ctx0" brushRef="#br0" timeOffset="4074.36">923 1854 11936,'24'-10'476,"1"2"-1,0 1 1,0 1 0,43-5 0,-19 3-125,528-66 852,-20 3-1040,-24-14-58,633-124 723,-938 164-292,-195 41-948,0 1 0,0 2-1,0 1 1,56 7 0</inkml:trace>
  <inkml:trace contextRef="#ctx0" brushRef="#br0" timeOffset="4990.18">2871 2061 15136,'0'0'1066,"2"7"-597,12 39-147,40 83-1,3 8-36,-31-68-285,-25-69 1,-1-1-1,0 1 0,0 0 0,0 0 0,0 0 0,0 0 1,0 0-1,0 0 0,0 0 0,0 0 0,0 0 0,1 0 0,-1 0 1,0 0-1,0 0 0,0 0 0,0 0 0,0 0 0,0 0 1,0 0-1,0 0 0,0 0 0,1 0 0,-1 0 0,0 0 1,0 0-1,0 0 0,0 0 0,0 0 0,0 0 0,0 0 0,0 0 1,0 0-1,1 0 0,-1 1 0,0-1 0,0 0 0,0 0 1,0 0-1,0 0 0,0 0 0,0 0 0,0 0 0,0 0 0,0 0 1,0 0-1,0 0 0,0 1 0,1-12 23,-1 11-22,3-54 152,2 1-1,14-65 0,-13 91-61,2-1-1,0 2 0,2-1 0,1 1 0,1 1 0,17-27 0,-24 44-45,1 0-1,0 1 1,0-1-1,1 1 0,0 0 1,0 1-1,0-1 1,1 2-1,0-1 0,0 1 1,0 0-1,1 0 1,16-5-1,-16 8-17,-1-1 0,1 2 0,0 0-1,0 0 1,0 0 0,0 1 0,0 0 0,0 1-1,0 0 1,0 0 0,-1 1 0,1 1 0,0-1 0,15 8-1,-14-5-15,1 0 1,-2 1-1,1 0 0,-1 0 0,0 1 0,0 1 0,-1-1 0,12 15 0,-9-8-2,-1 0-1,-1 1 1,0 0-1,-1 0 1,6 17 0,3 17 2,-2 1 1,14 91-1,-21-98-5,8 10-97,-8-35-2314</inkml:trace>
  <inkml:trace contextRef="#ctx0" brushRef="#br0" timeOffset="5361.7">3984 2016 13664,'4'-17'53,"-4"14"86,7 31 469,2 11-239,-1 1 1,-2 0 0,1 60 0,-6-58-148,3-1 0,1 1 0,14 54 0,-14-80-143,0-1 0,1 1 0,1-1-1,0 0 1,1 0 0,1-1 0,14 18-1,-21-28-57,2-1 0,-1 1 0,0-1-1,1 0 1,-1 0 0,1 0 0,0 0 0,0-1-1,0 1 1,0-1 0,1 0 0,-1 0 0,1-1 0,-1 1-1,1-1 1,-1 0 0,1-1 0,0 1 0,-1-1-1,1 1 1,0-1 0,0-1 0,-1 1 0,1-1-1,0 0 1,-1 0 0,1 0 0,-1-1 0,1 1-1,5-4 1,17-10-2218</inkml:trace>
  <inkml:trace contextRef="#ctx0" brushRef="#br0" timeOffset="5745.35">3940 2351 14496,'0'0'1568,"16"-10"-1216,12 3-1,23-7-95,15-2 32,11-4-32,6-2 0,6-7-128,-6-5 32</inkml:trace>
  <inkml:trace contextRef="#ctx0" brushRef="#br0" timeOffset="6190.75">4953 1140 15776,'0'0'554,"-2"-2"54,2 1-570,0 1 0,0 0 1,0 0-1,-1 0 0,1 0 0,0-1 0,0 1 0,0 0 0,0 0 0,-1 0 1,1-1-1,0 1 0,0 0 0,0 0 0,0-1 0,0 1 0,0 0 0,0 0 1,0-1-1,0 1 0,0 0 0,0 0 0,0-1 0,0 1 0,0 0 0,0 0 1,0-1-1,0 1 0,0 0 0,0 0 0,0-1 0,0 1 0,0 0 0,1 0 1,-1 0-1,0-1 0,0 1 0,0 0 0,0 0 0,0 0 0,1-1 0,-1 1 1,0 0-1,0 0 0,0 0 0,1 0 0,-1-1 0,16 7 385,24 22-669,-36-25 372,42 36-103,-1 1-1,45 53 0,-37-38-30,-12-17-2413</inkml:trace>
  <inkml:trace contextRef="#ctx0" brushRef="#br0" timeOffset="6591.09">5195 1162 13600,'0'0'64,"-11"18"160,4 9 0,-5 23 0,-2 12 32,0 0-32,1 0 0,1-7-64,1-3 0</inkml:trace>
  <inkml:trace contextRef="#ctx0" brushRef="#br0" timeOffset="6592.09">5589 996 15488,'0'0'1855,"3"6"-1513,10 29-245,-2 0 0,-1 1 0,6 43 1,-8-36-22,2 0 1,18 49-1,-26-88 6,0 1 0,0-1 0,0 1 0,0-1 0,1 0 0,3 4 0,-5-7-233,0 0 0,1 1 0,-1-1 0,0 0 0,1 0 1,-1 0-1,1 0 0,-1-1 0,1 1 0,-1 0 0,1-1 0,0 1 0,-1-1 1,1 1-1,0-1 0,-1 0 0,1 1 0,1-1 0</inkml:trace>
  <inkml:trace contextRef="#ctx0" brushRef="#br0" timeOffset="7149.79">5876 1045 13216,'-1'2'320,"-2"30"76,0 0 0,2 0 0,2-1 0,1 1 0,1 0 0,2 0 0,12 45-1,-16-73-368,0 0 0,1 0 0,-1 0 0,1 0 0,0 0 0,0-1 0,1 1 0,-1-1 0,1 1 0,-1-1 0,1 0 0,0 0 0,0 0 0,1 0 0,4 2 0,-8-4-22,0-1-1,1 0 0,-1 1 0,0-1 0,1 0 0,-1 0 1,1 0-1,-1 1 0,1-1 0,-1 0 0,1 0 0,-1 0 0,0 0 1,1 0-1,-1 0 0,1 0 0,-1 0 0,1 0 0,-1 0 0,1 0 1,-1 0-1,1 0 0,-1-1 0,0 1 0,1 0 0,-1 0 1,1 0-1,-1-1 0,1 1 0,-1 0 0,0 0 0,1-1 0,-1 1 1,0 0-1,1-1 0,-1 1 0,1-1 0,7-17 70,-7 14-66,12-35 40,-2-1 1,-2 0-1,6-69 0,-8-125 207,-5 191 23,-1 42-271,-1 1 1,0 0-1,1-1 0,-1 1 1,1 0-1,-1-1 0,1 1 1,-1 0-1,1 0 0,-1-1 1,1 1-1,-1 0 1,1 0-1,-1 0 0,1 0 1,-1-1-1,1 1 0,-1 0 1,1 0-1,-1 0 0,1 0 1,-1 1-1,1-1 1,0 0-1,15 2 29,-14-2-22,5 1-13,1 0-1,-1 1 0,0 0 0,0 1 0,1-1 1,-2 2-1,1-1 0,0 0 0,-1 1 0,1 1 1,-1-1-1,0 1 0,-1 0 0,1 0 0,-1 0 1,0 1-1,0 0 0,-1 0 0,1 0 0,-1 1 1,-1-1-1,1 1 0,-1 0 0,-1 0 0,1 0 1,2 14-1,-3 6-58,-1 0 0,-4 33 0,1-27-5,3 35 0,-1-58 50,1-1 0,1 0 0,0 1 0,0-1 0,1 0 0,0 0 1,0 0-1,7 10 0,-10-17 12,1-1 1,0 1-1,0 0 1,1-1 0,-1 1-1,0-1 1,0 1-1,1-1 1,-1 0-1,1 1 1,-1-1-1,1 0 1,0 0-1,-1 0 1,1 0 0,0 0-1,0-1 1,-1 1-1,1 0 1,0-1-1,0 0 1,2 1-1,0-1 1,-1 0-1,0-1 0,0 1 0,0-1 0,1 0 0,-1 0 0,0 0 0,0 0 0,0-1 0,0 1 0,0-1 0,2-2 0,6-4-1,-1 0-1,0-1 1,0 0-1,-1-1 1,10-13-1,-7 6 84,0 0 0,-2 0 0,0-1 0,-1 0 0,-1-1 0,10-35 0,-16 47-48,0-1 0,0 0-1,-1 1 1,0-1 0,0 0-1,-1 0 1,0 0 0,0 0-1,-1 0 1,0 0 0,-1 0-1,1 1 1,-2-1 0,1 0 0,-1 1-1,0 0 1,0-1 0,-1 1-1,0 1 1,-6-9 0,8 13 0,0 1 1,0 0 0,0-1-1,0 1 1,0 0 0,0 0-1,0 0 1,0 0 0,-1 0-1,1 1 1,0-1-1,-1 1 1,1 0 0,0-1-1,-1 1 1,1 0 0,-1 0-1,1 0 1,0 1 0,-1-1-1,-3 2 1,-4 0 29,1 1 0,1-1 0,-1 2 1,-10 4-1,0 4-582,-26 19 1,40-26-77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56:23.76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573 12928,'0'0'416,"2"-6"21,48-113 899,-27 68-1155,28-87-1,-47 122-179,0 0 0,-1 0 0,-1-1-1,0 1 1,-1 0 0,-1-1 0,0 1 0,-2-1 0,0 1 0,-4-18 0,5 29-3,-1 1 0,1-1 1,-1 1-1,0-1 0,0 1 1,-1 0-1,1 0 1,-5-6-1,6 9 13,-1-1 0,1 1 0,-1 0 0,1-1 0,-1 1 1,1 0-1,-1 0 0,0 0 0,1 0 0,-1 0 0,0 0 0,0 1 0,0-1 0,0 1 0,0-1 0,0 1 0,1 0 1,-1-1-1,0 1 0,0 0 0,-3 1 0,4-1 117,2 1-101,-1 0 0,1 0 0,-1 0 0,1 0 0,-1 0 0,1 0 0,0 0 0,0 0 0,0 0 0,-1 0 0,1-1 0,0 1 0,0 0 0,0-1 0,0 1 0,0 0-1,0-1 1,1 1 0,0-1 0,28 11 46,-22-8-19,16 4 5,0 0-1,0-2 0,0-1 0,47 2 0,99-10 76,-131 1-111,-26 2-14,0 1-1,0 0 1,0 1-1,-1 0 0,1 1 1,0 0-1,-1 1 1,15 5-1,-21-5-5,0 0 0,0 0 0,-1 1 0,1-1 0,-1 1-1,0 0 1,0 1 0,0-1 0,0 1 0,-1 0 0,0 0 0,0 1 0,0-1 0,0 1 0,-1 0 0,0 0 0,3 9-1,-3-5-2,1 1 0,-2 0 0,0-1 0,0 1 0,-1 0 0,0 0 0,-1 22 0,-4-1 0,-9 43 0,1-10 0,10-55 0,1 1 0,1-1 0,-1 1 0,2-1 0,0 0 0,0 1 0,1-1 0,0 0 0,6 19 0,-6-25 0,0 0 0,0 1 0,0-1 0,0 0 0,1 0 0,0-1 0,-1 1 0,1 0 0,1-1 0,-1 0 0,0 0 0,1 0 0,0 0 0,-1 0 0,1-1 0,0 1 0,1-1 0,-1 0 0,0 0 0,1-1 0,-1 0 0,0 1 0,1-1 0,6 0 0,0-1-194,0-1 0,0 0-1,0 0 1,0-1-1,0-1 1,-1 0 0,1-1-1,-1 0 1,1 0-1,16-10 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0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0 24575,'-9'31'0,"4"-19"0,-30 96 0,-32 164 0,46-185 0,20-87 0,1 0 0,0 1 0,0-1 0,0 1 0,0-1 0,0 1 0,0-1 0,-1 1 0,1-1 0,0 1 0,0-1 0,1 1 0,-1-1 0,0 1 0,0-1 0,0 1 0,0-1 0,0 1 0,0-1 0,1 0 0,-1 1 0,0-1 0,0 1 0,1-1 0,-1 0 0,0 1 0,0-1 0,1 1 0,-1-1 0,1 0 0,-1 0 0,0 1 0,1-1 0,-1 0 0,1 0 0,-1 1 0,0-1 0,1 0 0,-1 0 0,1 0 0,-1 0 0,1 1 0,-1-1 0,1 0 0,-1 0 0,1 0 0,-1 0 0,1 0 0,-1 0 0,1-1 0,-1 1 0,1 0 0,-1 0 0,1 0 0,-1 0 0,1-1 0,35-10 0,-28 8 0,498-151 0,-484 149 0,102-27 0,169-66 0,-275 91-341,0 1 0,1 1-1,26-4 1,-30 7-648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0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0 24575,'1'82'0,"-3"93"0,-3-155 0,4-18 0,0 1 0,0-1 0,0 1 0,1-1 0,-1 1 0,1 0 0,-1-1 0,1 1 0,0 4 0,1-7 0,0 0 0,1 0 0,-1 1 0,0-1 0,0 0 0,0 0 0,0 0 0,1 0 0,-1-1 0,0 1 0,0 0 0,0 0 0,0-1 0,1 1 0,-1-1 0,0 1 0,0-1 0,1 0 0,3-1 0,66-19 0,65-22 0,-110 31 0,-1-1 0,0-1 0,28-22 0,-35 22 0,1 1 0,1 1 0,0 0 0,1 2 0,38-14 0,-42 19-1365,-2 0-546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0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1297 13152,'0'0'0,"13"-3"128,3 1 0,6-6-96,-1-1 32</inkml:trace>
  <inkml:trace contextRef="#ctx0" brushRef="#br0" timeOffset="1">1 1601 15776,'0'0'0,"19"-1"-640,4-1 608,19-6 32,9-6 0,12-5 0,7-10 0</inkml:trace>
  <inkml:trace contextRef="#ctx0" brushRef="#br0" timeOffset="2">991 1230 12032,'41'365'3269,"-34"-288"-2949,-5-48-167,-2-19-27,1 1 0,0-1 1,1 0-1,2 12 0,-3-22 204,1-16-164,9-73-121,21-258 128,-35 242-173,-30-176 0,30 258 0,2 15 1,-4-25 50,1 0 0,1-1 1,3-53-1,1 79-40,-1 0 0,2-1-1,-1 1 1,1 0 0,1 0 0,-1 0-1,1 0 1,0 0 0,1 1 0,0-1 0,0 1-1,1 0 1,0 0 0,0 1 0,1 0 0,-1 0-1,1 0 1,1 0 0,12-9 0,0 5 17,1 0 0,0 1 0,0 0-1,25-5 1,87-17 48,-64 17-67,526-113 17,-459 96-26,307-52 0,-363 79 482,-30 7-3193</inkml:trace>
  <inkml:trace contextRef="#ctx0" brushRef="#br0" timeOffset="3">615 617 13856,'-1'-2'37,"1"0"2,-1 1 1,1-1-1,0 1 1,0-1-1,0 1 1,0-1-1,0 1 1,0-1-1,1 1 1,-1 0-1,0-1 0,1 1 1,-1-1-1,1 1 1,-1 0-1,1-1 1,0 1-1,0 0 1,1-2-1,0 0 58,1 0 1,0 1-1,0-1 0,0 1 1,0 0-1,0 0 1,5-3-1,-5 4-44,0-1 1,0 1 0,0-1-1,0 1 1,0 0 0,1 0-1,-1 0 1,0 1 0,0-1-1,1 1 1,5 0-1,-8 0-40,1 1-1,-1-1 1,0 0-1,1 1 1,-1 0-1,0-1 1,1 1-1,-1 0 1,0 0-1,0-1 1,0 1-1,0 0 1,0 0-1,0 0 1,0 0-1,0 1 1,0-1-1,0 0 1,-1 0-1,1 0 1,0 1-1,-1-1 1,1 0-1,-1 1 1,0-1-1,1 0 1,-1 1 0,0-1-1,0 2 0,2 13-4,-1 0-1,-1 0 0,-1 0 0,0 0 0,-1-1 0,-1 1 0,0-1 0,-7 21 0,9-33-7,0-1 0,0 1 0,0 0 0,1-1 0,-1 1 0,1 0 0,0-1 0,-1 1 0,1 0 0,1 0 0,-1-1 0,0 1 0,1 0 0,-1-1 0,1 1 0,0 0 0,0-1 0,0 1 0,0-1 0,0 1 0,1-1 0,1 3 0,-1-3 0,1 0 0,-1 0 0,1 0 0,0 0 0,0-1 0,-1 1 0,1-1 0,0 0 0,0 0 0,1 0 0,-1 0 0,0 0 0,0 0 0,0-1 0,1 0 0,-1 0 0,0 0 0,4 0 0,5-1 22,-1-1-1,1 0 0,-1-1 1,0 0-1,0 0 0,0-2 1,0 1-1,-1-1 0,0-1 1,0 1-1,16-14 0,-8 0-1391</inkml:trace>
  <inkml:trace contextRef="#ctx0" brushRef="#br0" timeOffset="4">1505 1013 12832,'0'0'384,"-3"1"-208,1 0-130,0 1 0,-1-1 0,1 1 0,0-1 0,0 1 0,0 0 0,0 0 0,0 0 1,0 0-1,1 1 0,-1-1 0,-1 4 0,-18 35 142,17-31-133,-14 30 116,1 1 1,-18 73-1,31-97-145,1 0 1,0 0-1,1 0 1,1 0-1,1 0 1,1 1-1,0-1 1,1 0-1,1 0 1,5 17 0,-5-25-225,0-1 1,1 0 0,0 0-1,0 0 1,1 0 0,0-1-1,0 0 1,13 13 0</inkml:trace>
  <inkml:trace contextRef="#ctx0" brushRef="#br0" timeOffset="5">1605 1111 14400,'0'0'2016,"1"7"-1873,49 246 167,-47-240-659,0 0 1,1 0 0,1-1-1,0 0 1,8 15-1</inkml:trace>
  <inkml:trace contextRef="#ctx0" brushRef="#br0" timeOffset="6">1904 1322 15872,'0'0'895,"14"-7"-447,5 2 96,10-5 32,10-6-320,7 2 0,5 1-96,0-1 32,-9-3-192,-7 0 32</inkml:trace>
  <inkml:trace contextRef="#ctx0" brushRef="#br0" timeOffset="7">2114 1119 13312,'0'0'2042,"-4"18"-1103,-3 44-666,2-37-228,2 0 1,2 0-1,0 32 0,2-50-38,0 1-1,0-1 1,0 0-1,1-1 1,0 1-1,0 0 1,1 0 0,0-1-1,0 0 1,0 1-1,1-1 1,0 0-1,0-1 1,1 1-1,0-1 1,6 7-1,-8-11-168,-1 1 0,1 0 0,-1 0 0,1-1 0,0 0 0,0 1 0,-1-1 0,1 0 0,0-1 0,0 1 0,0 0 0,5 0 0</inkml:trace>
  <inkml:trace contextRef="#ctx0" brushRef="#br0" timeOffset="8">2373 1104 13760,'0'0'186,"-1"3"-111,-1 9 82,0-1 0,1 1 0,0-1 0,1 1-1,0 0 1,1-1 0,5 23 0,-5-28-85,1 0-1,-1 0 1,1 0-1,1 0 1,-1-1 0,1 1-1,0-1 1,1 1-1,-1-1 1,1 0 0,0 0-1,0-1 1,0 1-1,1-1 1,0 0 0,-1 0-1,7 3 1,-10-7-56,0 1 0,0-1 0,-1 1 0,1-1 0,0 0 0,0 1 0,0-1 0,0 0 0,0 0 0,0 0 0,0 1 0,0-1 0,0 0 0,0-1 0,0 1 0,0 0 0,0 0 0,0 0 0,0 0 0,0-1 0,0 1 0,0-1 0,0 1 0,0 0 0,1-2 0,0 1 6,0-1 0,0 0 1,0 0-1,0 0 1,-1 0-1,1 0 1,-1 0-1,1-1 1,1-3-1,0-1 28,0-1 0,0 0-1,-1 0 1,0 0 0,1-13-1,-2 3 89,-2 0 0,0 0 0,0 0 0,-2 0 0,0 1 0,-10-29 0,12 43-72,0 0 1,0 0 0,0 0-1,-1 1 1,1-1 0,-1 1-1,1-1 1,-1 1 0,0-1-1,0 1 1,-4-3 0,4 6-304,1 1 1,-1-1-1,1 1 1,-1 0 0,1-1-1,0 1 1,0 0-1,-1 2 1</inkml:trace>
  <inkml:trace contextRef="#ctx0" brushRef="#br0" timeOffset="9">2652 1220 15136,'0'0'613,"3"0"-293,7 2-55,-1-1 1,1 0 0,0 0-1,17-3 1,-26 2-90,4-18 1029,-6 16-1146,1 0 0,-1 0 0,0 0 0,0 0 0,0 1 0,0-1 0,0 0 0,0 1 0,-1-1 0,1 1 0,-1-1 0,1 1 0,-1-1 0,-2-1 0,-26-15 644,22 14-398,2 4-164</inkml:trace>
  <inkml:trace contextRef="#ctx0" brushRef="#br0" timeOffset="10">2904 981 13952,'0'0'32,"-1"3"42,1-2-67,-29 84 497,27-76-441,0 0 0,0 0 0,1 1-1,0-1 1,1 0 0,0 1 0,2 16 0,-1-22-40,1 1 0,0 0 0,0-1 0,0 0 0,0 1 0,1-1 1,-1 0-1,1 0 0,0 0 0,0-1 0,1 1 0,-1-1 0,1 1 1,0-1-1,0 0 0,0-1 0,0 1 0,9 3 0,-8-3 4,1-1-1,0 1 1,-1-1-1,1-1 1,0 1-1,0-1 1,0 0-1,0 0 1,0-1-1,0 0 1,0 0-1,0 0 1,0-1-1,11-2 1,-11 0 37,1 1 0,-1-1 0,0-1 0,0 0 0,0 1 0,-1-2 0,1 1 0,-1-1 0,0 1 0,0-1 0,-1-1 1,1 1-1,-1-1 0,0 0 0,-1 0 0,1 0 0,-1 0 0,0 0 0,-1-1 0,0 0 0,0 1 0,0-1 0,-1 0 0,1-7 0,-1 3 21,0 0-1,0 0 1,-1 0-1,-1 0 1,0 0-1,0 0 1,-1 0-1,-1 1 1,1-1-1,-2 1 1,1-1 0,-2 1-1,1 0 1,-12-17-1,12 23-27,0-1 0,0 1 0,0 0 0,0 0 0,-1 1 0,0-1 0,0 1 0,0 0 0,0 1 0,0-1 0,-1 1-1,1 0 1,-1 0 0,1 1 0,-1-1 0,0 1 0,-7 0 0,8 0-165,0 1 1,1 0-1,-1 0 0,0 0 1,0 1-1,1-1 0,-1 1 0,0 0 1,1 1-1,-1-1 0,1 1 0,0 0 1,-1 0-1,1 0 0,0 0 0,0 1 1,0 0-1,1 0 0,-1 0 1,-5 6-1</inkml:trace>
  <inkml:trace contextRef="#ctx0" brushRef="#br0" timeOffset="11">3160 887 12672,'0'0'1152,"1"5"-870,3 22-129,-2-16-100,0 0 1,0 0 0,5 11-1,-6-18-41,1 0-1,0-1 0,0 1 0,0-1 0,0 0 0,0 1 0,1-1 1,-1 0-1,1 0 0,0 0 0,0-1 0,6 5 0,128 70 219,-134-76-223,-1 0 0,0 0 0,0 1 0,0-1 0,0 1 0,0-1 0,0 1 1,0 0-1,-1 0 0,1 0 0,-1 0 0,1 0 0,-1 0 0,0 0 1,0 0-1,0 0 0,0 1 0,0-1 0,1 5 0,-2-3 1,1 0 1,-1 0-1,0 0 1,-1 1-1,1-1 0,-1 0 1,1 0-1,-1 0 0,0 0 1,-4 8-1,1-4 5,0 0 1,0 0 0,-1 0-1,0 0 1,-1-1 0,0 0-1,0 0 1,0 0-1,-1-1 1,-8 7 0,10-10-324,0-1 1,0 1 0,0-1-1,0 0 1,-7 1 0</inkml:trace>
  <inkml:trace contextRef="#ctx0" brushRef="#br0" timeOffset="12">3215 840 13760,'0'0'352,"27"0"-160,-3-5 0,7-2-160,4-3 32</inkml:trace>
  <inkml:trace contextRef="#ctx0" brushRef="#br0" timeOffset="13">3445 769 11360,'19'0'69,"-10"0"44,0 0-1,0 1 1,-1 0 0,1 0 0,0 1-1,-1 0 1,1 1 0,10 4 0,-14-4-33,1 0 1,-1 1 0,0-1-1,0 1 1,0 0 0,0 0 0,-1 0-1,0 1 1,0 0 0,0 0-1,0 0 1,5 11 0,0 3 44,-1 0 0,-1 1 0,-1 0 0,-1 0 0,-1 1 0,0-1 0,-1 1 0,-2 0-1,-1 31 1,-1-15 70,-3 0 0,-1 0 0,-1 0 0,-19 55 0,17-67 12,-21 47 0,25-66-175,1 1 0,-1-1 1,0 0-1,-1 0 0,1 0 0,-1 0 0,0-1 0,-1 0 0,1 0 1,-1 0-1,-11 6 0,-15 1-1995,26-10-8463</inkml:trace>
  <inkml:trace contextRef="#ctx0" brushRef="#br0" timeOffset="14">2380 374 14976,'0'0'64,"3"-2"26,9-4 15,-1 0-1,1 1 0,0 0 1,0 1-1,22-4 1,70-8 166,-72 12-203,509-80 674,40-6-295,-40 49-2378,-523 40-9071</inkml:trace>
  <inkml:trace contextRef="#ctx0" brushRef="#br0" timeOffset="15">4181 616 14208,'-5'1'362,"0"2"-233,0 0 0,0 0 0,0 0 0,0 1 0,0 0 0,1 0 0,-1 0 0,1 0 1,0 1-1,1 0 0,-1-1 0,1 1 0,0 1 0,-3 5 0,-7 16 267,-15 43 1,25-62-379,-10 28 38,2 0 0,1 0 1,-6 55-1,14-72-39,0 0 0,2 0 0,0 0 0,1 0 0,1-1 0,1 1 0,1-1 0,11 35 0,-13-48 13,0 0 0,0 0 0,1 0 0,-1-1 0,1 1 0,0-1 0,1 1 0,-1-1 0,1 0 0,-1-1 0,1 1 0,1-1 0,-1 1 0,0-1 0,9 4 0,-9-5-255,0 0 0,0-1 0,0 0 0,0 0 1,1 0-1,-1 0 0,0-1 0,1 0 0,-1 1 1,0-1-1,6-1 0</inkml:trace>
  <inkml:trace contextRef="#ctx0" brushRef="#br0" timeOffset="16">4368 767 14976,'0'0'2538,"-1"4"-2255,1 17-117,1 0 1,1 1-1,7 37 0,4 32-31,-12-74-128,0 25 14,3-1 0,1 0 0,11 44-1,-9-71 486,-2-7-3353</inkml:trace>
  <inkml:trace contextRef="#ctx0" brushRef="#br0" timeOffset="17">4520 1090 15328,'0'0'256,"8"0"-128,-2-1 384,8-4 31,18-2-223,6-1 32,0-1-96,-1 1 32,2-1-96,-3 2 0,-2-2-128,-4 1 0,-8-1-64,-7 2 0</inkml:trace>
  <inkml:trace contextRef="#ctx0" brushRef="#br0" timeOffset="18">4732 885 14112,'0'0'224,"2"10"96,-3 5 64,2 16 32,1 6 32,0 2-192,-2-1 31,-2 2-95,4-2 32,5-7-64,3-4 0,0-6-64,0-1 32,1-4-64,4-9 32</inkml:trace>
  <inkml:trace contextRef="#ctx0" brushRef="#br0" timeOffset="19">4930 853 15232,'1'3'160,"12"67"417,-10-47-211,1 1 1,1-1-1,14 39 1,-16-56-288,-1 0 0,2 1 1,-1-1-1,1-1 1,0 1-1,0-1 0,0 1 1,1-1-1,0 0 0,0-1 1,0 1-1,0-1 1,1 0-1,0 0 0,0-1 1,0 0-1,10 4 0,-16-7-71,1 1 0,0-1 0,-1 0 1,1 0-1,-1 0 0,1 0 0,0 0 0,-1 0 0,1 0 0,-1-1 0,1 1 0,0 0 0,-1 0 0,1 0 0,-1-1 0,1 1 0,-1 0 0,1 0 0,-1-1 0,1 1 0,-1-1 0,1 1 0,-1 0 0,1-1 0,-1 1 0,1-1 0,-1 1 0,0-1 0,1 1 0,-1-1 0,0 1 0,0-1 0,1 0 0,-1 0 0,9-26 85,-8 21-67,6-23 84,-2-1-1,4-45 1,-9 61-47,1 0 0,-2 0 0,0 1 0,0-1-1,-2 0 1,1 1 0,-10-26 0,10 35-41,0 0-1,0 0 0,0 0 0,0 0 0,-1 1 0,0-1 1,0 1-1,0 0 0,0 0 0,0 0 0,-1 0 0,1 0 1,-1 0-1,0 1 0,0 0 0,-6-3 0,8 5-11,-1-1 0,1 0-1,-1 1 1,1-1 0,-1 1-1,0 0 1,1 0 0,-1 0-1,0 0 1,1 0 0,-1 0-1,1 1 1,-1-1 0,1 1-1,-1 0 1,1 0-1,-1 0 1,1 0 0,-1 0-1,1 1 1,0-1 0,0 1-1,0-1 1,0 1 0,0 0-1,0 0 1,0 0 0,-2 3-1,-8 13-2601</inkml:trace>
  <inkml:trace contextRef="#ctx0" brushRef="#br0" timeOffset="20">5282 1082 14880,'0'0'1754,"2"-3"-1343,3-2-272,0-1 0,0 0 0,-1 0 0,6-10 1,-5-5 2668,-5 20-2264,0-1-57,0-1-3220</inkml:trace>
  <inkml:trace contextRef="#ctx0" brushRef="#br0" timeOffset="21">5410 831 16320,'0'0'901,"1"2"-421,27 164 965,3 10-1104,-26-150-264,-1-16-2543</inkml:trace>
  <inkml:trace contextRef="#ctx0" brushRef="#br0" timeOffset="22">5576 828 14112,'0'0'1669,"-2"3"-1360,-1 4-269,-1 0-1,1 0 0,0 0 1,0 0-1,1 1 0,0-1 1,1 1-1,-1-1 1,1 1-1,1 0 0,0-1 1,0 9-1,0-9-33,1-1 0,0 0 0,0 1 0,1-1 0,0 0 0,0 0 0,0 0 0,1 0 0,0 0 0,0-1 0,0 1 0,1-1 0,0 0 0,0 0 0,6 6 0,35 22 22,-36-28-22,-1 0 0,-1 0 0,1 1 0,-1 0-1,0 1 1,0 0 0,6 8 0,-11-12 1,-1 0-1,0 0 1,0 0 0,0 0-1,0 0 1,0 1 0,0-1-1,-1 0 1,0 0 0,0 1-1,0-1 1,0 0 0,0 1-1,-1-1 1,1 0 0,-1 1-1,0-1 1,0 0 0,0 0-1,0 0 1,-1 0 0,-3 5-1,0 2 16,-1 0-1,-1-1 1,1 0-1,-2-1 1,-11 12-1,17-18-123,1 0-1,-1-1 0,0 1 0,0-1 0,0 1 0,0-1 0,0 0 0,-1 0 0,1 0 0,0 0 0,0 0 0,-1-1 0,1 1 0,-1-1 1,1 1-1,0-1 0,-1 0 0,1 0 0,-5 0 0</inkml:trace>
  <inkml:trace contextRef="#ctx0" brushRef="#br0" timeOffset="23">5531 793 13952,'0'0'64,"27"-12"0,2 2-64,2-5 0</inkml:trace>
  <inkml:trace contextRef="#ctx0" brushRef="#br0" timeOffset="24">5829 640 14112,'2'2'-27,"4"3"35,0 0 0,0 1 0,-1-1 0,0 1 0,0 0-1,6 11 1,14 16 38,-13-19-13,3 0 66,-2 2 1,0 0-1,-1 0 1,-1 1-1,13 25 1,-12-13 103,-1-1 0,-1 1 1,-2 1-1,-1 0 0,-2 0 1,0 1-1,-2-1 0,-1 32 1,-3-38-72,0 1 1,-2-1 0,-1 0 0,0-1 0,-2 1-1,-1-1 1,0 0 0,-2 0 0,-1-1-1,-20 35 1,25-50-372,0-1 1,0 0-1,0 0 0,-1 0 1,1-1-1,-2 0 0,-9 7 1</inkml:trace>
  <inkml:trace contextRef="#ctx0" brushRef="#br0" timeOffset="25">4140 76 14784,'0'0'293,"5"2"59,16 3-47,1 0 0,0-2 1,-1 0-1,1-2 0,44-2 0,-26 1-158,257-19 435,17 3-86,-166 12-352,-63 0-78,455-34 316,-514 34-341,0 0 96,34 0-1,-60 6-130,1 0-1,0 0 0,0 0 0,-1 1 0,1-1 1,-1 0-1,0 0 0,0 1 0,0 2 1,0-2 0,6 42 11,2 0 1,23 77-1,-5-42-2471,-26-79 2424,3 8-12156</inkml:trace>
  <inkml:trace contextRef="#ctx0" brushRef="#br0" timeOffset="26">6334 911 16128,'0'0'1663,"16"0"-1311,-2-2-32,6-3-64,3 1 0,1 4 0,0-1 32,0-6-32,6-1-32,6 4-64,7-3 0</inkml:trace>
  <inkml:trace contextRef="#ctx0" brushRef="#br0" timeOffset="27">6853 675 17151,'0'0'256,"0"-3"48,-1-5-53,2 0-1,-1 0 1,1 0-1,0 0 1,1 1-1,0-1 1,0 0-1,6-11 1,-1-3-58,17-45 517,-23 65-145,1 5-496,6 11-49,0 1 0,-1 1-1,0-1 1,-1 1 0,-1 0-1,7 32 1,4 105-40,-9-75 25,-1 84-3,-10-98-2761,3-56-10734</inkml:trace>
  <inkml:trace contextRef="#ctx0" brushRef="#br0" timeOffset="28">6708 1171 17311,'0'0'166,"4"0"36,71-10 786,44-5 275,48-4 49,-121 18-384,-45 1-667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1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9 600 15232,'48'-347'96,"-42"313"-99,8-59-14,-13 81 15,0 0 0,-1-1 0,-1 1 0,0 0 0,-3-16 0,4 26 2,0 1 0,0-1 1,-1 0-1,1 1 1,-1-1-1,1 1 0,-1-1 1,1 1-1,-1-1 1,0 1-1,0-1 0,0 1 1,0 0-1,0-1 1,0 1-1,0 0 0,0 0 1,0 0-1,-1 0 1,1 0-1,0 0 0,-1 0 1,1 0-1,-1 0 1,1 1-1,-1-1 1,1 1-1,-1-1 0,1 1 1,-1-1-1,0 1 1,1 0-1,-1 0 0,1 0 1,-4 0-1,2 1 3,1 0 0,-1 0 0,0 0 0,0 0 0,1 0-1,-1 1 1,1-1 0,-1 1 0,1 0 0,0-1 0,-1 1 0,1 0 0,0 1-1,0-1 1,1 0 0,-1 0 0,0 1 0,-2 4 0,2-2 22,0-1 1,0 1-1,0 0 1,1 0-1,-1 0 1,1-1-1,0 1 1,1 0-1,-1 0 1,1 0-1,0 0 1,0 0-1,1 1 1,-1-2-1,1 1 1,0 0-1,1 0 1,-1 0-1,1 0 0,0-1 1,0 1-1,0-1 1,1 1-1,-1-1 1,1 0-1,0 0 1,1 0-1,-1 0 1,1-1-1,-1 1 1,1-1-1,0 0 1,0 0-1,0 0 1,1-1-1,-1 0 1,1 1-1,-1-2 1,1 1-1,0 0 1,0-1-1,0 0 1,0 0-1,8 0 0,-5-1 10,0 0 0,0 0 0,0-1 0,0 0 0,0-1 0,0 0 0,12-4 0,1-3 87,27-16 0,-31 16-32,0 0 1,29-10-1,-43 18-73,0 0 0,-1 0 0,1 0 0,0 1 0,0-1 1,0 1-1,0 0 0,0 0 0,0 0 0,0 0 0,0 0 0,0 1 0,0-1 0,4 2 0,-6-1-13,-1 0 0,1 0-1,0 0 1,-1 0 0,1 0-1,-1 0 1,1 0 0,-1 0 0,1 0-1,-1 0 1,0 0 0,1 0 0,-1 0-1,0 0 1,0 2 0,1 1 5,3 14 12,-1 1-1,-1 0 1,0 0-1,-2 0 0,-2 27 1,3 46 36,-1-82-51,2-1 0,-1 0 0,1 0 1,1 0-1,-1 0 0,1 0 1,7 12-1,-9-18-91,1-1 1,-1 1 0,1-1 0,-1 0-1,1 0 1,0 1 0,0-1-1,0 0 1,0-1 0,0 1-1,1 0 1,-1-1 0,0 1 0,1-1-1,-1 1 1,1-1 0,0 0-1,-1 0 1,1-1 0,0 1-1,0 0 1,-1-1 0,1 0-1,0 1 1,5-1 0</inkml:trace>
  <inkml:trace contextRef="#ctx0" brushRef="#br0" timeOffset="1">689 312 12672,'0'0'1114,"4"-2"-783,7-2-94,1 0 1,-1 1-1,1 0 0,0 0 1,16 0-1,-39 18-104,-4 5-104,1 1 0,0 1-1,2 0 1,1 1 0,0 0-1,2 1 1,-10 37 0,18-57-27,0 2 22,-1-1-1,1 1 0,0 0 0,1 0 0,-1 0 0,2 10 0,-1-14-16,0 0 0,1-1 1,0 1-1,-1 0 0,1-1 0,0 1 0,0 0 0,0-1 0,0 1 0,0-1 0,0 0 0,0 1 0,1-1 0,-1 0 0,0 0 0,1 0 0,-1 0 1,1 0-1,-1 0 0,1 0 0,0 0 0,-1-1 0,1 1 0,0 0 0,-1-1 0,1 0 0,2 1 0,3 0 17,0 0-1,-1-1 1,1 0-1,0 0 1,0 0-1,0-1 1,0 0-1,-1 0 1,1-1-1,8-2 1,3-3-894,29-14 1,-43 19 467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550 14304,'0'-2'362,"1"-11"-54,0 0-1,1 0 0,0 1 1,1-1-1,6-15 0,27-64-190,-17 48-46,-8 18-69,-1-1-1,-2 0 1,9-46 0,-16 63-2,0 0 0,-1 1 0,0-1-1,0 0 1,-1 0 0,-3-11 0,3 16 0,-1-1 0,1 1 0,-1 0 0,-1 0 0,1 0 0,-1 0 0,0 0 0,0 0 0,0 0 0,-1 1 0,-6-7-1,7 9 8,0 0 0,1-1 0,-1 2 0,0-1 0,0 0-1,0 1 1,0-1 0,-1 1 0,1 0 0,0 0 0,-1 0-1,1 0 1,-1 1 0,1-1 0,0 1 0,-1 0-1,1 0 1,-1 0 0,1 1 0,-1-1 0,1 1 0,0 0-1,-1 0 1,1 0 0,-5 2 0,2 0 8,0 0 1,0 0-1,0 1 1,0 0-1,1 0 1,0 0-1,-1 1 1,2 0-1,-1 0 1,0 0-1,1 0 1,-4 7-1,7-10-10,0 0-1,0 0 0,0-1 1,1 1-1,-1 0 1,1 0-1,-1 0 1,1-1-1,-1 1 1,1 0-1,0 0 0,0 0 1,0 0-1,0 0 1,1 0-1,-1 0 1,0 0-1,1-1 1,-1 1-1,1 0 0,0 0 1,-1 0-1,1-1 1,0 1-1,0 0 1,0-1-1,0 1 1,1-1-1,-1 1 0,0-1 1,1 0-1,-1 1 1,2 0-1,2 2 0,0-1 0,0 0 0,0 0 1,0 0-1,0-1 0,0 1 0,1-1 0,-1 0 0,11 1 0,5-1 8,1-1-1,-1-1 1,30-3-1,-28 1 6,1 1 0,33 2-1,-52-1-15,0 1-1,0 0 1,0 0 0,-1 0-1,1 0 1,0 1 0,0-1-1,8 6 1,-12-6-1,1 1 0,0-1 0,0 1 0,-1 0 0,1 0 0,-1 0 0,0 0 0,0 0 0,0 0 0,0 0 0,0 0 0,0 0 0,0 1 0,0-1 0,-1 0 0,1 1 0,-1-1 0,0 0 0,0 1-1,0 4 1,-1 18 1,-1 1-1,-10 45 0,6-39-3,-3 38 0,9-59-3,-1 0 1,2 0-1,-1 0 0,2 0 1,-1 0-1,2 0 0,3 12 0,-5-19 6,1 0-1,-1-1 1,1 1-1,0-1 1,0 1-1,0-1 1,1 0-1,-1 0 1,1 0-1,-1 0 0,1 0 1,0-1-1,0 1 1,1-1-1,-1 0 1,0 1-1,1-2 1,-1 1-1,1 0 1,0-1-1,0 0 1,-1 1-1,9 0 0,0-2-223,0 0-1,0 0 0,0-2 1,0 1-1,0-1 0,0-1 1,-1 0-1,17-7 0,-27 10 77,8-4-1070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1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72 1188 11360,'-2'-27'723,"2"4"3977,0 43-4562,1-1 0,0 0-1,8 33 1,1 10-33,-8-45-248,0 10-238,1 0 0,2 0 0,0 0 0,13 33 1</inkml:trace>
  <inkml:trace contextRef="#ctx0" brushRef="#br0" timeOffset="1">310 1118 14560,'0'0'512,"10"34"-256,-8 0 0,0 13-96,-1 4 32,-1 1-96,0-2 32</inkml:trace>
  <inkml:trace contextRef="#ctx0" brushRef="#br0" timeOffset="2">67 547 14400,'-6'-20'174,"2"-2"0,0 1 0,1 0 0,1-1 0,2-41 0,0 10-29,-2-11 100,-2 1 1,-23-118-1,24 171-205,1 4 478,0 20-155,2-12-367,-2 9 67,-1 10 118,1-1-1,1 32 0,2-45-139,0-1 0,-1 1 1,2 0-1,-1 0 0,1-1 0,0 1 1,1-1-1,0 1 0,0-1 0,0 0 1,8 11-1,-7-11-28,1-1-1,-1 1 1,1-1 0,0 0 0,1 0 0,-1 0-1,1-1 1,0 0 0,0 0 0,0-1 0,1 0-1,-1 0 1,1 0 0,0-1 0,-1 1 0,1-2-1,0 1 1,0-1 0,1 0 0,-1-1 0,0 1-1,0-1 1,0-1 0,0 0 0,1 0 0,-1 0-1,0-1 1,-1 1 0,13-6 0,-9 3 1,29-14 62,-38 18-44,5 26 27,-6-4-40,-6 39 0,3-48-11,1 1 0,1-1-1,0 1 1,1-1-1,1 1 1,0 0 0,0-1-1,7 25 1,-8-36-7,1 0 1,0 0-1,-1 1 0,1-1 1,0 0-1,1 0 1,-1 0-1,0 0 0,0 0 1,1 0-1,-1-1 1,1 1-1,0 0 0,-1-1 1,1 1-1,0-1 0,0 0 1,0 1-1,0-1 1,0 0-1,0 0 0,0 0 1,1-1-1,-1 1 1,0 0-1,0-1 0,1 0 1,-1 1-1,0-1 1,1 0-1,-1 0 0,0 0 1,1 0-1,-1-1 1,0 1-1,1-1 0,-1 1 1,0-1-1,0 0 1,0 0-1,4-2 0,22-12-2390</inkml:trace>
  <inkml:trace contextRef="#ctx0" brushRef="#br0" timeOffset="3">697 423 14784,'5'-6'33,"1"1"1,1-1-1,-1 2 1,15-9 0,-20 12-29,0 0 0,0 1 0,0-1 0,1 1 0,-1-1 0,0 1 0,0-1 0,0 1 0,1 0 0,-1 0 0,0 0 0,1-1 0,-1 1 0,0 1 0,0-1 0,1 0 0,-1 0 0,0 0 0,0 1 0,1-1 0,-1 0 0,0 1 0,0-1 0,0 1 0,0 0 0,0-1 0,0 1 0,0 0 0,0 0 0,0-1 0,0 1 0,0 0 0,0 0 0,0 0 0,0 0 0,-1 0 0,1 0 0,-1 1 0,1-1 0,0 0 0,-1 0 1,1 3-1,0 0 11,0 0 1,-1 0-1,1 0 1,-1 0-1,0 0 1,0 0-1,0 0 1,0 0-1,-1 0 1,0 0-1,0 0 1,0 0-1,-1 3 1,-25 54 184,20-48-153,-63 121 426,68-131-447,0 0 0,1 0 0,-1 0 0,1 0 1,0 0-1,0 1 0,0-1 0,1 0 0,-1 0 0,1 1 0,0-1 0,0 6 0,0-8 69,9 1-71,-1-1-1,0 1 1,0 1 0,0-1-1,-1 1 1,1 1 0,13 7-1,-18-9-19,1 0-1,-1 0 0,0 1 0,0-1 0,0 1 1,0 0-1,0-1 0,0 1 0,-1 1 0,0-1 1,1 0-1,-1 0 0,0 1 0,-1 0 0,1-1 1,-1 1-1,1 0 0,-1 0 0,0-1 0,-1 1 1,1 0-1,0 5 0,-1-1 2,-1 0-1,0 0 1,0 0 0,-1 0 0,1 0 0,-2-1-1,1 1 1,-1 0 0,0-1 0,-6 9-1,-22 36-210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1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7 13504,'0'0'3103,"13"24"-3039,-5 12-32,0 6 0,-3 4-32,1 3 32,1-4-32,4-6 0,1-6 0,-4-12 0</inkml:trace>
  <inkml:trace contextRef="#ctx0" brushRef="#br0" timeOffset="1">213 1 13856,'0'0'736,"4"32"-256,-1 2-32,1 21-224,-3 5 0,-1 7-64,-1-6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25:06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3 12224,'0'-9'218,"1"-1"0,0 0 0,0 1 0,1-1 0,0 1 0,1 0 1,0 0-1,0 0 0,7-12 0,3-3 86,32-45 0,-42 64-297,0 1 0,1 0 0,-1 0 1,1 0-1,0 1 0,0-1 0,7-4 0,-9 7-6,-1 1 0,0-1 0,0 1 0,0-1 0,1 1 0,-1 0 0,0-1-1,0 1 1,1 0 0,-1 0 0,0 0 0,1 0 0,-1 0 0,0 0 0,0 0 0,1 0 0,-1 0-1,0 1 1,0-1 0,1 1 0,-1-1 0,0 1 0,0-1 0,0 1 0,1 0 0,-1-1 0,0 1-1,0 0 1,0 0 0,0 0 0,-1 0 0,1 0 0,0 0 0,0 0 0,0 0 0,0 2 0,6 8-1,-2 0 0,1 0 0,-1 1 0,-1 0 0,0 0 0,0 1 0,-2-1 0,1 1 0,-2-1 0,1 1 0,-2 17 0,-1 5 0,-1 0 0,-15 66 0,13-80 14,-1 0 0,-2 0 1,0-1-1,-1 1 1,-1-2-1,-14 25 1,23-44-3,0 0 0,0 0 0,-1 0 0,1-1 0,0 1 0,0 0 0,0 0 1,0 0-1,0 0 0,0 0 0,0 0 0,0 0 0,0 0 0,0 0 0,0 0 0,0 0 0,0 0 0,-1 0 1,1 0-1,0 0 0,0 0 0,0 0 0,0 0 0,0 0 0,0 0 0,0 0 0,0 0 0,0 0 0,0 0 0,-1 0 1,1 0-1,0 0 0,0 0 0,0 0 0,0 0 0,0 0 0,0 0 0,0 0 0,0 0 0,0 0 0,0 0 1,-1 0-1,1 0 0,0 0 0,0 0 0,0 0 0,0 0 0,0 0 0,0 0 0,0 1 0,0-1 0,0 0 0,0 0 1,0 0-1,0 0 0,0 0 0,0 0 0,0 0 0,0 0 0,0 0 0,0 0 0,0 1 0,0-1 0,0 0 0,0 0 1,0 0-1,0-11 237,9-17-12,-5 23-216,0-1 0,0 1 0,0 1 0,1-1 1,0 1-1,0 0 0,0 0 0,0 0 0,1 1 0,7-5 1,7 0 122,37-12 1,0 1-49,-49 16-96,-1 1 6,-6 1-2,0-1 0,-1 1 0,1 0 0,0-1 0,-1 1 1,1-1-1,-1 1 0,1-1 0,-1 1 0,0-1 0,1 0 0,-1 1 0,0-4 1,0 1 1,24-93-2086</inkml:trace>
  <inkml:trace contextRef="#ctx0" brushRef="#br0" timeOffset="662.22">422 232 12576,'0'0'944,"0"5"-571,-7 68 386,3-51-599,2-1-1,-1 28 0,4-43-111,0-1-1,0 1 0,0 0 0,1 0 1,0-1-1,0 1 0,0-1 1,0 1-1,6 6 0,-8-10-32,1-1 0,0 0-1,0 1 1,0-1-1,0 0 1,0 0-1,0 1 1,0-1 0,0 0-1,1 0 1,-1 0-1,0-1 1,1 1-1,-1 0 1,0 0-1,1-1 1,-1 1 0,1 0-1,-1-1 1,1 0-1,-1 1 1,1-1-1,0 0 1,-1 0 0,1 0-1,-1 0 1,1 0-1,-1 0 1,1 0-1,0-1 1,-1 1 0,1 0-1,-1-1 1,1 0-1,-1 1 1,0-1-1,1 0 1,-1 1 0,2-3-1,3-1 14,-1-1 0,0 1-1,0-1 1,0 0 0,-1-1-1,1 1 1,-1-1 0,-1 0-1,1 0 1,-1 0 0,0-1 0,-1 1-1,1-1 1,-1 1 0,0-1-1,-1 0 1,0 0 0,1-13-1,-2-7 83,-1 0-1,-1 0 0,-8-40 0,8 55-80,1 6-5,0-1 0,1 1 0,-1-1 0,1 0 0,1 1 0,-1-1 0,1 1 0,0-1 0,1 1 0,-1-1 0,5-9 0,-5 15-24,-1 1 0,1-1-1,-1 0 1,0 1 0,1-1 0,-1 1-1,1-1 1,-1 1 0,1-1 0,0 1-1,-1-1 1,1 1 0,0 0 0,-1-1-1,1 1 1,0 0 0,-1-1 0,1 1-1,0 0 1,-1 0 0,1 0 0,0 0-1,0 0 1,-1 0 0,1 0 0,0 0-1,0 0 1,-1 0 0,1 0 0,0 0-1,0 0 1,0 1 0,18 8-51,-15-5 47,1 0-1,-1 0 1,0 0-1,0 1 1,-1-1-1,1 1 0,-1 0 1,0-1-1,0 2 1,2 6-1,1 4-23,-1 1 0,3 19 0,-7-26 19,1 0 0,0-1 0,1 1 0,0 0 0,1-1 0,0 0 0,0 0 0,1 0 0,9 14 0,-13-22 9,0 0 0,0 0 0,0 0 0,0 0 0,0 0 0,0-1 0,0 1 0,1 0 0,-1-1 0,0 1 0,0 0 0,0-1 0,1 0 0,-1 1 0,0-1 0,0 0 0,1 0 0,-1 0 0,0 1 0,1-1 0,-1-1 0,0 1 0,1 0 0,-1 0 0,0 0 0,0-1 0,1 1 0,-1-1 0,0 1 0,0-1 0,1 1 0,-1-1 0,0 0 0,0 1 0,0-1 0,0 0 0,0 0 0,0 0 0,0 0 0,1-2 0,5-4 0,-1 0 0,0-1 0,-1 0 0,6-9 0,-10 16 0,12-22 26,0 0 0,-2-1 0,11-32 0,-17 41-4,-1 0 0,-1-1 0,0 1-1,-1-1 1,-1 0 0,-1-28-1,0 43-16,0 0 0,0 0 0,0 0-1,0-1 1,-1 1 0,1 0 0,0 0 0,-1 0-1,1 0 1,0 0 0,-1 0 0,1 0-1,-1 0 1,0 0 0,1 0 0,-1 0-1,0 1 1,1-1 0,-1 0 0,0 0-1,0 1 1,0-1 0,0 0 0,0 1-1,-1-1 1,0 0 30,0 0 1,-1 1-1,1 0 0,0-1 1,0 1-1,-1 0 0,1 0 1,0 0-1,-1 1 0,1-1 1,-4 1-1,-5 3-347,0 0 0,0 1 0,-17 8 0,23-10-66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2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582 16224,'23'-183'-53,"1"-4"-51,-21 145 83,-2 0 1,-7-63-1,4 83 21,2 21 730,0 4-410,0 0-238,0 11 168,1 0 0,0-1 0,5 25 0,-6-35-232,1 0 1,-1-1-1,1 1 1,0 0 0,0 0-1,0-1 1,1 1-1,-1-1 1,1 1-1,-1-1 1,1 0-1,0 1 1,0-1-1,0 0 1,0 0-1,0 0 1,0 0-1,1-1 1,-1 1-1,1-1 1,-1 1-1,1-1 1,0 0-1,-1 0 1,5 1-1,5-1-6,-1 0-1,1 0 1,0-2 0,-1 1-1,1-1 1,13-4-1,-2 0-4,0-1 0,24-10-1,-19 1-6,-28 15 0,1 0 0,-1 0 0,1 0 0,-1 0 0,0-1 0,1 1 0,-1 0 0,0 0 0,1 0 0,-1 0 0,1 0 0,-1 0 0,0 1 0,1-1 0,-1 0 0,1 0 0,-1 0 0,0 0 0,1 0 0,-1 0 0,0 1 0,1-1 0,-1 0 0,0 0 0,1 1 0,-1-1 0,0 0 0,0 0 0,1 1 0,-1-1 0,0 0 0,0 1 0,0-1 0,1 0 0,-1 1 0,0-1 0,0 0 0,0 1 0,0-1 0,0 1 0,0-1 0,0 0 0,0 1 0,1-1 0,-1 0 0,-1 1 0,1 0 0,0-1 0,2 12 0,0 1 0,-2 0 0,1-1 0,-2 1 0,0 0 0,0-1 0,-1 1 0,-5 15 0,2-6 0,-2 32 0,7-40 42,0 0-1,1 0 0,0 0 0,5 22 0,-5-32-147,0-1 0,-1 0-1,1 0 1,0 1-1,0-1 1,1 0 0,-1 0-1,1 0 1,0 0 0,-1 0-1,1-1 1,0 1 0,1 0-1,-1-1 1,0 0 0,1 1-1,-1-1 1,1 0 0,0 0-1,0 0 1,0-1 0,0 1-1,4 1 1</inkml:trace>
  <inkml:trace contextRef="#ctx0" brushRef="#br0" timeOffset="1">673 297 12128,'0'0'2816,"1"-4"-2406,0-2-307,0 0 1,-1 1-1,1-1 0,-1 0 0,0 0 1,0 0-1,-1 1 0,0-1 0,0 0 1,0 1-1,-1-1 0,0 1 0,-4-11 0,5 14 601,20 94 634,-5-31-1070,15 116-2204,-26-160-1037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2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49 12384,'0'0'480,"3"15"128,0 9 0,1 10-192,0 5 32,0 3-288,-1 1 0,2-3-64,3-4 0,1-5-32,0-9 0</inkml:trace>
  <inkml:trace contextRef="#ctx0" brushRef="#br0" timeOffset="1">183 0 12128,'0'0'352,"10"39"-32,-3-4 32,0 17 0,0 7 0,-1 6-128,-1-4 32,-3-7-64,-2-15 64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19 13152,'-7'-12'-34,"-4"-4"3033,7 17-1645,2 11-1162,-3 19-82,-14 55-1,8-40-66,-6 10 49,12-44-51,1 0 0,1 0 0,-1 0-1,2 1 1,0-1 0,-1 22 0,3-33-36,0-1 0,0 1-1,0-1 1,0 1-1,0-1 1,0 0 0,0 1-1,1-1 1,-1 1-1,0-1 1,0 0 0,0 1-1,0-1 1,1 1-1,-1-1 1,0 0-1,0 1 1,1-1 0,-1 0-1,0 1 1,1-1-1,-1 0 1,0 1 0,1-1-1,-1 0 1,0 0-1,1 0 1,-1 1 0,1-1-1,-1 0 1,0 0-1,1 0 1,-1 0 0,1 0-1,-1 0 1,1 0-1,-1 0 1,0 0 0,1 0-1,-1 0 1,1 0-1,-1 0 1,1 0-1,-1 0 1,0 0 0,1 0-1,-1 0 1,1-1-1,-1 1 1,0 0 0,1 0-1,-1 0 1,0-1-1,1 1 1,0-1 0,24-18 105,-23 17-99,100-100 232,-27 23-59,-29 32-41,-27 26-28,1 1 0,1 1 0,35-25-1,65-40 676,-121 84-784,0 0 0,0 0 0,0 0 0,0 0 0,0 1 0,0-1 0,0 0 1,0 0-1,0 0 0,0 0 0,0 0 0,0 1 0,0-1 0,0 0 0,0 0 0,0 0 1,0 0-1,0 0 0,0 0 0,1 1 0,-1-1 0,0 0 0,0 0 0,0 0 0,0 0 1,0 0-1,0 0 0,0 0 0,1 0 0,-1 0 0,0 0 0,0 1 0,0-1 0,0 0 1,0 0-1,1 0 0,-1 0 0,0 0 0,0 0 0,0 0 0,0 0 0,0 0 0,1 0 1,-1 0-1,0 0 0,0 0 0,0 0 0,0-1 0,0 1 0,1 0 0,-1 0 0,0 0 1,0 0-1,0 0 0,0 0 0,0 0 0,0 0 0,1 0 0,-1 0 0,0-1 0,0 1 1,0 0-1,0 0 0,0 0 0,0 0 0,-5 20 440,-9 17-3274</inkml:trace>
  <inkml:trace contextRef="#ctx0" brushRef="#br0" timeOffset="1">325 584 13600,'0'0'1312,"0"3"-960,1 1-314,0 1 0,-1 0 1,0-1-1,0 1 0,0 0 1,-1-1-1,0 1 1,1-1-1,-2 1 0,1 0 1,0-1-1,-1 0 0,0 1 1,0-1-1,0 0 0,-1 0 1,1 0-1,-1 0 1,-5 5-1,0 1-14,-1 0-1,0-1 1,0 0 0,-1-1-1,0 0 1,-13 8 0,21-15-15,0 0 0,0 0 0,0 0 0,0 0 0,0 0-1,0 0 1,-1 0 0,1-1 0,0 1 0,0-1 0,-1 0 0,1 0 0,0 0 0,-1 0 0,1 0 0,0 0 0,0 0 0,-1-1 0,1 1 0,0-1-1,-4-1 1,4 1 8,-1-1-1,1 0 0,0 1 1,0-1-1,1 0 0,-1 0 1,0 0-1,0 0 0,1-1 1,-1 1-1,1 0 0,0-1 1,0 1-1,0 0 0,0-1 1,0 0-1,0 1 0,0-5 0,0-2 20,1 1 0,0-1 0,0 1 0,0 0 0,1-1 0,1 1-1,-1-1 1,1 1 0,1 0 0,-1 0 0,1 0 0,1 1 0,8-16-1,3 0 74,0 0-1,36-40 0,-48 60-99,54-56 148,-52 54-136,1-1-1,1 2 1,-1-1 0,1 1-1,0 0 1,0 0 0,0 0-1,8-2 1,-13 6-14,0-1-1,0 1 1,-1 0 0,1-1-1,0 1 1,0 0 0,0 0-1,0 0 1,0 0 0,-1 0-1,1 1 1,0-1 0,0 1-1,0-1 1,-1 1 0,1 0-1,0-1 1,-1 1-1,3 2 1,-1-1 0,-1 0 1,1 0-1,-1 1 0,0-1 0,0 1 1,0-1-1,0 1 0,-1 0 0,1 0 1,1 4-1,1 6 9,0 0 0,0 0 0,-2 1 0,2 15 0,6 97 16,-9 142 0,-3-224-2319</inkml:trace>
  <inkml:trace contextRef="#ctx0" brushRef="#br0" timeOffset="2">531 1092 12128,'0'0'208,"0"3"-32,-2 14 321,0 1-32,0 0 0,2 1 0,1 25 0,-1-43-38,1-2-390,0 1 1,0-1 0,0 1 0,-1-1-1,1 1 1,0-1 0,0 0 0,-1 0 0,1 1-1,-1-1 1,1 0 0,-1 0 0,1 0 0,-1 0-1,1 0 1,-1 0 0,0 1 0,1-1 0,-1 0-1,0 0 1,0 0 0,1-2 0,2-23 303,-2 24-289,-1 0-1,0 0 0,0 0 1,0 0-1,0-1 0,-1 1 1,1 0-1,-1 0 0,1 0 1,-1 0-1,0 0 0,1 0 1,-3-2-1,3 4-27,0-1 0,0 1 0,-1-1-1,1 1 1,-1 0 0,1-1 0,0 1 0,-1 0 0,1 0 0,-1-1-1,1 1 1,0 0 0,-1 0 0,1 0 0,-1 0 0,1-1 0,-1 1-1,1 0 1,-1 0 0,1 0 0,-1 0 0,1 0 0,-1 0 0,-1 1 5,1-1 1,0 0 0,0 1 0,-1 0 0,1-1 0,0 1 0,0 0 0,0-1 0,-1 1-1,1 0 1,0 0 0,-1 1 0,-35 44-1864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510 12672,'0'0'389,"-2"5"-16,-3 6-259,1 0-1,1 0 0,0 0 1,1 1-1,0 0 1,0-1-1,1 1 0,1 0 1,2 19-1,-1-13-91,2 0 0,0-1-1,1 1 1,1-1 0,13 33-1,-16-45-16,1 0 0,-1-1 0,1 1 0,0-1 0,0 0 0,1 1 0,-1-1 0,1-1 0,0 1-1,0-1 1,0 1 0,0-1 0,8 4 0,-9-5-3,1-1 1,-1 0-1,1 0 0,-1 0 0,1 0 0,-1-1 1,1 1-1,-1-1 0,1 0 0,-1 0 0,1 0 1,0-1-1,-1 1 0,1-1 0,-1 0 0,1 0 1,-1 0-1,0 0 0,1-1 0,-1 1 0,4-3 1,0-1 10,1 0 0,-1 0 0,-1 0 0,1-1 0,-1 0 0,0 0 0,0-1 0,0 0 0,-1 0 0,0 0 0,-1 0 0,0-1 0,0 0 0,0 0 0,-1 0 0,0 0 0,-1-1 0,3-16 0,-4 13 29,0 1 0,0-1 0,-2 0 0,1 1 1,-1-1-1,-1 1 0,0-1 0,-1 1 0,0 0 0,-1 0 0,0 0 1,-1 0-1,-9-16 0,7 16 34,0 1 1,0 0 0,-1 0-1,-1 1 1,0 0-1,0 0 1,-10-7-1,16 14-34,-1 0 1,1 0-1,-1 0 0,0 0 0,0 0 0,0 1 0,1-1 0,-1 1 0,0 0 0,-9 0 0,10 1-11,1 0 0,-1 0-1,0 1 1,0-1-1,0 1 1,0 0 0,1-1-1,-1 1 1,0 1 0,1-1-1,-1 0 1,1 1-1,-1-1 1,1 1 0,0 0-1,-1 0 1,-1 2-1,-2 4-432,0-1 0,1 0 0,0 1 0,-5 10 0</inkml:trace>
  <inkml:trace contextRef="#ctx0" brushRef="#br0" timeOffset="1">404 797 15424,'0'0'421,"4"5"-32,-2-1-314,6 6 167,-1-1 0,1 0 0,16 15 1,-21-22-206,0 1 1,0-1 0,1 0 0,-1 0-1,1 0 1,-1-1 0,1 1 0,-1-1-1,1 0 1,0 0 0,0 0-1,0 0 1,0-1 0,-1 1 0,1-1-1,0 0 1,5-1 0,-5 1-6,-1 0 1,0-1-1,1 0 1,-1 0-1,0 0 1,0 0-1,0 0 1,1 0-1,-1-1 1,0 0-1,-1 1 1,1-1-1,0 0 1,0-1-1,-1 1 1,1 0-1,2-4 1,-4 3 15,1 0 1,-1 0-1,1-1 0,-1 1 1,0 0-1,0-1 1,0 1-1,-1 0 0,1-1 1,-1 1-1,0-1 1,0 1-1,0-1 1,-1 1-1,1-1 0,-2-5 1,1 4 45,0 0 0,0 1 1,-1-1-1,0 0 0,-4-7 1,5 10-71,0 1-1,0-1 1,0 1 0,0 0 0,0-1 0,-1 1 0,1 0-1,0 0 1,-1 0 0,1 0 0,-1 0 0,1 0-1,-1 0 1,0 1 0,1-1 0,-1 0 0,0 1 0,-2-1-1,5-5-2545</inkml:trace>
  <inkml:trace contextRef="#ctx0" brushRef="#br0" timeOffset="2">983 365 13856,'-2'0'32,"-3"2"-5,1 0 1,-1-1-1,1 1 1,-1 1 0,1-1-1,0 1 1,0-1 0,0 1-1,1 1 1,-1-1 0,1 0-1,-1 1 1,1 0-1,0-1 1,1 1 0,-1 0-1,1 1 1,-1-1 0,1 0-1,0 1 1,-2 8 0,-4 13 84,0 0 1,2 0 0,1 0-1,-3 39 1,7-50-85,1 1-1,1-1 0,0 1 1,1-1-1,0 0 0,1 0 1,1 1-1,1-2 1,7 17-1,-11-26-21,1-1 1,1 0 0,-1 0-1,0-1 1,1 1 0,0 0-1,0-1 1,0 0-1,0 1 1,0-1 0,1-1-1,-1 1 1,1 0-1,0-1 1,0 0 0,0 0-1,0 0 1,0 0 0,0 0-1,1-1 1,-1 0-1,1 0 1,-1 0 0,1-1-1,-1 1 1,1-1-1,-1 0 1,1 0 0,7-2-1,-2 0 19,-1 0-1,0-1 0,0 0 1,0-1-1,0 0 0,0 0 0,-1-1 1,0 0-1,0 0 0,0-1 1,0 0-1,-1 0 0,8-9 1,-9 7 24,1-1 1,-1 1 0,-1-1 0,1 0 0,-1 0 0,-1-1 0,0 0 0,0 1 0,-1-1 0,0 0 0,-1-1 0,0 1 0,1-19 0,-3 13 51,-1 1-1,0-1 1,-1 0-1,0 1 1,-2-1 0,0 1-1,0 0 1,-10-22 0,10 30-28,0-1 1,0 1-1,-1 0 0,0 0 1,0 1-1,0-1 1,-10-7-1,12 11-26,0 0 1,-1 0-1,1 1 0,-1-1 0,0 1 1,1 0-1,-1 0 0,0 0 1,0 0-1,-1 1 0,1 0 1,0-1-1,0 2 0,-1-1 0,-8 0 1,12 1-26,0 0 1,0 0-1,0 0 1,0 0 0,0 1-1,0-1 1,-1 0-1,1 1 1,0-1 0,0 0-1,0 1 1,0-1-1,0 1 1,1 0-1,-1-1 1,0 1 0,0 0-1,0 0 1,0-1-1,1 1 1,-2 2-1,2-3-98,-1 1-1,1 0 1,0-1-1,0 1 0,0-1 1,0 1-1,0 0 0,0-1 1,0 1-1,0 0 1,0-1-1,0 1 0,0-1 1,0 1-1,0 0 0,0-1 1,1 1-1,-1-1 1,0 1-1,0 0 0,1-1 1,-1 1-1,0-1 0,1 1 1,-1-1-1,1 1 1,-1-1-1,0 1 0,1-1 1,-1 0-1,1 1 0,0-1 1</inkml:trace>
  <inkml:trace contextRef="#ctx0" brushRef="#br0" timeOffset="3">1381 315 12384,'-3'-2'197,"1"1"-130,0 0 1,0 0-1,0 0 0,0 1 0,-1-1 1,1 0-1,0 1 0,-1 0 0,1-1 1,0 1-1,-1 0 0,1 0 1,0 0-1,-1 1 0,1-1 0,0 0 1,0 1-1,-1 0 0,1-1 1,0 1-1,0 0 0,0 0 0,0 0 1,0 0-1,-4 3 0,2-1-43,-1 1 1,0-1-1,1 1 0,0 0 0,0 0 0,0 1 0,1-1 1,-1 1-1,1-1 0,0 1 0,0 0 0,1 1 0,-1-1 1,1 0-1,0 1 0,1-1 0,-1 1 0,1-1 0,0 1 1,1 0-1,-1-1 0,1 1 0,1 6 0,-1-7-21,0 1 0,1-1 0,0 0 0,0 0-1,1 1 1,0-1 0,0 0 0,0 0 0,0 0-1,1-1 1,-1 1 0,1-1 0,1 1 0,-1-1 0,0 0-1,1 0 1,0 0 0,0-1 0,0 1 0,0-1 0,1 0-1,0 0 1,-1 0 0,10 3 0,-7-4 1,-1 0 1,1-1-1,0 0 1,0 0-1,0 0 1,0-1-1,0 0 0,0-1 1,0 1-1,0-1 1,0-1-1,-1 1 1,1-1-1,0 0 1,-1-1-1,1 1 0,-1-1 1,0-1-1,0 1 1,0-1-1,0 0 1,-1 0-1,1-1 1,-1 0-1,-1 0 0,1 0 1,0 0-1,-1-1 1,6-10-1,-8 11 121,-1 0-1,1 0 1,-1 0-1,-1 0 0,1 0 1,-1-1-1,1 1 1,-1 0-1,-1 0 1,1 0-1,-1 0 0,0 0 1,0 0-1,-3-9 1,3 13 861,2 17-730,-1-14-252,2 72 22,3-1-1,19 90 0,-17-130-181,-4-15-272,1-1 1,1 0 0,0 0-1,9 17 1</inkml:trace>
  <inkml:trace contextRef="#ctx0" brushRef="#br0" timeOffset="4">1824 298 13600,'-3'0'352,"1"1"-272,0-1 0,0 0 1,0 0-1,0 1 1,0 0-1,0-1 0,0 1 1,0 0-1,0 0 0,1 0 1,-1 0-1,0 0 1,1 0-1,-1 0 0,0 1 1,1-1-1,-1 1 1,1-1-1,0 1 0,0-1 1,-1 1-1,1 0 1,0 0-1,0 0 0,1-1 1,-2 5-1,-3 6-29,1 1-1,0-1 0,1 1 1,1 0-1,0 0 1,0 0-1,1 21 0,1-28-45,1 0-1,0 0 1,0 0-1,0 0 0,0-1 1,1 1-1,0 0 0,0-1 1,1 1-1,0-1 0,-1 0 1,2 0-1,-1 0 1,1 0-1,-1-1 0,1 1 1,1-1-1,-1 0 0,6 4 1,2-1-3,0-1 1,1 0 0,0 0-1,0-2 1,0 0-1,1 0 1,-1-1 0,1-1-1,18 2 1,-18-3 1,1 1 0,-1 0 0,0 1 1,0 1-1,0 0 0,-1 1 0,1 0 1,13 8-1,-26-12-3,0 0 0,0-1 0,0 1 0,0 0 0,0 0 0,0-1 0,0 1 0,-1 0 0,1 0 0,0 0 0,0 0 0,-1 0 0,1 0 0,-1 0 0,1 0 0,-1 1 0,0-1 0,1 0 0,-1 0 0,0 0 0,0 0 0,1 3 0,-2-2 0,1 1 1,-1-1-1,1 0 1,-1 1-1,0-1 1,0 0-1,0 0 0,0 0 1,0 0-1,-3 4 1,-2 2 3,0-1 0,-1 0 0,0 0 0,-13 9 0,14-11-1,0-1-1,0 0 1,-1-1 0,0 1-1,0-1 1,0-1 0,0 1-1,0-1 1,-15 2 0,20-4 7,-1 1 0,1-1 0,-1 0 0,1 0 0,-1-1 1,1 1-1,-1 0 0,1-1 0,-1 0 0,1 1 0,0-1 1,-1 0-1,1 0 0,0 0 0,0-1 0,0 1 0,0 0 0,0-1 1,0 0-1,0 1 0,0-1 0,0 0 0,1 0 0,-1 0 0,1 0 1,-1 0-1,1 0 0,0 0 0,0-1 0,0 1 0,0 0 1,0-1-1,0-3 0,-1-4 46,0-1 0,1 0 0,1 0 0,0 1 0,0-1 0,1 0 1,0 1-1,1-1 0,3-12 0,3-7 164,24-54 0,-17 57-126,0 0 1,2 1-1,0 1 0,2 1 0,30-31 0,22-28 70,-30 30-64,-40 52-69,-8 14 20,2-6-45,-1 5-9,0 0 0,0 1-1,2 0 1,-1 0 0,2 0 0,-1 0 0,2 1 0,-2 23-1,4-29-9,0-1-1,0 1 1,1 0-1,1-1 1,-1 1-1,1-1 1,0 0-1,1 1 1,0-1-1,0 0 0,0 0 1,1-1-1,0 1 1,0-1-1,1 0 1,0 0-1,8 8 1,-6-8-13,-1 0 1,1-1 0,0 0-1,1-1 1,-1 1 0,1-1-1,14 5 1,2-2-97,32 6-1,-34-9 32,0 2-1,25 8 0,-45-13 84,0 0-1,0 0 0,0 1 0,0-1 0,0 0 0,0 1 1,0-1-1,0 1 0,0-1 0,-1 1 0,1 0 1,-1 0-1,1 0 0,-1 0 0,0 0 0,0 0 0,1 0 1,-2 1-1,1-1 0,0 0 0,0 0 0,-1 1 0,1-1 1,-1 1-1,0-1 0,1 0 0,-1 1 0,-1-1 0,1 1 1,0-1-1,0 0 0,-1 1 0,1-1 0,-2 4 0,-1 1 4,1 1 0,-1-1 0,0 0 0,-1 0 0,0 0 0,0-1 0,0 1 0,-1-1 0,-7 8 0,3-6 0,1 0-1,-2 0 1,1-1 0,-1 0 0,0-1 0,0 0 0,-1-1 0,-15 6-1,26-11 7,-1 1-1,0-1 0,1 0 1,-1 0-1,0 0 0,1 0 0,-1 0 1,0 0-1,1 0 0,-1 0 0,0 0 1,1 0-1,-1 0 0,0-1 0,1 1 1,-1 0-1,0 0 0,1-1 0,-1 1 1,1 0-1,-1-1 0,1 1 1,-1 0-1,1-1 0,-2 0 0,1-1 7,0 1-1,0 0 1,1-1-1,-1 0 1,0 1-1,1-1 1,-1 0-1,1 1 1,-1-1-1,1-2 1,-1-7 64,0 0 0,2-19 0,-1 19-20,3-25 164,1-1 0,18-70 0,31-70 432,-51 170-621,2-6 50,0 0 0,1 0 0,1 0 0,0 1 0,0 0 0,12-16 0,-17 27-193,0 0 1,1 0 0,-1 0 0,1 0-1,0 0 1,-1 0 0,1 0 0,0 0-1,-1 0 1,1 1 0,0-1-1,0 1 1,0 0 0,0-1 0,-1 1-1,1 0 1,2 0 0,-3 0-136</inkml:trace>
  <inkml:trace contextRef="#ctx0" brushRef="#br0" timeOffset="5">2740 103 14400,'0'0'234,"-2"6"-63,-15 40 162,2 1 0,-15 87 0,26-110-305,1 0 0,2 0 0,0-1 1,1 1-1,2 0 0,0 0 1,2 0-1,6 23 0,-7-39-11,-1-1 0,1 0-1,1 0 1,0-1 0,0 1 0,0-1-1,0 0 1,1 0 0,0 0 0,1 0-1,-1-1 1,1 0 0,0 0-1,0-1 1,0 0 0,1 0 0,0 0-1,0-1 1,0 0 0,0 0 0,0-1-1,0 1 1,1-2 0,-1 1 0,1-1-1,-1 0 1,1-1 0,9 0-1,-15 0 5,1 0-1,-1 0 1,0 0-1,0 0 1,0-1-1,1 1 1,-1-1-1,0 0 1,0 1-1,0-1 0,0 0 1,0 0-1,0 0 1,0-1-1,0 1 1,0 0-1,-1-1 1,1 1-1,0-1 1,-1 0-1,3-3 1,-2 2 23,-1 1 0,0-1 0,0-1 0,0 1 0,0 0 0,-1 0 0,1 0 0,-1 0 0,0 0 0,0-1 0,0 1 1,0 0-1,-2-6 0,1 1 57,-2-1 0,1 1 1,-1 0-1,0-1 0,-1 1 0,0 1 1,0-1-1,0 0 0,-1 1 0,-9-10 1,12 15-57,-2-1 0,1 0 1,0 1-1,-1-1 0,1 1 0,-1 0 1,1 1-1,-1-1 0,0 0 1,0 1-1,0 0 0,0 0 0,0 0 1,0 0-1,0 1 0,0 0 0,0 0 1,-1 0-1,1 0 0,-8 2 1,4 0-310,0 0 1,0 0 0,0 1-1,0 1 1,1-1 0,-1 1 0,1 0-1,-10 8 1</inkml:trace>
  <inkml:trace contextRef="#ctx0" brushRef="#br0" timeOffset="6">3107 395 13664,'0'0'2304,"20"-5"-1856,6 0-321,3-3 33,0 1-96,-3 1 32,-2 1-64,0 1 0,-1 0-32,-2-1 0</inkml:trace>
  <inkml:trace contextRef="#ctx0" brushRef="#br0" timeOffset="7">3184 601 12736,'0'0'224,"30"5"-32,-5-5-32,14-2 32,4-3 32,6-7-96,2-4 0</inkml:trace>
  <inkml:trace contextRef="#ctx0" brushRef="#br0" timeOffset="8">3877 115 11936,'-5'-1'124,"0"0"0,1 0 0,-1 0 0,0 1 0,0 0 0,0 0 1,0 0-1,0 0 0,0 1 0,0 0 0,0 0 0,1 0 0,-1 1 0,0-1 1,-6 5-1,5-3-50,0 1 1,0 0-1,1 1 1,-1-1-1,1 1 1,0 0-1,0 0 1,1 0-1,0 1 1,-5 8-1,4-6-61,1 0 0,0 0 0,0 1-1,1 0 1,0-1 0,0 1-1,1 0 1,0 1 0,1-1 0,0 0-1,1 0 1,-1 1 0,2-1-1,-1 0 1,2 1 0,-1-1 0,3 10-1,-3-18-12,-1 1 1,1 0-1,-1-1 0,1 1 1,0-1-1,-1 1 0,1-1 0,0 1 1,0-1-1,0 1 0,0-1 1,0 0-1,0 0 0,1 1 0,-1-1 1,0 0-1,1 0 0,-1 0 0,1 0 1,-1 0-1,1-1 0,-1 1 1,3 0-1,-2-1 0,0 0 0,0 0 0,0 0 0,1-1 0,-1 1-1,0-1 1,0 0 0,0 1 0,0-1 0,0 0 0,0 0 0,0 0 0,0 0 0,-1-1 0,1 1 0,0 0 0,2-4 0,0 2 41,-1-1 1,1 0 0,-1 0 0,0 0 0,0-1 0,0 1 0,-1-1 0,1 1 0,-1-1 0,-1 0 0,1 0 0,0 0 0,0-8 0,0-4 252,0-1 0,-2-28 0,0 24-174,0 21 424,2 4-480,1 0 1,-1 0-1,0 1 0,-1-1 1,1 1-1,-1-1 0,3 8 1,2 5 6,6 11 22,8 15 2,-1 2 1,22 79-1,-40-114-93,0-1 0,0 1 0,-1-1 0,0 1 0,-1-1 0,0 1 1,0-1-1,-1 1 0,0-1 0,-6 16 0,4-14-1,-1 0 1,0 0 0,0-1-1,-1 1 1,0-1 0,0-1-1,-1 1 1,-8 7-1,-17 9 468,10-13-3236</inkml:trace>
  <inkml:trace contextRef="#ctx0" brushRef="#br0" timeOffset="9">4174 503 14208,'0'0'1093,"0"4"-709,0 4-275,-1 0 0,2-1-1,-1 1 1,1-1 0,0 1 0,4 12 0,-4-18-97,-1-1 1,1 1-1,-1-1 1,1 1-1,0-1 1,-1 1-1,1-1 1,0 0-1,0 1 1,0-1-1,0 0 1,0 1-1,0-1 1,0 0-1,0 0 1,1 0-1,-1 0 1,0 0-1,1-1 1,-1 1-1,1 0 1,-1 0-1,1-1 1,-1 1-1,1-1 1,-1 0-1,1 1 1,0-1-1,-1 0 1,1 0-1,-1 0 1,1 0-1,0 0 1,-1 0-1,1-1 1,-1 1-1,1 0 1,-1-1 0,1 1-1,2-2 0,0 0 11,1 0 0,-1 0-1,0 0 1,0-1 0,0 1-1,0-1 1,-1 0 0,1 0-1,-1 0 1,1-1 0,-1 1-1,4-6 1,-6 6 4,0 1 0,0 0 0,0-1-1,0 1 1,0 0 0,0-1 0,-1 1 0,1-1-1,-1 0 1,1 1 0,-1-1 0,0 1 0,0-1 0,0 0-1,-1 1 1,1-1 0,-1 1 0,1-1 0,-1 1 0,0-1-1,0 1 1,0-1 0,0 1 0,-2-3 0,-1-2 161,0 1 0,-1-1 0,1 1 0,-9-9 0,11 14-308,0-1 0,0 0 0,0 0 0,0 1 1,0 0-1,-1-1 0,1 1 0,0 0 0,-1 0 0,1 0 0,-1 0 0,1 1 0,-1-1 0,0 1 0,1-1 0,-4 1 0</inkml:trace>
  <inkml:trace contextRef="#ctx0" brushRef="#br0" timeOffset="10">4371 182 13664,'0'0'325,"-1"4"64,-2 1-242,0 1 0,1 0 1,0 0-1,0-1 0,1 1 0,0 0 0,0 0 0,0 0 0,1 1 0,0-1 0,0 0 0,2 12 0,-1-14-118,0 1-1,0-1 1,0 0-1,1 1 1,0-1-1,0 0 1,0 0-1,0 0 1,1 0-1,-1-1 1,1 1-1,0-1 1,0 1-1,0-1 1,1 0-1,-1 0 1,1-1-1,7 5 0,4 0 16,1 0 0,0-1 0,1-1 0,20 4 0,-22-6-17,1 0 1,-1 2-1,0 0 1,0 1-1,18 10 0,-30-15-23,-1 1 1,0 0-1,1 0 0,-1 0 0,0 0 0,-1 0 0,1 1 0,0-1 0,-1 1 0,1-1 0,-1 1 0,0-1 0,0 1 0,0 0 0,0-1 0,0 1 0,0 0 0,-1 0 0,1 0 0,-1 0 0,0 0 0,0 0 0,0-1 0,0 1 0,-1 0 0,1 0 0,-1 0 0,0 0 0,0-1 0,0 1 0,0 0 0,-2 3 0,2-3 1,-1 1 0,1-1 0,-1 0 0,0 0 0,0 0 0,0 0 0,0 0 0,-1 0 0,1-1 0,-1 1 0,0-1 0,1 1-1,-1-1 1,0 0 0,-1 0 0,1-1 0,0 1 0,0-1 0,-1 1 0,1-1 0,-1 0 0,1 0 0,-1-1 0,1 1 0,-6 0 0,6-2 4,1 1 1,0-1 0,0 0-1,0 1 1,0-1-1,0 0 1,0 0 0,0-1-1,0 1 1,0 0-1,1-1 1,-1 1 0,0-1-1,1 1 1,-1-1 0,1 0-1,-1 1 1,1-1-1,0 0 1,0 0 0,0 0-1,0 0 1,0 0-1,1 0 1,-1 0 0,0-3-1,-1-2 45,0 0-1,1-1 1,0 1 0,0 0-1,1 0 1,1-13-1,0 9 12,2-1 0,-1 1 0,1 0 0,1 0-1,0 0 1,0 0 0,2 1 0,-1 0 0,8-12-1,8-7 147,41-42 0,5-6-38,-61 69-174,-4 6-2,-1 0 1,1-1-1,0 1 0,-1-1 1,1 1-1,-1-1 1,0 1-1,0-1 0,0 0 1,0 0-1,0 0 1,-1 0-1,1 1 0,-1-1 1,0 0-1,0 0 1,0 0-1,0 0 0,-1-3 1,1 5-2,0 0 0,0 1 0,0-1 1,0 0-1,0 1 0,0-1 0,0 0 0,0 1 1,0-1-1,0 0 0,-1 1 0,1-1 1,0 1-1,-1-1 0,1 0 0,0 1 0,-1-1 1,1 1-1,-1-1 0,1 1 0,-1-1 0,1 1 1,-1 0-1,1-1 0,-1 1 0,0-1 0,1 1 2,-1 0-1,1 1 0,-1-1 0,1 0 0,-1 0 0,1 0 0,-1 1 1,1-1-1,-1 0 0,1 1 0,0-1 0,-1 0 0,1 1 0,-1-1 0,1 1 1,0-1-1,-1 0 0,1 1 0,0-1 0,0 1 0,0-1 0,-1 1 0,1-1 1,0 1-1,0-1 0,0 1 0,0-1 0,0 1 0,0-1 0,0 1 1,0-1-1,0 1 0,0-1 0,0 2 0,-1 4-16,1 1 0,0-1-1,0 0 1,1 0 0,0 1-1,0-1 1,0 0 0,1 0 0,0 0-1,0 0 1,0 0 0,1 0-1,0-1 1,5 8 0,-3-6-25,1 0 0,0 0-1,1-1 1,0 1 0,0-1 0,0-1 0,1 0 0,0 0 0,12 6-1,-13-8 20,1 1-1,-1 0 0,0 1 0,0-1 0,-1 1 0,1 0 0,-1 1 0,0 0 1,-1 0-1,1 0 0,-1 0 0,-1 1 0,1 0 0,-1 0 0,0 0 0,-1 1 1,1-1-1,-2 1 0,1 0 0,-1 0 0,0 0 0,0 0 0,-1 0 0,0 0 1,-1 0-1,-1 15 0,1-16 16,0 1 1,-1-1-1,0 1 1,0-1-1,-1 0 1,0 1-1,0-1 1,-1 0-1,0 0 1,0-1-1,0 1 1,-1 0-1,-6 7 0,9-14 11,1 1-1,0-1 0,-1 1 0,1-1 0,-1 0 0,1 1 0,0-1 0,-1 0 0,1 0 0,-1 1 0,1-1 0,-1 0 0,0 0 0,1 0 0,-1 0 0,1 1 0,-1-1 1,1 0-1,-1 0 0,1 0 0,-1 0 0,1 0 0,-1-1 0,0 1 0,1 0 0,-1 0 0,1 0 0,-1 0 0,1 0 0,-1-1 0,1 1 0,-1 0 0,1-1 1,-1 1-1,1 0 0,0-1 0,-1 1 0,1 0 0,-1-1 0,1 1 0,0-1 0,-1 1 0,1-1 0,0 1 0,0 0 0,-1-1 0,1 0 0,-1 0 3,-2-4 16,1-1 0,-1 1 0,1-1 0,0 1 0,0-1 1,1 1-1,0-1 0,0 0 0,0 0 0,1 0 0,0 0 0,0 1 1,0-1-1,1 0 0,-1 0 0,3-8 0,2-7 121,1-1 0,1 2 0,11-23 0,6-3 193,1 2 1,3 1-1,56-67 0,-57 75-87,-27 35-241,0 0 1,0 0-1,0 0 1,0 0-1,0 0 1,0 0-1,0 1 1,0-1-1,1 0 1,-1 0-1,0 0 1,0 0-1,0 0 1,0 0-1,0 0 1,0 0-1,0 0 1,0 0-1,0 0 1,0 0-1,0 0 1,0 0-1,1 0 1,-1 1-1,0-1 1,0 0-1,0 0 1,0 0-1,0 0 1,0 0-1,0 0 1,0 0-1,1 0 1,-1 0-1,0 0 1,0 0-1,0 0 1,0 0-1,0 0 1,0-1-1,0 1 1,0 0-1,0 0 1,0 0-1,1 0 1,-1 0-1,0 0 1,0 0-1,0 0 1,0 0-1,0 0 1,0 0-1,0 0 1,0 0-1,0 0 1,0-1-1,0 1 1,0 0-1,0 0 1,0 0-1,0 0 1,0 0-1,0 0 1,0 0-1,1 0 1,-1 0-1,0-1 1,0 1-1,-1 0 1,1 12 55,-6 17-97,-2 5 17,1 0 0,1 0 0,-1 54 0,7-77-3,0-1 1,0 1-1,1-1 1,0 1-1,1-1 0,1 0 1,-1 0-1,2 0 1,-1 0-1,1 0 1,1-1-1,0 0 1,0 0-1,1 0 1,0 0-1,9 10 1,-12-16 12,1-1 1,-1 1-1,1 0 0,0-1 1,-1 0-1,1 0 1,0 0-1,0 0 0,0-1 1,0 1-1,1-1 1,-1 0-1,0 0 0,1-1 1,-1 1-1,0-1 1,1 0-1,-1 0 0,0-1 1,5 0-1,-6 1 11,0-1 0,0 0 0,0 0 0,0 0 0,0-1 0,-1 1 0,1 0 0,0-1-1,-1 0 1,1 0 0,-1 0 0,0 0 0,1 0 0,-1 0 0,0 0 0,0-1 0,-1 1 0,1-1 0,0 1 0,-1-1 0,0 0 0,1 0 0,-1 0-1,0 0 1,0 1 0,-1-1 0,1 0 0,-1-1 0,1-2 0,-1 3 29,0-1 1,0 1-1,0-1 0,-1 1 0,1-1 1,-1 1-1,0 0 0,0-1 0,0 1 1,-1 0-1,1 0 0,-1 0 1,1-1-1,-1 2 0,0-1 0,0 0 1,-1 0-1,1 1 0,-4-4 0,3 3-364,-1 0-1,0 1 0,1-1 0,-1 1 0,0 0 0,-6-2 0</inkml:trace>
  <inkml:trace contextRef="#ctx0" brushRef="#br0" timeOffset="11">5535 0 14304,'-1'3'133,"-4"35"211,-2 0 1,-1-1-1,-3 0 1,-16 40 0,-24 42 269,-1 4-215,27-54-256,5-16 49,2 2 1,-20 102-1,39-131 58,17-75-2420</inkml:trace>
  <inkml:trace contextRef="#ctx0" brushRef="#br0" timeOffset="12">5352 228 12576,'0'0'330,"-2"-3"86,1 2-895,-7-8 2608,7 7-704,5 4-1081,-3-1-318,-1-1-2,0 0-1,0 0 0,0 1 1,0-1-1,0 0 0,0 0 1,0 0-1,1 0 0,-1 0 1,0 0-1,0 0 0,0 0 0,0 0 1,0 1-1,0-1 0,0 0 1,0 0-1,0 0 0,0 0 1,0 0-1,0 0 0,0 0 1,0 1-1,0-1 0,0 0 0,0 0 1,0 0-1,0 0 0,0 0 1,0 0-1,0 1 0,0-1 1,0 0-1,0 0 0,0 0 1,0 0-1,0 0 0,0 0 0,0 0 1,-1 0-1,1 1 0,0-1 1,0 0-1,0 0 0,0 0 1,0 0-1,0 0 0,0 0 0,0 0 1,-1 0-1,1 0 0,0 0 1,0 0-1,0 0 0,0 0 1,0 0-1,-6 6 616,-18 18-2719</inkml:trace>
  <inkml:trace contextRef="#ctx0" brushRef="#br0" timeOffset="13">5442 753 15328,'0'0'1343,"1"2"-932,4 25 239,-4-22-580,-1-1 0,1 1 0,0 0 0,0-1 0,0 1 0,1-1 0,0 1 0,-1-1-1,4 6 1,-4-10-62,-1 0-1,0 1 1,1-1-1,-1 1 0,1-1 1,-1 1-1,1-1 1,-1 0-1,1 1 1,-1-1-1,1 0 0,-1 0 1,1 1-1,-1-1 1,1 0-1,-1 0 0,1 0 1,0 0-1,-1 0 1,1 0-1,-1 0 0,1 0 1,-1 0-1,1 0 1,0 0-1,-1 0 0,1 0 1,-1 0-1,1 0 1,-1-1-1,1 1 1,0 0-1,-1 0 0,1-1 1,-1 1-1,1 0 1,-1-1-1,0 1 0,1 0 1,-1-1-1,1 0 1,15-18 134,-13 13-77,0 1 0,0-1 1,0 0-1,-1 0 0,0 0 0,0 0 1,-1 0-1,0 0 0,0-1 0,1-8 1,-2 13-34,0 0-1,-1 0 1,1 0 0,0 0 0,-1 0 0,1 1 0,-1-1 0,1 0 0,-1 0 0,0 0 0,0 1 0,0-1 0,0 0-1,0 1 1,0-1 0,0 1 0,-1-1 0,1 1 0,0 0 0,-1-1 0,1 1 0,-1 0 0,0 0 0,1 0 0,-1 0-1,0 0 1,1 1 0,-1-1 0,0 0 0,0 1 0,0-1 0,0 1 0,0 0 0,0 0 0,0-1 0,1 1 0,-1 1-1,-3-1 1,0 0-1,1 1 0,0-1 0,-1 1 0,1 0 0,0 0 0,0 0 0,-1 1 0,1 0 0,0-1 0,1 1 0,-1 1 0,0-1 0,0 0 0,1 1 0,0 0-1,-6 5 1,-12 19-263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5 13408,'0'0'224,"22"-5"32,19 0-160,19-2 32,25 3-128,26-2 32,35-5-32,35-6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2 14048,'0'0'2208,"26"-7"-1825,6-3-319,13-2 32,3 0-64,3 5 0,2 4-32,-5 6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5 14880,'0'0'1946,"4"0"-1493,45 9-227,-1-2-1,1-2 1,69-3-1,154-20-215,-77 3 65,588-17 147,-481 22-17,279-6 392,-268 20-221,22 0-69,607 18 423,-485 24 129,-397-42-677,-41-3-100,32 4 1,-12 2-35</inkml:trace>
  <inkml:trace contextRef="#ctx0" brushRef="#br0" timeOffset="1">71 1070 13664,'0'0'2426,"1"6"-2388,2 54 0,3 91-7,-6-128-26,-1 146 213,2-134-52,3 1-1,12 59 1,-14-87-558,1 0 1,0 0-1,0 0 1,8 15 0</inkml:trace>
  <inkml:trace contextRef="#ctx0" brushRef="#br0" timeOffset="2">1624 983 14784,'0'0'170,"0"-3"-15,-1-16 116,1 10 53,-1-1 1,0 1-1,-2-13 0,2 21-132,2 0 274,1 7 65,6 35-320,-3 0 1,1 50-1,-4-55-146,5 35 101,-4-58 0,-4-47-50,-3-91 769,4 124-341,1 3-515,0 1 0,-1 0 0,1-1 0,0 1 1,-1-1-1,0 1 0,0 0 0,0 2 0,2 11 8,6 40 88,1 81 0,-12-57-2781</inkml:trace>
  <inkml:trace contextRef="#ctx0" brushRef="#br0" timeOffset="3">804 257 10912,'0'0'672,"-5"2"53,-6 3-461,-1 1 0,1 0 0,1 1 0,-1 0 0,1 1 0,0 0 0,1 1 0,0 0 0,0 0 0,1 1 0,0 0 0,1 1 0,-7 11 0,12-18-228,0 1 0,0-1 0,0 1 0,0-1-1,1 1 1,-1 5 0,1-8-26,1-1 0,0 1 0,0 0 0,0-1 0,1 1 0,-1 0 0,0-1-1,1 1 1,-1 0 0,1-1 0,-1 1 0,1-1 0,0 1 0,0 0 0,0-1 0,-1 0 0,2 1 0,-1-1-1,0 0 1,0 1 0,2 0 0,2 2-3,0 0-1,0-1 1,0 0-1,0 0 1,1 0-1,-1-1 1,1 0-1,0 0 1,0 0-1,0-1 1,0 0-1,0 0 1,7 0-1,12-1 25,49-5 0,-27 1 13,-34 4-27,0-1-1,1 1 1,-1 1-1,0 1 1,0-1-1,0 2 1,25 8-1,-34-10-8,0 1-1,1 1 1,-1-1-1,0 1 1,0-1-1,0 1 1,-1 1-1,1-1 1,-1 0-1,1 1 1,-1-1 0,0 1-1,-1 0 1,1 0-1,-1 1 1,1-1-1,-1 0 1,0 1-1,-1-1 1,1 1-1,-1-1 1,0 1-1,0 0 1,0 9-1,0 1 6,-2 0 0,1 0 0,-2 0 0,0 0 0,-1 0 0,0 0 0,-1 0 0,-8 18 0,1-7 14,-1-2 0,-1 0 0,-28 39-1,40-60-23,-3 2 9,0 1 0,-1-1 0,1 0 0,-9 7 0,13-11-8,-1-1 0,0 1 0,0 0 0,0 0 0,0-1 0,0 1 0,0-1-1,-1 1 1,1-1 0,0 1 0,0-1 0,0 0 0,0 0 0,-1 1 0,1-1 0,0 0 0,0 0 0,0 0 0,-1 0 0,1 0-1,0-1 1,0 1 0,0 0 0,-1 0 0,1-1 0,0 1 0,0-1 0,0 1 0,0-1 0,0 0 0,0 1 0,-2-2-1,-2-4 15,-1 0 0,1-1-1,0 1 1,0-1-1,0 0 1,1-1 0,0 1-1,1-1 1,0 0-1,-4-14 1,-2-14 23,-6-40 1,12 54-25,-3-13 5,2 0 0,1-1-1,1 1 1,2-1 0,2 1 0,2-1 0,0 1 0,3 0 0,15-49-1,-20 76-8,2 1-1,-1-1 1,1 1-1,0 0 0,0 0 1,1 1-1,0-1 1,0 1-1,0 0 0,1 1 1,0-1-1,12-8 1,24-10-2308</inkml:trace>
  <inkml:trace contextRef="#ctx0" brushRef="#br0" timeOffset="4">1412 5 13952,'0'0'218,"0"5"-116,-9 169 1213,-7 73 73,10-146-984,-2 15 14,4-98-2562</inkml:trace>
  <inkml:trace contextRef="#ctx0" brushRef="#br0" timeOffset="5">1143 364 15424,'0'0'2143,"17"-5"-2047</inkml:trace>
  <inkml:trace contextRef="#ctx0" brushRef="#br0" timeOffset="6">1403 402 13024,'0'0'2816,"20"10"-2720,-1-12 0</inkml:trace>
  <inkml:trace contextRef="#ctx0" brushRef="#br0" timeOffset="7">3200 995 13504,'0'0'784,"-1"2"-667,-7 24 12,4-15-115,0 0 1,1 0-1,-3 20 1,4-7 31,-2 3 138,2 1 0,1 0 1,1-1-1,1 1 0,6 33 1,-6-60 167,-1-4-198,12-177 203,-10 129-307,-1 18 309,-3-45 0,6 136 151,-5 109-1,-13-24-2898</inkml:trace>
  <inkml:trace contextRef="#ctx0" brushRef="#br0" timeOffset="8">2229 131 12288,'-19'39'374,"3"-7"138,0 0-1,2 2 1,1 0 0,-12 53 0,21-68-443,1 1 0,1-1 0,1 0 0,1 1 0,0-1 0,2 1 0,0-1 0,1 0 0,1 1 0,0-2 0,2 1 0,0 0 0,1-1 0,18 32 0,-23-46-54,1 0 1,0 0-1,0 0 1,0 0-1,0-1 1,1 1 0,-1-1-1,1 0 1,0 0-1,0 0 1,0-1 0,0 1-1,1-1 1,-1 0-1,1 0 1,7 2 0,-6-4-6,-1 1 1,1-1 0,0 1 0,-1-2-1,1 1 1,0-1 0,-1 1 0,1-1 0,-1-1-1,1 1 1,-1-1 0,1 0 0,8-5-1,-3 1-5,-1 0-1,0-1 0,-1 0 0,1-1 0,-1 0 1,-1 0-1,0-1 0,0 0 0,0 0 0,-1-1 1,-1 0-1,0 0 0,6-14 0,-11 22-6,-1 0-1,0 0 0,1 0 1,-1 0-1,0 0 1,0-1-1,-1 1 1,1 0-1,0 0 1,-1 0-1,1 0 0,-1 0 1,0 0-1,1 0 1,-1 0-1,0 0 1,-2-3-1,1 2-4,0 0-1,-1 0 1,1 0-1,0 0 1,-1 0-1,0 1 1,0-1-1,0 1 1,0 0 0,-5-3-1,3-1-2146</inkml:trace>
  <inkml:trace contextRef="#ctx0" brushRef="#br0" timeOffset="9">2931 0 13152,'0'0'0,"3"23"0,-3 6 32,-3 18-32,-2 6 32,1 8 352,1 1 32,-1 3 32,-4 3 64,1 0-96,0-2 32,-3-8-96,-4-5 63,-2-7-159,-4-11 0</inkml:trace>
  <inkml:trace contextRef="#ctx0" brushRef="#br0" timeOffset="10">2537 402 14560,'0'0'1125,"4"-1"-709,27-1-147,-22 2-292,1 0 0,0-1 0,-1-1 0,18-4 1547</inkml:trace>
  <inkml:trace contextRef="#ctx0" brushRef="#br0" timeOffset="11">3206 488 16320,'0'0'4133,"-1"3"-3813,-2 20-185</inkml:trace>
  <inkml:trace contextRef="#ctx0" brushRef="#br0" timeOffset="12">4514 975 13216,'0'0'-32,"-1"-3"-32,-1 122 2693,22 285-1221,-19-383-980,-3-36 207,-1-12-589,0 1 69,-24-293 1370,27 318-882,6 54-418,-2 0 0,-6 84 1,-1-108-1515,-8 37 0</inkml:trace>
  <inkml:trace contextRef="#ctx0" brushRef="#br0" timeOffset="13">3681 473 12384,'0'0'917,"-1"-3"-773,0 1-130,1 0 0,-1-1-1,1 1 1,0-1 0,0 1 0,0-1 0,0 1-1,0-1 1,0 1 0,1-1 0,-1 1 0,1 0 0,1-4-1,16-32 166,-4 8 670,-13 29-97,12 8-21,-9-2-699,1 0 1,-1 1 0,0-1-1,-1 1 1,1 0 0,-1 0-1,0 0 1,-1 0 0,0 0-1,1 1 1,-2-1-1,1 1 1,-1 0 0,0-1-1,-1 1 1,1 8 0,-2 5 39,0 1 0,-1 0-1,-10 39 1,5-33 26,-2-1 0,-1 0-1,-15 30 1,-46 70 380,64-114-419,-4 7 174,-1 0 0,-15 16 0,26-34 343,13-15-320,2-1-209,1 1-1,0 1 1,1 0-1,0 1 1,1 1-1,0 0 1,1 2-1,0 0 1,1 0 0,33-8-1,-52 16-45,41-12 48,0 1 0,53-9 0,-82 19-38,-1 1-1,1 0 1,-1 1 0,1 0 0,-1 0 0,1 1-1,-1 1 1,0 0 0,1 1 0,-1 0-1,0 0 1,0 2 0,16 8 0,58 30 106,-85-43-124,0 0-1,1 0 1,-1 0 0,0 0 0,0 0-1,0 0 1,0 0 0,0 0-1,0 0 1,1 0 0,-1 0-1,0 0 1,0 0 0,0 0 0,0 0-1,1 0 1,-1 0 0,0 0-1,0 0 1,0 0 0,0 0 0,0 0-1,1 0 1,-1 0 0,0 0-1,0 0 1,0 0 0,0 0-1,0 0 1,1 0 0,-1 0 0,0 0-1,0-1 1,0 1 0,0 0-1,0 0 1,0 0 0,0 0-1,0 0 1,1 0 0,-1-1 0,0 1-1,0-3-2222</inkml:trace>
  <inkml:trace contextRef="#ctx0" brushRef="#br0" timeOffset="14">4445 122 14560,'0'0'608,"0"3"-342,-1 33 424,-7 37 1,-1 4-349,-6 78 241,-5 129 370,18-203-575</inkml:trace>
  <inkml:trace contextRef="#ctx0" brushRef="#br0" timeOffset="15">4132 401 14048,'0'0'2650,"2"2"-2325,0-1-303,0 1-1,-1-1 0,1 1 0,0-1 0,0 0 0,0 0 0,1 0 0,-1 0 0,0-1 0,0 1 0,0 0 0,1-1 0,-1 0 0,0 1 0,0-1 0,1 0 0,-1 0 0,0 0 0,1-1 0,2 0 1,-1 0-9,0 0 1,0-1 0,-1 0 0,1 0-1,-1 0 1,0 0 0,1-1 0,-1 1-1,0-1 1,0 0 0,2-3-1,3-4 1,0 0-1,-1-1 0,0 0 0,-1 0 0,0-1 0,7-20 0,-10 25-6,-1 0 0,0 0-1,-1-1 1,1 1 0,-1-1 0,-1 1 0,0-1-1,0 1 1,0-1 0,-2-9 0,2 17-3,0-1-1,0 1 1,0 0 0,0 0 0,0-1 0,-1 1 0,1 0-1,0 0 1,0-1 0,0 1 0,0 0 0,0 0 0,0 0 0,0-1-1,-1 1 1,1 0 0,0 0 0,0 0 0,0-1 0,-1 1-1,1 0 1,0 0 0,0 0 0,0 0 0,-1 0 0,1 0-1,0-1 1,0 1 0,-1 0 0,1 0 0,0 0 0,0 0-1,-1 0 1,1 0 0,0 0 0,0 0 0,-1 0 0,1 0-1,-13 7 94,-9 15-2,-37 56-2239</inkml:trace>
  <inkml:trace contextRef="#ctx0" brushRef="#br0" timeOffset="16">4750 446 16416,'0'0'495,"1"2"-313,4 7 10,-4-7-6,1-13-127,-12-25 389,-2 44-2218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6 14656,'6'-15'3733,"-5"36"-3663,-1 1 0,-1 0 0,-1 0 0,0-1 0,-2 1 0,-9 30 0,6-26-46,1 0 0,1 0 0,-1 41 0,6-65-19,0 0-1,0 0 0,0-1 0,0 1 0,0 0 1,0 0-1,1 0 0,-1 0 0,1-1 0,-1 1 0,1 0 1,0 0-1,-1-1 0,1 1 0,0 0 0,0-1 1,1 1-1,-1-1 0,0 1 0,0-1 0,1 0 0,-1 0 1,0 1-1,3 0 0,-1-1 2,0 0-1,0 0 1,0 0 0,0-1 0,0 1-1,0-1 1,0 1 0,0-1-1,0 0 1,1-1 0,-1 1-1,6-2 1,7-2 11,-1 0-1,1-2 1,-1 0-1,17-9 1,188-92 271,-191 93 58,-28 14 294,-4 0-480,-7-1-2634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5488,'0'0'0,"-6"14"0,-10-1 3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9 364 13664,'0'0'3621,"1"-5"-3568,7-29-47,-2 0 1,-1-1-1,-2 1 0,-1-1 0,-3-35 0,0 60-7,-1 1-1,0 0 0,0-1 0,-1 1 1,-6-13-1,7 19 9,1 0 0,0 0 0,-1 0 0,0 0-1,0 0 1,0 0 0,0 1 0,0-1 0,0 1 0,0 0 0,-1 0 0,0-1 0,1 1 0,-1 1 0,0-1 0,0 0 0,0 1 0,0 0 0,-4-2-1,7 3 13,-1 0 0,0 0 0,1 0-1,-1 0 1,1 0 0,-1 1-1,1-1 1,-1 0 0,0 0 0,1 0-1,-1 1 1,1-1 0,-1 0-1,1 1 1,-1-1 0,1 1 0,0-1-1,-1 0 1,1 1 0,-1-1 0,1 1-1,0-1 1,-1 1 0,1-1-1,0 1 1,0-1 0,-1 1 0,1-1-1,0 1 1,0 0 0,0-1-1,0 1 1,0-1 0,0 1 0,0-1-1,0 1 1,0 0 0,0-1-1,0 1 1,0 0 0,2 29 61,-1-27-26,0 2-22,0 1 0,0 0 0,0-1 0,1 1 1,0-1-1,0 1 0,0-1 0,1 0 0,0 0 0,6 9 0,-7-12-22,0 0-1,0 0 1,0 0-1,0-1 0,0 1 1,0 0-1,1-1 0,-1 1 1,1-1-1,-1 0 1,1 0-1,-1 0 0,1 0 1,0-1-1,-1 1 0,1 0 1,0-1-1,0 0 0,-1 0 1,1 0-1,0 0 1,0 0-1,-1-1 0,1 1 1,3-1-1,23-8 46,46-21 0,0 1 38,-74 29-92,-1 0 0,1 0 0,0 0 0,-1 0 0,1 0 0,0 0 0,-1 0 0,1 1 0,0-1 0,-1 0 0,1 0 0,-1 1 0,1-1 0,0 0 0,-1 1 0,1-1 0,-1 1 0,1-1 0,-1 1 0,1-1 0,-1 1 0,1-1 0,-1 1 0,0-1 0,1 1 0,-1 0 0,0-1 0,1 2 0,9 19-5,-10-19 5,7 20-1,-2 0-1,0 0 1,-2 0-1,2 43 0,5 27 42,-10-91-60,3 10 558,10-14 690,-3-2-1146,0 0-1,-1-1 1,1 0-1,15-14 1,-6 3-261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25:3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52 15776,'0'0'3151,"-2"4"-3033,-33 61 7,-25 50-70,54-102-54,1 0 0,1 1 0,0 0 0,0-1 0,2 2 0,-3 23-1,5-35 1,0 1-1,1-1 1,-1 0-1,1 0 0,-1 1 1,1-1-1,0 0 1,0 0-1,1 0 0,-1 0 1,1 0-1,-1 0 1,1 0-1,0 0 0,0-1 1,0 1-1,1-1 1,-1 1-1,0-1 0,1 0 1,0 0-1,-1 0 1,1 0-1,0-1 0,0 1 1,0-1-1,5 2 1,0 0 6,0 0 1,0-1 0,0-1 0,0 1 0,0-1 0,1 0 0,-1-1 0,0 0 0,15-2 0,0-3 8,0-1 0,37-14-1,-22 4-2478</inkml:trace>
  <inkml:trace contextRef="#ctx0" brushRef="#br0" timeOffset="453.11">594 50 14560,'0'0'2005,"1"4"-1541,9 23-195,-1 0 0,-2 1 0,7 53 0,0 93 4,-9-92-150,-4-53-59,-2 33 0,-3-28-2411</inkml:trace>
  <inkml:trace contextRef="#ctx0" brushRef="#br0" timeOffset="926.57">1 225 15936,'1'-3'192,"6"-7"-117,0 1 1,1 1 0,0-1-1,0 1 1,0 1-1,1-1 1,1 1 0,-1 1-1,1 0 1,0 0 0,0 1-1,1 0 1,-1 1 0,1 0-1,14-2 1,-24 5-78,0 1 0,1-1 0,-1 1 0,0 0 0,0 0 0,1 0 0,-1 0 1,0 0-1,1 0 0,-1 0 0,0 0 0,1 1 0,-1-1 0,0 0 0,2 1 0,-2 0-2,-1-1 0,1 1 1,-1-1-1,1 1 0,-1-1 0,1 1 0,-1-1 1,1 1-1,-1 0 0,1-1 0,-1 1 1,0-1-1,1 1 0,-1 0 0,0 0 1,0-1-1,0 1 0,0 0 0,1-1 0,-1 2 1,-1 4-24,1-1 0,-1 1 0,0-1 0,0 0 0,-3 11 0,1-7 11,-21 68-51,15-52 41,1 1-1,1 0 1,1 1 0,1 0 0,2 0 0,-1 28-1,4-50 31,0 0-1,1 0 0,0-1 0,0 1 0,0-1 0,0 1 0,1-1 1,0 1-1,0-1 0,0 0 0,0 0 0,1 0 0,-1 0 0,1 0 1,0-1-1,0 1 0,1-1 0,-1 0 0,6 4 0,-4-3 3,1 0-1,0-1 0,0 0 1,1-1-1,-1 1 1,0-1-1,1 0 1,0-1-1,-1 1 1,1-1-1,0-1 0,11 1 1,23-5-2107</inkml:trace>
  <inkml:trace contextRef="#ctx0" brushRef="#br0" timeOffset="1323.82">836 229 12576,'22'-120'1861,"-20"109"-308,-2 21 201,0 14-1403,34 246 492,-22-207-3110</inkml:trace>
  <inkml:trace contextRef="#ctx0" brushRef="#br0" timeOffset="1907.9">1065 388 13760,'0'0'1925,"7"7"-1019,-5-5-822,0 0-1,-1 0 1,1 0-1,0 0 0,0-1 1,0 1-1,0 0 1,0-1-1,0 0 0,5 2 1,-6-2 49,-9-16 496,-6-7-1759</inkml:trace>
  <inkml:trace contextRef="#ctx0" brushRef="#br0" timeOffset="1908.9">1325 108 14048,'0'0'965,"1"3"-522,-1 3-358,1-1 0,0 1 0,1 0 0,-1-1 0,1 1 0,0-1 0,1 0 0,-1 0 1,1 0-1,0 0 0,0 0 0,0 0 0,1-1 0,0 0 0,0 0 0,0 0 0,0 0 0,1 0 1,-1-1-1,1 0 0,0 0 0,0 0 0,6 2 0,5 0 12,-4-2-11,1 1 0,-1 0 1,0 1-1,11 7 0,-20-11-70,-1 1 0,1-1 0,-1 1 0,1 0 0,-1 0 0,0 0 0,0 0 0,0 1 0,0-1 0,0 0 0,0 1 0,-1-1 0,1 1 0,-1 0 0,1 0 0,-1-1 0,0 1 0,0 0 0,-1 0 0,1 0 0,-1 0 0,1 6 0,-2 3 41,0 1-1,-1-1 1,-1 1-1,0-1 1,0 0 0,-2 0-1,-7 18 1,-2-2-1230,-32 47 0</inkml:trace>
  <inkml:trace contextRef="#ctx0" brushRef="#br0" timeOffset="2343.25">1303 164 13856,'0'0'64,"20"-29"0,3 6 96,11-8 0,9-7-160,6-4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390 13312,'0'0'741,"0"-3"-442,1-8-209,2 1 0,-1 0 0,2 0 0,-1 0 0,6-11 0,5-15-49,-6 13-33,-2 0 0,-1-1 0,4-38 0,-8 50 18,0-1 0,-2 0 0,1 0 0,-2 0 0,0 0 0,0 1 0,-1-1 0,-6-15 1,4 12 261,4 15 128,1 1-375,0 0 0,-1 0 0,1 0 0,0 0 0,-1 1 0,1-1 0,0 0 0,-1 0 0,1 0 0,0 1 0,-1-1 1,1 0-1,0 0 0,-1 1 0,1-1 0,0 0 0,0 0 0,-1 1 0,1-1 0,0 0 0,0 1 0,0-1 0,0 0 1,-1 1-1,1-1 0,0 1 0,0 0-36,1 1 1,-1-1-1,0 1 1,1-1-1,-1 0 1,1 1-1,-1-1 1,1 0-1,-1 0 1,1 0-1,0 1 1,0-1-1,0 0 0,0 0 1,0 0-1,0 0 1,0 0-1,0 0 1,0 0-1,0-1 1,0 1-1,0 0 1,1-1-1,-1 1 1,0-1-1,1 1 1,-1-1-1,0 1 1,1-1-1,1 0 1,3 2 3,0-2 1,0 1 0,1 0 0,-1-1 0,9-1 0,2-2 8,-1 0-1,21-7 1,-6 1 30,-28 8-39,0 1 0,-1-1 0,1 1 0,0 0-1,0 0 1,0 0 0,0 1 0,-1-1-1,1 1 1,0-1 0,0 1 0,-1 0 0,1 0-1,0 0 1,-1 0 0,1 1 0,-1-1-1,0 1 1,1-1 0,-1 1 0,0 0 0,0 0-1,3 3 1,-2-1-4,1 1-1,-1-1 1,0 1 0,0 0-1,0 0 1,0 0-1,-1 0 1,0 0 0,0 1-1,1 8 1,0 9 2,-2-1 1,-1 1-1,-4 45 0,1-50 5,1 1 0,1-1-1,1 0 1,1 1 0,0-1-1,2 0 1,5 23-1,-8-40-3,0 0-1,1 0 0,-1 0 1,1 0-1,-1 0 0,1 0 0,0 0 1,-1 0-1,1 0 0,0 0 1,0 0-1,0 0 0,-1 0 1,1 0-1,0-1 0,0 1 0,0 0 1,0-1-1,1 1 0,-1-1 1,0 1-1,0-1 0,0 0 0,0 1 1,0-1-1,1 0 0,-1 0 1,0 0-1,0 0 0,0 0 0,1 0 1,-1 0-1,0 0 0,2-1 1,5-1 50,1 0 1,-1-1-1,0 0 0,9-5 1,12-3 231,10-2 42,-27 8-2574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29 494 11872,'0'0'2725,"0"-4"-2517,8-85 314,-3 52-202,-1-67 1,-5 65-177,0 0 133,-11-68 0,11 103-237,0-1 0,0 0 0,-1 0 0,1 1-1,-1-1 1,0 1 0,0 0 0,0-1 0,-1 1 0,0 0-1,0 0 1,0 1 0,0-1 0,0 1 0,-1-1 0,-5-3-1,9 7-29,-1 0-1,0 0 0,0 0 1,0 0-1,0 0 0,0 0 1,0 0-1,1 0 0,-1 0 1,0 0-1,0 0 0,0 1 1,0-1-1,1 0 0,-1 0 0,0 1 1,0-1-1,0 1 0,1-1 1,-1 1-1,0-1 0,1 1 1,-1 0-1,0-1 0,1 1 1,-1 0-1,1-1 0,-1 2 0,-18 27 113,15-23-98,-3 6 21,1 0-1,0 1 0,1 0 0,-5 17 0,8-23-21,0 1 0,1-1-1,0 1 1,0 0 0,1-1-1,0 1 1,0 0 0,1-1 0,2 12-1,-3-17-19,1 0-1,0 0 0,0-1 0,0 1 0,0 0 1,0-1-1,0 1 0,0-1 0,1 1 0,-1-1 0,0 1 1,1-1-1,-1 0 0,1 0 0,0 0 0,-1 0 1,1 0-1,0 0 0,0 0 0,-1-1 0,1 1 0,0-1 1,0 1-1,0-1 0,0 0 0,0 1 0,0-1 0,0 0 1,0 0-1,0-1 0,2 1 0,5-1 3,-1 0 1,0-1-1,0 0 0,0 0 1,15-6-1,-8 0 5,0-1-1,-1-1 1,0 0 0,-1 0 0,19-19 0,19-16 27,-49 44-35,-1 0 0,0 0 0,1 0 1,-1 0-1,1 0 0,-1 0 0,1 0 1,-1 0-1,1 1 0,-1-1 0,1 1 1,0-1-1,-1 1 0,1 0 0,0-1 1,-1 1-1,1 0 0,0 0 0,0 0 1,-1 1-1,3-1 0,-2 1 1,-1 0-1,1 0 0,0 1 1,0-1-1,-1 0 1,1 1-1,-1-1 1,1 1-1,-1 0 0,0-1 1,0 1-1,1 0 1,-1 0-1,0 0 1,-1 0-1,2 3 0,4 12-2,-1 0 0,-1 0 0,-1 0 0,-1 0 0,1 19 0,-2-18 0,1 0 0,0-1 0,2 1 0,0-1 0,8 22 0,-7-25 0,-3-9 0,0 0 0,0 0 0,0 0 0,1 0 0,-1 0 0,1 0 0,1-1 0,-1 1 0,0-1 0,1 0 0,0 0 0,8 6 0,-11-9 12,1 0 0,0 0 0,0 0 0,0 0-1,0-1 1,0 1 0,0-1 0,0 1-1,0-1 1,0 0 0,0 0 0,1 0 0,-1 0-1,0 0 1,0 0 0,3-1 0,33-11 274,-32 10-261,-5 2 674,16-9-303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618 74 24575,'-11'-1'0,"0"0"0,0-1 0,-19-5 0,-13-2 0,-371-38 0,318 40 0,-100 7 0,155 5 0,-1 1 0,1 2 0,1 2 0,-58 22 0,58-14 0,30-13 0,0 0 0,1-1 0,-15 5 0,-4-1 0,1 1 0,1 2 0,-1 1 0,2 1 0,0 1 0,-44 33 0,41-23 0,21-18 0,0 0 0,0-1 0,0 1 0,0-1 0,-13 6 0,-5-1 0,17-7 0,1 0 0,-1 0 0,0 1 0,1 0 0,0 1 0,0-1 0,0 1 0,1 1 0,-8 6 0,10-7 0,1-1 0,-1 1 0,1 0 0,0 0 0,0 0 0,0 1 0,1-1 0,-1 0 0,2 1 0,-1 0 0,0-1 0,1 1 0,0 0 0,1 0 0,-1 0 0,1 0 0,1 8 0,0 21 0,2-1 0,1 0 0,1 0 0,15 45 0,54 128 0,-68-194 0,0 0 0,1-1 0,1 1 0,0-1 0,0-1 0,1 0 0,1 0 0,0-1 0,0 0 0,1 0 0,0-2 0,1 1 0,0-1 0,0-1 0,14 7 0,17 4 0,0-2 0,1-1 0,58 11 0,-71-18 0,0-1 0,0-2 0,0-1 0,1-1 0,59-3 0,-45-6 0,-1-1 0,78-25 0,83-44 0,-147 50 0,81-48 0,48-46 0,-105 65 0,-63 43 0,-16 10 0,0 0 0,0 0 0,0 0 0,0-1 0,-1 0 0,1 1 0,-1-1 0,0-1 0,0 1 0,0 0 0,0-1 0,0 1 0,-1-1 0,0 0 0,3-6 0,0-4 0,-1 0 0,-1 0 0,0 0 0,0 0 0,-1-18 0,-3-75 0,0 47 0,1 53 0,-1 0 0,0 0 0,0 0 0,-1 0 0,0 1 0,0-1 0,0 1 0,-5-9 0,-30-48 0,26 47 0,1 0 0,-11-24 0,13 23-455,-1 0 0,-12-18 0,15 26-6372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3 12224,'0'-9'218,"1"-1"0,0 0 0,0 1 0,1-1 0,0 1 0,1 0 1,0 0-1,0 0 0,7-12 0,3-3 86,32-45 0,-42 64-297,0 1 0,1 0 0,-1 0 1,1 0-1,0 1 0,0-1 0,7-4 0,-9 7-6,-1 1 0,0-1 0,0 1 0,0-1 0,1 1 0,-1 0 0,0-1-1,0 1 1,1 0 0,-1 0 0,0 0 0,1 0 0,-1 0 0,0 0 0,0 0 0,1 0 0,-1 0-1,0 1 1,0-1 0,1 1 0,-1-1 0,0 1 0,0-1 0,0 1 0,1 0 0,-1-1 0,0 1-1,0 0 1,0 0 0,0 0 0,-1 0 0,1 0 0,0 0 0,0 0 0,0 0 0,0 2 0,6 8-1,-2 0 0,1 0 0,-1 1 0,-1 0 0,0 0 0,0 1 0,-2-1 0,1 1 0,-2-1 0,1 1 0,-2 17 0,-1 5 0,-1 0 0,-15 66 0,13-80 14,-1 0 0,-2 0 1,0-1-1,-1 1 1,-1-2-1,-14 25 1,23-44-3,0 0 0,0 0 0,-1 0 0,1-1 0,0 1 0,0 0 0,0 0 1,0 0-1,0 0 0,0 0 0,0 0 0,0 0 0,0 0 0,0 0 0,0 0 0,0 0 0,0 0 0,-1 0 1,1 0-1,0 0 0,0 0 0,0 0 0,0 0 0,0 0 0,0 0 0,0 0 0,0 0 0,0 0 0,0 0 0,-1 0 1,1 0-1,0 0 0,0 0 0,0 0 0,0 0 0,0 0 0,0 0 0,0 0 0,0 0 0,0 0 0,0 0 1,-1 0-1,1 0 0,0 0 0,0 0 0,0 0 0,0 0 0,0 0 0,0 0 0,0 1 0,0-1 0,0 0 0,0 0 1,0 0-1,0 0 0,0 0 0,0 0 0,0 0 0,0 0 0,0 0 0,0 0 0,0 1 0,0-1 0,0 0 0,0 0 1,0 0-1,0-11 237,9-17-12,-5 23-216,0-1 0,0 1 0,0 1 0,1-1 1,0 1-1,0 0 0,0 0 0,0 0 0,1 1 0,7-5 1,7 0 122,37-12 1,0 1-49,-49 16-96,-1 1 6,-6 1-2,0-1 0,-1 1 0,1 0 0,0-1 0,-1 1 1,1-1-1,-1 1 0,1-1 0,-1 1 0,0-1 0,1 0 0,-1 1 0,0-4 1,0 1 1,24-93-2086</inkml:trace>
  <inkml:trace contextRef="#ctx0" brushRef="#br0" timeOffset="1">422 232 12576,'0'0'944,"0"5"-571,-7 68 386,3-51-599,2-1-1,-1 28 0,4-43-111,0-1-1,0 1 0,0 0 0,1 0 1,0-1-1,0 1 0,0-1 1,0 1-1,6 6 0,-8-10-32,1-1 0,0 0-1,0 1 1,0-1-1,0 0 1,0 0-1,0 1 1,0-1 0,0 0-1,1 0 1,-1 0-1,0-1 1,1 1-1,-1 0 1,0 0-1,1-1 1,-1 1 0,1 0-1,-1-1 1,1 0-1,-1 1 1,1-1-1,0 0 1,-1 0 0,1 0-1,-1 0 1,1 0-1,-1 0 1,1 0-1,0-1 1,-1 1 0,1 0-1,-1-1 1,1 0-1,-1 1 1,0-1-1,1 0 1,-1 1 0,2-3-1,3-1 14,-1-1 0,0 1-1,0-1 1,0 0 0,-1-1-1,1 1 1,-1-1 0,-1 0-1,1 0 1,-1 0 0,0-1 0,-1 1-1,1-1 1,-1 1 0,0-1-1,-1 0 1,0 0 0,1-13-1,-2-7 83,-1 0-1,-1 0 0,-8-40 0,8 55-80,1 6-5,0-1 0,1 1 0,-1-1 0,1 0 0,1 1 0,-1-1 0,1 1 0,0-1 0,1 1 0,-1-1 0,5-9 0,-5 15-24,-1 1 0,1-1-1,-1 0 1,0 1 0,1-1 0,-1 1-1,1-1 1,-1 1 0,1-1 0,0 1-1,-1-1 1,1 1 0,0 0 0,-1-1-1,1 1 1,0 0 0,-1-1 0,1 1-1,0 0 1,-1 0 0,1 0 0,0 0-1,0 0 1,-1 0 0,1 0 0,0 0-1,0 0 1,-1 0 0,1 0 0,0 0-1,0 0 1,0 1 0,18 8-51,-15-5 47,1 0-1,-1 0 1,0 0-1,0 1 1,-1-1-1,1 1 0,-1 0 1,0-1-1,0 2 1,2 6-1,1 4-23,-1 1 0,3 19 0,-7-26 19,1 0 0,0-1 0,1 1 0,0 0 0,1-1 0,0 0 0,0 0 0,1 0 0,9 14 0,-13-22 9,0 0 0,0 0 0,0 0 0,0 0 0,0 0 0,0-1 0,0 1 0,1 0 0,-1-1 0,0 1 0,0 0 0,0-1 0,1 0 0,-1 1 0,0-1 0,0 0 0,1 0 0,-1 0 0,0 1 0,1-1 0,-1-1 0,0 1 0,1 0 0,-1 0 0,0 0 0,0-1 0,1 1 0,-1-1 0,0 1 0,0-1 0,1 1 0,-1-1 0,0 0 0,0 1 0,0-1 0,0 0 0,0 0 0,0 0 0,0 0 0,1-2 0,5-4 0,-1 0 0,0-1 0,-1 0 0,6-9 0,-10 16 0,12-22 26,0 0 0,-2-1 0,11-32 0,-17 41-4,-1 0 0,-1-1 0,0 1-1,-1-1 1,-1 0 0,-1-28-1,0 43-16,0 0 0,0 0 0,0 0-1,0-1 1,-1 1 0,1 0 0,0 0 0,-1 0-1,1 0 1,0 0 0,-1 0 0,1 0-1,-1 0 1,0 0 0,1 0 0,-1 0-1,0 1 1,1-1 0,-1 0 0,0 0-1,0 1 1,0-1 0,0 0 0,0 1-1,-1-1 1,0 0 30,0 0 1,-1 1-1,1 0 0,0-1 1,0 1-1,-1 0 0,1 0 1,0 0-1,-1 1 0,1-1 1,-4 1-1,-5 3-347,0 0 0,0 1 0,-17 8 0,23-10-66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52 15776,'0'0'3151,"-2"4"-3033,-33 61 7,-25 50-70,54-102-54,1 0 0,1 1 0,0 0 0,0-1 0,2 2 0,-3 23-1,5-35 1,0 1-1,1-1 1,-1 0-1,1 0 0,-1 1 1,1-1-1,0 0 1,0 0-1,1 0 0,-1 0 1,1 0-1,-1 0 1,1 0-1,0 0 0,0-1 1,0 1-1,1-1 1,-1 1-1,0-1 0,1 0 1,0 0-1,-1 0 1,1 0-1,0-1 0,0 1 1,0-1-1,5 2 1,0 0 6,0 0 1,0-1 0,0-1 0,0 1 0,0-1 0,1 0 0,-1-1 0,0 0 0,15-2 0,0-3 8,0-1 0,37-14-1,-22 4-2478</inkml:trace>
  <inkml:trace contextRef="#ctx0" brushRef="#br0" timeOffset="1">594 50 14560,'0'0'2005,"1"4"-1541,9 23-195,-1 0 0,-2 1 0,7 53 0,0 93 4,-9-92-150,-4-53-59,-2 33 0,-3-28-2411</inkml:trace>
  <inkml:trace contextRef="#ctx0" brushRef="#br0" timeOffset="2">1 225 15936,'1'-3'192,"6"-7"-117,0 1 1,1 1 0,0-1-1,0 1 1,0 1-1,1-1 1,1 1 0,-1 1-1,1 0 1,0 0 0,0 1-1,1 0 1,-1 1 0,1 0-1,14-2 1,-24 5-78,0 1 0,1-1 0,-1 1 0,0 0 0,0 0 0,1 0 0,-1 0 1,0 0-1,1 0 0,-1 0 0,0 0 0,1 1 0,-1-1 0,0 0 0,2 1 0,-2 0-2,-1-1 0,1 1 1,-1-1-1,1 1 0,-1-1 0,1 1 0,-1-1 1,1 1-1,-1 0 0,1-1 0,-1 1 1,0-1-1,1 1 0,-1 0 0,0 0 1,0-1-1,0 1 0,0 0 0,1-1 0,-1 2 1,-1 4-24,1-1 0,-1 1 0,0-1 0,0 0 0,-3 11 0,1-7 11,-21 68-51,15-52 41,1 1-1,1 0 1,1 1 0,1 0 0,2 0 0,-1 28-1,4-50 31,0 0-1,1 0 0,0-1 0,0 1 0,0-1 0,0 1 0,1-1 1,0 1-1,0-1 0,0 0 0,0 0 0,1 0 0,-1 0 0,1 0 1,0-1-1,0 1 0,1-1 0,-1 0 0,6 4 0,-4-3 3,1 0-1,0-1 0,0 0 1,1-1-1,-1 1 1,0-1-1,1 0 1,0-1-1,-1 1 1,1-1-1,0-1 0,11 1 1,23-5-2107</inkml:trace>
  <inkml:trace contextRef="#ctx0" brushRef="#br0" timeOffset="3">836 229 12576,'22'-120'1861,"-20"109"-308,-2 21 201,0 14-1403,34 246 492,-22-207-3110</inkml:trace>
  <inkml:trace contextRef="#ctx0" brushRef="#br0" timeOffset="4">1065 388 13760,'0'0'1925,"7"7"-1019,-5-5-822,0 0-1,-1 0 1,1 0-1,0 0 0,0-1 1,0 1-1,0 0 1,0-1-1,0 0 0,5 2 1,-6-2 49,-9-16 496,-6-7-1759</inkml:trace>
  <inkml:trace contextRef="#ctx0" brushRef="#br0" timeOffset="5">1325 108 14048,'0'0'965,"1"3"-522,-1 3-358,1-1 0,0 1 0,1 0 0,-1-1 0,1 1 0,0-1 0,1 0 0,-1 0 1,1 0-1,0 0 0,0 0 0,0 0 0,1-1 0,0 0 0,0 0 0,0 0 0,0 0 0,1 0 1,-1-1-1,1 0 0,0 0 0,0 0 0,6 2 0,5 0 12,-4-2-11,1 1 0,-1 0 1,0 1-1,11 7 0,-20-11-70,-1 1 0,1-1 0,-1 1 0,1 0 0,-1 0 0,0 0 0,0 0 0,0 1 0,0-1 0,0 0 0,0 1 0,-1-1 0,1 1 0,-1 0 0,1 0 0,-1-1 0,0 1 0,0 0 0,-1 0 0,1 0 0,-1 0 0,1 6 0,-2 3 41,0 1-1,-1-1 1,-1 1-1,0-1 1,0 0 0,-2 0-1,-7 18 1,-2-2-1230,-32 47 0</inkml:trace>
  <inkml:trace contextRef="#ctx0" brushRef="#br0" timeOffset="6">1303 164 13856,'0'0'64,"20"-29"0,3 6 96,11-8 0,9-7-160,6-4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85 11360,'-3'-3'480,"0"1"-365,1 0 0,0 0 0,0 0-1,0 0 1,0 0 0,1 0 0,-1 0 0,1-1 0,-1 1 0,1 0 0,0-1 0,0 0 0,0 1 0,0-1 0,0 0 0,0 1 0,1-1 0,0 0 0,-1 1 0,1-1 0,0 0 0,0 0 0,1 0 0,-1 1 0,0-1 0,2-5 0,0 4-54,0-1 0,0 1 0,0-1 0,1 1 0,0 0 0,-1 0 0,1 0 1,8-7-1,-10 10-54,0 0 1,0 0 0,0 0 0,0 0-1,0 1 1,0-1 0,1 0 0,-1 1 0,0-1-1,1 1 1,-1-1 0,0 1 0,1-1-1,-1 1 1,0 0 0,1 0 0,-1 0-1,1 0 1,-1 0 0,1 0 0,-1 0-1,0 0 1,1 1 0,-1-1 0,1 0-1,-1 1 1,0-1 0,1 1 0,-1 0 0,0-1-1,0 1 1,0 0 0,1 0 0,-1 0-1,0 0 1,1 1 0,8 9 3,-1 1-1,0 1 1,-1-1 0,0 1-1,-1 1 1,-1-1 0,0 1-1,-1 1 1,0-1 0,5 29-1,-8-22-4,0 0-1,-2 0 0,0 0 1,-2 0-1,0 0 0,-1 0 1,-1-1-1,-1 1 0,-1-1 1,-1 0-1,-1-1 0,0 1 1,-14 21-1,18-50 54,3 3-50,0 0 0,0 1 1,1-1-1,0 0 1,0 0-1,0 0 0,1 0 1,0 1-1,0-1 1,0 0-1,1 1 1,0-1-1,0 1 0,0-1 1,1 1-1,0 0 1,0 0-1,0 0 1,0 1-1,1-1 0,0 1 1,0-1-1,0 1 1,1 1-1,-1-1 0,1 0 1,0 1-1,0 0 1,8-4-1,-1 4 12,-1-1 0,20-2 0,-24 5-15,0 1 0,-1-2-1,1 1 1,-1-1 0,1 0 0,-1 0 0,0-1 0,0 0-1,0 0 1,0 0 0,-1-1 0,6-4 0,-8 6 0,-1 0 0,0 0 0,0 0 0,0-1 0,-1 1 0,1-1 0,-1 1 0,1-1 0,-1 0 0,0 0 0,0 1 0,0-1 1,0 0-1,-1 0 0,1 0 0,-1-6 0,0 4 11,0-1 1,-1 0 0,0 1-1,0-1 1,-1 1-1,0-1 1,0 1 0,-3-6-1,-7-14 52,7 16-500,0-1 1,1 0-1,-5-16 1</inkml:trace>
  <inkml:trace contextRef="#ctx0" brushRef="#br0" timeOffset="1">398 651 13312,'0'0'2378,"1"3"-2132,3 6-192,-1-1 0,0 1 0,0-1 0,-1 1 1,0 0-1,-1 0 0,0 0 0,0 9 0,-5 79 178,2-78-189,1-8-8,0 1 0,1-1-1,1 1 1,2 20 0,-2-30-26,0 1 1,-1 0 0,1 0-1,0 0 1,1-1 0,-1 1 0,0 0-1,1-1 1,-1 1 0,1-1-1,0 0 1,0 1 0,0-1-1,0 0 1,0 0 0,0 0 0,1-1-1,-1 1 1,1 0 0,-1-1-1,1 0 1,0 1 0,-1-1-1,5 1 1,-3-1-2,0-1 0,-1 0 0,1 0-1,0 0 1,0 0 0,-1 0 0,1-1 0,0 1 0,-1-1-1,1 0 1,0 0 0,5-3 0,0 0-2,0-1 1,-1 1 0,14-11-1,-9 3-724,-1 0 0,21-26 0</inkml:trace>
  <inkml:trace contextRef="#ctx0" brushRef="#br0" timeOffset="2">515 589 12288,'0'0'2784,"15"14"-2336,-5 2-224,4 11 32,-2 8-128,2 5 32,1-3-32,2-5-1,2 1-31,0-5 0,-1-9-64,0-8 32</inkml:trace>
  <inkml:trace contextRef="#ctx0" brushRef="#br0" timeOffset="3">691 572 10464,'-14'-20'290,"6"8"179,0 0 0,-1 0 0,-1 1 0,0 0 0,-13-10 0,22 20 528,8 18-464,124 210 491,-124-217-1388,1 0 1,-1 0-1,2-1 0,8 9 1</inkml:trace>
  <inkml:trace contextRef="#ctx0" brushRef="#br0" timeOffset="4">909 585 13504,'0'0'197,"1"3"32,1 1-145,1 1 20,-1 0-1,1 0 0,0 0 0,0 0 1,0 0-1,0-1 0,1 0 0,4 5 1,-7-10-100,0 0 0,0 0 0,0 1 0,0-1 0,0 0 0,0 0 0,-1 0 0,1 0 0,0 0 0,-1 0 0,1 0 0,-1 0 0,1 0 0,-1 0 0,1-2 0,1-4 7,0 1 1,0 0 0,0-1-1,0-8 1,-2 13-6,1 1 1,-1-1-1,0 0 0,0 1 0,0-1 0,0 1 1,-1-1-1,1 0 0,0 1 0,-1-1 0,1 1 0,-1-1 1,1 1-1,-1-1 0,0 1 0,1 0 0,-1-1 1,0 1-1,0 0 0,0-1 0,0 1 0,0 0 0,-1 0 1,-1-1-1,2 1 25,0 1 0,0 0 0,-1-1 0,1 1 0,0 0 0,-1 0 0,1 0 0,0 0-1,-1 0 1,1 1 0,0-1 0,-1 0 0,1 0 0,0 1 0,0-1 0,-1 1 0,1-1 0,0 1 0,0 0 0,0-1 0,0 1 0,-2 2 0,-21 19 393,7 5-2125</inkml:trace>
  <inkml:trace contextRef="#ctx0" brushRef="#br0" timeOffset="5">982 264 13216,'0'0'1050,"3"3"-719,0 0-243,3 5 69,2 0-1,-1 0 1,11 8-1,-16-14-132,0-1 0,0 1 0,0-1 0,0 0 0,1 1 0,-1-1 0,0 0 0,0 0 0,1-1 0,-1 1 0,0 0 0,1-1 0,-1 0 0,1 1 0,-1-1 0,1 0 0,-1 0 0,1 0 0,-1-1 0,1 1 0,2-1 1,2-2 21,0 1 0,0 0 0,1 0 0,-1 1 1,1 0-1,-1 0 0,1 1 0,-1-1 0,1 2 1,-1-1-1,9 3 0,-13-3-31,1 2 0,-1-1 1,1 0-1,-1 1 0,0-1 0,1 1 0,-1 0 0,0 0 0,0 0 1,0 1-1,-1-1 0,1 1 0,0-1 0,-1 1 0,0 0 0,0 0 1,1 0-1,-2 0 0,1 0 0,0 1 0,-1-1 0,1 1 1,-1-1-1,1 5 0,1 11-67,0-1 0,-2 1 0,0 0 1,-1 0-1,-5 36 0,3-29-138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39 12128,'-2'-3'357,"0"-4"-143,0 1 0,1-1 0,0 0 0,0 1 0,0-1 0,1 0-1,0 0 1,0 0 0,1 1 0,-1-1 0,2 0 0,2-10 0,-2 9-170,1 0 0,0 1 0,0-1 0,1 1 0,0-1-1,0 1 1,1 0 0,0 1 0,0-1 0,9-8 0,-13 14-37,1-1 0,-1 1 0,0 0 0,1 0 1,-1 0-1,0 0 0,1 0 0,-1 1 0,1-1 0,0 0 1,-1 1-1,1-1 0,0 1 0,-1-1 0,1 1 0,0 0 0,-1 0 1,1 0-1,0 0 0,-1 0 0,1 0 0,0 0 0,2 1 1,-1 0-2,-1 1 0,1-1 0,0 1 0,0 0 1,-1-1-1,1 1 0,-1 0 0,0 1 0,1-1 0,-1 0 1,3 5-1,2 4 5,0-1 1,-1 2-1,0-1 1,-1 0-1,5 17 1,-6-9 1,0 0 1,0-1 0,-2 2 0,-1-1-1,0 31 1,-2-34 0,-1-1-1,0 0 1,0 0 0,-2 0-1,0 0 1,-1 0 0,-9 20 0,14-34-8,-1 1 1,0-1 0,1 0-1,-1 1 1,0-1 0,0 0 0,0 0-1,0 1 1,0-1 0,0 0-1,0 0 1,0 0 0,0 0 0,0-1-1,0 1 1,-1 0 0,1 0-1,0-1 1,-1 1 0,1-1 0,-1 1-1,1-1 1,0 1 0,-1-1-1,1 0 1,-1 0 0,1 0 0,-1 0-1,1 0 1,-1 0 0,1 0-1,-1 0 1,1-1 0,-1 1 0,1 0-1,-1-1 1,1 1 0,0-1-1,-1 0 1,1 1 0,0-1 0,0 0-1,-1 0 1,1 0 0,0 0-1,0 0 1,0 0 0,-1-2 0,-1 1 16,1-1 1,-1 0 0,1 1-1,0-1 1,0 0 0,0 0-1,0 0 1,1 0 0,-1 0 0,1-1-1,0 1 1,0 0 0,0-1-1,0 1 1,0-1 0,1 1-1,0-1 1,0 1 0,0-1-1,0-3 1,1 5-14,0 0 0,0 1 0,0-1-1,0 0 1,0 1 0,0 0 0,1-1 0,-1 1-1,0 0 1,1-1 0,-1 1 0,1 0 0,-1 0 0,1 0-1,0 0 1,-1 1 0,1-1 0,0 0 0,2 0-1,42-9 25,-30 7-8,-1 0-20,-9 2-3,1 0 0,0 0 0,0-1 0,-1 0 1,1-1-1,-1 1 0,1-1 0,-1-1 0,10-6 0,-4 2-3,-12 7 0,1 1 0,0 0 0,0-1 0,-1 1 0,1 0 0,0-1 0,-1 1 0,1-1 0,-1 0 0,1 1 0,-1-1 0,1 1 0,-1-1 0,1 0 0,-1 1 0,1-1 0,-1 0 0,0 1 0,1-1 0,-1 0 0,0 0 0,0 0 0,1 1 0,-1-1 0,0 0 0,0 0 0,0 0 0,0 1 0,0-1 0,0 0 0,0 0 0,0 0 0,-1 0 0,-1-21-656,0-37 0,2 55-159</inkml:trace>
  <inkml:trace contextRef="#ctx0" brushRef="#br0" timeOffset="1">272 305 14048,'0'0'101,"3"0"38,-1 1 76,-1-1 1,1 1 0,0 0-1,-1 0 1,1-1-1,0 1 1,-1 0 0,1 0-1,-1 1 1,0-1 0,1 0-1,-1 0 1,0 1 0,2 1-1,21 30-21,-11-14 148,71 96 575,-62-89-657,-11-19-2621</inkml:trace>
  <inkml:trace contextRef="#ctx0" brushRef="#br0" timeOffset="2">474 154 13664,'0'0'1536,"-1"4"-907,-3 17-376,1 1 1,1-1 0,1 1-1,1 0 1,1-1 0,0 1-1,2 0 1,8 30-1,-11-50-233,1 1-1,-1-1 1,1 0-1,0 0 0,0 0 1,0-1-1,0 1 0,0 0 1,0 0-1,0 0 1,1-1-1,-1 1 0,1-1 1,-1 1-1,1-1 1,-1 1-1,1-1 0,0 0 1,0 0-1,0 0 0,0 0 1,0 0-1,0 0 1,0-1-1,0 1 0,0-1 1,0 1-1,0-1 0,0 0 1,0 0-1,0 0 1,1 0-1,3 0 0,-1-1 0,0-1-1,0 1 0,0-1 0,0 0 0,0 0 1,0 0-1,0-1 0,-1 1 0,1-1 1,-1-1-1,0 1 0,7-6 0,5-9 18,0-1-1,-1-1 1,-1 0-1,14-27 1,-20 33-10,-1 0 0,-1-1-1,0 0 1,-2 0 0,1-1 0,-2 1 0,4-26-1,-7 35-6,-1 0-1,1-1 1,-1 1-1,0-1 1,0 1-1,-1 0 0,1 0 1,-2-1-1,1 1 1,-1 1-1,-5-11 1,6 13-8,1 1 0,-1 0 0,1-1 0,-1 1 0,0 0 0,0 0 0,0 0 0,0 1 1,0-1-1,0 0 0,0 1 0,-1-1 0,1 1 0,-1 0 0,1 0 0,-1 0 0,1 0 0,-1 0 1,0 1-1,1-1 0,-1 1 0,0-1 0,1 1 0,-1 0 0,0 0 0,0 0 0,1 1 0,-1-1 1,0 1-1,-2 0 0,-3 2 27,1 1 0,-1-1 1,1 1-1,0 1 0,0-1 1,-11 11-1,-28 31-1628,41-40 60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6 12480,'0'0'2213,"2"-4"-1733,18-42-88,18-61 1,-13 36-325,77-245 92,-101 315-157,-1 1 0,1-1 1,-1 0-1,0 1 0,1-1 0,-1 0 0,0 1 0,0-1 0,0 0 1,0 1-1,1-1 0,-1 0 0,0 1 0,0-1 0,0 0 0,0 0 1,-1 1-1,1-1 0,0 0 0,0 1 0,0-1 0,-1 0 0,1 0 1,-11 13 41,-13 30 21,20-35-61,1 1 1,-1 0 0,2 0-1,-1 0 1,1 0 0,-2 9-1,4-14-5,0-1-1,-1 1 0,1-1 0,0 1 0,0 0 0,1-1 0,-1 1 0,0-1 0,1 1 0,-1-1 0,1 1 0,0-1 0,0 0 0,0 1 0,0-1 0,1 0 0,-1 0 0,0 0 0,1 1 1,0-2-1,-1 1 0,1 0 0,0 0 0,3 2 0,2 0-18,1 0 1,0-1 0,0 0-1,0 0 1,1-1 0,-1 0-1,1 0 1,-1-1-1,1 0 1,0 0 0,-1-1-1,12-1 1,30 3-68,-46-2 81,0 0 1,0 1 0,-1 0 0,1 0 0,-1 0 0,1 1 0,-1-1 0,1 1 0,-1 0 0,0-1 0,0 2 0,0-1 0,0 0 0,0 1 0,0-1 0,0 1 0,-1 0 0,0 0 0,1 0 0,-1 0 0,0 0 0,-1 0 0,1 1 0,0-1 0,-1 0-1,0 1 1,0 0 0,0-1 0,1 7 0,0 8-8,0 0-1,-1 1 0,-1-1 1,-4 30-1,4-45 11,-9 55-4,5-36 6,-2 30 1,6-51-1,0 0 0,0 0 0,0 0 0,0 0 0,1 0 0,-1 0 0,0 0 0,0 0 0,0 0 0,1 0 0,-1 0 0,1 0 0,-1 0 0,0 0 0,1-1 0,0 1 0,-1 0 0,1 0 0,0 0 0,-1-1 0,1 1 0,0 0 0,0-1 0,-1 1 0,1 0 0,0-1 0,0 1 0,0-1 0,0 0 0,0 1 0,0-1 0,0 0 0,0 1 0,0-1 0,0 0 0,0 0 0,0 0 0,0 0 0,0 0 0,0 0 0,1 0 0,3-1 0,0 1 0,0-1 0,-1 0 0,1-1 0,-1 1 0,1-1 0,8-4 0,-7 2 15,1 0 0,-1-1 0,0 0 0,-1 0 0,1-1 1,-1 0-1,7-9 0,22-40-1473,-30 50 805</inkml:trace>
  <inkml:trace contextRef="#ctx0" brushRef="#br0" timeOffset="1">100 452 13600,'0'0'0,"22"8"-32,1-3 32,8-1 0,7-2 0,3 1-32,4-2 32,2-3-32,-1 0 32</inkml:trace>
  <inkml:trace contextRef="#ctx0" brushRef="#br0" timeOffset="2">748 762 12032,'0'0'768,"24"-4"-320,-7 0-128,6 1 0,3 4-96,-1 2 0,1 2-160,2 1 0</inkml:trace>
  <inkml:trace contextRef="#ctx0" brushRef="#br0" timeOffset="3">914 1002 14048,'0'0'480,"17"-3"-192,3-1-32,13-6-64,7-6 0,10-9-32,-4-7 32</inkml:trace>
  <inkml:trace contextRef="#ctx0" brushRef="#br0" timeOffset="4">1251 650 14560,'0'-2'74,"16"-181"1004,-15 176-1040,6-65 400,-7 65-345,0 0 0,-1 0-1,0 0 1,0 1 0,0-1 0,-1 0 0,0 1 0,-4-11-1,5 16-75,1 1-1,-1-1 0,0 0 0,0 0 0,0 1 0,0-1 1,0 0-1,0 1 0,0-1 0,0 1 0,0-1 0,0 1 1,0-1-1,-1 1 0,1 0 0,0 0 0,0-1 0,0 1 1,0 0-1,0 0 0,-1 0 0,1 1 0,0-1 0,0 0 1,0 0-1,0 0 0,-2 1 0,1 0-5,1-1-1,0 0 1,0 0-1,0 1 1,0-1-1,-1 1 1,1-1-1,0 1 1,0 0-1,0-1 1,0 1-1,0 0 1,0-1-1,0 1 1,0 0-1,1 0 1,-1 0-1,0 0 0,0 0 1,1 0-1,-1 0 1,1 0-1,-1 0 1,1 1-1,-1-1 1,0 2-1,2 2-6,-1 0-1,1 0 1,-1 0 0,2 0-1,-1 0 1,0 0-1,1 0 1,0 0-1,0-1 1,0 1-1,1-1 1,0 1-1,0-1 1,0 0-1,0 0 1,0 0-1,8 6 1,-6-6-4,0 0 0,0-1 0,0 0 0,1 0 0,-1 0 0,1 0 0,0-1 0,0 0 0,0 0 0,0 0 0,0-1 0,0 0 0,0 0 0,9 0 0,-2-2-1,0-1 0,0 0 0,23-7 0,-22 5-17,0 0 0,24-2 0,-36 6 13,0 0 0,-1 1 1,1-1-1,-1 0 0,1 1 1,-1-1-1,1 0 0,-1 1 1,1 0-1,-1-1 0,0 1 1,1 0-1,-1 0 0,0 0 1,1 0-1,-1 0 0,0 0 1,0 0-1,0 0 0,0 0 1,0 1-1,0-1 0,0 0 1,0 1-1,0 2 0,3 4-47,0 1-1,-1 0 0,3 13 0,0 0-137,-6-21 180,0-1 1,0 0-1,0 1 0,0-1 1,1 0-1,-1 1 0,0-1 0,0 0 1,0 1-1,1-1 0,-1 0 1,0 1-1,0-1 0,1 0 0,-1 0 1,0 1-1,1-1 0,-1 0 0,0 0 1,1 1-1,-1-1 0,0 0 1,1 0-1,-1 0 0,1 0 0,-1 0 1,0 0-1,1 0 0,-1 0 1,0 0-1,1 0 0,-1 0 0,1 0 1,-1 0-1,0 0 0,1 0 1,-1 0-1,1 0 0,-1 0 0,0 0 1,1 0-1,-1-1 0,16-10-405,-11 7 70,-5 4 344,0-1 0,1 1 1,-1 0-1,0 0 1,1 0-1,-1 0 1,0 0-1,0 0 1,1 0-1,-1 0 1,0 0-1,0 0 1,1 0-1,-1 1 1,0-1-1,1 0 1,-1 0-1,0 0 1,0 0-1,1 0 1,-1 0-1,0 0 1,0 1-1,0-1 1,1 0-1,-1 0 1,0 0-1,0 1 1,0-1-1,0 0 1,1 0-1,-1 1 1,0-1-1,0 0 1,0 0-1,0 1 1,0-1-1,0 0 1,0 0-1,0 1 1,0-1-1,1 0 1,-1 1-1,0-1 1,0 0-1,-1 1 1,4 13-8,-1 79 25,5 43 30,-7-133-211,0 1 0,1 0 1,-1 0-1,1-1 1,0 1-1,0 0 1,0-1-1,1 1 1,-1-1-1,1 1 0,3 4 1</inkml:trace>
  <inkml:trace contextRef="#ctx0" brushRef="#br0" timeOffset="5">1772 445 13760,'0'0'2016,"14"1"-1568,6 1-193,6-2-31,0 0-96,1-2 32,-5-2-96,-1-4 32,-4-1-64,1-4 0</inkml:trace>
  <inkml:trace contextRef="#ctx0" brushRef="#br0" timeOffset="6">1918 393 12384,'0'0'160,"4"5"0,-1 3 256,4 6-32,4 9 64,1 2 0,2 4-192,1-1 32,1-5-64,3-7 0</inkml:trace>
  <inkml:trace contextRef="#ctx0" brushRef="#br0" timeOffset="7">2165 458 13152,'-2'-2'256,"1"-1"-176,-1 1 0,1 0 0,-1 0 1,1-1-1,0 1 0,0-1 0,0 1 1,0-1-1,0 0 0,0 1 0,1-1 1,-1 0-1,1-4 0,2-41 887,0 24-604,-1-4-159,2-55 262,-4 74-422,1 0 0,-1 0-1,-1 1 1,1-1 0,-1 0-1,-7-15 1,8 22-39,0 0 0,-1 0 0,1 0 0,0 0 0,-1 1 0,0-1 0,1 1 0,-1-1 0,0 1 0,0-1 0,0 1 0,0 0 0,0 0 0,0 0 0,-4-1 0,5 1-4,0 1 0,1 0 0,-1 0 0,0 0 0,0 0 0,0-1 0,0 1 1,1 0-1,-1 0 0,0 1 0,0-1 0,0 0 0,1 0 0,-1 0 0,0 0 0,0 1 0,0-1 0,1 0 0,-1 1 0,0-1 0,0 1 0,1-1 0,-1 1 0,0-1 0,1 1 0,-1-1 0,1 1 0,-1 0 0,1-1 0,-1 1 0,1 0 0,-1-1 0,1 1 0,0 0 0,-1 0 0,1-1 0,0 1 1,0 0-1,-1 0 0,1 0 0,0-1 0,0 1 0,0 0 0,0 0 0,0 1 0,0 1 3,1 0 1,-1 0-1,1 0 0,-1 0 1,1 0-1,0 0 1,1 0-1,-1-1 0,0 1 1,1 0-1,-1 0 1,1-1-1,0 1 0,0-1 1,0 0-1,0 1 0,0-1 1,1 0-1,-1 0 1,1-1-1,-1 1 0,1 0 1,-1-1-1,1 1 1,0-1-1,0 0 0,0 0 1,0 0-1,0-1 1,0 1-1,0 0 0,0-1 1,3 0-1,6-1-3,-1-1 0,0-1-1,0 0 1,0 0 0,0-1 0,16-8 0,15-5-7,-42 17 4,1-1-1,0 1 0,0 0 1,0-1-1,0 1 0,-1 0 1,1 0-1,0 0 1,0 0-1,0 0 0,0 0 1,0 0-1,-1 0 1,1 0-1,0 0 0,0 0 1,0 1-1,0-1 0,-1 0 1,1 1-1,0-1 1,0 0-1,-1 1 0,1-1 1,0 1-1,0-1 1,-1 1-1,1 0 0,-1-1 1,1 1-1,0-1 0,-1 1 1,1 0-1,-1 0 1,0-1-1,1 1 0,-1 0 1,0 0-1,1 0 1,-1-1-1,0 2 0,2 4-7,-1-1-1,-1 1 0,1-1 1,-1 0-1,0 7 1,0-5-4,-2 47-23,0-42 27,1 0 0,1 1 0,0-1 0,1 0 0,0 0 0,1 1 0,0-1-1,5 15 1,9-3 466,-3-15-3018</inkml:trace>
  <inkml:trace contextRef="#ctx0" brushRef="#br0" timeOffset="8">2525 361 13760,'0'0'677,"2"0"-341,7-1-78,-1 0-170,-1 1 0,0 0 0,1 0 0,-1 0 1,0 1-1,14 3 0,-21-4-87,1 1 1,0-1 0,-1 1 0,1-1 0,-1 1-1,1-1 1,-1 1 0,1 0 0,-1-1 0,1 1 0,-1 0-1,0-1 1,1 1 0,-1 0 0,0 0 0,1-1 0,-1 1-1,0 0 1,0 0 0,0 0 0,0-1 0,0 1-1,0 2 1,-2 20 18,1-18-19,-7 31-36,6-28 20,0 0-1,0 1 0,1-1 0,0 1 1,0-1-1,1 1 0,0-1 0,0 1 0,3 9 1,-3-16-41,1-1 0,0 1 1,0-1-1,0 1 1,0-1-1,0 1 1,0-1-1,0 0 1,0 0-1,1 1 0,-1-1 1,0 0-1,1 0 1,-1 0-1,1 0 1,0-1-1,-1 1 1,1 0-1,-1-1 0,1 1 1,0-1-1,0 1 1,-1-1-1,1 0 1,0 0-1,0 0 1,-1 0-1,1 0 0,0 0 1,0 0-1,-1 0 1,1-1-1,0 1 1,-1-1-1,3 0 1</inkml:trace>
  <inkml:trace contextRef="#ctx0" brushRef="#br0" timeOffset="9">2796 287 12576,'0'0'1568,"12"12"-1056,-2-3 32,5 5-320,5-1 0,0-3-96,0-4 32,-1-1-64,-1-4 32,5-5-64,1-2 32</inkml:trace>
  <inkml:trace contextRef="#ctx0" brushRef="#br0" timeOffset="10">2995 287 12480,'0'0'224,"8"15"32,-2-1 288,6 7-32,3 8-96,2 4 64,-1-2-288,-1-11 0</inkml:trace>
  <inkml:trace contextRef="#ctx0" brushRef="#br0" timeOffset="11">3305 251 14496,'-2'-3'282,"-6"-14"3,2 1 1,0-1-1,1-1 0,1 1 1,-3-21-1,2 13 350,-14-47-1,18 71 172,15-1-588,49-9-87,-45 7-105,1 0 0,-1 1 0,1 2 1,30 0-1,-47 1-26,0 0 1,0 0-1,0 1 1,1-1-1,-1 1 0,0-1 1,0 1-1,0 0 1,0 0-1,0 0 1,0 0-1,0 0 0,-1 0 1,1 1-1,0-1 1,-1 1-1,1-1 1,-1 1-1,1 0 1,-1-1-1,0 1 0,0 0 1,0 0-1,0 0 1,0 0-1,0 0 1,0 0-1,0 0 0,-1 0 1,1 0-1,-1 0 1,0 1-1,0 3 1,1 7 1,-2 0 0,0 0 0,0 0 0,-6 21 0,3-11-1,3-19-1,1-1 0,-1 0 0,1 0 0,0 0 0,0 0 0,1 1 0,-1-1 0,1 0 0,-1 0 0,1 0 0,0 0 0,0 0 0,0 0 0,1 0 0,-1 0 0,1 0 0,-1-1 0,1 1 0,0-1 0,0 1 0,0-1 0,1 1 0,-1-1 0,0 0 0,1 0 0,-1 0 0,1-1 0,0 1 0,0-1 0,0 1 0,0-1 0,0 0 0,0 0 0,0 0 0,0 0 0,0-1 0,0 1 0,0-1 0,0 0 0,1 0 0,-1 0 0,0 0 0,4-1 0,16-5-2389</inkml:trace>
  <inkml:trace contextRef="#ctx0" brushRef="#br0" timeOffset="12">3857 102 14304,'0'0'789,"3"2"-133,7 2-131,19 10 313,-28-13-835,0 0 0,0-1 0,-1 1 0,1 0 0,0 0 0,0 0 0,0-1 0,-1 1 0,1 0 0,0 0 0,-1 0 0,1 0-1,-1 0 1,1 0 0,-1 0 0,0 0 0,1 1 0,-1-1 0,0 0 0,0 0 0,0 0 0,0 0 0,0 0 0,0 0 0,0 2 0,-8 28-265,7-30 198,4 0-122,48 17 180,-41-16 6,0 1 0,0 1 0,0-1 0,12 8-1,-19-9 2,1 0-1,-1 0 0,-1 0 0,1 1 0,0-1 0,-1 1 0,1 0 0,-1 0 0,0 0 0,0 0 0,0 0 0,0 0 0,0 1 0,-1-1 0,1 1 0,0 5 0,0 1 57,0 0 0,-1 0-1,-1 0 1,1 1 0,-2-1-1,0 0 1,0 0 0,0 0-1,-6 18 1,0-5-916,-2-1 0,-15 32 0</inkml:trace>
  <inkml:trace contextRef="#ctx0" brushRef="#br0" timeOffset="13">1289 954 11840,'0'0'853,"3"0"-336,55-12 415,43-7-589,106 0-179,87-12-24,446-122 457,-543 107-175,265-26-1,176-3 1397,-606 71-1479,39 0 0,-67 5-204,4 0-2100</inkml:trace>
  <inkml:trace contextRef="#ctx0" brushRef="#br0" timeOffset="14">3306 919 13760,'0'0'672,"0"0"-626,0-1 0,-1 1 0,1-1 0,0 1 0,0-1 0,0 1 0,0-1 1,-1 0-1,1 1 0,0-1 0,0 1 0,0-1 0,0 0 0,0 1 1,0-1-1,0 1 0,1-1 0,-1 1 0,0-2 0,1 1-8,1-1 1,-1 1-1,0 0 0,1-1 0,-1 1 0,1 0 0,0 0 0,-1 0 1,1 0-1,0 0 0,2 0 0,5-4 75,0 0-17,8-5 138,27-12 1,-39 20-204,-1 1 1,0-1-1,1 1 1,-1 0 0,1 0-1,0 0 1,-1 1 0,1-1-1,0 1 1,-1 0 0,1 1-1,6 0 1,-9 0-23,0 0 0,0 0 0,0 0 0,-1 0 0,1 1 0,0-1 0,0 1 1,-1-1-1,1 1 0,-1-1 0,0 1 0,1 0 0,-1-1 0,0 1 0,0 0 0,0 0 0,0 0 1,-1 0-1,1 0 0,0 0 0,-1 0 0,1 1 0,-1-1 0,0 0 0,0 0 0,0 3 0,1 6-1,-1 1 0,-1-1 0,-2 17 0,1-18-7,0 0 1,-1 0-1,0 0 0,-1-1 0,0 1 0,0-1 0,-1 0 1,-11 15-1,16-23 57,0-2-50,1 0-1,-1 0 0,1 1 0,-1-1 0,1 0 0,0 0 0,-1 1 0,1-1 0,0 0 0,0 1 0,-1-1 0,1 1 0,0-1 1,0 1-1,0-1 0,0 1 0,0-1 0,1 1 0,19-7 50,-16 5-49,1 1 0,-1 0 0,1 1 0,0-1 0,-1 1 0,1 0 0,0 0 0,-1 1 0,1 0 0,5 1 0,-9-1-5,0-1-1,0 1 0,0 0 0,0 0 1,0 0-1,-1 0 0,1 0 0,0 0 1,-1 0-1,1 0 0,-1 1 0,1-1 1,-1 1-1,0-1 0,0 1 0,1-1 1,-1 1-1,0 0 0,0 0 0,-1 0 1,1-1-1,0 1 0,-1 0 0,1 0 1,-1 0-1,1 0 0,-1 0 0,0 0 1,0 0-1,0 0 0,0 2 0,-1 2 11,0-1-1,0 1 1,-1-1 0,1 1-1,-1-1 1,-1 0-1,1 0 1,-1 0-1,1 0 1,-1-1-1,-1 1 1,1-1-1,-1 1 1,1-1-1,-1 0 1,-1-1-1,-4 5 1,3-3 8,-1-1 1,1 0 0,-1 0-1,1 0 1,-1-1 0,0 0-1,0 0 1,-1-1 0,1 0-1,-1 0 1,1 0-1,-10-1 1,5-2-2219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7 9088,'0'-3'320,"-26"-116"3482,24 109-2666,2 12 16,3 20-645,35 164-107,-32-143-228,-5-29-54,1-1 1,6 26 0,-7-38-29</inkml:trace>
  <inkml:trace contextRef="#ctx0" brushRef="#br0" timeOffset="1">149 68 11488,'0'0'474,"-1"4"-303,-4 11-17,0 1-1,1 1 1,1-1 0,1 1-1,0-1 1,1 1 0,1 0 0,0-1-1,2 1 1,4 27 0,-5-42-106,-1-1 0,1 1 0,0-1 0,-1 1 0,1 0 0,0-1 0,0 1 0,0-1 1,0 0-1,0 1 0,0-1 0,0 0 0,1 0 0,-1 0 0,0 1 0,3 0 0,-1 0 121,-2-1-9,-1-1-150,0 0 0,0 0 1,0 0-1,0 0 0,0 1 0,0-1 0,0 0 0,0 0 0,0 0 0,0 0 1,1 0-1,-1 0 0,0 1 0,0-1 0,0 0 0,0 0 0,0 0 1,0 0-1,0 0 0,0 0 0,0 0 0,1 0 0,-1 0 0,0 1 0,0-1 1,0 0-1,0 0 0,0 0 0,0 0 0,0 0 0,1 0 0,-1 0 0,0 0 1,0 0-1,0 0 0,0 0 0,0 0 0,1 0 0,-1 0 0,0 0 0,0 0 1,0 0-1,0 0 0,0 0 0,0 0 0,1 0 0,-1-1 0,0 1 0,0 0 1,0 0-1,0 0 0,0 0 0,0 0 0,0 0 0,0 0 0,1 0 0,-1 0 1,0-1-1,7-6 262,-2-10-32,0 0 0,-1-1-1,0 0 1,-2 0 0,1-32 0,-4 48-156,1-1 0,-1 1 0,0 0 0,-1 0 0,1-1 0,0 1 0,-1 0 0,1 0 0,-1 0 0,1 0 0,-1 1 0,0-1 0,0 0 0,0 1 0,-2-2 0,2 2 82,-2-4 234,4 5-436,0 0-1,0 0 0,-1 0 0,1 0 1,0 0-1,0 0 0,0 0 1,0 0-1,0 0 0,0 0 1,0 0-1,0-1 0,0 1 1,0 0-1,-1 0 0,1 0 0,0 0 1,0 0-1,0 0 0,0 0 1,0 0-1,0 0 0,0 0 1,-1 0-1,1 0 0,0 0 1,0 0-1,0 0 0,0 0 0,0 0 1,0 0-1,0 0 0,-1 0 1,1 1-1,0-1 0,0 0 1,0 0-1,0 0 0,0 0 1,0 0-1,0 0 0,0 0 0,0 0 1,-1 0-1,1 0 0,0 0 1,0 1-1,0-1 0,0 0 1,0 0-1,0 0 0,0 0 0,0 0 1,0 0-1,0 0 0,0 0 1,0 1-1,0-1 0,0 0 1,0 0-1,0 0 0,0 0 1,0 0-1,0 0 0,0 1 0</inkml:trace>
  <inkml:trace contextRef="#ctx0" brushRef="#br0" timeOffset="2">295 85 12736,'0'0'554,"-2"3"-468,-2 4-67,-1 0 0,1 0 0,0 0 0,1 1 0,0-1 0,-3 12 0,6-11 2,0-7-21,0 0 1,1-1-1,-1 1 0,1 0 0,-1 0 1,1-1-1,-1 1 0,1-1 0,-1 1 0,1 0 1,0-1-1,-1 1 0,1-1 0,0 0 0,-1 1 1,1-1-1,0 1 0,0-1 0,-1 0 1,1 0-1,0 1 0,0-1 0,0 0 0,0 0 1,1 0-1,0 0 0,34 8 64,40 2 0,-76-10-58,1 0 0,-1 0 0,0 0 1,1 0-1,-1 0 0,1 0 0,-1 0 0,1 1 1,-1-1-1,0 0 0,1 0 0,-1 1 1,1-1-1,-1 0 0,0 0 0,1 1 1,-1-1-1,0 0 0,0 1 0,1-1 0,-1 1 1,0-1-1,0 0 0,1 1 0,-1-1 1,0 1-1,0-1 0,0 1 0,0-1 1,0 0-1,0 1 0,0-1 0,1 1 0,-1-1 1,-1 1-1,1-1 0,0 1 0,0-1 1,0 0-1,0 1 0,0-1 0,0 1 1,0-1-1,-1 1 0,-9 23 69,8-21-41,-4 8 113,0-1 1,-14 18-1,18-25-295,-1 0 1,1 0-1,-1 0 1,0 0-1,0-1 1,-1 1-1,1-1 1,0 0-1,-1 0 1,1 0-1,-7 2 1</inkml:trace>
  <inkml:trace contextRef="#ctx0" brushRef="#br0" timeOffset="3">228 108 11296,'0'0'234,"3"-3"49,12-10 21,0 1 0,0 1 0,2 0 0,-1 1 0,28-13 0,20 1 992,-61 20 88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0304,'0'0'5056,"3"1"-5030,130 62-20,32 0-6,-81-30 0,-56-24 61,0-1 0,0-1 1,39 4-1,-56-9-50,17 2 94,41 5 168,81-11 372,-119 0-526,-7 1 47,0-1 0,-1 0 0,1-2 0,-1-1-1,0-1 1,40-15 0,161-67 959,-189 76-938,-18 5-78,-1-1 0,0-1 0,22-15 0,21-11 255,-58 34-300,4-1-30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25:20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85 11360,'-3'-3'480,"0"1"-365,1 0 0,0 0 0,0 0-1,0 0 1,0 0 0,1 0 0,-1 0 0,1-1 0,-1 1 0,1 0 0,0-1 0,0 0 0,0 1 0,0-1 0,0 0 0,0 1 0,1-1 0,0 0 0,-1 1 0,1-1 0,0 0 0,0 0 0,1 0 0,-1 1 0,0-1 0,2-5 0,0 4-54,0-1 0,0 1 0,0-1 0,1 1 0,0 0 0,-1 0 0,1 0 1,8-7-1,-10 10-54,0 0 1,0 0 0,0 0 0,0 0-1,0 1 1,0-1 0,1 0 0,-1 1 0,0-1-1,1 1 1,-1-1 0,0 1 0,1-1-1,-1 1 1,0 0 0,1 0 0,-1 0-1,1 0 1,-1 0 0,1 0 0,-1 0-1,0 0 1,1 1 0,-1-1 0,1 0-1,-1 1 1,0-1 0,1 1 0,-1 0 0,0-1-1,0 1 1,0 0 0,1 0 0,-1 0-1,0 0 1,1 1 0,8 9 3,-1 1-1,0 1 1,-1-1 0,0 1-1,-1 1 1,-1-1 0,0 1-1,-1 1 1,0-1 0,5 29-1,-8-22-4,0 0-1,-2 0 0,0 0 1,-2 0-1,0 0 0,-1 0 1,-1-1-1,-1 1 0,-1-1 1,-1 0-1,-1-1 0,0 1 1,-14 21-1,18-50 54,3 3-50,0 0 0,0 1 1,1-1-1,0 0 1,0 0-1,0 0 0,1 0 1,0 1-1,0-1 1,0 0-1,1 1 1,0-1-1,0 1 0,0-1 1,1 1-1,0 0 1,0 0-1,0 0 1,0 1-1,1-1 0,0 1 1,0-1-1,0 1 1,1 1-1,-1-1 0,1 0 1,0 1-1,0 0 1,8-4-1,-1 4 12,-1-1 0,20-2 0,-24 5-15,0 1 0,-1-2-1,1 1 1,-1-1 0,1 0 0,-1 0 0,0-1 0,0 0-1,0 0 1,0 0 0,-1-1 0,6-4 0,-8 6 0,-1 0 0,0 0 0,0 0 0,0-1 0,-1 1 0,1-1 0,-1 1 0,1-1 0,-1 0 0,0 0 0,0 1 0,0-1 1,0 0-1,-1 0 0,1 0 0,-1-6 0,0 4 11,0-1 1,-1 0 0,0 1-1,0-1 1,-1 1-1,0-1 1,0 1 0,-3-6-1,-7-14 52,7 16-500,0-1 1,1 0-1,-5-16 1</inkml:trace>
  <inkml:trace contextRef="#ctx0" brushRef="#br0" timeOffset="462.22">398 651 13312,'0'0'2378,"1"3"-2132,3 6-192,-1-1 0,0 1 0,0-1 0,-1 1 1,0 0-1,-1 0 0,0 0 0,0 9 0,-5 79 178,2-78-189,1-8-8,0 1 0,1-1-1,1 1 1,2 20 0,-2-30-26,0 1 1,-1 0 0,1 0-1,0 0 1,1-1 0,-1 1 0,0 0-1,1-1 1,-1 1 0,1-1-1,0 0 1,0 1 0,0-1-1,0 0 1,0 0 0,0 0 0,1-1-1,-1 1 1,1 0 0,-1-1-1,1 0 1,0 1 0,-1-1-1,5 1 1,-3-1-2,0-1 0,-1 0 0,1 0-1,0 0 1,0 0 0,-1 0 0,1-1 0,0 1 0,-1-1-1,1 0 1,0 0 0,5-3 0,0 0-2,0-1 1,-1 1 0,14-11-1,-9 3-724,-1 0 0,21-26 0</inkml:trace>
  <inkml:trace contextRef="#ctx0" brushRef="#br0" timeOffset="914.53">515 589 12288,'0'0'2784,"15"14"-2336,-5 2-224,4 11 32,-2 8-128,2 5 32,1-3-32,2-5-1,2 1-31,0-5 0,-1-9-64,0-8 32</inkml:trace>
  <inkml:trace contextRef="#ctx0" brushRef="#br0" timeOffset="915.53">691 572 10464,'-14'-20'290,"6"8"179,0 0 0,-1 0 0,-1 1 0,0 0 0,-13-10 0,22 20 528,8 18-464,124 210 491,-124-217-1388,1 0 1,-1 0-1,2-1 0,8 9 1</inkml:trace>
  <inkml:trace contextRef="#ctx0" brushRef="#br0" timeOffset="1325.31">909 585 13504,'0'0'197,"1"3"32,1 1-145,1 1 20,-1 0-1,1 0 0,0 0 0,0 0 1,0 0-1,0-1 0,1 0 0,4 5 1,-7-10-100,0 0 0,0 0 0,0 1 0,0-1 0,0 0 0,0 0 0,-1 0 0,1 0 0,0 0 0,-1 0 0,1 0 0,-1 0 0,1 0 0,-1 0 0,1-2 0,1-4 7,0 1 1,0 0 0,0-1-1,0-8 1,-2 13-6,1 1 1,-1-1-1,0 0 0,0 1 0,0-1 0,0 1 1,-1-1-1,1 0 0,0 1 0,-1-1 0,1 1 0,-1-1 1,1 1-1,-1-1 0,0 1 0,1 0 0,-1-1 1,0 1-1,0 0 0,0-1 0,0 1 0,0 0 0,-1 0 1,-1-1-1,2 1 25,0 1 0,0 0 0,-1-1 0,1 1 0,0 0 0,-1 0 0,1 0 0,0 0-1,-1 0 1,1 1 0,0-1 0,-1 0 0,1 0 0,0 1 0,0-1 0,-1 1 0,1-1 0,0 1 0,0 0 0,0-1 0,0 1 0,-2 2 0,-21 19 393,7 5-2125</inkml:trace>
  <inkml:trace contextRef="#ctx0" brushRef="#br0" timeOffset="1818.72">982 264 13216,'0'0'1050,"3"3"-719,0 0-243,3 5 69,2 0-1,-1 0 1,11 8-1,-16-14-132,0-1 0,0 1 0,0-1 0,0 0 0,1 1 0,-1-1 0,0 0 0,0 0 0,1-1 0,-1 1 0,0 0 0,1-1 0,-1 0 0,1 1 0,-1-1 0,1 0 0,-1 0 0,1 0 0,-1-1 0,1 1 0,2-1 1,2-2 21,0 1 0,0 0 0,1 0 0,-1 1 1,1 0-1,-1 0 0,1 1 0,-1-1 0,1 2 1,-1-1-1,9 3 0,-13-3-31,1 2 0,-1-1 1,1 0-1,-1 1 0,0-1 0,1 1 0,-1 0 0,0 0 0,0 0 1,0 1-1,-1-1 0,1 1 0,0-1 0,-1 1 0,0 0 0,0 0 1,1 0-1,-2 0 0,1 0 0,0 1 0,-1-1 0,1 1 1,-1-1-1,1 5 0,1 11-67,0-1 0,-2 1 0,0 0 1,-1 0-1,-5 36 0,3-29-138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365 13600,'0'0'2416,"1"-5"-2363,3-40 13,1-6-34,-2 1-1,-2-1 0,-7-66 1,-2 83 1018,16 50-804,-6-14-245,-1 0 0,1 0 0,-1 0 0,1-1 1,0 1-1,0 0 0,0-1 0,0 1 0,0-1 0,0 0 0,0 0 1,0 1-1,1-2 0,-1 1 0,0 0 0,5 1 0,0-1 2,0-1 1,0 0-1,0 0 0,10-1 0,-11 0-2,1 1 0,-1-1 0,1 2 0,-1-1 0,1 1 0,7 1 0,-13-1-1,1 0 0,0 0-1,0 0 1,0 1 0,-1-1-1,1 0 1,-1 1-1,1-1 1,-1 1 0,0 0-1,1-1 1,-1 1-1,0 0 1,0 0 0,0 0-1,-1 0 1,1 0-1,0 0 1,-1 0 0,1 3-1,7 46-15,-7-46 14,0 114-132,-1-116 126,1 0 0,0 0-1,0 1 1,0-1 0,0 0-1,0 0 1,1 0 0,0 0 0,-1-1-1,1 1 1,0 0 0,0-1-1,0 1 1,1-1 0,-1 0-1,1 0 1,-1 0 0,1 0-1,0 0 1,0 0 0,0-1-1,-1 1 1,2-1 0,2 1-1,-2 0 5,0-1 0,0 0 0,-1 1 0,1-2 0,0 1 0,0 0 0,0-1 0,0 0 0,1 0 0,-1 0 0,0 0 0,0-1 0,0 0 0,0 1 0,0-2 0,-1 1 0,1 0 0,0-1 0,6-3 0,-3-1-425,0 0-1,-1-1 0,0 0 0,8-11 0</inkml:trace>
  <inkml:trace contextRef="#ctx0" brushRef="#br0" timeOffset="1">1 782 13504,'0'0'106,"3"1"140,13 1-18,-1-1 0,0-1 0,0 0 0,1-1 0,-1 0 0,0-2 0,18-4 0,-18 4-360,0 0-1,0 0 0,1 2 0,-1 0 0,1 0 1,-1 2-1,19 2 0</inkml:trace>
  <inkml:trace contextRef="#ctx0" brushRef="#br0" timeOffset="2">544 1077 13312,'0'0'613,"-3"3"-314,-6 5-202,1 1 0,1 0 1,-1 0-1,2 1 1,-1 0-1,-8 18 0,1 4-64,-12 36-1,22-56-31,1 0-1,0 0 1,0 1-1,1-1 0,1 1 1,0 0-1,1 0 1,0-1-1,1 1 1,0 0-1,5 15 1,-4-20-1,0 0 0,1 0 0,1 0 1,-1 0-1,1-1 0,1 0 1,-1 0-1,1 0 0,0 0 0,1-1 1,0 0-1,0 0 0,0 0 0,0-1 1,1 0-1,0 0 0,0-1 1,8 4-1,-10-5 13,1-1 0,-1 0 1,0 0-1,1 0 0,0-1 0,-1 0 1,1 0-1,0-1 0,-1 1 0,9-1 1,-12-1 0,-1 1 0,1 0 0,-1 0 0,1-1 0,-1 1 0,1-1 0,-1 1 0,0-1 0,1 0 0,-1 0 0,0 1 0,1-1 0,-1 0 1,0 0-1,0 0 0,0 0 0,2-3 0,-2 2 11,0 1 0,0-1-1,-1-1 1,1 1 0,0 0 0,-1 0 0,0 0 0,1 0-1,-1 0 1,0 0 0,0 0 0,0-1 0,0 1 0,-1 0-1,1 0 1,-1-3 0,-1 0 16,0-1 0,0 1 0,0 0-1,-1 0 1,1 1 0,-1-1 0,0 0 0,0 1-1,-1 0 1,0 0 0,1 0 0,-1 0 0,-1 0-1,1 1 1,0 0 0,-6-3 0,-12-11 428,22 16-251,0 1-183,-1 0-1,1 0 1,0 0-1,0-1 0,0 1 1,0 0-1,0 0 1,0 0-1,0-1 0,0 1 1,0 0-1,0 0 0,0 0 1,0 0-1,0-1 1,0 1-1,0 0 0,0 0 1,0 0-1,0-1 0,0 1 1,0 0-1,0 0 1,0 0-1,0 0 0,0-1 1,1 1-1,-1 0 1,0 0-1,0 0 0,0 0 1,0-1-1,0 1 0,0 0 1,1 0-1,-1 0 1,0 0-1,0 0 0,0 0 1,0 0-1,1 0 1,-1 0-1,0-1 0,0 1 1,0 0-1,1 0 0,29-18-2327</inkml:trace>
  <inkml:trace contextRef="#ctx0" brushRef="#br0" timeOffset="3">701 1266 13152,'0'0'832,"26"-11"-608,-3-2 0</inkml:trace>
  <inkml:trace contextRef="#ctx0" brushRef="#br0" timeOffset="4">783 1369 14400,'0'0'416,"7"-3"128,-1-2 0,5-1-160,12-6 31,12-2-287,6-13 0</inkml:trace>
  <inkml:trace contextRef="#ctx0" brushRef="#br0" timeOffset="5">1137 938 13024,'0'0'592,"2"3"-219,9 15-111,0 1 0,-1-1 0,14 39 0,14 65-121,-36-113-119,9 28 10,2-1 0,2 0 0,29 51 0,-34-73 31,-10-14-62,0 0 1,0 0-1,0 0 0,0 0 1,0 0-1,0 0 0,0 0 1,0 0-1,0 0 0,0 0 1,0 0-1,0 0 0,0-1 1,0 1-1,0 0 0,0 0 1,0 0-1,0 0 0,0 0 1,0 0-1,0 0 0,0 0 1,0 0-1,0 0 0,0 0 1,0 0-1,0 0 0,0-1 1,0 1-1,0 0 0,0 0 1,0 0-1,0 0 0,1 0 1,-1 0-1,0 0 0,0 0 1,0 0-1,0 0 0,0 0 1,0 0-1,0 0 0,0 0 1,0 0-1,0 0 0,0 0 1,0 0-1,0 0 0,1 0 1,-1 0-1,0 0 0,0 0 1,0 0-1,0 0 0,0 0 1,0 0-1,0 0 0,0 0 1,0 0-1,0 0 0,0 0 1,0 0-1,0 0 0,0 1 1,1-1-1,-1 0 0,0 0 1,-5-28 118,3 19-133,-13-67 148,-5-100 0,11-79 226,1 43 245,6 177-485,2 0-1,1 0 0,1 0 1,2 0-1,1 0 0,15-47 1,-19 80-100,0 1-21,0 1 0,-1 0 1,1-1-1,0 1 0,0-1 0,0 1 0,0 0 0,0 0 0,0 0 0,0 0 1,0 0-1,0 0 0,0 0 0,0 0 0,0 0 0,1 0 0,-1 0 1,-1 0-1,1 1 0,0-1 0,2 1 0,1 0-3,100 13-123,1-4 0,134-5-1,-9-20 63,0-9 0,243-59 0,222-23 582,-687 105-451,0 1 1,0-1-1,-1 2 1,1-1 0,14 4-1,-26-11 66,-11 0-2388</inkml:trace>
  <inkml:trace contextRef="#ctx0" brushRef="#br0" timeOffset="6">714 424 12928,'0'0'1738,"3"-3"-1306,7-7-304,1 0 0,1 1 0,-1 0 0,1 1 0,21-10 0,-32 17-126,1 0-1,-1 1 0,0-1 1,0 0-1,1 1 1,-1 0-1,0-1 0,0 1 1,1 0-1,-1-1 1,0 1-1,1 0 0,-1 0 1,0 0-1,1 0 0,-1 0 1,0 1-1,1-1 1,-1 0-1,0 1 0,1-1 1,-1 1-1,0-1 1,0 1-1,1-1 0,-1 1 1,0 0-1,0 0 1,0 0-1,0-1 0,0 1 1,0 0-1,0 0 1,0 0-1,-1 0 0,1 1 1,0-1-1,-1 0 0,1 0 1,0 0-1,-1 1 1,0-1-1,1 0 0,0 3 1,0 2 2,1 0 0,-1 0 1,-1 0-1,1 0 0,-1 0 1,0 0-1,0 0 0,-2 9 1,-7 10-29,7-21 18,0-1 0,1 0 1,0 1-1,-1-1 0,1 1 1,1 0-1,-2 4 0,2-7-20,7-3-33,23-8 15,-21 6 37,0 1 1,-1 0-1,13-2 1,-18 5 6,0 0 0,0-1 0,1 1 0,-1 0 0,0 1 0,0-1 0,0 1 0,0-1 0,0 1 0,0 0 0,0 0 0,-1 0 0,1 0 0,3 2 1,-3-1-1,-1-1 0,0 1 0,1 0 0,-1-1 0,0 1 0,0 0 0,0 0 0,0 0 0,0 0 0,-1 1 0,1-1 0,-1 0 0,1 1 0,-1-1 0,0 1 0,0 0 0,0-1 0,1 6 0,-2-4 0,0-1 0,0 1 0,0-1 0,0 1 0,-1 0 0,0-1 0,1 0 0,-1 1 0,-1-1 0,1 1 0,0-1 0,-1 0 0,1 0 0,-1 0 0,-3 3 0,3-1-139,-14 12-1696</inkml:trace>
  <inkml:trace contextRef="#ctx0" brushRef="#br0" timeOffset="7">1566 776 10400,'-3'-8'36,"0"1"0,-1 0 0,0 0 0,0 1 0,-1 0 0,0-1 0,-6-5 0,10 10-25,-1 1-1,1 0 0,-1 0 0,1 0 1,-1 0-1,1 0 0,-1 1 0,0-1 0,1 0 1,-1 1-1,0-1 0,0 1 0,1 0 0,-1-1 1,0 1-1,0 0 0,0 0 0,1 0 1,-1 0-1,0 1 0,0-1 0,0 0 0,1 1 1,-1-1-1,0 1 0,1 0 0,-1 0 0,0-1 1,1 1-1,-1 0 0,1 0 0,-1 0 0,1 1 1,0-1-1,-1 0 0,-1 3 0,0-1-7,0 1 0,1-1 1,-1 1-1,0 0 0,1 0 0,0 0 0,0 1 0,0-1 0,1 0 0,-1 1 0,0 8 0,-5 53 25,7-63-23,-2 25 124,2 0 0,1 0 0,9 50 0,-6-63 10,0 0 1,0 0-1,2 0 0,0 0 1,0-1-1,2 0 0,-1-1 1,14 18-1,-19-29-112,4 7 108,1-1 0,0 0 0,14 13-1,-19-20-116,0 1 0,0 0-1,1-1 1,-1 0 0,0 1-1,0-1 1,1 0 0,-1 0-1,1-1 1,-1 1 0,1 0-1,-1-1 1,1 1 0,0-1-1,-1 0 1,1 0 0,-1 0-1,1 0 1,0-1 0,-1 1-1,3-1 1,18-9-1666</inkml:trace>
  <inkml:trace contextRef="#ctx0" brushRef="#br0" timeOffset="8">1768 784 11680,'0'0'170,"-2"-2"-15,-7-6 80,7 6 1402,3 4-1338,21 189 701,-7-55-790,-2-67-2060</inkml:trace>
  <inkml:trace contextRef="#ctx0" brushRef="#br0" timeOffset="9">1906 978 12928,'0'0'1152,"27"6"-576,-2-7 32,4-3-32,2-2-320,-4-3 32,-4-2-129,0-3 33</inkml:trace>
  <inkml:trace contextRef="#ctx0" brushRef="#br0" timeOffset="10">2076 839 11488,'0'0'0,"-5"5"128,3 1 448,2 1-224,3 3-64,1 8 32,2 6-64,0 1 32,0 1 0,2 1 32,0-1-64,3-5 32,4-3-128,1-4 0</inkml:trace>
  <inkml:trace contextRef="#ctx0" brushRef="#br0" timeOffset="11">2255 995 11936,'6'-91'526,"-1"-16"747,-6 95-1159,0 0 0,0 0 0,-1-1 0,-1 1 0,0 1 0,-7-19 0,9 29 361,1 1-457,0-1 1,0 1-1,0 0 1,0 0-1,0 0 1,0 0-1,0 0 1,0 0-1,0 0 1,0 0 0,0 0-1,0 0 1,-1 0-1,1 0 1,0 0-1,0 0 1,0 0-1,0 0 1,0 0-1,0 0 1,0 0-1,0 0 1,0 0 0,0 0-1,-1 0 1,1 0-1,0 0 1,0 0-1,0 0 1,0 0-1,0 0 1,0 0-1,0 0 1,0 0 0,0 0-1,0 0 1,-1 0-1,1 0 1,0 0-1,0 0 1,0 0-1,0 0 1,0 1-1,0-1 1,0 0 0,0 0-1,0 0 1,0 0-1,0 0 1,0 0-1,0 0 1,0 0-1,0 0 1,0 0-1,0 1 1,0-1 0,0 0-1,0 0 1,0 0-1,0 0 1,0 0-1,0 0 1,0 0-1,0 1 1,0 2 20,0 0 1,1 1-1,-1-1 1,1 0-1,0 1 1,0-1-1,0 0 1,1 0-1,-1 0 1,1 0-1,-1 0 0,1 0 1,0 0-1,0-1 1,0 1-1,1 0 1,-1-1-1,4 3 1,-2-3-26,-1 0-1,1-1 1,-1 1 0,1-1 0,-1 0 0,1 0-1,0 0 1,0 0 0,-1-1 0,1 0 0,0 0-1,0 0 1,-1 0 0,1 0 0,7-2-1,-10 1-10,0 1 0,0 0-1,0-1 1,0 1 0,0 0-1,0 0 1,0 0 0,0 0-1,0 0 1,0 0 0,0 0-1,0 0 1,0 0 0,0 1-1,0-1 1,0 0 0,0 1-1,0-1 1,0 0 0,0 1-1,0-1 1,0 1 0,-1 0-1,1-1 1,1 2 0,-1 1 3,0-1 1,0 1-1,0-1 1,0 1-1,0 0 1,-1-1-1,0 1 1,1 4-1,-1-5-6,2 73-5,-2-58 1,-1-1 1,2 1-1,1 0 1,0 0-1,5 18 1,-7-34 1,0 0 0,1 1 0,-1-1 0,0 0 0,1 0 0,-1 0 0,1 0 0,0 1 0,-1-1 0,1 0 0,0 0 0,0 0 0,0 0 0,-1 0 0,1 0 0,0-1 0,0 1 0,0 0 0,0 0 1,1-1-1,-1 1 0,0-1 0,0 1 0,2 0 0,-1-1 0,0 0 1,0 0 0,-1 0 0,1-1-1,0 1 1,0-1 0,0 1 0,-1-1-1,1 1 1,0-1 0,-1 0 0,1 0-1,0 0 1,2-2 0,4-4 1,1-1-1,-1 0 1,-1 0 0,9-12-1,-15 19 2,2-3-1,1 0 1,-1-1-1,0 1 0,0-1 1,0 0-1,-1 0 1,1 0-1,-1-1 1,0 1-1,1-10 1,-3 15 25,1-1 77,0-1 136,2 8-197,2 9-5,-1 0 0,-1 0 0,-1 1-1,2 17 1,-4-19-25,2 0 0,0 0 0,0 0 0,2-1 0,7 23 0,-6-29-2251</inkml:trace>
  <inkml:trace contextRef="#ctx0" brushRef="#br0" timeOffset="12">2497 612 13504,'0'0'314,"3"3"-15,18 11 214,-1 1 1,0 1 0,-1 1-1,24 29 1,-35-37-449,-1 0 0,-1 1 0,0 0 0,0 0 0,-1 0 0,0 1 0,-1 0 0,0 0 0,-1 0 0,0 0 0,-1 1 0,2 18 0,-4-8-351,-1 0-1,-1 1 1,0-1-1,-2 0 1,-1-1-1,-9 26 1</inkml:trace>
  <inkml:trace contextRef="#ctx0" brushRef="#br0" timeOffset="13">2875 467 13504,'0'0'453,"-2"6"-32,-11 39-144,2 1-1,2 1 1,2-1-1,2 1 0,2 80 1,4-115-256,0 0-1,1 0 1,1 0 0,6 20-1,-7-28-13,-1 0-1,1 0 1,0 0-1,0 0 1,0-1-1,0 1 1,1 0-1,-1-1 0,1 0 1,0 1-1,0-1 1,1 0-1,-1-1 1,0 1-1,1-1 1,6 4-1,-8-5-133,1-1 0,-1 1 0,0-1 0,1 0 0,-1 1 0,1-1 0,-1 0 0,1-1 0,-1 1 0,1 0 0,-1-1 0,1 1 0,-1-1 0,1 0 0,1-1 0</inkml:trace>
  <inkml:trace contextRef="#ctx0" brushRef="#br0" timeOffset="14">3047 632 10912,'-14'-48'1299,"11"43"389,10 30-1187,21 123-176,-2-11-2234</inkml:trace>
  <inkml:trace contextRef="#ctx0" brushRef="#br0" timeOffset="15">3209 695 12128,'0'0'288,"13"-2"-32,-2 2 32,3-2 320,4 0-32,9-2-224,2-3 32,-2-3-128,1-4 0</inkml:trace>
  <inkml:trace contextRef="#ctx0" brushRef="#br0" timeOffset="16">3400 568 11776,'0'0'640,"-11"20"0,11-9 32,2 3-288,6 3 0,5 9-192,3 1 64,-1-3-128,0-4 32,3-4-96,3-6 0</inkml:trace>
  <inkml:trace contextRef="#ctx0" brushRef="#br0" timeOffset="17">3631 603 13504,'-1'-5'133,"-1"-17"71,-1-43 0,4 47-59,-1 0-1,-1 1 1,-1-1-1,-1 0 0,-5-20 1,8 37 20,-3-3 886,7 8-651,1 3-368,1-1 0,0 0 0,1 0 0,-1 0 0,1-1 0,0 0 0,1 0 0,-1-1 0,1 0 0,0-1 0,0 1 0,14 3 0,38 18 79,-58-23-111,0-1 0,-1 1 0,1-1 0,-1 1 0,1-1 0,-1 1 0,0 0 0,1 0 0,-1 0 0,0 0 0,0 0 0,0 0 0,-1 0 0,1 0 0,-1 0 0,1 0 0,-1 0 0,1 4 0,0 44 0,-1-42 0,-2 8 160,1-6-81,0-1 0,1 1 0,1 10 0,-1-19-160,0 0-1,0 1 0,0-1 1,0 0-1,0 0 0,0 0 0,1 0 1,-1 1-1,1-1 0,-1 0 1,1 0-1,-1 0 0,1 0 1,-1 0-1,1 0 0,0 0 0,0 0 1,-1 0-1,1-1 0,0 1 1,0 0-1,0 0 0,0-1 1,0 1-1,0 0 0,0-1 0,0 1 1,0-1-1,1 0 0,-1 1 1,1-1-1</inkml:trace>
  <inkml:trace contextRef="#ctx0" brushRef="#br0" timeOffset="18">3914 604 12224,'0'0'581,"18"-7"843,-17 6-1405,0 1-1,-1 0 1,1 0-1,-1 0 1,1-1 0,0 1-1,-1 0 1,1 0 0,0 0-1,-1 0 1,1 0-1,0 0 1,-1 0 0,1 0-1,0 0 1,-1 0 0,1 1-1,0-1 1,-1 0-1,1 0 1,-1 1 0,1-1-1,0 0 1,-1 1 0,1-1-1,-1 0 1,1 1 0,-1-1-1,1 1 1,-1-1-1,1 1 1,-1-1 0,0 1-1,1-1 1,-1 1 0,0 0-1,1-1 1,-1 1-1,0-1 1,0 1 0,0 0-1,0-1 1,1 1 0,-1 0-1,0-1 1,0 1-1,0 0 1,0-1 0,0 1-1,0 0 1,-1-1 0,1 2-1,-1 7-28,0 0 0,-1-1 0,-3 13 0,1-6 92,3-9-69,1 0 0,-1 0 0,1 0 0,0-1 0,1 1 0,-1 0 0,1 0-1,0 0 1,2 6 0,-2-11-9,-1 0 0,1 1 0,0-1 0,-1 0 0,1 1 1,0-1-1,0 0 0,0 0 0,0 1 0,0-1 0,0 0 0,0 0 0,0 0 0,0-1 0,0 1 0,1 0 0,-1 0 0,0-1 0,0 1 0,1 0 0,-1-1 0,1 1 0,-1-1 0,1 0 0,-1 1 0,0-1 0,1 0 0,-1 0 0,1 0 0,-1 0 0,1 0 0,-1-1 1,1 1-1,-1 0 0,1-1 0,-1 1 0,0-1 0,1 1 0,-1-1 0,0 1 0,3-3 0,6-2-467,0-1 1,-1-1-1,12-9 0</inkml:trace>
  <inkml:trace contextRef="#ctx0" brushRef="#br0" timeOffset="19">3804 310 13664,'0'0'37,"2"0"32,7 0 24,-1 1 1,1 0-1,-1 0 0,1 1 0,-1 0 0,1 0 0,-1 1 0,0 0 1,0 1-1,-1 0 0,9 5 0,-4-1-12,-1 0 1,0 1-1,-1 1 1,1 0-1,-2 0 0,10 13 1,6 14 52,-2 0 0,-2 1 0,22 54 0,-30-63 7,14 49-1,-24-67-93,0 0 0,-1 0 0,-1 0 0,0 0 0,0 1 0,-1-1 0,0 0 0,-3 13 0,3-25-70,0 1 0,0 0 0,0 0-1,0 0 1,0 0 0,-1-1 0,1 1 0,0 0-1,0 0 1,0 0 0,0 0 0,0 0 0,-1 0 0,1 0-1,0 0 1,0-1 0,0 1 0,-1 0 0,1 0-1,0 0 1,0 0 0,0 0 0,0 0 0,-1 0-1,1 0 1,0 0 0,0 0 0,0 0 0,-1 0 0,1 0-1,0 0 1,0 1 0,0-1 0,-1 0 0,1 0-1,0 0 1,0 0 0,0 0 0,0 0 0,0 0-1,-1 0 1,1 1 0,0-1 0,0 0 0,0 0 0,0 0-1,0 0 1,0 0 0,-1 1 0,1-1 0,0 0-1,0 0 1,0 0 0,0 0 0,0 1 0,0-1-1,0 0 1,0 0 0,0 0 0,0 1 0,0-1-1,0 0 1,0 0 0,0 0 0,0 1 0,0-1 0,0 0-1,0 0 1,0 1 0</inkml:trace>
  <inkml:trace contextRef="#ctx0" brushRef="#br0" timeOffset="20">3340 134 13600,'0'0'517,"3"1"-181,38-1-120,-1-2 0,1-2 0,62-13 0,-25 4-147,39-4 63,0 4-1,223 6 1,-237 6 460,-97 0-520,0 0-1,1 0 1,-1-1 0,0 0-1,0 0 1,0 0 0,0-1-1,6-3 1,8-5-2184</inkml:trace>
  <inkml:trace contextRef="#ctx0" brushRef="#br0" timeOffset="21">4346 266 11584,'0'0'192,"-7"16"32,0 7 224,0 7 0,-1 9-32,0 2-32,2-2-192,1 4 32,1 1-64,3 1 0,4-9-32,3-7 0,3-6 0,2-6 0,3-10-32,7-11 0</inkml:trace>
  <inkml:trace contextRef="#ctx0" brushRef="#br0" timeOffset="22">4504 371 10560,'-2'-52'3877,"6"66"-3722,6 24 27,6 48 0,-3-12-2157</inkml:trace>
  <inkml:trace contextRef="#ctx0" brushRef="#br0" timeOffset="23">4669 387 13216,'0'0'0,"23"-1"160,-4-4 0,7-5 96,3-3 32,1 2 0,-1 0 32,-7-3-128,-5 0 0</inkml:trace>
  <inkml:trace contextRef="#ctx0" brushRef="#br0" timeOffset="24">4881 257 12224,'-4'1'435,"-5"4"1264,11 8-1199,-2-11-580,4 14 239,1-1 1,6 16-1,-10-28-259,0 0 0,1 0 0,-1 0 0,1 0 0,-1 0 0,1 0 0,0 0 0,0-1 0,0 1 1,1-1-1,-1 1 0,1-1 0,-1 0 0,1 0 0,0 0 0,4 2 0</inkml:trace>
  <inkml:trace contextRef="#ctx0" brushRef="#br0" timeOffset="25">5019 278 12576,'-1'-9'704,"5"-20"-38,2 1 1,17-55 0,-22 82-628,-1 0 0,1-1 0,-1 1 1,0-1-1,0 1 0,0-1 1,0 1-1,0-1 0,0 1 0,0-1 1,0 1-1,-1-3 353,7 12-82,-2-4-294,0 0 1,0-1 0,1 1-1,-1-1 1,1 0-1,0 0 1,0-1 0,0 1-1,0-1 1,0 0-1,1-1 1,-1 1 0,1-1-1,6 1 1,23 7 43,-34-8-59,1-1 0,0 1 0,-1 0 0,1 0 1,-1 0-1,1 0 0,-1 0 0,1 0 0,-1 0 0,1 1 0,-1-1 0,0 0 0,0 1 0,0-1 0,0 1 0,0-1 0,0 1 0,1 1 0,-1 1 4,0 0-1,0 1 0,0-1 1,0 0-1,0 0 0,-1 0 1,0 7-1,-1 4 7,-1 0 1,0 0 0,-6 18-1,7-30 30,1 0 0,-1 1 0,1-1 0,-1 0 0,1 1 0,0-1-1,0 0 1,1 1 0,-1-1 0,1 0 0,-1 0 0,1 1 0,2 3-1,-3-6-136,1 1 0,0-1-1,0 0 1,0 1-1,0-1 1,-1 0-1,2 0 1,-1 1 0,0-1-1,0 0 1,0 0-1,0-1 1,1 1-1,-1 0 1,0 0-1,1 0 1,-1-1 0,1 1-1,-1-1 1,1 1-1,-1-1 1,1 0-1,-1 1 1,1-1-1,-1 0 1,3 0 0</inkml:trace>
  <inkml:trace contextRef="#ctx0" brushRef="#br0" timeOffset="26">5349 357 13600,'0'0'192,"3"-3"16,-2 1-172,5-5 137,1 1 1,0-1-1,8-5 1,-13 11-132,0 0 1,0-1 0,1 1-1,-1 0 1,0 0 0,0 0-1,1 0 1,2 0 0,-4 1-32,0 0 1,0 0-1,0 0 1,0 0 0,0 0-1,0 0 1,-1 0-1,1 0 1,0 0-1,0 1 1,0-1 0,0 0-1,0 1 1,-1-1-1,1 1 1,0-1 0,0 0-1,-1 1 1,1 0-1,0-1 1,-1 1-1,1-1 1,0 2 0,0-1-8,-1 1 0,1-1 1,-1 1-1,1-1 0,-1 0 1,0 1-1,1-1 1,-1 1-1,0-1 0,0 1 1,0-1-1,0 1 0,-1-1 1,1 1-1,0-1 1,-1 1-1,1-1 0,0 0 1,-2 3-1,-12 26 4,13-29-7,-11 17-1,-1 0 0,-1 0 0,-21 20 0,27-29 0,2-1 0,39-22 32,-32 14-24,0-1 0,0 1 0,-1-1 0,1 1 0,0-1 0,0 1 1,0 0-1,0 0 0,0-1 0,0 1 0,0 0 0,0 0 1,0 0-1,0 0 0,0 0 0,0 0 0,0 0 0,0 0 0,0 1 1,0-1-1,0 0 0,0 0 0,0 1 0,-1-1 0,1 1 1,0-1-1,0 1 0,1 0 0,-1 1 0,0-1 0,0 1 0,0 0-1,0 0 1,0-1 0,-1 1 0,1 0 0,-1 0 0,1 0 0,-1 0 0,0 0-1,0-1 1,0 5 0,0 1 7,0 1-1,-1 0 1,0-1-1,0 1 1,-1-1-1,-4 12 1,-4-2-1994</inkml:trace>
  <inkml:trace contextRef="#ctx0" brushRef="#br0" timeOffset="27">5446 67 12928,'12'4'155,"0"1"1,-1 0-1,1 0 1,-1 1 0,0 0-1,0 1 1,-1 0 0,0 1-1,-1 0 1,13 13-1,-12-9-1,-1 0-1,0 1 1,-1 0-1,0 0 1,-1 1-1,-1-1 1,0 2-1,5 16 1,-2 9 72,-1 1 0,-2-1 0,1 83 0,-6-88-165,4 0-2135</inkml:trace>
  <inkml:trace contextRef="#ctx0" brushRef="#br0" timeOffset="28">6010 202 12672,'0'0'640,"16"14"-128,0-7 0,10 0 128,4-5 0,3-4-512,1-2 32,1-6-128,2-6 32</inkml:trace>
  <inkml:trace contextRef="#ctx0" brushRef="#br0" timeOffset="29">6515 156 12288,'0'0'677,"1"-3"-272,2-10-235,0 0 1,-1 0-1,-1 0 0,0 0 0,-1-14 0,4-33 2644,1 81-1857,-2-10-832,45 196 441,-43-183-2886</inkml:trace>
  <inkml:trace contextRef="#ctx0" brushRef="#br0" timeOffset="30">6531 334 15232,'0'0'1631,"11"0"-553,64-12-183,-50 7-529,0 1 1,33-1-1,-57 5-270,4 0 411,0 0-3056</inkml:trace>
  <inkml:trace contextRef="#ctx0" brushRef="#br0" timeOffset="31">2002 1600 13600,'0'0'2581,"1"2"-2469,1 2-100,0 0 0,0 0 0,0 0 0,1-1 0,-1 1 0,1-1 0,0 0-1,0 0 1,1 0 0,-1 0 0,0 0 0,1-1 0,4 3 0,4 1-31,0-1 0,0 0 0,14 3 0,3 2-40,-26-10 46,0 1-1,-1 0 1,1 1 0,-1-1 0,1 0-1,-1 1 1,1-1 0,-1 1 0,0 0-1,1 0 1,-1 0 0,0 0 0,0 0-1,-1 0 1,1 0 0,0 1 0,2 4 0,-3-4 4,-1 0 0,1 0 0,0 0 0,-1 0 0,0 1 0,0-1 0,0 0 0,0 0 1,0 0-1,-1 0 0,1 1 0,-1-1 0,0 0 0,0 0 0,0 0 0,-2 3 1,-7 14-2008</inkml:trace>
  <inkml:trace contextRef="#ctx0" brushRef="#br0" timeOffset="32">1998 1540 11776,'0'0'1632,"22"4"-1600</inkml:trace>
  <inkml:trace contextRef="#ctx0" brushRef="#br0" timeOffset="33">2401 1386 13952,'0'0'608,"8"25"-128,-4-1-32,2 13-192,-4 4 0,-3 0-32,1-1 31,3-1-95,-2-8 0,-2-5-64,-2-5 32,2-10-96,-1-4 32</inkml:trace>
  <inkml:trace contextRef="#ctx0" brushRef="#br0" timeOffset="34">2287 1541 13952,'0'0'1285,"3"-1"-1162,2-1-76,-1 1-35,0 0 0,0 0 0,0-1 0,-1 0 0,1 0 0,-1 0 0,1 0 0,-1 0 0,0-1 0,0 1 0,5-6 1,-5 4 19,-3 3 128</inkml:trace>
  <inkml:trace contextRef="#ctx0" brushRef="#br0" timeOffset="35">2611 1616 13760,'0'0'3711,"11"12"-3135</inkml:trace>
  <inkml:trace contextRef="#ctx0" brushRef="#br0" timeOffset="36">4480 2042 11776,'0'0'1792,"3"-2"-1504,7-2-185,8-5 22,0 2 0,0 0-1,39-9 1,101-3-2,25-5 80,-34 2-58,-51 9 3,-91 12-136,386-48 1218,-173 40-659,-193 3-2464</inkml:trace>
  <inkml:trace contextRef="#ctx0" brushRef="#br0" timeOffset="37">5462 1738 11584,'0'0'901,"-1"5"-480,-14 70 627,-11 141 0,26-192-762,2-20 48,0-15-186,13-189 229,-8 63 19,-12 218 172,2-27-374,-16 98-1,17-139 62,6-28-153,0-10-66,2-9 77,1-52 0,-7 85-60,-2 22 43,-3 43-2309</inkml:trace>
  <inkml:trace contextRef="#ctx0" brushRef="#br0" timeOffset="38">3977 1317 11936,'0'0'293,"-1"2"75,-4 5-9,1 0 67,0-1 1,0 1-1,1 0 0,-4 11 1,7-17-417,0 0 1,0-1 0,0 1 0,0-1 0,0 1-1,0 0 1,0-1 0,1 1 0,-1-1 0,0 1 0,1 0-1,-1-1 1,0 1 0,1-1 0,-1 1 0,0-1-1,1 0 1,-1 1 0,1-1 0,-1 1 0,1-1 0,-1 0-1,1 1 1,-1-1 0,1 0 0,0 0 0,-1 1-1,1-1 1,-1 0 0,2 0 0,19 6 55,-21-6-62,110 16 241,-107-15-237,-1-1 0,1 1 0,-1 0 0,1 0 0,-1 0-1,0 0 1,1 0 0,-1 0 0,0 1 0,0-1 0,0 1 0,0 0 0,0-1 0,0 1-1,0 0 1,-1 0 0,3 3 0,-2 0 0,1-1 0,-1 1 0,0 0 1,0 0-1,-1 0 0,1 0 0,-1 0 0,1 8 0,-2-4 3,1 0 0,-1 1 0,-1-1 0,1 1 0,-2-1 0,1 1 0,-1-1 0,-1 0 0,-4 12 1,5-17-191,0 0 1,0 1-1,-1-1 1,1 0-1,-1-1 1,0 1 0,-1 0-1,1-1 1,0 0-1,-8 5 1</inkml:trace>
  <inkml:trace contextRef="#ctx0" brushRef="#br0" timeOffset="39">3990 1318 12736,'0'0'0,"13"-7"384,2 0-32,7 1 288,9-2 64,4-4-448,1-5 0</inkml:trace>
  <inkml:trace contextRef="#ctx0" brushRef="#br0" timeOffset="40">4496 1073 12736,'0'0'-32,"1"5"-160,0 65 583,-3 0 1,-12 84-1,0-10 883,14-122-1081,0-18-366,0 1 0,0-1 1,0 1-1,0-1 0,-1 0 0,0 1 0,-2 6 0</inkml:trace>
  <inkml:trace contextRef="#ctx0" brushRef="#br0" timeOffset="41">4400 1261 13664,'0'0'4159</inkml:trace>
  <inkml:trace contextRef="#ctx0" brushRef="#br0" timeOffset="42">4685 1354 12032,'0'0'13018</inkml:trace>
  <inkml:trace contextRef="#ctx0" brushRef="#br0" timeOffset="43">3582 2368 12224,'0'0'746,"1"4"-543,2 22 9,8 62 206,-9-77-363,1 0 1,0 0 0,1 0 0,0 0 0,9 16 0,-12-25-40,0-1 1,0 1-1,1 0 0,-1-1 0,0 1 0,1-1 1,-1 0-1,1 1 0,0-1 0,-1 0 0,1 0 1,0 0-1,0 0 0,0 0 0,0-1 1,0 1-1,0 0 0,0-1 0,0 0 0,0 1 1,0-1-1,0 0 0,0 0 0,0 0 0,3-1 1,-4 0 3,0-1 0,0 1 0,0-1 0,0 0 0,0 1 0,0-1 0,-1 0 1,1 0-1,0 0 0,-1 1 0,0-1 0,1-2 0,0 1 12,1-11 53,1 0 0,-2 1 0,1-1 0,-2 0 1,-2-26-1,1 32-21,0-1 0,0 0 0,-1 1 0,-1-1 0,1 1 0,-1-1 0,-1 1 1,1 0-1,-1 1 0,-7-11 0,10 17-33,-1-1-1,1 1 1,0-1 0,-1 1 0,1 0-1,-1 0 1,1 0 0,-1 0 0,1 0 0,-1 0-1,0 0 1,1 0 0,-1 1 0,0-1-1,0 0 1,0 1 0,0 0 0,0-1 0,1 1-1,-1 0 1,0 0 0,0 0 0,0 0-1,0 1 1,0-1 0,0 0 0,1 1-1,-1-1 1,0 1 0,0 0 0,0 0 0,-2 1-1,-2 2-311,0-1-1,0 2 1,1-1 0,-1 0-1,1 1 1,-8 10-1</inkml:trace>
  <inkml:trace contextRef="#ctx0" brushRef="#br0" timeOffset="44">2835 3297 12128,'0'0'2144,"3"-1"-2118,27-6-127,-22 6-86,1-1-1,0 0 1,0 0 0,-1-1 0,0 0-1,1-1 1,-1 0 0,10-6 0</inkml:trace>
  <inkml:trace contextRef="#ctx0" brushRef="#br0" timeOffset="45">2885 3133 13024,'0'0'1984,"18"26"-1824,-3-4 32,1 3-96,0 7 32,-2 7-64,-3-2 32,0 1-64,1 0 32,-2 2-32,-4-9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3 15488,'0'0'4933,"0"2"-4880,5 91-12,0 25-45,-6-93 50,0 15-2657</inkml:trace>
  <inkml:trace contextRef="#ctx0" brushRef="#br0" timeOffset="1">2 675 15136,'0'0'320,"1"2"96,2 13 184,0 0 0,-1 0 0,0 1 0,-1 19 1,0-13-316,4 29 0,-4-44-209,0 0 1,1 0 0,0 0-1,1-1 1,0 1 0,0-1-1,0 1 1,6 7 0,-9-14-75,0 0 1,1 0 0,-1 1 0,0-1-1,0 0 1,1 0 0,-1 0-1,0 0 1,1 0 0,-1 0 0,0 0-1,0 0 1,1 0 0,-1 0-1,0 0 1,1 0 0,-1 0-1,0 0 1,1-1 0,-1 1 0,0 0-1,0 0 1,1 0 0,-1 0-1,0 0 1,0-1 0,1 1 0,-1 0-1,0 0 1,0 0 0,0-1-1,1 1 1,-1 0 0,0 0 0,0-1-1,0 1 1,0 0 0,0 0-1,1-1 1,-1 1 0,0 0 0,0-1-1,0 1 1,7-14 6,-4-1-7,1-1 0,-2 1-1,0-1 1,-1 0 0,-1 0 0,0 0 0,-2 0 0,1 0 0,-2 1 0,0-1 0,-1 0 0,0 1-1,-12-26 1,12 33-2,1 3-5</inkml:trace>
  <inkml:trace contextRef="#ctx0" brushRef="#br0" timeOffset="2">100 634 16607,'0'0'39,"0"0"-1,0 0 0,0 0 0,0 0 0,0 0 0,0 0 0,0 0 0,-1-1 0,1 1 0,0 0 0,0 0 0,0 0 0,0 0 0,0 0 0,0 0 0,0 0 0,-1 0 0,1 0 1,0 0-1,0 0 0,0 0 0,0 0 0,0 0 0,0 0 0,0 0 0,-1 0 0,1 0 0,0 1 0,0-1 0,0 0 0,0 0 0,0 0 0,0 0 0,0 0 0,0 0 0,-1 0 1,1 0-1,0 0 0,0 0 0,0 0 0,0 1 0,0-1 0,0 0 0,0 0 0,0 0 0,0 0 0,0 0 0,0 0 0,0 0 0,0 1 0,0-1 0,0 0 0,0 0 0,0 0 1,0 0-1,0 0 0,0 0 0,0 1 0,7 70 472,-3-44-392,-2-1 0,-1 35 0,-1-36-55,1 1 0,1 0 0,1 0 0,1-1 0,13 45 0</inkml:trace>
  <inkml:trace contextRef="#ctx0" brushRef="#br0" timeOffset="3">297 662 14208,'-8'24'485,"2"1"0,0-1 1,2 2-1,1-1 0,1 0 0,1 33 1,2-47-384,0 0 0,1-1 0,0 1 1,6 16-1,-7-23-71,1 1 1,0-1-1,0 0 0,0 0 0,0-1 1,1 1-1,0 0 0,-1-1 1,1 0-1,0 1 0,1-1 1,-1 0-1,8 4 0,-10-6-21,0-1 1,0 1-1,0 0 1,0-1-1,1 0 0,-1 1 1,0-1-1,0 0 0,1 0 1,-1 1-1,0-1 1,1 0-1,-1 0 0,0 0 1,1-1-1,-1 1 0,0 0 1,0 0-1,1-1 1,-1 1-1,2-2 0,-1 1 3,1-1 0,-1 1 0,1-1 0,-1 0 0,0 0 0,0 0 0,1-1 0,2-4 0,1-1 2,-1-1 0,0 0 1,-1-1-1,5-12 0,-5 11-5,-1-1-1,0 1 1,-1-1 0,0 0-1,0 1 1,-2-1-1,0 0 1,-1-18-1,-2 12 0,-1 0-1,0 0 1,-1 1-1,-14-31 0,18 44-7,-1 2 5,1-1 1,0 0-1,0 1 0,0-1 1,0 0-1,0 0 0,0-6 1,1 8-5,1 0-1,-1 0 1,0 0 0,1 0 0,-1 0 0,1 0 0,-1 0 0,1 0-1,0 0 1,-1 0 0,1 0 0,0 0 0,-1 0 0,1 1 0,0-1 0,0 0-1,0 0 1,0 1 0,0-1 0,0 1 0,0-1 0,0 1 0,1-1-1,2-1-2,-1 0-1,1 1 0,-1-1 0,1 1 1,0 0-1,0 0 0,-1 0 0,1 0 0,0 1 1,0 0-1,0-1 0,0 2 0,0-1 1,0 0-1,0 1 0,0-1 0,-1 1 0,1 0 1,0 1-1,0-1 0,-1 1 0,1-1 1,-1 1-1,1 0 0,-1 0 0,0 1 0,0-1 1,0 1-1,0-1 0,0 1 0,-1 0 1,1 0-1,-1 0 0,0 1 0,0-1 0,0 1 1,0-1-1,1 5 0,4 13-42,6 37 0,-10-40 18,0 0 1,2-1-1,7 19 0,-9-30 21,-1 0 0,1-1 0,1 1 0,-1-1 0,1 0 0,0 0 0,0 0 0,0-1 0,1 1 0,0-1 0,-1 0 0,12 6 0,-14-9 0,0 1-1,0-1 1,0 0 0,1 0-1,-1 0 1,0-1-1,1 1 1,-1-1 0,0 1-1,1-1 1,-1 0 0,1 0-1,-1 0 1,1 0-1,-1 0 1,0 0 0,1-1-1,3 0 1,-2-1-2,-1 0 1,1 0-1,0 0 1,-1 0 0,1 0-1,-1-1 1,0 1-1,0-1 1,0 0-1,3-4 1,2-3-9,-1 0 0,0-1 0,-1 0 0,0 0 1,-1-1-1,5-12 0,-7 14 13,-1 0 1,0 1-1,-1-1 1,0 0-1,0 0 1,-1 0 0,0 0-1,-1 0 1,-4-17-1,4 22 4,0-1 0,-1 1-1,0-1 1,0 1 0,-1 0 0,1 0-1,-1 0 1,-4-6 0,5 9 4,-1-1 1,1 1-1,0 0 0,-1 0 0,1-1 1,-1 2-1,0-1 0,0 0 1,1 0-1,-1 1 0,0 0 1,-1-1-1,1 1 0,-6-1 1,6 2 11,0 0 0,1 0-1,-1 0 1,0 0 0,1 1 0,-1-1 0,0 1 0,1-1 0,-1 1 0,1 0 0,-1 0-1,1 0 1,-1 1 0,1-1 0,0 1 0,0-1 0,0 1 0,-1 0 0,1-1 0,-3 5-1,-2 3-253,-1 0-1,1 1 1,-6 11-1,6-10-1214</inkml:trace>
  <inkml:trace contextRef="#ctx0" brushRef="#br0" timeOffset="4">2309 115 10848,'0'0'362,"-2"-3"76,0-2-165,0-2 1,1 1-1,-1 0 1,1 0-1,0 0 1,1-1-1,-1 1 1,1 0 0,0-1-1,2-6 1,-2-8 365,0 20 91,4 13-468,8 58 7,-8-42-116,8 28 0,-19-98 237,-16-39 1428,26 90-1764,4 13 66,8 44 0,-14-64-99,-1-2-21,0-1 0,1 1 0,-1 0 1,0 0-1,0 0 0,0 0 0,1 0 0,-1 0 0,0 0 0,0 0 0,0 0 1,0 0-1,1-1 0,-1 1 0,0 0 0,0 0 0,0 0 0,0 0 0,0 0 0,1-1 1,-1 1-1,0 0 0,0 0 0,0 0 0,0-1 0,0 1 0,0 0 0,0 0 1,0 0-1,0-1 0,0 1 0,0 0 0,0 0 0,0 0 0,0-1 0,0 1 1,0 0-1,0 0 0,0 0 0,0-1 0,0 1 0,0 0 0,0 0 0,0 0 1,0-1-1,0 1 0,-1 0 0,0-14-1,1 12 2,-3-25 31,-2-1 0,-15-48-1,20 75 231,1 24-145,2 1 0,7 34 1,2 11-97,-7 20-2533</inkml:trace>
  <inkml:trace contextRef="#ctx0" brushRef="#br0" timeOffset="5">2097 491 14208,'0'0'4245,"0"3"-4197,3 54-2,3 1 1,2-1 0,22 77-1,-21-107 460,-8-26-709,0 0-1,-1 0 1,1 0 0,0 0-1,0-1 1,0 1 0,-1 0-1,1 0 1,0-1 0,0 1-1,0 0 1,0-1 0,1 1-1</inkml:trace>
  <inkml:trace contextRef="#ctx0" brushRef="#br0" timeOffset="6">2285 563 13024,'0'0'181,"1"3"-133,1 4 121,-1 0-1,1 0 1,-1 0 0,0 1-1,0 10 1,2 24 531,0-32-471,-1 1 1,1-1-1,0 0 1,1 0-1,10 19 1,-12-26-174,0 0 1,0 0-1,0 0 0,0-1 0,0 1 1,1-1-1,-1 1 0,1-1 1,0 0-1,-1 0 0,1 0 1,0-1-1,0 1 0,0-1 0,1 1 1,-1-1-1,0 0 0,0 0 1,1 0-1,-1-1 0,0 1 0,6-1 1,-8-1-45,0-1 1,0 1 0,1-1-1,-1 1 1,0-1 0,0 0-1,-1 1 1,1-1-1,0 0 1,0 0 0,-1 0-1,1 0 1,-1 0 0,0 0-1,1-2 1,-1 3-2,3-16 28,-1 0 0,0 0 0,-2 0 1,0 0-1,0 0 0,-2-1 0,0 1 0,-1 1 0,-1-1 0,0 0 0,-2 1 0,1 0 1,-2 0-1,-10-19 0,16 34-32,1 1-1,-1-1 1,1 0 0,-1 0 0,1 1-1,-1-1 1,0 0 0,1 1 0,-1-1 0,0 0-1,1 1 1,-1-1 0,0 1 0,0-1 0,1 1-1,-1 0 1,0-1 0,0 1 0,0 0 0,0-1-1,0 1 1,1 0 0,-1 0 0,0 0-1,-2 0 1,1 0 39,0 1 1,0-1-1,0 1 0,0 0 1,0 0-1,0-1 0,1 1 0,-1 1 1,0-1-1,-3 2 0,-2 4-458,0 0 0,0 0 0,-8 12 0,13-17-39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48 14112,'0'0'2869,"4"-1"-2661,94-15 154,112-4 1,-80 22-228,-74 0 6,87-8-1,194-27 484,-14 1 11,-231 21-451,295-21 485,-221 31-436,182 3 275,27 2 106,-335-5-544,114 3 116,73 4 92,10 2 270,-236-14-3332</inkml:trace>
  <inkml:trace contextRef="#ctx0" brushRef="#br0" timeOffset="1">50 90 13408,'0'0'4831,"0"5"-4767,0 14-8,0 1-1,4 19 1,-1-10 28,-3-27-77,1 0 0,0 0 0,-1 0 0,1 0 0,0 0 0,0 0 0,0 0 0,0 0 0,0-1 0,0 1 0,1 0 0,-1-1 0,0 1 0,1-1 0,-1 1-1,1-1 1,2 2 0,-3-2-4,0-1-1,-1 1 0,1-1 0,0 0 0,0 1 0,-1-1 0,1 0 1,0 1-1,0-1 0,-1 0 0,1 0 0,0 0 0,0 0 0,0 0 1,-1 0-1,1 0 0,0 0 0,0 0 0,0 0 0,0 0 0,-1 0 1,1-1-1,0 1 0,0 0 0,-1 0 0,1-1 0,0 1 0,0-1 1,-1 1-1,1-1 0,-1 1 0,1-1 0,0 1 0,-1-1 0,1 1 1,-1-1-1,1 0 0,-1 1 0,1-1 0,-1 0 0,0 0 0,1 1 1,-1-1-1,0 0 0,1-1 0,0-4 35,1 0 0,-1 0 0,0 0 1,0 0-1,-1 0 0,0 0 0,0 0 0,0 0 0,-1 0 0,0 0 0,0 1 1,-1-1-1,1 0 0,-1 0 0,0 1 0,-1-1 0,1 1 0,-1-1 0,0 1 0,-1 0 1,1 0-1,-1 1 0,0-1 0,-7-5 0,10 11-17,-1 1 1,1-1-1,0 1 1,0-1-1,-1 1 0,1 0 1,0 0-1,1-1 0,-1 1 1,-1 3-1,-2 6-11,-18 52 32,21-57-39,-1 0 1,1 0-1,0 0 0,1 0 0,0 0 0,0 1 0,0-1 0,2 10 0,-2-14-3,0-1 0,0 0 0,1 1-1,-1-1 1,0 0 0,1 1-1,-1-1 1,1 0 0,0 0-1,-1 1 1,1-1 0,0 0 0,0 0-1,0 0 1,-1 0 0,1 0-1,0 0 1,1 0 0,-1 0-1,0-1 1,0 1 0,0 0 0,0-1-1,1 1 1,-1 0 0,0-1-1,0 0 1,1 1 0,-1-1-1,1 0 1,-1 1 0,0-1 0,1 0-1,-1 0 1,0 0 0,3-1-1,-3 1 1,1-1-1,0 1 0,-1-1 1,1 0-1,-1 0 0,1 0 1,-1 0-1,1 0 1,-1 0-1,0 0 0,0 0 1,1-1-1,-1 1 0,0 0 1,0-1-1,0 1 0,0-1 1,0 1-1,-1-1 0,1 0 1,0 1-1,-1-1 0,1 0 1,-1 1-1,0-1 0,1 0 1,-1 0-1,0-2 0,-1-6 8,0 0-1,0 1 0,-1-1 1,0 0-1,-1 1 0,0 0 1,0 0-1,-1 0 0,0 0 1,-1 0-1,-6-8 0,11 16 0,0 1-1,0 0 1,0-1-1,-1 1 1,1 0-1,0-1 1,-1 1-1,1 0 1,0 0-1,-1-1 1,1 1-1,0 0 1,-1 0-1,1 0 1,0-1-1,-1 1 1,1 0-1,-1 0 1,1 0-1,-1 0 1,1 0-1,0 0 1,-1 0-1,1 0 1,-1 0-1,1 0 1,0 0-1,-1 0 1,1 0 0,-1 0-1,1 0 1,-1 0-1,1 0 1,0 1-1,-1-1 1,1 0-1,0 0 1,-1 1-1,1-1 1,0 0-1,-1 0 1,1 1-1,0-1 1,-1 0-1,1 1 1,0-1-1,-1 1 1,-11 17 120,8-11-108,0 1 0,1 0 0,0 0 0,1 0 1,0 0-1,0 0 0,1 0 0,-1 13 0,2-18-14,-1 0 0,1 0 0,0-1-1,1 1 1,-1 0 0,0 0 0,1 0-1,0-1 1,-1 1 0,1 0 0,0-1-1,0 1 1,1 0 0,-1-1 0,0 1 0,1-1-1,0 0 1,-1 0 0,1 1 0,0-1-1,0 0 1,1-1 0,-1 1 0,0 0-1,0 0 1,1-1 0,-1 0 0,6 3-1,-6-4-2,0 0 0,0 1 0,0-1 0,1 0 0,-1 0 0,0 0 0,0 0 0,1-1 0,-1 1 0,0-1 0,0 1 0,0-1 0,0 0 0,0 0 0,1 0 0,-1 0 0,-1 0 0,1 0 0,0 0 0,0-1 0,0 1 0,-1-1 0,1 1 0,-1-1 0,1 0 0,-1 0 0,2-2 0,0 0 0,0-1 0,0 0 0,0 0 0,-1 0 0,1 0 0,-1 0 0,-1 0 0,1-1 0,1-10 0,-2 13 0,-1-1 0,0 0 0,0 0 0,0 0 0,0 0 0,-1 1 0,1-1 0,-1 0 0,0 0 0,0 1 0,0-1 0,-1 0 0,0 1 0,1-1 0,-1 1 0,0 0 0,0 0 0,-1 0 0,1 0 0,-1 0 0,0 0 0,1 1 0,-4-3 0,5 4 0,1 1 0,0 0 0,-1 0 0,1 0 0,-1 0 0,1 0 0,0 0 0,-1-1 0,1 1 0,-1 0 0,1 0 0,-1 0 0,1 0 0,0 0 0,-1 1 0,1-1 0,-1 0 0,1 0 0,0 0 0,-1 0 0,1 0 0,0 0 0,-1 1 0,1-1 0,-1 0 0,1 0 0,0 1 0,-1-1 0,1 0 0,0 0 0,0 1 0,-1-1 0,1 0 0,0 1 0,0-1 0,-1 0 0,1 1 0,0-1 0,0 1 0,0-1 0,-4 7 0,0-1 0,1 0 0,0 1 0,1 0 0,-1 0 0,1 0 0,1 0 0,-1 0 0,1 0 0,0 0 0,1 0 0,0 1 0,0-1 0,0 0 0,1 0 0,0 1 0,2 6 0,-2-13-2,-1 1-1,1-1 1,-1 0-1,1 0 1,0 0-1,-1 0 1,1 0-1,0 0 1,0 0-1,0 0 1,0 0-1,0 0 1,0-1-1,0 1 1,0 0-1,0-1 1,0 1-1,0 0 1,0-1-1,0 0 1,0 1-1,1-1 1,-1 0-1,0 1 1,0-1-1,1 0 1,-1 0-1,0 0 0,0 0 1,1 0-1,-1 0 1,0 0-1,0-1 1,3 0-1,-1 1-4,0-1 0,0 0-1,-1 0 1,1 0-1,0-1 1,0 1-1,-1-1 1,1 1 0,0-1-1,-1 0 1,0 0-1,1 0 1,2-4-1,17-37 110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6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41 1 24575,'-39'19'0,"1"-2"0,1 3 0,0 1 0,-58 45 0,69-41 0,1 1 0,-36 49 0,33-39 0,23-29 0,1-1 0,0 1 0,0 0 0,1 0 0,-1 1 0,2-1 0,-1 1 0,1-1 0,-2 11 0,1 8 0,-2 39 0,1 1 0,1-42 0,0 1 0,2 0 0,1 0 0,0-1 0,2 1 0,1 0 0,1-1 0,2 0 0,0 0 0,1 0 0,11 24 0,24 39 0,58 91 0,75 79 0,-142-210 0,-18-25 0,24 27 0,-32-42 0,-1 0 0,1-1 0,1 0 0,-1-1 0,1 1 0,0-1 0,14 6 0,10 3 0,2-2 0,-1-1 0,46 8 0,-51-15 0,-1-1 0,1-1 0,-1-2 0,1-1 0,38-5 0,-60 4 0,1 0 0,-1 0 0,1-1 0,-1 1 0,0-2 0,0 1 0,0-1 0,8-6 0,42-41 0,-48 44 0,-1-2 0,0 1 0,0-1 0,0-1 0,-1 1 0,-1-1 0,8-17 0,21-68 0,-25 66 0,1-7 0,-2 0 0,-1 0 0,-2-1 0,1-64 0,-7 25 0,-14-96 0,7 127 0,-2 0 0,-2 1 0,-2 0 0,-2 2 0,-30-61 0,26 69 0,-1 0 0,-2 2 0,-52-58 0,31 38 0,34 40 0,-1 1 0,-1 0 0,1 0 0,-2 1 0,-17-11 0,3 6 0,-49-22 0,18 13 0,-127-58 0,176 78-117,6 2 28,0 0-1,0 1 1,0-1 0,0 1 0,0 0 0,0 0 0,0 0 0,-1 0 0,1 0-1,0 1 1,0 0 0,-1-1 0,-3 1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3856,'0'0'496,"0"4"-32,3 172 1043,-3-174-1500,0 0 41,17 0-10,21-7-38,-30 3 0,1 0 0,0 1 0,0 0 0,11 1 0,-18 0 0,1 1 0,0-1 0,0 1 0,0-1 0,0 1 0,-1 0 0,1 0 0,0 1 0,-1-1 0,1 0 0,-1 1 0,1 0 0,-1-1 0,0 1 0,0 0 0,0 0 0,3 3-1,-3-2 1,0-1 0,0 1 0,-1-1 0,1 1 0,0 0 0,-1 0 0,0 0 0,0 0 0,0 0 0,0 0 0,0 0 0,0 1 0,-1-1 0,1 6 0,-2-2 0,0 0 0,0-1 0,0 1 0,-1 0 0,0-1 0,-3 8 1,-19 39 10,22-50-7,0 0 0,0 1-1,-1-1 1,1 0-1,-1 0 1,0-1 0,1 1-1,-1 0 1,0-1-1,-1 0 1,1 0 0,-6 3-1,8-4-95,0-1-1,-1 1 0,1-1 1,0 0-1,0 0 1,-1 0-1,1 0 0,0 0 1,0 0-1,-1 0 1,1 0-1,0 0 0,0 0 1,-1-1-1,1 1 1,0-1-1,0 1 0,0-1 1,-1 1-1,1-1 0,-2-1 1</inkml:trace>
  <inkml:trace contextRef="#ctx0" brushRef="#br0" timeOffset="1">58 108 13856,'0'0'1189,"4"-2"-1013,55-26 241,-39 17-220,0 2 0,24-9 0,13-4 2027,-57 21-2338,1 0 0,0 0 1,-1 1-1,1-1 0,-1 0 1,1 0-1,-1 0 0,1 0 1,-1 0-1,0 0 0,1-1 1,-1 1-1,0 0 0,0 0 1,0-2-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245 13408,'0'0'0,"7"2"256,-3-2 1344,6 0-1344,5-1 32,12-2-96,3-5 32,-2-4-128,-3-2 31</inkml:trace>
  <inkml:trace contextRef="#ctx0" brushRef="#br0" timeOffset="1">583 107 12928,'0'0'2144,"0"5"-1664,4 8-288,2 11 0,3 9-64,1 2 0,1-2-32,0-4 32,1 0-65,-2-6 33</inkml:trace>
  <inkml:trace contextRef="#ctx0" brushRef="#br0" timeOffset="2">818 69 13504,'0'0'3114,"-2"5"-2831,-3 14-22,-6 31-1,10-44-213,1 0 0,-1 0 0,1 1 1,0-1-1,0 0 0,1 1 0,-1-1 0,1 0 0,4 12 0,-4-17-39,-1 0 0,1-1 0,0 1 0,-1 0 0,1 0 1,0 0-1,0 0 0,0-1 0,0 1 0,0 0 0,0-1 0,0 1 1,0-1-1,0 1 0,0-1 0,0 1 0,0-1 0,0 0 0,2 1 1,27 2 48,-13-2 5,-16-1-57,1 1-1,-1-1 1,0 0-1,1 1 1,-1-1-1,0 1 1,1 0-1,-1-1 1,0 1-1,0 0 0,0 0 1,0 0-1,0-1 1,0 1-1,0 0 1,0 1-1,0-1 1,0 0-1,0 0 1,-1 0-1,1 0 0,0 2 1,0 0-1,-1 0 0,1-1 0,-1 1 1,0 0-1,1-1 0,-1 1 0,-1 0 0,1 0 1,0-1-1,-2 6 0,0 0 4,-1 1 0,0-1 0,-1 0 0,0 0 1,-8 14-1,-5-5 59,9-14-2411</inkml:trace>
  <inkml:trace contextRef="#ctx0" brushRef="#br0" timeOffset="3">827 35 13760,'0'0'2368,"19"-1"-2176,4-4 31,12-4-95,0-2 0</inkml:trace>
  <inkml:trace contextRef="#ctx0" brushRef="#br0" timeOffset="4">1186 1 13600,'0'0'544,"1"2"-203,8 11-146,-1 1-1,-1 0 1,0 0 0,-1 1-1,0-1 1,-1 1 0,-1 1-1,-1-1 1,3 25 0,-3-11 270,-2 0 0,-1 0 0,-2 1 0,-6 39 0,3-60-22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177 11488,'0'0'3040,"16"0"-2912,7-7-32,2 0-32,0 1-32,-1-1 32,0 2-32,-2 1 0,-4-2-32,-5-2 32</inkml:trace>
  <inkml:trace contextRef="#ctx0" brushRef="#br0" timeOffset="1">112 1091 11936,'0'0'352,"3"5"-32,2 10-96,3 8-32,2 2 32,1 3-64,-3-1 32,0-4-32,0-1 32,0 1-64,3-4 3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6 13408,'0'0'144,"2"0"0,20-5 370,33-13 0,13-2-65,-57 17-388,0 1 4,-1 0-1,0 0 0,0-1 0,0-1 1,0 0-1,0 0 0,-1-1 1,11-7-1,-19 12-64,-1 0 1,0-1 0,0 1-1,0 0 1,0 0-1,1-1 1,-1 1-1,0 0 1,0 0-1,0-1 1,0 1 0,0 0-1,0-1 1,0 1-1,0 0 1,0-1-1,0 1 1,0 0-1,0 0 1,0-1 0,0 1-1,0 0 1,0-1-1,0 1 1,-1 0-1,1 0 1,0-1-1,0 1 1,0 0-1,0 0 1,0-1 0,-1 1-1,1 0 1,0-1-1,-9-8-44,8 8 37,-59-38-286,60 39 289,0 0 1,0 0-1,0-1 1,0 1-1,0 0 1,0 0-1,-1 0 1,1-1-1,0 1 1,0 0-1,0 0 1,0 0-1,0-1 1,0 1-1,0 0 1,0 0-1,0-1 1,0 1-1,0 0 1,0 0-1,0 0 1,0-1-1,0 1 1,1 0-1,-1 0 1,0-1 0,0 1-1,0 0 1,0 0-1,0 0 1,0 0-1,0-1 1,1 1-1,-1 0 1,0 0-1,0 0 1,0 0-1,0 0 1,1-1-1,7-5-8,-7 6 9,13-9 1,1 0 1,0 2 0,32-12-1,-38 16 2,1 1 0,-1-1 0,0 2 0,1-1 0,0 1 0,-1 1 0,1 0 0,15 1 1,-23 0-1,0 0 0,0-1 0,1 1 0,-1 0 0,0 0 0,0 0 0,0 0 0,-1 0 0,1 1 0,0-1 0,0 0 0,-1 1 0,1-1 0,0 1 0,-1 0 0,0 0 0,1 0 0,-1-1 0,0 1 0,0 0 0,0 0 0,0 1 0,0-1 0,-1 0 0,1 0 0,-1 0 0,1 0 0,-1 1 0,0-1 0,0 3 0,1 5-1,-1 1 0,-1-1 0,0 1-1,-4 20 1,-16 39-1940</inkml:trace>
  <inkml:trace contextRef="#ctx0" brushRef="#br0" timeOffset="1">657 592 11488,'2'3'192,"38"73"2325,-40-75-2325,0-2-144,-9-23-17,1 0 0,1-1 0,-7-41 0,13 57 8,0 0 0,1 0 0,0 0 0,0 0 1,1-1-1,0 1 0,0 0 0,1 0 0,0 0 0,1 0 0,0 1 1,1-1-1,6-12 0,-8 18-5,0 0 0,0 1 0,0 0 0,0-1 0,0 1 0,1 0 0,-1 0 0,0 0 0,1 1 0,0-1 0,-1 0 0,1 1 0,0 0 0,0 0 0,0 0 0,0 0 0,0 0 0,0 0 0,0 1 0,0 0 0,0-1 0,0 1 0,0 0 0,1 1 0,-1-1 0,0 0 0,0 1 0,0 0 0,0 0 0,5 2 0,-1-1 0,-1 1 0,1 0 0,-1 0-1,0 1 1,0 0 0,0 0 0,0 0-1,-1 1 1,0 0 0,0 0 0,0 0-1,7 11 1,1 9 6,-1 2-1,-2-1 1,0 2-1,7 35 0,-18-77 4,0 0 0,1 1 0,1-1 0,0 0 0,1 1 0,0-1 0,6-15 0,-7 24-22,1 0 0,-1 0 0,1 0-1,1 0 1,-1 0 0,1 1 0,-1-1-1,2 1 1,-1-1 0,0 1-1,1 0 1,-1 1 0,1-1 0,0 1-1,1-1 1,-1 1 0,0 0 0,1 1-1,0-1 1,0 1 0,6-2-1,-4 2 40,-1 0-1,1 1 0,-1 0 1,1 1-1,0-1 0,0 1 0,-1 1 1,1-1-1,0 1 0,-1 0 0,1 1 1,12 4-1,-16-5-47,0 1 1,0-1-1,0 1 1,0 0-1,-1 0 1,1 0-1,-1 0 1,1 0-1,-1 1 1,0-1-1,1 1 1,-1-1-1,-1 1 1,1 0-1,0 0 1,-1 0-1,1 0 1,-1 0-1,0 0 1,0 0-1,0 0 1,-1 1-1,1-1 1,-1 0-1,1 1 0,-1-1 1,-1 6-1,1-4-9,-1 0-1,0 0 0,-1-1 1,1 1-1,-1 0 0,0-1 1,0 1-1,0-1 0,-1 0 0,1 1 1,-7 6-1,-7 7-2349</inkml:trace>
  <inkml:trace contextRef="#ctx0" brushRef="#br0" timeOffset="2">891 400 13632,'2'-5'325,"8"-11"-209,0 1 0,0 0 0,2 1 0,0 0 0,1 1 0,0 0 0,27-20 0,-34 29-86,-5 3-19,1 0 0,0 0 0,-1 0 0,1 0 1,-1 0-1,1 0 0,-1-1 0,0 1 0,1-1 0,-1 1 0,0-1 0,0 1 0,0-1 0,0 0 0,0 1 0,0-4 1,-1 4-6,-1 1 1,1-1 0,-1 0 0,0 1 0,1-1 0,-1 1-1,0-1 1,0 1 0,0-1 0,1 1 0,-1-1 0,0 1-1,0 0 1,0 0 0,0-1 0,0 1 0,1 0 0,-1 0 0,0 0-1,0 0 1,-2 0 0,-25 0 25,22 0-22,-200 11 86,134-3 384,85-17-267,27-18-73,84-63 134,-111 79-227,0-1 1,-1-1-1,-1 0 1,0 0-1,0-1 1,14-27-1,-26 48 88,0-1 0,1 0-1,0 1 1,0-1-1,0 1 1,3 11-1,9 54-46,-4-33-2264</inkml:trace>
  <inkml:trace contextRef="#ctx0" brushRef="#br0" timeOffset="3">1362 334 14304,'0'0'1312,"-1"2"-1030,-1 4-244,0 0 0,0 1 0,1-1-1,0 0 1,0 0 0,0 1 0,1-1-1,0 1 1,2 8 0,-2-11-24,0-1 0,1 1 0,-1 0 0,1-1 0,0 1 1,0 0-1,0-1 0,1 1 0,-1-1 0,1 0 0,0 1 0,0-1 0,0 0 0,0 0 0,1 0 0,-1-1 0,1 1 0,3 2 0,-4-4-10,-1 0 0,1 0-1,-1 0 1,1-1-1,0 1 1,-1 0-1,1-1 1,0 0-1,0 1 1,-1-1-1,1 0 1,0 0-1,0 0 1,-1 0-1,1 0 1,0 0-1,0-1 1,-1 1 0,1-1-1,0 1 1,-1-1-1,1 1 1,-1-1-1,1 0 1,0 0-1,-1 0 1,0 0-1,1 0 1,-1 0-1,0 0 1,1 0-1,-1-1 1,0 1-1,0-1 1,0 1 0,0 0-1,0-1 1,1-2-1,0-1 2,1 0 0,0-1 0,-1 1 0,0-1 0,0 0 0,-1 0 0,0 0 0,0 0 0,0 0 0,0-7-1,-3-5 33,-1 0-1,-1 0 0,0 0 0,-1 0 0,-1 0 0,-1 1 1,-1 0-1,-14-25 0,21 41-30,1 1 1,-1-1-1,0 0 0,1 0 1,-1 0-1,1 1 1,0-1-1,-1 0 1,1 0-1,0 0 0,-1 0 1,1 0-1,0 0 1,0 0-1,0 0 0,0 0 1,0 0-1,0 0 1,0 1-1,0-1 1,0 0-1,0 0 0,0 0 1,1 0-1,0-2 1,0 2 0,1 0 0,0 0 1,0 0-1,0 0 1,0 1-1,0-1 1,0 1-1,0-1 1,0 1-1,0-1 0,3 1 1,18-3-2136</inkml:trace>
  <inkml:trace contextRef="#ctx0" brushRef="#br0" timeOffset="4">1669 165 14912,'3'-2'261,"9"-4"-234,0 0 1,0 1-1,1 0 0,0 1 1,0 1-1,0 0 0,20-2 1,-32 5-23,-1-1 0,1 1-1,0 0 1,0 0 0,-1 0 0,1 0 0,0 1 0,0-1 0,-1 0 0,1 0 0,0 0 0,-1 1 0,1-1 0,0 0 0,-1 1 0,1-1 0,0 0 0,-1 1 0,1-1 0,0 1 0,-1-1 0,1 1 0,-1-1 0,1 1 0,-1-1 0,1 1 0,-1 0 0,0-1 0,1 1 0,-1 0 0,0-1 0,1 1 0,-1 0 0,0 0 0,0-1 0,0 1 0,0 0 0,0 0 0,0-1 0,0 1 0,0 0 0,0 0 0,0-1 0,0 2 0,-1 4 67,-1 0 0,1-1-1,-1 1 1,-5 9 0,4-8-15,-12 23 131,-1-1 1,-1 0 0,-23 28-1,34-48-148,3-5-4,-1 1-1,1 0 0,1 0 1,-1 1-1,1-1 1,-3 8-1,5-12-26,-1 0 0,1 0 0,0 0 0,0 0 0,0 0 0,0 0 0,0 0 0,0 0 0,0 0 0,0 0 0,0 0 0,0 0 0,1 0 0,-1 0 0,0 0 0,1 0 1,-1 0-1,0 0 0,1 0 0,0 0 0,-1 0 0,1 0 0,-1 0 0,1-1 0,0 1 0,0 0 0,-1 0 0,1-1 0,0 1 0,0-1 0,0 1 0,0-1 0,0 1 0,0-1 0,0 1 0,0-1 0,0 0 0,0 1 0,0-1 0,0 0 0,0 0 0,0 0 0,1 0 0,7 1 30,0-1-1,-1 0 1,1-1-1,0 0 1,-1 0-1,1-1 1,-1 0-1,1 0 0,-1-1 1,12-6-1,1-1-833,-1-1 0,28-20 0</inkml:trace>
  <inkml:trace contextRef="#ctx0" brushRef="#br0" timeOffset="5">2003 150 12416,'0'0'965,"-3"2"-778,-2 2-158,1 1 0,-1 0 0,1 0 0,0 0 1,0 1-1,0-1 0,1 1 0,0 0 1,0 0-1,-4 11 0,4-8 35,0 0 1,1 0-1,0 0 1,0 0-1,1 1 1,0-1-1,1 14 1,0-21-43,0 0 0,0 1 0,0-1 0,1 1 1,-1-1-1,1 0 0,0 1 0,0-1 0,-1 0 0,1 1 0,1-1 1,-1 0-1,0 0 0,0 0 0,1 0 0,0 0 0,-1 0 0,1-1 1,0 1-1,0 0 0,-1-1 0,1 1 0,1-1 0,-1 0 0,0 0 0,0 0 1,0 0-1,1 0 0,-1 0 0,0-1 0,1 1 0,-1-1 0,0 1 1,1-1-1,-1 0 0,1 0 0,-1 0 0,1 0 0,-1-1 0,4 0 1,3 0 16,-1-1 1,1 0 0,0-1 0,0 0 0,-1-1 0,0 0 0,1 0 0,-2 0 0,14-10 0,-17 10-15,0 1 1,0-1-1,-1 1 1,0-1 0,1 0-1,-1 0 1,-1 0-1,1-1 1,-1 1-1,1-1 1,-1 1 0,0-1-1,-1 0 1,1 0-1,-1 0 1,0 0 0,0 0-1,-1-5 1,0 6 4,0 1-1,0-1 1,-1 1 0,1 0 0,-1 0-1,0-1 1,0 1 0,0 0 0,-1 0-1,1 0 1,-1 0 0,0 0 0,1 0-1,-1 1 1,-1-1 0,1 1 0,0-1-1,-1 1 1,1 0 0,-1-1 0,1 1 0,-1 1-1,0-1 1,0 0 0,0 1 0,0-1-1,0 1 1,-4-1 0,2 0-152,-1 1 0,1-1 0,-1 1 0,1 0 0,-1 0 0,0 1 1,1-1-1,-1 2 0,0-1 0,1 0 0,-1 1 0,0 0 0,-5 2 0</inkml:trace>
  <inkml:trace contextRef="#ctx0" brushRef="#br0" timeOffset="6">2382 10 12800,'1'3'165,"4"11"-73,-1 1 0,0 0 0,-1 1 0,-1-1 0,0 1 0,-1-1 0,-1 1 0,0-1 0,-4 25 0,-5 19 729,-20 66 1,20-88-430,1-7-99,-17 61 752,25-90-1137,0 0 0,-1 0 0,1 0 0,0 0 0,-1 0 0,1 0 0,0-1 0,-1 1 0,0 0 0,1 0 0,-1 0 0,1-1 0,-1 1 0,0 0 0,0-1 0,1 1 0,-1 0 0,0-1 0,-1 1 0</inkml:trace>
  <inkml:trace contextRef="#ctx0" brushRef="#br0" timeOffset="7">2274 169 14304,'0'0'608,"-1"-3"-54,-2-7-212,2 8-92,4-4 2641,-7 60-4971</inkml:trace>
  <inkml:trace contextRef="#ctx0" brushRef="#br0" timeOffset="8">2472 374 13312,'0'0'2096,"0"2"-1915,0 0-158,0-1 0,-1 0 0,1 1 0,0-1 0,0 0 0,0 1 0,0-1 0,0 0 0,1 1 0,-1-1 0,0 0 0,1 1 0,-1-1 0,1 0 0,-1 0 0,1 1 0,-1-1 0,1 0 0,0 0 0,0 0 0,0 0 0,-1 0 0,1 0 0,0 0 0,0 0 0,0 0 0,2 1 0,-1-2-2,0 1 1,0-1-1,0 0 1,-1 1 0,1-1-1,0 0 1,0 0 0,0 0-1,-1-1 1,1 1 0,0 0-1,0-1 1,0 1 0,-1-1-1,1 1 1,0-1 0,-1 0-1,1 0 1,-1 0 0,1 0-1,1-1 1,-2 1-15,4-2 71,-1 0-1,1-1 0,-1 0 1,6-6-1,-9 9-54,-1 1 0,1-1 1,-1 0-1,1 1 0,-1-1 0,1 0 1,-1 1-1,1-1 0,-1 0 0,0 0 1,0 1-1,1-1 0,-1 0 0,0 0 1,0 0-1,0 1 0,0-1 0,0 0 1,0 0-1,0 0 0,0 0 0,0 1 1,0-1-1,0 0 0,0 0 0,-1 0 1,1 1-1,0-1 0,-1 0 0,1 0 1,0 1-1,-1-1 0,1 0 0,-1 1 1,1-1-1,-1 0 0,0 1 0,1-1 1,-1 1-1,0-1 0,-1 0 0,1 0-83,-1 1 0,1-1 0,-1 1-1,1 0 1,-1 0 0,1-1-1,-1 1 1,0 0 0,1 0 0,-1 1-1,1-1 1,-1 0 0,0 0-1,1 1 1,-1-1 0,1 1-1,-1-1 1,1 1 0,0 0 0,-1-1-1,1 1 1,-3 2 0,4-3-13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7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151 179 24575,'-10'-1'0,"0"-1"0,0-1 0,1 1 0,-1-1 0,1-1 0,0 0 0,0 0 0,0-1 0,-12-8 0,-6-3 0,-8-2 0,-112-54 0,129 65 0,0 2 0,0-1 0,0 2 0,-1 0 0,0 2 0,-31-2 0,27 5 0,0 1 0,0 0 0,-41 11 0,-153 34 0,185-38 0,-51 22 0,-6 2 0,80-31 0,-14 5 0,-39 16 0,60-22 0,0 1 0,0-1 0,0 1 0,1-1 0,-1 1 0,0 0 0,1 0 0,-1 0 0,1 0 0,0 0 0,0 0 0,0 0 0,0 0 0,0 0 0,0 1 0,0-1 0,1 0 0,-1 1 0,1-1 0,-1 5 0,0 6 0,1 0 0,1 22 0,1-17 0,-3-13 0,1 0 0,1 0 0,-1 0 0,1 0 0,0 0 0,0 0 0,0-1 0,0 1 0,1 0 0,0-1 0,0 1 0,0-1 0,1 1 0,-1-1 0,1 0 0,0 0 0,1 0 0,4 4 0,5 7 0,0 1 0,17 27 0,3 3 0,59 89 0,-74-110 0,-7-11 0,0 2 0,-1 0 0,11 24 0,-18-34 0,1 0 0,0-1 0,0 1 0,1-1 0,-1 0 0,1-1 0,8 7 0,0 1 0,-7-7 0,0-1 0,0 0 0,0 0 0,0 0 0,1-1 0,0 0 0,-1 0 0,1-1 0,0 0 0,0 0 0,0 0 0,9 0 0,13 1 0,49-2 0,-54-2 0,235-11 0,-207 9 0,44-6 0,-82 6 0,-1 0 0,0 0 0,0-1 0,-1-1 0,17-7 0,34-18 0,67-21 0,-31 13 0,-97 37 0,0 0 0,0 0 0,-1 0 0,1 0 0,0 0 0,0-1 0,-1 1 0,1-1 0,-1 1 0,1-1 0,-1 0 0,1 1 0,-1-1 0,0 0 0,0 0 0,0 0 0,0 0 0,-1 0 0,1 0 0,0 0 0,-1 0 0,1-1 0,-1 1 0,0 0 0,0 0 0,0 0 0,0-1 0,0 1 0,0 0 0,0 0 0,-1 0 0,0-3 0,-2-8 0,-1-1 0,-1 0 0,-12-24 0,12 26 0,-2-3 0,-55-115 0,48 105 0,-1 0 0,-36-44 0,-50-49 0,98 115-72,-1 0 0,1-1 0,-1 1 0,0 0 0,1 1 0,-2-1-1,1 1 1,-6-3 0,5 2-644,-4-1-611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3664,'0'0'0,"-14"16"-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25:10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39 12128,'-2'-3'357,"0"-4"-143,0 1 0,1-1 0,0 0 0,0 1 0,0-1 0,1 0-1,0 0 1,0 0 0,1 1 0,-1-1 0,2 0 0,2-10 0,-2 9-170,1 0 0,0 1 0,0-1 0,1 1 0,0-1-1,0 1 1,1 0 0,0 1 0,0-1 0,9-8 0,-13 14-37,1-1 0,-1 1 0,0 0 0,1 0 1,-1 0-1,0 0 0,1 0 0,-1 1 0,1-1 0,0 0 1,-1 1-1,1-1 0,0 1 0,-1-1 0,1 1 0,0 0 0,-1 0 1,1 0-1,0 0 0,-1 0 0,1 0 0,0 0 0,2 1 1,-1 0-2,-1 1 0,1-1 0,0 1 0,0 0 1,-1-1-1,1 1 0,-1 0 0,0 1 0,1-1 0,-1 0 1,3 5-1,2 4 5,0-1 1,-1 2-1,0-1 1,-1 0-1,5 17 1,-6-9 1,0 0 1,0-1 0,-2 2 0,-1-1-1,0 31 1,-2-34 0,-1-1-1,0 0 1,0 0 0,-2 0-1,0 0 1,-1 0 0,-9 20 0,14-34-8,-1 1 1,0-1 0,1 0-1,-1 1 1,0-1 0,0 0 0,0 0-1,0 1 1,0-1 0,0 0-1,0 0 1,0 0 0,0 0 0,0-1-1,0 1 1,-1 0 0,1 0-1,0-1 1,-1 1 0,1-1 0,-1 1-1,1-1 1,0 1 0,-1-1-1,1 0 1,-1 0 0,1 0 0,-1 0-1,1 0 1,-1 0 0,1 0-1,-1 0 1,1-1 0,-1 1 0,1 0-1,-1-1 1,1 1 0,0-1-1,-1 0 1,1 1 0,0-1 0,0 0-1,-1 0 1,1 0 0,0 0-1,0 0 1,0 0 0,-1-2 0,-1 1 16,1-1 1,-1 0 0,1 1-1,0-1 1,0 0 0,0 0-1,0 0 1,1 0 0,-1 0 0,1-1-1,0 1 1,0 0 0,0-1-1,0 1 1,0-1 0,1 1-1,0-1 1,0 1 0,0-1-1,0-3 1,1 5-14,0 0 0,0 1 0,0-1-1,0 0 1,0 1 0,0 0 0,1-1 0,-1 1-1,0 0 1,1-1 0,-1 1 0,1 0 0,-1 0 0,1 0-1,0 0 1,-1 1 0,1-1 0,0 0 0,2 0-1,42-9 25,-30 7-8,-1 0-20,-9 2-3,1 0 0,0 0 0,0-1 0,-1 0 1,1-1-1,-1 1 0,1-1 0,-1-1 0,10-6 0,-4 2-3,-12 7 0,1 1 0,0 0 0,0-1 0,-1 1 0,1 0 0,0-1 0,-1 1 0,1-1 0,-1 0 0,1 1 0,-1-1 0,1 1 0,-1-1 0,1 0 0,-1 1 0,1-1 0,-1 0 0,0 1 0,1-1 0,-1 0 0,0 0 0,0 0 0,1 1 0,-1-1 0,0 0 0,0 0 0,0 0 0,0 1 0,0-1 0,0 0 0,0 0 0,0 0 0,-1 0 0,-1-21-656,0-37 0,2 55-159</inkml:trace>
  <inkml:trace contextRef="#ctx0" brushRef="#br0" timeOffset="449.77">272 305 14048,'0'0'101,"3"0"38,-1 1 76,-1-1 1,1 1 0,0 0-1,-1 0 1,1-1-1,0 1 1,-1 0 0,1 0-1,-1 1 1,0-1 0,1 0-1,-1 0 1,0 1 0,2 1-1,21 30-21,-11-14 148,71 96 575,-62-89-657,-11-19-2621</inkml:trace>
  <inkml:trace contextRef="#ctx0" brushRef="#br0" timeOffset="924.63">474 154 13664,'0'0'1536,"-1"4"-907,-3 17-376,1 1 1,1-1 0,1 1-1,1 0 1,1-1 0,0 1-1,2 0 1,8 30-1,-11-50-233,1 1-1,-1-1 1,1 0-1,0 0 0,0 0 1,0-1-1,0 1 0,0 0 1,0 0-1,0 0 1,1-1-1,-1 1 0,1-1 1,-1 1-1,1-1 1,-1 1-1,1-1 0,0 0 1,0 0-1,0 0 0,0 0 1,0 0-1,0 0 1,0-1-1,0 1 0,0-1 1,0 1-1,0-1 0,0 0 1,0 0-1,0 0 1,1 0-1,3 0 0,-1-1 0,0-1-1,0 1 0,0-1 0,0 0 0,0 0 1,0 0-1,0-1 0,-1 1 0,1-1 1,-1-1-1,0 1 0,7-6 0,5-9 18,0-1-1,-1-1 1,-1 0-1,14-27 1,-20 33-10,-1 0 0,-1-1-1,0 0 1,-2 0 0,1-1 0,-2 1 0,4-26-1,-7 35-6,-1 0-1,1-1 1,-1 1-1,0-1 1,0 1-1,-1 0 0,1 0 1,-2-1-1,1 1 1,-1 1-1,-5-11 1,6 13-8,1 1 0,-1 0 0,1-1 0,-1 1 0,0 0 0,0 0 0,0 0 0,0 1 1,0-1-1,0 0 0,0 1 0,-1-1 0,1 1 0,-1 0 0,1 0 0,-1 0 0,1 0 0,-1 0 1,0 1-1,1-1 0,-1 1 0,0-1 0,1 1 0,-1 0 0,0 0 0,0 0 0,1 1 0,-1-1 1,0 1-1,-2 0 0,-3 2 27,1 1 0,-1-1 1,1 1-1,0 1 0,0-1 1,-11 11-1,-28 31-1628,41-40 608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55 10112,'0'-7'151,"0"0"1,1 0-1,0 0 1,0 0 0,0 0-1,1 0 1,0 0-1,4-11 1,1 5 132,0 0 0,0 1 1,12-14-1,-19 26-271,0-1 0,0 1 0,0 0 0,0-1 0,1 1 0,-1 0 0,0-1 0,0 1 0,1 0 0,-1 0 0,0-1 0,0 1 0,1 0 0,-1 0 0,0 0 0,1-1 0,-1 1 0,0 0 0,1 0 0,-1 0 0,1 0 0,-1 0 0,0 0 0,1-1 0,-1 1 0,0 0 0,1 0 0,-1 0 0,1 0 0,-1 0 0,0 1 0,1-1 0,-1 0 0,1 0 0,7 13 157,0 21-32,-8-15-67,0-1 1,-2 1 0,0-1 0,-1 1 0,-1-1 0,0 0 0,-13 32 0,1-12 99,-2 0 0,-32 49 0,35-64-14,-30 37 0,37-51-70,0-1 0,0 0 0,0-1 0,-1 0-1,0 0 1,-20 11 0,28-18-65,0 1-1,0-1 1,1 0-1,-1 1 1,0-1-1,0 0 1,0 0-1,0 1 1,0-1-1,1 0 1,-1 0-1,0 0 1,0 0-1,0 0 1,0 0-1,0 0 1,0 0-1,0-1 1,1 1 0,-1 0-1,0 0 1,0-1-1,0 1 1,0-1-1,1 1 1,-1 0-1,-1-2 1,1 1 2,0-1 1,0 1-1,0 0 1,0-1 0,0 1-1,0-1 1,1 0 0,-1 1-1,1-1 1,-1 0-1,1 1 1,-1-1 0,1-2-1,-1 1-11,1 0-1,0 1 0,0-1 1,0 1-1,0-1 1,0 0-1,0 1 0,1-1 1,-1 1-1,1-1 0,0 1 1,0-1-1,0 1 1,0-1-1,0 1 0,0 0 1,1 0-1,-1-1 0,4-2 1,-2 4-12,-1 0 0,1 0 0,0 0-1,0 0 1,0 0 0,0 1 0,0-1 0,0 1 0,0 0 0,0 0 0,0 0 0,0 1 0,0-1-1,0 1 1,0-1 0,-1 1 0,6 2 0,5 2 2,1 1 1,15 8-1,-22-10-3,7 4 0,1-1 0,1 0 0,0-2 0,-1 1 0,2-2 0,24 4 0,-34-7 0,-1 0 0,1-1 0,-1 0 0,1 0 0,-1-1 0,1 0 0,-1 0 0,1 0 0,-1-1 0,0 0 0,0 0 0,0 0 0,0-1 0,0 0 0,0 0 0,-1-1 0,1 0 0,-1 1 0,8-10 0,-9 9 0,-1 0 0,0 0 0,0-1 0,0 1 0,-1-1 0,0 0 0,0 0 0,0 0 0,2-8 0,7-51 0,-3 10 0,2 22 467,-3 13-3013</inkml:trace>
  <inkml:trace contextRef="#ctx0" brushRef="#br0" timeOffset="1">604 256 12736,'1'-6'38,"1"0"0,1 0 0,-1 0 1,1 1-1,0-1 0,0 1 0,1 0 1,0-1-1,-1 1 0,2 1 0,-1-1 1,6-4-1,6-4 157,1-1 0,22-11 0,-39 24-176,1 1 0,0-1 0,0 0 0,0 1 0,0-1 0,0 0-1,0 1 1,0 0 0,0-1 0,0 1 0,0-1 0,1 1 0,-1 0 0,0 0 0,0 0-1,0 0 1,0 0 0,0 0 0,0 0 0,1 0 0,-1 0 0,0 0 0,0 1 0,0-1-1,2 1 1,-2 0 0,0 1-1,0-1 1,0 0-1,0 0 1,0 0-1,-1 1 0,1-1 1,0 1-1,-1-1 1,1 0-1,-1 1 1,0-1-1,1 1 1,-1-1-1,0 1 0,0 2 1,0 3 14,0 0-1,0 1 1,-1-1 0,0 0 0,-1 0-1,1 0 1,-4 9 0,-3 2 43,6-12 23,0 0 0,-1 0 0,0 0 0,-7 10 0,9-15 242,1-15-229,1 1-209,-1-2 654,-1 16-530,0-1 0,0 1 0,0-1 1,1 1-1,-1-1 0,0 1 0,1 0 0,-1 0 0,1-1 1,-1 1-1,1 0 0,-1 0 0,1-1 0,-1 1 0,1 0 0,0 0 1,-1 0-1,1 1 0,-9 16 93,0 1 1,2-1-1,-9 34 1,14-47-109,1 1 0,0 0 0,0-1 0,0 1 0,1 0 0,0 0 0,0 0 0,1-1 0,-1 1-1,1 0 1,0-1 0,1 1 0,-1-1 0,1 1 0,0-1 0,1 1 0,-1-1 0,4 5 0,-4-8-10,-1 0 0,1 0-1,0 0 1,0 0 0,0 0 0,0 0-1,0-1 1,0 1 0,0-1-1,1 1 1,-1-1 0,1 0 0,-1 0-1,1 0 1,-1 0 0,1 0 0,-1-1-1,1 1 1,0-1 0,-1 1-1,1-1 1,0 0 0,0 0 0,-1 0-1,1-1 1,0 1 0,-1-1 0,1 1-1,0-1 1,-1 0 0,1 0 0,-1 0-1,0 0 1,1-1 0,-1 1-1,0-1 1,3-2 0,3-2 2,0 0 1,-1-1 0,0 0-1,0 0 1,-1-1-1,0 0 1,0 0-1,9-17 1,-12 19 4,0 0 0,-1 0 0,0 0 0,0 0 0,0 0 0,-1 0 0,0-1-1,0 1 1,0-1 0,-1 1 0,0 0 0,0-1 0,-1 1 0,0-1 0,0 1 0,0 0 0,-1-1 0,0 1 0,0 0 0,-1 0 0,1 0 0,-1 1 0,0-1 0,-7-7 0,6 5 25,-1 1 1,-1 0-1,1 0 0,-1 0 1,-1 1-1,1-1 1,-8-4-1,11 9-14,1 1 0,-1 0 0,1-1 0,-1 1 0,1 0 0,-1 0 0,0 1 0,1-1 0,-1 0 0,0 1 0,0 0 0,0 0 0,0-1 0,1 2 0,-1-1 0,0 0 0,0 1 0,0-1 0,1 1 0,-1 0 0,0 0 0,1 0 0,-1 0-1,1 0 1,-5 3 0,-3 3-2297</inkml:trace>
  <inkml:trace contextRef="#ctx0" brushRef="#br0" timeOffset="2">1061 74 13760,'0'0'576,"2"-2"-278,2 0-232,-1 0-1,1 1 1,-1 0-1,1-1 1,0 1-1,-1 1 1,1-1 0,0 0-1,0 1 1,-1 0-1,1 0 1,6 0-1,-1 1-6,0 0 0,-1 0 0,1 1 0,14 5 0,-22-7-52,0 1 0,1-1 1,-1 1-1,0 0 0,0-1 1,0 1-1,0 0 0,0 0 1,0 0-1,0 0 0,0 0 0,-1 0 1,1 0-1,0 0 0,-1 0 1,1 0-1,0 0 0,-1 0 1,1 1-1,-1-1 0,0 0 0,1 0 1,-1 1-1,0-1 0,0 0 1,0 1-1,0-1 0,0 0 1,0 2-1,-1 4 12,0 0 1,0 0-1,-1 0 0,-3 8 1,1-3 5,-28 75 89,5-18-25,27-67-88,-1-1 1,0 1-1,1 0 1,-1-1-1,1 1 1,-1 0-1,1 0 1,0-1-1,0 1 1,0 0-1,0 0 1,0 0-1,0-1 1,0 1-1,1 0 1,-1 0-1,1-1 1,-1 1 0,1 0-1,0-1 1,0 1-1,-1-1 1,1 1-1,0-1 1,0 1-1,0-1 1,1 1-1,-1-1 1,0 0-1,0 0 1,1 0-1,-1 0 1,1 0-1,-1 0 1,1 0-1,-1 0 1,3 0-1,1 1 2,0-1 0,0 0 0,0 0-1,0 0 1,1-1 0,-1 1 0,0-1-1,0-1 1,1 1 0,-1-1 0,8-2 0,0-2-228,0 0 1,0-1 0,-1-1 0,1 0 0,-2 0-1,12-10 1,-20 14-265</inkml:trace>
  <inkml:trace contextRef="#ctx0" brushRef="#br0" timeOffset="3">1420 17 11360,'3'-1'69,"6"-2"38,1 0 0,-1 0 0,1 1 1,0 0-1,0 1 0,0 0 0,0 1 0,0 0 0,-1 0 0,12 2 1,-20-2-88,0 1 0,0-1 1,0 0-1,0 1 1,0-1-1,0 1 1,0-1-1,0 1 0,0-1 1,0 1-1,0 0 1,0 0-1,0-1 0,-1 1 1,1 0-1,0 0 1,-1 0-1,1 0 1,0 0-1,0 2 0,0-1 8,0 1 0,0 0 1,-1 0-1,1 0 0,-1 0 0,1 0 0,-1 5 0,-1 3 33,0-1-1,0 1 1,-5 12 0,-16 39 185,17-49-142,0 0 1,0 1-1,1-1 0,-4 29 1,8-41-86,0 1 1,-1-1 0,1 1 0,0 0-1,0-1 1,1 1 0,-1 0 0,0-1-1,1 1 1,-1-1 0,1 1 0,-1-1-1,1 1 1,0-1 0,-1 1 0,1-1-1,0 0 1,0 1 0,0-1 0,0 0-1,0 0 1,0 1 0,2 0 0,0-1 0,-1 1 0,1-1 0,0 0 0,0 0 0,-1 0 1,1 0-1,0-1 0,0 1 0,0-1 0,0 0 0,6 0 0,3-1 6,0 0 0,0-1-1,0-1 1,0 0-1,12-5 1,11-6-1882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04 13760,'-2'-5'2,"1"1"1,-1-1 0,1 1 0,-1-1 0,1 0 0,0 1 0,1-1 0,0 0 0,-1 0 0,1 0 0,1 1-1,-1-1 1,1 0 0,0 0 0,0 1 0,0-1 0,0 0 0,1 1 0,0-1 0,0 1 0,4-6 0,-3 4 6,1-1 0,0 1 0,1 0 0,0 0 0,0 1 0,0-1 1,0 1-1,1 0 0,0 1 0,0-1 0,1 1 0,-1 0 0,8-3 1,-13 7 5,0-1 1,0 1 0,0-1-1,0 1 1,0-1 0,0 1-1,1 0 1,-1 0 0,0 0-1,0-1 1,0 1 0,0 0-1,0 1 1,1-1 0,-1 0-1,0 0 1,0 0 0,0 1-1,0-1 1,0 0 0,0 1-1,0-1 1,2 2 0,-2-1-7,0 0 0,0 0 0,0 1 0,0-1 0,0 0 0,-1 1 0,1-1 0,-1 1 0,1-1 0,-1 0 0,1 1 0,-1-1 0,0 1 1,0-1-1,0 3 0,0 7 8,-1-1 1,0 1 0,-5 19 0,6-29-13,-12 41 22,-26 63-1,24-72 28,1 1-1,2 1 0,-7 41 1,17-74-46,1 0 1,-1-1 0,1 1 0,0 0-1,0-1 1,0 1 0,0 0 0,0 0-1,0-1 1,0 1 0,0 0 0,1 0-1,-1-1 1,1 1 0,-1 0 0,1-1-1,0 1 1,-1-1 0,1 1 0,0-1-1,0 1 1,2 1 0,-1-2 2,0 0 0,0-1 0,0 1 0,-1-1 0,1 1 0,0-1 0,0 0 0,0 0 0,0 0 0,0 0 0,0 0 0,-1 0 0,1 0-1,0-1 1,0 1 0,0-1 0,0 1 0,-1-1 0,1 0 0,0 0 0,1-1 0,78-41 317,-13 5 118,-49 28-303,-14 6-39,1 1 0,-1 1 0,1-1 0,0 1 0,0-1 0,0 2 0,0-1 0,0 1 0,12-1 0,-14 2-319,-1-1-1,0 1 0,0 0 1,1-1-1,-1 0 0,0 0 1,0 0-1,6-3 0</inkml:trace>
  <inkml:trace contextRef="#ctx0" brushRef="#br0" timeOffset="1">569 0 12672,'0'0'309,"-2"1"-48,-3 2-170,1 0 1,0 1-1,0-1 0,0 1 0,0 0 0,1 0 0,0 0 1,0 0-1,0 1 0,0-1 0,-3 8 0,-5 6 5,-10 14 76,1-3 19,-18 38 0,33-59-160,1 1-1,0 1 1,1-1 0,0 0 0,1 1 0,0 0 0,0 0 0,0 19 0,3-24-24,-1-1 1,1 0 0,0 1 0,0-1 0,1 0 0,-1 0 0,1 1 0,0-1 0,0 0 0,0-1 0,1 1 0,-1 0 0,1-1 0,0 1 0,0-1 0,0 0 0,0 0 0,1 0-1,-1 0 1,1-1 0,0 1 0,0-1 0,0 0 0,0 0 0,0 0 0,0-1 0,1 0 0,4 2 0,-4-2 3,0 0 0,0 0 1,0 0-1,0-1 0,0 1 0,0-1 1,0 0-1,0-1 0,0 1 0,0-1 1,-1 0-1,1 0 0,0-1 0,0 1 1,-1-1-1,1 0 0,-1 0 0,1-1 0,-1 1 1,0-1-1,0 0 0,0 0 0,0-1 1,-1 1-1,6-6 0,-2-1 73,-1 0-1,0-1 1,0 0-1,-1 0 0,-1 0 1,7-22-1,-10 26-27,0 0 0,0 0 0,0 0-1,-1-1 1,0 1 0,0 0 0,-1 0 0,0 0-1,0 0 1,0 0 0,-1 0 0,0 0 0,-4-7-1,2 4 60,-1 1 0,0-1-1,0 1 1,-1 0-1,0 1 1,-12-13-1,15 18-82,0 1 1,0 0-1,1-1 0,-2 1 0,1 0 0,0 1 0,0-1 0,0 1 1,-1-1-1,1 1 0,-1 0 0,1 0 0,-1 0 0,0 1 1,1-1-1,-1 1 0,1 0 0,-1 0 0,0 0 0,1 1 0,-1-1 1,-6 3-1,0 0-781,-1 1 1,-15 9-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145 14304,'-1'-4'151,"1"-1"0,1 0 1,-1 1-1,1-1 0,-1 1 1,1-1-1,1 1 1,-1-1-1,0 1 0,1 0 1,0-1-1,0 1 1,1 0-1,-1 0 0,1 1 1,-1-1-1,1 0 1,1 1-1,-1 0 0,5-4 1,-3 2-107,1 0 1,1 1 0,-1 0 0,0 0-1,1 1 1,0-1 0,0 1 0,0 1-1,0 0 1,0 0 0,15-2-1,-20 3-42,0 1-1,0 0 0,0 0 0,0 1 0,-1-1 0,1 0 1,0 1-1,0-1 0,0 1 0,0-1 0,0 1 1,-1 0-1,1 0 0,0 0 0,-1 0 0,1 0 0,-1 0 1,1 0-1,-1 0 0,1 1 0,-1-1 0,0 1 0,0-1 1,1 1-1,-1-1 0,0 1 0,0 0 0,-1 0 0,1-1 1,0 1-1,-1 0 0,1 0 0,-1 0 0,1 3 0,0 3 4,0 1-1,0-1 0,-1 1 0,0-1 0,0 1 0,-3 11 0,-2 4-5,-1 0 0,-1-1 0,-1 0 0,-1 0 0,-1-1 0,-1-1 0,-1 0 0,-1 0 0,-1-1 0,0 0 0,-2-2 0,0 0 0,-20 18 0,35-35 0,0 0 0,0 0 0,1-1 0,-1 1 0,0 0 0,0 0 0,0-1 0,0 1 0,0 0 0,0-1 0,0 1 0,0-1 0,0 1 0,0-1 0,0 0 0,0 1 0,-1-1 0,1 0 0,0 0 0,0 0 0,0 0 0,0 0 0,0 0 0,-1 0 0,1 0 0,0 0 0,0-1 0,-2 0 0,1 0 0,1-1 0,0 0 0,-1 0 0,1 0 0,0 0 0,0 0 0,0 0 0,0 0 0,0 0 0,1 0 0,-1 0 0,1 0 0,-1-4 0,-1-1 0,1 5 0,0-1 0,1 1 0,-1 0 0,1 0 0,0 0 0,-1-1 0,1 1 0,0 0 0,1 0 0,-1-1 0,0 1 0,1-3 0,-1 4 0,1 1 0,-1 0 0,0-1 0,0 1 0,0 0 0,0-1 0,0 1 0,1 0 0,-1 0 0,0-1 0,0 1 0,1 0 0,-1 0 0,0 0 0,0-1 0,1 1 0,-1 0 0,0 0 0,0 0 0,1-1 0,-1 1 0,0 0 0,1 0 0,-1 0 0,0 0 0,1 0 0,-1 0 0,0 0 0,1 0 0,-1 0 0,0 0 0,1 0 0,-1 0 0,0 0 0,1 0 0,-1 0 0,1 0 0,11 5 0,-11-4 0,42 18-11,-24-9-14,33 10 0,-43-18 19,-1 0 0,0 0 1,1-1-1,-1 0 1,1 0-1,0-1 0,13-2 1,-17 2 0,0-1 0,0 0 0,0 0 1,-1 0-1,1-1 0,0 0 0,-1 0 1,1 0-1,-1 0 0,1-1 0,-1 0 1,0 0-1,6-5 0,-5 3 1,-1 0-1,0-1 0,-1 1 1,1-1-1,-1 1 0,0-1 1,0 0-1,-1-1 1,0 1-1,2-7 0,-2 4 8,24-101 218,-26 105-2471</inkml:trace>
  <inkml:trace contextRef="#ctx0" brushRef="#br0" timeOffset="1">13 324 7456,'0'0'5104,"1"4"-4667,7 34 136,15 45 0,-2-12-279,-8-18 149,-13-52-347,-2-11 90,-29-108 194,-6-34 319,33 133-482,2-1-1,0 0 1,1 0 0,1 0-1,5-34 1,-4 47-139,0 0 0,1 1 0,0-1 0,0 0 0,1 1 0,-1-1 0,2 1 0,-1 0-1,1 0 1,-1 0 0,2 0 0,-1 1 0,1-1 0,0 1 0,0 1 0,0-1 0,0 1 0,1-1 0,9-4 0,-7 5-438,0 1-1,0-1 1,0 1 0,1 0-1,9-1 1</inkml:trace>
  <inkml:trace contextRef="#ctx0" brushRef="#br0" timeOffset="2">108 300 12288,'0'0'640,"11"2"-320,3-7-320,4-3 32</inkml:trace>
  <inkml:trace contextRef="#ctx0" brushRef="#br0" timeOffset="3">247 377 11840,'0'0'160,"1"3"53,2 0-148,-1 0 0,0 1 1,1-1-1,0 0 0,-1 0 0,1 0 0,0-1 0,1 1 1,-1-1-1,0 0 0,1 0 0,-1 0 0,1 0 1,0 0-1,0-1 0,0 0 0,4 1 0,-5-1-29,-1-1 1,1 1-1,0-1 0,-1 0 0,1 0 0,0 0 1,0 0-1,-1-1 0,1 1 0,0-1 0,-1 1 1,1-1-1,-1 0 0,1 0 0,-1 0 0,1-1 0,-1 1 1,0-1-1,1 1 0,-1-1 0,0 0 0,0 1 1,0-1-1,0 0 0,-1 0 0,1-1 0,1-2 1,-2 4-30,0-1 1,0 0 0,-1 0 0,1 0 0,-1 0 0,1 0 0,-1 0 0,0 0 0,0-1-1,0 1 1,0 0 0,0 0 0,0 0 0,-1 0 0,1 0 0,-1 0 0,1 0 0,-1 0 0,0 0-1,0 0 1,0 1 0,0-1 0,0 0 0,-2-2 0,2 2 5,0 0 1,-1 1 0,1-1-1,-1 0 1,1 1-1,-1-1 1,1 1-1,-1 0 1,0 0-1,0-1 1,1 1 0,-1 0-1,0 0 1,0 1-1,0-1 1,0 0-1,0 1 1,-1-1-1,1 1 1,0 0 0,0-1-1,0 1 1,-4 1-1,2 0 40,0 0 0,0 0 1,0 1-1,0-1 0,0 1 0,0 0 0,1 1 0,-1-1 0,1 0 0,-1 1 0,1 0 0,0 0 0,0 0 1,0 0-1,0 0 0,1 1 0,-1 0 0,1-1 0,0 1 0,0 0 0,0 0 0,1 0 0,-1 0 0,1 0 1,0 0-1,0 0 0,0 0 0,1 1 0,0-1 0,0 0 0,0 1 0,0-1 0,0 0 0,1 0 1,0 1-1,0-1 0,0 0 0,0 0 0,1 0 0,0 0 0,-1 0 0,1 0 0,1-1 0,2 5 0,-3-6-36,1 1-1,0-1 0,-1 0 0,1 0 1,0-1-1,0 1 0,0 0 0,0-1 1,0 0-1,0 0 0,0 0 0,0 0 1,1 0-1,-1-1 0,0 1 0,1-1 1,-1 0-1,6 0 0,1-1-489,-1 0-1,1 0 1,0-1-1,13-5 1</inkml:trace>
  <inkml:trace contextRef="#ctx0" brushRef="#br0" timeOffset="4">546 97 12128,'0'0'800,"0"4"-582,10 60 110,-4-34-204,2 41 0,-17 86 256,7-134-274,3-34 50,0-1 1,2 1 0,-1-1-1,6-13 1,-6 19-121,1 1-1,-1-1 1,1 1-1,0 0 1,1 0 0,-1 0-1,1 0 1,0 1-1,0-1 1,1 1 0,8-6-1,-3 3 40,0 1 0,1 0-1,-1 1 1,1 0 0,15-4-1,-20 8-42,-1-1 0,1 1 0,0 0 0,-1 0 0,1 0 0,0 1 0,0 0 0,-1 0 0,1 1 0,0 0 0,-1 0 0,12 3 0,-15-4-24,-1 1 0,1 0 1,-1 0-1,1 0 0,-1 0 0,1 0 0,-1 0 0,1 0 1,-1 0-1,0 1 0,0-1 0,1 1 0,-1-1 0,0 0 0,0 1 1,-1 0-1,1-1 0,0 1 0,0 0 0,0 2 0,0-1 0,-1 1-1,0 0 1,0-1-1,0 1 1,0-1-1,0 1 1,-1 0-1,1-1 0,-3 7 1,0-1-2,0-1 1,-1 0 0,1 0-1,-2 0 1,1-1 0,-1 1-1,-10 10 1,9-12 10,0 0 0,0-1 1,0 0-1,-1 0 0,0 0 1,-13 6-1,17-9-2,0-1 1,0 0-1,0 0 0,0 0 0,0-1 1,0 1-1,0-1 0,-1 1 1,1-1-1,0 0 0,0 0 1,0-1-1,0 1 0,0-1 1,-1 1-1,1-1 0,0 0 1,0 0-1,0-1 0,-4-1 0,-11-10-2078</inkml:trace>
  <inkml:trace contextRef="#ctx0" brushRef="#br0" timeOffset="5">1117 79 13408,'0'0'96,"10"12"0,-8-3-64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9 8000,'0'0'320,"3"-31"3232,-3 30-3328,0-5 1013,1 4-19,0 13-1252,13 74 535,46 149 1,-53-211-446,-1 0 1,-1 1-1,-1 0 1,0 0-1,-1 26 1,-3-43-27,0 0 0,-1 0 0,0-1 0,0 1 0,0 0 0,-1 0 0,0-1 0,0 1 0,-1-1 0,0 1 0,0-1 0,0 0 0,-1 0 0,0 0 0,0-1 0,0 1 0,-1-1 0,1 0 0,-2 0 0,1-1 0,0 0 0,-8 5 0,11-8-15,1 0 1,-1 0 0,0 0-1,1 0 1,-1-1-1,0 1 1,0 0 0,0-1-1,0 0 1,0 1-1,0-1 1,0 0-1,1 0 1,-1 0 0,0 0-1,0 0 1,0-1-1,0 1 1,0 0 0,0-1-1,0 0 1,1 1-1,-1-1 1,0 0-1,0 0 1,1 0 0,-1 0-1,0 0 1,1 0-1,-2-2 1,-1-1-295,0 0 0,1-1 0,-1 0 0,1 1 0,0-1 0,0 0 0,-3-8 0</inkml:trace>
  <inkml:trace contextRef="#ctx0" brushRef="#br0" timeOffset="1">21 92 13216,'0'0'704,"20"-10"-576,0 6 32,9 0-160,6-1 32</inkml:trace>
  <inkml:trace contextRef="#ctx0" brushRef="#br0" timeOffset="2">314 45 11840,'-2'1'32,"-8"6"99,0 0 0,1 1 0,1 0 0,-1 0 0,1 1 0,0 0 0,1 0 0,0 1 0,-6 12 0,10-17-42,0 0-1,0 0 1,1 1 0,0-1 0,0 1-1,0-1 1,1 1 0,0 0-1,0-1 1,0 1 0,1 0 0,0 0-1,0 0 1,0-1 0,1 1-1,-1 0 1,2 0 0,-1-1-1,0 1 1,6 10 0,-6-13-68,1-1 1,-1 1 0,1-1-1,0 1 1,0-1-1,0 0 1,1 0-1,-1 0 1,0 0 0,1 0-1,0 0 1,-1-1-1,1 1 1,0-1-1,-1 0 1,1 0-1,0 0 1,0 0 0,0 0-1,0 0 1,0-1-1,0 0 1,0 0-1,1 0 1,-1 0 0,0 0-1,0 0 1,0-1-1,0 1 1,0-1-1,0 0 1,0 0 0,-1 0-1,1 0 1,0-1-1,0 1 1,-1-1-1,1 0 1,-1 0-1,1 1 1,-1-2 0,0 1-1,0 0 1,0 0-1,2-4 1,0 2-2,0 0 1,-1-1 0,0 0-1,0 0 1,0 0-1,-1 0 1,0 0-1,0-1 1,0 1 0,0-1-1,-1 1 1,0-1-1,0 1 1,0-1-1,-1 0 1,0 1 0,0-1-1,-1 0 1,1 0-1,-1 1 1,0-1-1,-1 1 1,1-1 0,-1 1-1,0 0 1,-1-1-1,-3-5 1,-3-3 743,14 31 84,-2-4-951,2 6 268,12 28 0,-15-42-367,0-1 0,1 1 1,-1-1-1,1 0 0,0 1 1,0-1-1,1 0 0,-1-1 1,1 1-1,-1-1 0,7 5 1</inkml:trace>
  <inkml:trace contextRef="#ctx0" brushRef="#br0" timeOffset="3">454 78 13216,'7'10'3270,"22"30"-3149,-18-22-6,14 36 0,-24-53-89,-1-2-23,1 1 0,-1 0-1,1-1 1,-1 1-1,1 0 1,-1-1-1,0 1 1,1-1 0,-1 1-1,0-1 1,1 1-1,-1 0 1,0-1-1,1 0 1,-1 1-1,0-1 1,0 1 0,0-1-1,1 1 1,-1-1-1,0 1 1,0-1-1,0 1 1,0-2-1,3-20 37,0 1 56,1 0-1,10-32 1,-13 49-60,1-1 1,0 1-1,0 0 0,0 0 1,0 0-1,0 0 1,1 0-1,0 0 1,0 0-1,0 1 0,0-1 1,1 1-1,-1 0 1,1 0-1,0 0 1,-1 1-1,9-4 0,-10 5-23,0 1 0,0-1 0,0 1 0,1 0-1,-1 0 1,0 0 0,0 0 0,0 0 0,1 1 0,-1-1-1,0 1 1,0-1 0,0 1 0,0 0 0,0 0-1,0-1 1,0 2 0,0-1 0,0 0 0,0 0-1,-1 1 1,1-1 0,-1 1 0,1-1 0,-1 1-1,1-1 1,-1 1 0,2 3 0,4 5 5,0 1 0,-1-1 0,7 20 0,-8-16-8,0 0 0,-1 0 0,-1 1 0,2 21 0,-2-1-2342</inkml:trace>
  <inkml:trace contextRef="#ctx0" brushRef="#br0" timeOffset="4">335 894 12736,'2'-6'149,"0"0"1,0 0-1,1 0 1,0 1-1,0-1 1,0 1 0,0 0-1,1 0 1,0 0-1,7-6 1,-8 8-90,0 0 1,1 1-1,0-1 1,0 1-1,-1 0 1,1 0-1,1 0 1,-1 1-1,0-1 1,0 1-1,1 0 1,-1 0-1,0 0 1,1 1-1,5 0 1,-9 0-61,0 0-1,0 0 1,0 0 0,0 0-1,0 0 1,0 1 0,-1-1-1,1 0 1,0 1 0,0-1-1,0 1 1,0-1 0,0 1-1,0-1 1,-1 1 0,1-1-1,0 1 1,0 0 0,-1-1-1,1 1 1,-1 0 0,1 0-1,0 0 1,-1 0 0,1-1-1,-1 1 1,0 0 0,1 0-1,-1 0 1,0 0 0,0 0 0,1 1-1,0 35-55,-1-28 38,-2 17-97,-9 42 1,7-48-20,1 1 1,0-1-1,1 34 1,2-51 118,0-1 0,1 1-1,-1-1 1,0 0 0,1 1 0,-1-1 0,1 1 0,0-1 0,0 0 0,0 1-1,0-1 1,0 0 0,0 0 0,1 0 0,-1 0 0,1 0 0,0 0 0,-1 0-1,1 0 1,3 2 0,-2-3 27,-1 0-1,1 0 0,0 0 1,0 0-1,0 0 0,0 0 1,0-1-1,0 1 1,0-1-1,0 0 0,0 0 1,0 0-1,1 0 0,2-1 1,4-2-266,1 1 1,-1-2-1,1 1 0,-1-1 1,-1-1-1,1 1 1,13-10-1</inkml:trace>
  <inkml:trace contextRef="#ctx0" brushRef="#br0" timeOffset="5">666 873 11936,'-1'3'64,"-3"9"111,0 0 0,1 0 0,0 0 1,1 0-1,1 1 0,0-1 1,1 1-1,0-1 0,0 1 0,2-1 1,-1 0-1,2 1 0,-1-1 1,9 21-1,-10-31-153,-1-1 1,1-1-1,-1 1 0,1 0 1,-1 0-1,1 0 0,0 0 1,-1 0-1,1 0 0,0-1 1,0 1-1,0 0 0,-1 0 1,1-1-1,0 1 0,0-1 1,0 1-1,0-1 1,0 1-1,0-1 0,0 0 1,0 0-1,2 1 0,-1-1-1,0 0 0,0 0 0,0-1 0,0 1 0,0 0 0,0-1 0,0 0 0,0 1 0,0-1 0,0 0 0,3-2 0,2-1 17,-1-1 1,1 0-1,-1 0 1,0-1-1,8-9 1,-10 11-23,-1-1 1,1 0 0,-1 0 0,0-1 0,0 1 0,-1-1 0,0 1 0,0-1 0,0 0 0,2-12 0,-3 3 30,0-1 0,-3-28 1,1 23 8,0 14-1,1 0 1,0 0-1,0 0 1,1 0-1,0 0 1,0 0 0,3-8-1,-3 12-40,0 0 0,0 1 0,1-1-1,-1 1 1,1-1 0,0 1 0,0 0 0,-1 0 0,2 0-1,-1 0 1,0 0 0,0 0 0,1 0 0,-1 1 0,1-1-1,-1 1 1,1 0 0,-1-1 0,6 0 0,-5 1-5,1-1 1,1 1 0,-1 1-1,0-1 1,0 0 0,0 1-1,5 0 1,-9 0-11,1 0 1,0 0-1,-1 0 0,1 0 0,-1 1 0,1-1 1,-1 0-1,1 0 0,0 1 0,-1-1 1,1 0-1,-1 1 0,0-1 0,1 0 0,-1 1 1,1-1-1,-1 1 0,1-1 0,-1 1 1,0-1-1,1 1 0,-1-1 0,0 1 0,0-1 1,1 1-1,-1-1 0,0 1 0,0-1 0,0 2 1,0 16-2,0-15 0,-2 12-1,-1-1-1,0 1 0,-1-1 0,-6 18 1,5-19-2,0 1 0,1-1 0,1 1 0,0 0 0,0 16 0,3-27 4,0 0-1,0 0 1,1 0-1,0 0 1,-1 0-1,1 0 1,0 0-1,0-1 1,0 1-1,1 0 1,-1-1-1,1 1 0,-1-1 1,1 1-1,0-1 1,0 0-1,0 1 1,0-1-1,1 0 1,-1-1-1,0 1 1,1 0-1,-1-1 1,1 1-1,0-1 1,0 0-1,-1 0 1,1 0-1,0 0 1,0 0-1,0-1 1,0 1-1,0-1 1,0 0-1,0 0 1,0 0-1,0 0 1,0 0-1,0-1 1,0 1-1,-1-1 1,1 0-1,0 0 1,0 0-1,0 0 1,-1-1-1,1 1 1,0-1-1,-1 1 0,0-1 1,5-4-1,-2 1 6,1-2-1,-1 1 1,0-1-1,0 0 0,0 0 1,-1 0-1,-1 0 0,1-1 1,-1 0-1,4-12 0,-4 8 8,-1 1-1,0-1 1,0 1-1,-1-1 1,-1 0-1,-2-22 0,2 30 14,0 1 0,-1 0 0,1-1-1,-1 1 1,0 0 0,0-1-1,0 1 1,-1 0 0,1 0-1,-1 0 1,0 0 0,0 0-1,0 0 1,0 1 0,0-1 0,0 1-1,-1-1 1,-4-3 0,3 4 34,-1 0 1,1 0-1,0 1 1,-1-1-1,0 1 1,1 0-1,-1 0 1,0 0-1,1 1 1,-1-1-1,0 1 1,-8 1-1,-24 6 306,24-2-2634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2 16511,'0'0'960,"12"6"-320,0-3-192,5 5 32,6 5-320,2 4 32,-1 1-64,0-2 32,-2-3-160,-5-6 32,-7-5-32,-2-6 0</inkml:trace>
  <inkml:trace contextRef="#ctx0" brushRef="#br0" timeOffset="1">179 230 11776,'0'0'64,"-5"-3"320,1 8 64,-5 7 64,-7 15-160,-2 8 0,2 5-32,0 4 0,2 4-64,3 0 0,0-10-64,3-13 0</inkml:trace>
  <inkml:trace contextRef="#ctx0" brushRef="#br0" timeOffset="2">338 111 14880,'0'0'4378,"1"2"-4213,3 11-62,-1 0 0,1 1 0,1 25-1,0-5-27,2 26 61,4 19-29,-10-72-101,1 1 0,0-1-1,0 0 1,1 0-1,0 0 1,0-1-1,8 13 1,2-8-2513</inkml:trace>
  <inkml:trace contextRef="#ctx0" brushRef="#br0" timeOffset="3">558 61 14560,'0'0'442,"-1"2"17,-22 155 2111,19-136-2479,1 0-1,1 31 0,1-46-73,2 1 0,-1-1 0,1 0 0,0 1 0,0-1-1,1 0 1,0 0 0,0 1 0,0-1 0,1-1 0,0 1 0,5 8 0,-7-13-13,0 0 0,-1 1 1,1-1-1,1 0 0,-1 0 0,0 0 0,0 0 1,0 0-1,0-1 0,1 1 0,-1 0 0,0 0 1,1-1-1,-1 1 0,0-1 0,1 1 0,-1-1 1,1 0-1,-1 0 0,1 1 0,1-1 0,0-1 2,-1 1 0,0-1 0,1 1-1,-1-1 1,0 0 0,0 0-1,0 0 1,0 0 0,0 0 0,0-1-1,0 1 1,3-2 0,1-3 7,0-1 1,-1 1-1,1-1 1,-1 0-1,0 0 1,5-10-1,-2-2 32,-1 0-1,-1-1 1,-1 0-1,0 0 1,3-38-1,-7 39 14,2 0 0,0 0 0,1 1 0,1-1 0,1 1 0,1 0 0,8-18 0,-14 35-48,0-1 0,0 1 0,0-1 0,0 1 0,0-1 0,0 1 0,0 0 0,0-1 0,0 1 0,1 0 0,-1 0 0,0 0 0,1 0 0,-1 0 0,1 0 0,-1 0 0,1 1 0,0-1 0,-1 0 0,1 1 0,0-1 1,-1 1-1,1 0 0,0 0 0,0-1 0,-1 1 0,1 0 0,0 0 0,0 1 0,-1-1 0,1 0 0,2 1 0,-4-1-10,1 1 1,-1-1-1,1 0 1,0 1 0,-1-1-1,1 0 1,-1 1-1,1-1 1,-1 1-1,1-1 1,-1 1 0,1-1-1,-1 1 1,0-1-1,1 1 1,-1-1-1,0 1 1,1 0 0,-1-1-1,0 1 1,0 0-1,0-1 1,1 1-1,-1 0 1,0-1 0,0 2-1,-1 16 11,1-15-11,-10 65 0,6-52 0,1 0 0,1 0 0,1 1 0,0-1 0,1 1 0,0-1 0,2 1 0,3 17 0,-5-33 0,0 1 1,1-1-1,-1 0 0,0 0 0,1 1 0,-1-1 0,0 0 0,1 0 0,0 0 0,-1 0 0,1 0 0,0 0 0,-1 0 0,1 0 1,0 0-1,0 0 0,0 0 0,0 0 0,0-1 0,0 1 0,0 0 0,0-1 0,0 1 0,0-1 0,2 1 0,-2-1 1,1 0-1,-1 0 0,1 0 1,0-1-1,-1 1 1,1-1-1,-1 1 0,0-1 1,1 1-1,-1-1 0,1 0 1,-1 0-1,0 0 0,0 0 1,1 0-1,1-2 0,5-5 5,-1-1 0,0 1 0,-1-1 0,8-13-1,-6 8 66,-1 1 0,-1-1 0,0 0-1,0 0 1,-2-1 0,0 1 0,0-1 0,-2 0-1,0 0 1,0 0 0,-1-16 0,-2 30-51,1 0 0,0 0 0,0 1 0,-1-1 0,1 0 0,0 0 0,-1 1 0,1-1 0,-1 0 0,1 1 0,-1-1 0,1 0 0,-1 1 0,1-1 1,-1 1-1,0-1 0,1 1 0,-1-1 0,0 1 0,1 0 0,-1-1 0,0 1 0,0 0 0,1-1 0,-1 1 0,0 0 0,0 0 0,0 0 0,1 0 0,-1 0 0,0 0 0,0 0 0,0 0 1,1 0-1,-1 0 0,0 0 0,0 0 0,0 1 0,1-1 0,-1 0 0,-1 1 0,-37 13 203,34-11-194,-23 9-266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4 15136,'0'0'1786,"2"4"-1455,13 25-229,-2 0 0,-2 2 0,0-1 0,9 52 0,-9-38-74,-7-24-24,0-1 7,-3-16-3,-1-8 1,-4-56 147,-1-51 232,5 97-212,1 1 0,1 0 0,0 0 0,1 0 0,7-23 0,-9 36-150,-1-1 0,1 0 0,0 1 0,0-1-1,-1 0 1,1 1 0,0-1 0,1 1-1,-1 0 1,0-1 0,0 1 0,0 0 0,1 0-1,-1-1 1,1 1 0,-1 0 0,1 1-1,-1-1 1,1 0 0,0 0 0,-1 1 0,1-1-1,0 1 1,0-1 0,-1 1 0,1 0-1,0 0 1,0-1 0,0 1 0,-1 1 0,1-1-1,0 0 1,0 0 0,0 1 0,-1-1-1,1 1 1,0-1 0,-1 1 0,1 0 0,1 1-1,5 1-49,-1 1 0,1 0 0,-1 1 0,-1-1 0,1 2 0,-1-1 0,7 7-1,-4-4-42,-1 1 1,0 1-1,0-1 0,-1 1 0,0 0 0,-1 1 0,0 0 0,-1 0 0,0 0 0,5 19 0,5 19 450,-10-34-855,0 1 0,-1-1 1,-1 1-1,0 0 0,0 27 0</inkml:trace>
  <inkml:trace contextRef="#ctx0" brushRef="#br0" timeOffset="1">490 629 13600,'0'0'2485,"1"2"-2405,1 12-20,0-1 0,-1 1 1,0 0-1,-2 0 0,1 0 0,-2-1 0,-4 24 1,1-11 73,0 28 1,5-47-81,0 1 0,1 0 0,-1 0 0,1 0 0,1-1 1,0 1-1,5 13 0,-7-19-48,1-1 1,0 0-1,-1 0 1,1 0-1,0 1 1,0-1-1,0 0 1,0 0-1,0 0 1,0 0-1,0 0 0,0 0 1,0-1-1,1 1 1,-1 0-1,0-1 1,1 1-1,-1-1 1,2 1-1,0 0 2,1 0 1,0-1-1,-1 1 0,1-1 1,0 0-1,-1 0 0,6-1 0,3-2 14,0 1 0,1-2 0,14-6-1,-24 9-237,1 0 0,-1-1 0,0 0 0,0 1 0,0-1 0,0 0 1,0-1-1,0 1 0,4-5 0</inkml:trace>
  <inkml:trace contextRef="#ctx0" brushRef="#br0" timeOffset="2">422 808 15040,'0'0'2143,"3"-2"-1983,9-6 42,1 0-1,21-9 0,-21 12-86,-1-1 0,0-1 0,0 0 0,13-11 0,-11 8-1848</inkml:trace>
  <inkml:trace contextRef="#ctx0" brushRef="#br0" timeOffset="3">909 476 11104,'0'0'3642,"2"-2"-3508,7-5-13,0 0 1,1 1-1,-1 0 0,1 0 1,1 1-1,-1 0 1,1 1-1,13-4 1,-23 8 406,4-1-1536</inkml:trace>
  <inkml:trace contextRef="#ctx0" brushRef="#br0" timeOffset="4">1244 89 12832,'0'0'2474,"2"3"-2068,4 6-323,0 0-1,-1 1 1,0 0 0,-1 0 0,6 21 0,8 57-32,-3-15 105,-15-72-61,3-18-45,0 1 0,-1-22 0,2-7 30,-2 27 11,2 0 0,-1 0 1,2 0-1,1 1 0,0 0 0,1 0 1,1 0-1,16-25 0,-23 39-67,1 1 0,0-1 0,0 1-1,0-1 1,0 1 0,0 0 0,1 0 0,-1 0-1,1 0 1,-1 1 0,1-1 0,-1 1 0,1-1-1,0 1 1,0 0 0,0 0 0,0 0 0,0 1-1,0-1 1,0 1 0,0-1 0,0 1 0,0 0-1,0 0 1,0 0 0,0 1 0,0-1 0,0 1 0,0 0-1,0 0 1,0 0 0,3 1 0,0 1-14,-1-1 0,0 1 1,0 1-1,0-1 0,-1 1 0,1-1 1,-1 1-1,0 0 0,0 1 0,0-1 1,-1 1-1,1 0 0,-1 0 0,0 0 1,0 0-1,2 7 0,4 22-75,-1 0 0,5 66 1,-8-56-2003</inkml:trace>
  <inkml:trace contextRef="#ctx0" brushRef="#br0" timeOffset="5">1802 233 14048,'0'0'160,"1"4"42,3 11 143,-1 1 0,-1 0 1,0-1-1,-2 1 0,0 17 0,-12 81 656,7-73-529,-1 65 0,6-103-459,0 0 0,0 0 0,0 0 0,1 0 0,0 0-1,-1 0 1,1-1 0,0 1 0,0 0 0,1 0 0,-1-1 0,1 1 0,-1 0 0,1-1-1,0 0 1,0 1 0,0-1 0,0 0 0,0 0 0,0 0 0,1 0 0,-1 0 0,1-1-1,-1 1 1,1-1 0,0 0 0,0 1 0,-1-1 0,1 0 0,0-1 0,0 1 0,0 0-1,0-1 1,0 0 0,0 0 0,0 0 0,0 0 0,0 0 0,0 0 0,0-1 0,0 0-1,0 1 1,0-1 0,0 0 0,0-1 0,-1 1 0,4-2 0,31-24 107,-25 15-2523</inkml:trace>
  <inkml:trace contextRef="#ctx0" brushRef="#br0" timeOffset="6">1713 476 12928,'0'0'704,"-6"-12"224,22 3-288,6-4-384,5 1 0,3-1-96,-2 4 32</inkml:trace>
  <inkml:trace contextRef="#ctx0" brushRef="#br0" timeOffset="7">1981 499 10464,'0'0'128,"11"-1"96,-6 0 32,0 1-64,1 0 64,5-2-96,7-2 32,7-3-96,2-3 0</inkml:trace>
  <inkml:trace contextRef="#ctx0" brushRef="#br0" timeOffset="8">2291 367 11936,'0'0'240,"0"-3"266,-5-107 4769,6 116-5165,0 0 1,0-1-1,0 1 1,1-1-1,-1 1 1,5 7-1,1 6-19,37 135 296,-28-95-2806</inkml:trace>
  <inkml:trace contextRef="#ctx0" brushRef="#br0" timeOffset="9">446 1339 13408,'0'0'133,"2"-2"32,6-1-76,0-1-1,0 1 0,1 0 1,-1 0-1,0 1 1,13-2-1,4-1 13,87-25 224,32-7-68,431-134 443,-104 25-238,-402 128-357,115-27 254,-136 36-79,88-6 0,-129 14-229,-1 1-1,0 1 0,1-1 1,-1 1-1,7 1 0,-12-2-100,-1 0 0,1 1 0,0-1 0,0 0 0,-1 0 0,1 1 0,0-1 0,0 0 0,-1 1 0,1-1 0,-1 1 0,1-1 0,0 1 0,-1-1 0,1 1 0,-1-1 0,1 1-1,-1-1 1,1 1 0,-1 0 0,0-1 0,1 1 0,-1 0 0,0-1 0,1 1 0,-1 0 0,0 0 0,0-1 0,0 1 0,0 0 0,1 0 0,-1-1 0,0 1 0,-1 0 0,1 0 0,0 0 0,0-1 0,0 1 0,0 0-1,0 0 1,-1-1 0,1 1 0,0 0 0,-1-1 0,0 2 0</inkml:trace>
  <inkml:trace contextRef="#ctx0" brushRef="#br0" timeOffset="10">977 1546 14496,'0'0'202,"3"2"108,7 5-148,-1 1 0,-1 0 0,0 1 0,0-1 0,0 1 1,-1 1-1,0 0 0,7 15 0,0 3 68,0 0 0,9 33 0,-11-22 111,-12-38 48,-1-5-314,-3-9-13,1-1-1,0 1 1,1-1-1,0 0 0,1 0 1,1 0-1,0 0 1,1 0-1,0 0 1,1 1-1,6-19 1,-6 25-25,0-1 1,1 1 0,0 1-1,0-1 1,1 0 0,0 1-1,0-1 1,0 1-1,1 0 1,6-5 0,-7 7-9,0 1 0,1 0 1,-1 0-1,0 0 0,1 0 1,0 1-1,0 0 1,0 0-1,0 0 0,0 0 1,0 1-1,0 0 0,1 0 1,-1 1-1,9-1 0,-11 1-13,-1 0-1,0 1 0,1-1 1,-1 0-1,0 1 1,1 0-1,-1-1 0,0 1 1,0 0-1,1 0 0,-1 0 1,0 1-1,0-1 0,0 0 1,0 1-1,1 1 0,0 0 0,0 1 0,0 0 0,0 0 0,0 0 0,-1 0 0,0 0 0,3 8 0,1 4 5,-2 1 0,0 0 1,3 24-1,-6-33-7,10 57-2493</inkml:trace>
  <inkml:trace contextRef="#ctx0" brushRef="#br0" timeOffset="11">1539 1656 15488,'0'0'474,"10"4"347,-6 0-696,-1 0-1,-1-1 0,1 1 1,0 0-1,-1 0 0,0 0 0,0 1 1,0-1-1,1 5 0,1 2-7,1 1-9,-1 0-1,0 1 1,-1-1-1,-1 1 0,0 0 1,1 22-1,-9 78 371,0-24-49,6-85-416,0-1-1,0 1 0,1-1 1,0 1-1,-1-1 1,1 1-1,1-1 1,-1 1-1,0-1 1,1 0-1,0 0 0,-1 0 1,1 0-1,1 0 1,-1 0-1,0 0 1,1-1-1,-1 1 1,1-1-1,0 0 0,0 1 1,0-1-1,0-1 1,0 1-1,0 0 1,0-1-1,1 0 1,-1 1-1,1-1 0,-1-1 1,1 1-1,-1 0 1,1-1-1,-1 0 1,1 0-1,-1 0 1,1 0-1,0 0 0,-1-1 1,1 0-1,-1 1 1,1-1-1,-1-1 1,0 1-1,1 0 1,-1-1-1,0 0 0,0 1 1,0-1-1,0-1 1,0 1-1,-1 0 1,1-1-1,-1 1 1,1-1-1,2-3 0,7-15-2577</inkml:trace>
  <inkml:trace contextRef="#ctx0" brushRef="#br0" timeOffset="12">1555 1857 14560,'0'0'128,"25"-16"-32,-3 8-32,11-2-64,4-2 0</inkml:trace>
  <inkml:trace contextRef="#ctx0" brushRef="#br0" timeOffset="13">1883 1831 15584,'0'0'128,"13"-3"192,0-1 64,13-2-384,3-5 31</inkml:trace>
  <inkml:trace contextRef="#ctx0" brushRef="#br0" timeOffset="14">2168 1615 11840,'-3'-9'345,"-7"-31"24,8 11 3637,2 31-3938,1 0 1,-1 0 0,1 0 0,0 0-1,0 0 1,0-1 0,0 1 0,2 3-1,3 7 39,28 95 571,-21-61-2801</inkml:trace>
  <inkml:trace contextRef="#ctx0" brushRef="#br0" timeOffset="15">2131 1909 15136,'0'0'704,"10"-13"-97,6 1 1,11-4-576,9-9 3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6703,'0'0'902,"3"0"-433,123-27 1163,-72 15-1235,-41 8-193,1 1-1,-1 0 0,22-1 1,-1-1-339,-26 3-1970</inkml:trace>
  <inkml:trace contextRef="#ctx0" brushRef="#br0" timeOffset="1">71 223 16032,'0'0'2341,"4"0"-2107,2 1-177,1-1 0,-1 1-1,0-1 1,1-1-1,-1 1 1,0-1 0,8-3-1,49-15 195,-32 9-112,1-1 16,-21 6-2,1 1 0,-1 1 1,21-4-1,-27 6 150,-6-1 239,-4 0-298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 14880,'-1'2'421,"-62"174"2581,10-24-2500,-169 379 276,219-523-959,-5 11 616,8-19-474,0 0-1,0 0 1,0 0-1,0 0 1,0 0-1,0 1 1,0-1 0,0 0-1,0 0 1,0 0-1,0 0 1,0 1 0,0-1-1,0 0 1,0 0-1,0 0 1,0 0-1,0 0 1,-1 1 0,1-1-1,0 0 1,0 0-1,0 0 1,0 0 0,0 0-1,0 0 1,0 0-1,0 1 1,-1-1 0,1 0-1,0 0 1,0 0-1,0 0 1,0 0-1,0 0 1,-1 0 0,1 0-1,0 0 1,0 0-1,0 0 1,0 0 0,0 0-1,-1 0 1,1 0-1,0 0 1,0 0-1,0 0 1,0 0 0,-1 0-1,1 0 1,0 0-1,0 0 1,0 0 0,0 0-1,0 0 1,0 0-1,-1 0 1,1 0-1,0-1 1,0 1 0,0 0-1,0 0 1,0 0-1,0 0 1,0 0 0,-1 0-1,1-1 1</inkml:trace>
  <inkml:trace contextRef="#ctx0" brushRef="#br0" timeOffset="1">20 486 14496,'0'0'2890,"6"19"-2234,-6-18-647,0-1-1,0 0 0,0 0 1,0 1-1,0-1 1,0 0-1,0 1 1,1-1-1,-1 0 0,0 0 1,0 1-1,0-1 1,0 0-1,1 0 1,-1 0-1,0 1 0,0-1 1,0 0-1,1 0 1,-1 0-1,0 0 1,0 1-1,1-1 0,-1 0 1,0 0-1,0 0 1,1 0-1,-1 0 1,0 0-1,0 0 0,1 0 1,-1 0-1,0 0 1,1 0-1,4-9 71,0-21-114,-5 26 59,2-6-5,-1 0 0,0 0 0,0-1 0,-1 1 0,-1 0 0,-2-16 0,2 25 66,-4 7 139,-4 11-370,0 0-1,-7 22 0,12-29-1439</inkml:trace>
  <inkml:trace contextRef="#ctx0" brushRef="#br0" timeOffset="2">315 694 13504,'0'0'1344,"-1"12"-315,0-4-853,1 0 0,0 0 0,2 13 0,0 11 133,-2-31-74,5-10-75,-4 5-76,1-1 0,-1 0 0,0 0 1,-1-1-1,1 1 0,-1 0 0,0 0 0,0 0 0,-1 0 1,1 0-1,-1 0 0,0 0 0,-2-6 0,2 11 210,1-1-266,0 1-1,0 0 1,-1-1 0,1 1 0,0 0 0,0-1-1,0 1 1,-1 0 0,1-1 0,0 1 0,0 0-1,-1 0 1,1 0 0,0-1 0,-1 1-1,1 0 1,0 0 0,-1 0 0,1 0 0,0 0-1,-1-1 1,1 1 0,0 0 0,-1 0 0,1 0-1,-1 0 1,1 0 0,0 0 0,-1 0 0,1 0-1,0 0 1,-1 1 0,-13 0 335,-13 14-257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3 850 13664,'0'0'0,"-12"0"-16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1 24575,'-2'17'0,"0"-1"0,-1 1 0,0 0 0,-1-1 0,-1 0 0,-10 21 0,-11 45 0,-42 167 0,66-241 0,0 1 0,0-1 0,1 1 0,1 15 0,-4 23 0,3-45 0,1-1 0,0 1 0,-1-1 0,1 1 0,0 0 0,0-1 0,0 1 0,0 0 0,0-1 0,0 1 0,0-1 0,0 1 0,1 0 0,-1-1 0,1 1 0,-1-1 0,1 1 0,1 2 0,-1-3 0,1 0 0,-1-1 0,0 1 0,1 0 0,-1-1 0,1 1 0,-1-1 0,1 1 0,-1-1 0,1 0 0,-1 1 0,1-1 0,-1 0 0,1 0 0,-1 0 0,1-1 0,0 1 0,-1 0 0,1 0 0,1-2 0,261-71 0,-213 57 0,-47 14 0,23-5 0,-1-2 0,-1-1 0,1-1 0,-2-1 0,28-17 0,-39 20 0,0 1 0,1 0 0,0 1 0,0 0 0,1 1 0,23-6 0,61 1-1365,-86 8-546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0:14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6 12480,'0'0'2213,"2"-4"-1733,18-42-88,18-61 1,-13 36-325,77-245 92,-101 315-157,-1 1 0,1-1 1,-1 0-1,0 1 0,1-1 0,-1 0 0,0 1 0,0-1 0,0 0 1,0 1-1,1-1 0,-1 0 0,0 1 0,0-1 0,0 0 0,0 0 1,-1 1-1,1-1 0,0 0 0,0 1 0,0-1 0,-1 0 0,1 0 1,-11 13 41,-13 30 21,20-35-61,1 1 1,-1 0 0,2 0-1,-1 0 1,1 0 0,-2 9-1,4-14-5,0-1-1,-1 1 0,1-1 0,0 1 0,0 0 0,1-1 0,-1 1 0,0-1 0,1 1 0,-1-1 0,1 1 0,0-1 0,0 0 0,0 1 0,0-1 0,1 0 0,-1 0 0,0 0 0,1 1 1,0-2-1,-1 1 0,1 0 0,0 0 0,3 2 0,2 0-18,1 0 1,0-1 0,0 0-1,0 0 1,1-1 0,-1 0-1,1 0 1,-1-1-1,1 0 1,0 0 0,-1-1-1,12-1 1,30 3-68,-46-2 81,0 0 1,0 1 0,-1 0 0,1 0 0,-1 0 0,1 1 0,-1-1 0,1 1 0,-1 0 0,0-1 0,0 2 0,0-1 0,0 0 0,0 1 0,0-1 0,0 1 0,-1 0 0,0 0 0,1 0 0,-1 0 0,0 0 0,-1 0 0,1 1 0,0-1 0,-1 0-1,0 1 1,0 0 0,0-1 0,1 7 0,0 8-8,0 0-1,-1 1 0,-1-1 1,-4 30-1,4-45 11,-9 55-4,5-36 6,-2 30 1,6-51-1,0 0 0,0 0 0,0 0 0,0 0 0,1 0 0,-1 0 0,0 0 0,0 0 0,0 0 0,1 0 0,-1 0 0,1 0 0,-1 0 0,0 0 0,1-1 0,0 1 0,-1 0 0,1 0 0,0 0 0,-1-1 0,1 1 0,0 0 0,0-1 0,-1 1 0,1 0 0,0-1 0,0 1 0,0-1 0,0 0 0,0 1 0,0-1 0,0 0 0,0 1 0,0-1 0,0 0 0,0 0 0,0 0 0,0 0 0,0 0 0,0 0 0,1 0 0,3-1 0,0 1 0,0-1 0,-1 0 0,1-1 0,-1 1 0,1-1 0,8-4 0,-7 2 15,1 0 0,-1-1 0,0 0 0,-1 0 0,1-1 1,-1 0-1,7-9 0,22-40-1473,-30 50 805</inkml:trace>
  <inkml:trace contextRef="#ctx0" brushRef="#br0" timeOffset="440.02">100 452 13600,'0'0'0,"22"8"-32,1-3 32,8-1 0,7-2 0,3 1-32,4-2 32,2-3-32,-1 0 32</inkml:trace>
  <inkml:trace contextRef="#ctx0" brushRef="#br0" timeOffset="441.02">748 762 12032,'0'0'768,"24"-4"-320,-7 0-128,6 1 0,3 4-96,-1 2 0,1 2-160,2 1 0</inkml:trace>
  <inkml:trace contextRef="#ctx0" brushRef="#br0" timeOffset="965.88">914 1002 14048,'0'0'480,"17"-3"-192,3-1-32,13-6-64,7-6 0,10-9-32,-4-7 32</inkml:trace>
  <inkml:trace contextRef="#ctx0" brushRef="#br0" timeOffset="1453.71">1251 650 14560,'0'-2'74,"16"-181"1004,-15 176-1040,6-65 400,-7 65-345,0 0 0,-1 0-1,0 0 1,0 1 0,0-1 0,-1 0 0,0 1 0,-4-11-1,5 16-75,1 1-1,-1-1 0,0 0 0,0 0 0,0 1 0,0-1 1,0 0-1,0 1 0,0-1 0,0 1 0,0-1 0,0 1 1,0-1-1,-1 1 0,1 0 0,0 0 0,0-1 0,0 1 1,0 0-1,0 0 0,-1 0 0,1 1 0,0-1 0,0 0 1,0 0-1,0 0 0,-2 1 0,1 0-5,1-1-1,0 0 1,0 0-1,0 1 1,0-1-1,-1 1 1,1-1-1,0 1 1,0 0-1,0-1 1,0 1-1,0 0 1,0-1-1,0 1 1,0 0-1,1 0 1,-1 0-1,0 0 0,0 0 1,1 0-1,-1 0 1,1 0-1,-1 0 1,1 1-1,-1-1 1,0 2-1,2 2-6,-1 0-1,1 0 1,-1 0 0,2 0-1,-1 0 1,0 0-1,1 0 1,0 0-1,0-1 1,0 1-1,1-1 1,0 1-1,0-1 1,0 0-1,0 0 1,0 0-1,8 6 1,-6-6-4,0 0 0,0-1 0,0 0 0,1 0 0,-1 0 0,1 0 0,0-1 0,0 0 0,0 0 0,0 0 0,0-1 0,0 0 0,0 0 0,9 0 0,-2-2-1,0-1 0,0 0 0,23-7 0,-22 5-17,0 0 0,24-2 0,-36 6 13,0 0 0,-1 1 1,1-1-1,-1 0 0,1 1 1,-1-1-1,1 0 0,-1 1 1,1 0-1,-1-1 0,0 1 1,1 0-1,-1 0 0,0 0 1,1 0-1,-1 0 0,0 0 1,0 0-1,0 0 0,0 0 1,0 1-1,0-1 0,0 0 1,0 1-1,0 2 0,3 4-47,0 1-1,-1 0 0,3 13 0,0 0-137,-6-21 180,0-1 1,0 0-1,0 1 0,0-1 1,1 0-1,-1 1 0,0-1 0,0 0 1,0 1-1,1-1 0,-1 0 1,0 1-1,0-1 0,1 0 0,-1 0 1,0 1-1,1-1 0,-1 0 0,0 0 1,1 1-1,-1-1 0,0 0 1,1 0-1,-1 0 0,1 0 0,-1 0 1,0 0-1,1 0 0,-1 0 1,0 0-1,1 0 0,-1 0 0,1 0 1,-1 0-1,0 0 0,1 0 1,-1 0-1,1 0 0,-1 0 0,0 0 1,1 0-1,-1-1 0,16-10-405,-11 7 70,-5 4 344,0-1 0,1 1 1,-1 0-1,0 0 1,1 0-1,-1 0 1,0 0-1,0 0 1,1 0-1,-1 0 1,0 0-1,0 0 1,1 0-1,-1 1 1,0-1-1,1 0 1,-1 0-1,0 0 1,0 0-1,1 0 1,-1 0-1,0 0 1,0 1-1,0-1 1,1 0-1,-1 0 1,0 0-1,0 1 1,0-1-1,0 0 1,1 0-1,-1 1 1,0-1-1,0 0 1,0 0-1,0 1 1,0-1-1,0 0 1,0 0-1,0 1 1,0-1-1,1 0 1,-1 1-1,0-1 1,0 0-1,-1 1 1,4 13-8,-1 79 25,5 43 30,-7-133-211,0 1 0,1 0 1,-1 0-1,1-1 1,0 1-1,0 0 1,0-1-1,1 1 1,-1-1-1,1 1 0,3 4 1</inkml:trace>
  <inkml:trace contextRef="#ctx0" brushRef="#br0" timeOffset="1884.93">1772 445 13760,'0'0'2016,"14"1"-1568,6 1-193,6-2-31,0 0-96,1-2 32,-5-2-96,-1-4 32,-4-1-64,1-4 0</inkml:trace>
  <inkml:trace contextRef="#ctx0" brushRef="#br0" timeOffset="1885.93">1918 393 12384,'0'0'160,"4"5"0,-1 3 256,4 6-32,4 9 64,1 2 0,2 4-192,1-1 32,1-5-64,3-7 0</inkml:trace>
  <inkml:trace contextRef="#ctx0" brushRef="#br0" timeOffset="2333.5">2165 458 13152,'-2'-2'256,"1"-1"-176,-1 1 0,1 0 0,-1 0 1,1-1-1,0 1 0,0-1 0,0 1 1,0-1-1,0 0 0,0 1 0,1-1 1,-1 0-1,1-4 0,2-41 887,0 24-604,-1-4-159,2-55 262,-4 74-422,1 0 0,-1 0-1,-1 1 1,1-1 0,-1 0-1,-7-15 1,8 22-39,0 0 0,-1 0 0,1 0 0,0 0 0,-1 1 0,0-1 0,1 1 0,-1-1 0,0 1 0,0-1 0,0 1 0,0 0 0,0 0 0,0 0 0,-4-1 0,5 1-4,0 1 0,1 0 0,-1 0 0,0 0 0,0 0 0,0-1 0,0 1 1,1 0-1,-1 0 0,0 1 0,0-1 0,0 0 0,1 0 0,-1 0 0,0 0 0,0 1 0,0-1 0,1 0 0,-1 1 0,0-1 0,0 1 0,1-1 0,-1 1 0,0-1 0,1 1 0,-1-1 0,1 1 0,-1 0 0,1-1 0,-1 1 0,1 0 0,-1-1 0,1 1 0,0 0 0,-1 0 0,1-1 0,0 1 1,0 0-1,-1 0 0,1 0 0,0-1 0,0 1 0,0 0 0,0 0 0,0 1 0,0 1 3,1 0 1,-1 0-1,1 0 0,-1 0 1,1 0-1,0 0 1,1 0-1,-1-1 0,0 1 1,1 0-1,-1 0 1,1-1-1,0 1 0,0-1 1,0 0-1,0 1 0,0-1 1,1 0-1,-1 0 1,1-1-1,-1 1 0,1 0 1,-1-1-1,1 1 1,0-1-1,0 0 0,0 0 1,0 0-1,0-1 1,0 1-1,0 0 0,0-1 1,3 0-1,6-1-3,-1-1 0,0-1-1,0 0 1,0 0 0,0-1 0,16-8 0,15-5-7,-42 17 4,1-1-1,0 1 0,0 0 1,0-1-1,0 1 0,-1 0 1,1 0-1,0 0 1,0 0-1,0 0 0,0 0 1,0 0-1,-1 0 1,1 0-1,0 0 0,0 0 1,0 1-1,0-1 0,-1 0 1,1 1-1,0-1 1,0 0-1,-1 1 0,1-1 1,0 1-1,0-1 1,-1 1-1,1 0 0,-1-1 1,1 1-1,0-1 0,-1 1 1,1 0-1,-1 0 1,0-1-1,1 1 0,-1 0 1,0 0-1,1 0 1,-1-1-1,0 2 0,2 4-7,-1-1-1,-1 1 0,1-1 1,-1 0-1,0 7 1,0-5-4,-2 47-23,0-42 27,1 0 0,1 1 0,0-1 0,1 0 0,0 0 0,1 1 0,0-1-1,5 15 1,9-3 466,-3-15-3018</inkml:trace>
  <inkml:trace contextRef="#ctx0" brushRef="#br0" timeOffset="2827.97">2525 361 13760,'0'0'677,"2"0"-341,7-1-78,-1 0-170,-1 1 0,0 0 0,1 0 0,-1 0 1,0 1-1,14 3 0,-21-4-87,1 1 1,0-1 0,-1 1 0,1-1 0,-1 1-1,1-1 1,-1 1 0,1 0 0,-1-1 0,1 1 0,-1 0-1,0-1 1,1 1 0,-1 0 0,0 0 0,1-1 0,-1 1-1,0 0 1,0 0 0,0 0 0,0-1 0,0 1-1,0 2 1,-2 20 18,1-18-19,-7 31-36,6-28 20,0 0-1,0 1 0,1-1 0,0 1 1,0-1-1,1 1 0,0-1 0,0 1 0,3 9 1,-3-16-41,1-1 0,0 1 1,0-1-1,0 1 1,0-1-1,0 1 1,0-1-1,0 0 1,0 0-1,1 1 0,-1-1 1,0 0-1,1 0 1,-1 0-1,1 0 1,0-1-1,-1 1 1,1 0-1,-1-1 0,1 1 1,0-1-1,0 1 1,-1-1-1,1 0 1,0 0-1,0 0 1,-1 0-1,1 0 0,0 0 1,0 0-1,-1 0 1,1-1-1,0 1 1,-1-1-1,3 0 1</inkml:trace>
  <inkml:trace contextRef="#ctx0" brushRef="#br0" timeOffset="2828.97">2796 287 12576,'0'0'1568,"12"12"-1056,-2-3 32,5 5-320,5-1 0,0-3-96,0-4 32,-1-1-64,-1-4 32,5-5-64,1-2 32</inkml:trace>
  <inkml:trace contextRef="#ctx0" brushRef="#br0" timeOffset="3977.51">2995 287 12480,'0'0'224,"8"15"32,-2-1 288,6 7-32,3 8-96,2 4 64,-1-2-288,-1-11 0</inkml:trace>
  <inkml:trace contextRef="#ctx0" brushRef="#br0" timeOffset="4482.24">3305 251 14496,'-2'-3'282,"-6"-14"3,2 1 1,0-1-1,1-1 0,1 1 1,-3-21-1,2 13 350,-14-47-1,18 71 172,15-1-588,49-9-87,-45 7-105,1 0 0,-1 1 0,1 2 1,30 0-1,-47 1-26,0 0 1,0 0-1,0 1 1,1-1-1,-1 1 0,0-1 1,0 1-1,0 0 1,0 0-1,0 0 1,0 0-1,0 0 0,-1 0 1,1 1-1,0-1 1,-1 1-1,1-1 1,-1 1-1,1 0 1,-1-1-1,0 1 0,0 0 1,0 0-1,0 0 1,0 0-1,0 0 1,0 0-1,0 0 0,-1 0 1,1 0-1,-1 0 1,0 1-1,0 3 1,1 7 1,-2 0 0,0 0 0,0 0 0,-6 21 0,3-11-1,3-19-1,1-1 0,-1 0 0,1 0 0,0 0 0,0 0 0,1 1 0,-1-1 0,1 0 0,-1 0 0,1 0 0,0 0 0,0 0 0,0 0 0,1 0 0,-1 0 0,1 0 0,-1-1 0,1 1 0,0-1 0,0 1 0,0-1 0,1 1 0,-1-1 0,0 0 0,1 0 0,-1 0 0,1-1 0,0 1 0,0-1 0,0 1 0,0-1 0,0 0 0,0 0 0,0 0 0,0 0 0,0-1 0,0 1 0,0-1 0,0 0 0,1 0 0,-1 0 0,0 0 0,4-1 0,16-5-2389</inkml:trace>
  <inkml:trace contextRef="#ctx0" brushRef="#br0" timeOffset="4483.24">3857 102 14304,'0'0'789,"3"2"-133,7 2-131,19 10 313,-28-13-835,0 0 0,0-1 0,-1 1 0,1 0 0,0 0 0,0 0 0,0-1 0,-1 1 0,1 0 0,0 0 0,-1 0 0,1 0-1,-1 0 1,1 0 0,-1 0 0,0 0 0,1 1 0,-1-1 0,0 0 0,0 0 0,0 0 0,0 0 0,0 0 0,0 0 0,0 2 0,-8 28-265,7-30 198,4 0-122,48 17 180,-41-16 6,0 1 0,0 1 0,0-1 0,12 8-1,-19-9 2,1 0-1,-1 0 0,-1 0 0,1 1 0,0-1 0,-1 1 0,1 0 0,-1 0 0,0 0 0,0 0 0,0 0 0,0 0 0,0 1 0,-1-1 0,1 1 0,0 5 0,0 1 57,0 0 0,-1 0-1,-1 0 1,1 1 0,-2-1-1,0 0 1,0 0 0,0 0-1,-6 18 1,0-5-916,-2-1 0,-15 32 0</inkml:trace>
  <inkml:trace contextRef="#ctx0" brushRef="#br0" timeOffset="4975.57">1289 954 11840,'0'0'853,"3"0"-336,55-12 415,43-7-589,106 0-179,87-12-24,446-122 457,-543 107-175,265-26-1,176-3 1397,-606 71-1479,39 0 0,-67 5-204,4 0-2100</inkml:trace>
  <inkml:trace contextRef="#ctx0" brushRef="#br0" timeOffset="6075.88">3306 919 13760,'0'0'672,"0"0"-626,0-1 0,-1 1 0,1-1 0,0 1 0,0-1 0,0 1 0,0-1 1,-1 0-1,1 1 0,0-1 0,0 1 0,0-1 0,0 0 0,0 1 1,0-1-1,0 1 0,1-1 0,-1 1 0,0-2 0,1 1-8,1-1 1,-1 1-1,0 0 0,1-1 0,-1 1 0,1 0 0,0 0 0,-1 0 1,1 0-1,0 0 0,2 0 0,5-4 75,0 0-17,8-5 138,27-12 1,-39 20-204,-1 1 1,0-1-1,1 1 1,-1 0 0,1 0-1,0 0 1,-1 1 0,1-1-1,0 1 1,-1 0 0,1 1-1,6 0 1,-9 0-23,0 0 0,0 0 0,0 0 0,-1 0 0,1 1 0,0-1 0,0 1 1,-1-1-1,1 1 0,-1-1 0,0 1 0,1 0 0,-1-1 0,0 1 0,0 0 0,0 0 0,0 0 1,-1 0-1,1 0 0,0 0 0,-1 0 0,1 1 0,-1-1 0,0 0 0,0 0 0,0 3 0,1 6-1,-1 1 0,-1-1 0,-2 17 0,1-18-7,0 0 1,-1 0-1,0 0 0,-1-1 0,0 1 0,0-1 0,-1 0 1,-11 15-1,16-23 57,0-2-50,1 0-1,-1 0 0,1 1 0,-1-1 0,1 0 0,0 0 0,-1 1 0,1-1 0,0 0 0,0 1 0,-1-1 0,1 1 0,0-1 1,0 1-1,0-1 0,0 1 0,0-1 0,1 1 0,19-7 50,-16 5-49,1 1 0,-1 0 0,1 1 0,0-1 0,-1 1 0,1 0 0,0 0 0,-1 1 0,1 0 0,5 1 0,-9-1-5,0-1-1,0 1 0,0 0 0,0 0 1,0 0-1,-1 0 0,1 0 0,0 0 1,-1 0-1,1 0 0,-1 1 0,1-1 1,-1 1-1,0-1 0,0 1 0,1-1 1,-1 1-1,0 0 0,0 0 0,-1 0 1,1-1-1,0 1 0,-1 0 0,1 0 1,-1 0-1,1 0 0,-1 0 0,0 0 1,0 0-1,0 0 0,0 2 0,-1 2 11,0-1-1,0 1 1,-1-1 0,1 1-1,-1-1 1,-1 0-1,1 0 1,-1 0-1,1 0 1,-1-1-1,-1 1 1,1-1-1,-1 1 1,1-1-1,-1 0 1,-1-1-1,-4 5 1,3-3 8,-1-1 1,1 0 0,-1 0-1,1 0 1,-1-1 0,0 0-1,0 0 1,-1-1 0,1 0-1,-1 0 1,1 0-1,-10-1 1,5-2-221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2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,'0'0'-81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2384,'9'-112'5305,"-7"118"-4969,2 12-255,42 207 772,-30-162-645,-13-50-157,1-1-1,0 0 1,9 18-1,0-8-2470</inkml:trace>
  <inkml:trace contextRef="#ctx0" brushRef="#br0" timeOffset="1">325 237 13600,'-22'9'2106,"16"4"-1937,1-1-1,0 1 0,0 1 1,1-1-1,1 1 0,0-1 1,-1 18-1,4-27-128,-2 7-9,1 0 0,0 0 0,1 0 1,0 0-1,1 0 0,0 0 0,1 0 0,0-1 0,0 1 1,2-1-1,-1 1 0,7 13 0,-9-22-29,1 0 0,-1 0 0,0-1 0,0 1 0,1 0 1,-1-1-1,1 1 0,-1-1 0,1 0 0,0 0 0,0 1 0,-1-1 0,1 0 0,0 0 0,0-1 0,0 1 0,0 0 0,0-1 0,0 1 1,0-1-1,0 1 0,0-1 0,0 0 0,1 0 0,-1 0 0,0 0 0,0-1 0,0 1 0,0 0 0,0-1 0,0 1 0,0-1 0,0 0 1,0 0-1,0 0 0,0 0 0,2-2 0,3-1 5,1-1-1,-1 0 1,0 0 0,0-1 0,-1 0 0,1 0 0,8-13-1,-11 13 1,0 0-1,0-1 0,-1 0 0,0 1 1,0-2-1,0 1 0,-1 0 0,0 0 0,-1-1 1,1 1-1,-2-1 0,1 1 0,-1-1 1,0 1-1,0-1 0,-1 1 0,-2-9 0,1 6 6,0 0-1,-2 1 0,1-1 0,-1 1 0,0 0 0,-1 0 0,0 0 0,0 0 0,-1 1 0,0 0 0,-1 0 0,-9-9 0,14 15 9,0 1 0,0-1 0,0 1-1,0-1 1,0 1 0,0-1-1,-1 1 1,1 0 0,0 0-1,0 0 1,-1 1 0,-2-2-1</inkml:trace>
  <inkml:trace contextRef="#ctx0" brushRef="#br0" timeOffset="2">995 1 13952,'0'0'0,"6"27"320,-1 1 0,-2 7 256,0 4 0,-5 6 64,-1 3-33,-3 6-319,0-1 32,2 0-128,0-5 64,4-2-160,4-8 0,1-9-64,1-13 32</inkml:trace>
  <inkml:trace contextRef="#ctx0" brushRef="#br0" timeOffset="3">803 163 15232,'0'0'709,"3"0"-389,6 1-83,-5 0-201,0 0 0,-1 0-1,1-1 1,0 0 0,-1 1 0,1-1 0,0-1 0,-1 1 0,1-1 0,0 1 0,-1-1-1,1 0 1,-1 0 0,1-1 0,-1 1 0,1-1 0,-1 1 0,0-1 0,3-3-1,0 1 2,6-5-7,-1 0 0,0 0 0,12-16 0,-21 23-11,0 1 0,-1-1-1,1 0 1,-1 1-1,0-1 1,0 0 0,1 0-1,-1 0 1,0 0-1,-1 0 1,1-1-1,0 1 1,-1 0 0,1 0-1,-1 0 1,1-1-1,-1 1 1,0 0 0,0 0-1,0-1 1,-1 1-1,1 0 1,0 0 0,-1-1-1,1 1 1,-1 0-1,0 0 1,0 0 0,-1-3-1,1 4 6,0 1-1,1-1 1,-1 1 0,0-1-1,0 1 1,0 0-1,1-1 1,-1 1 0,0 0-1,0-1 1,0 1-1,0 0 1,0 0 0,1 0-1,-1 0 1,0 0-1,0 0 1,0 0 0,0 0-1,0 0 1,1 1-1,-1-1 1,0 0 0,0 0-1,0 1 1,0-1-1,1 1 1,-2 0 0,-21 12 208,17-7-173,-1 0 0,2 0-1,-1 0 1,1 0 0,0 1-1,-7 11 1,0 5-2358</inkml:trace>
  <inkml:trace contextRef="#ctx0" brushRef="#br0" timeOffset="4">1290 416 17503,'0'0'2432,"1"3"-1685,1-1-665,-1 0 1,1 0-1,0 0 1,0-1-1,0 1 1,0 0-1,0-1 1,0 0-1,1 1 0,-1-1 1,0 0-1,1 0 1,-1 0-1,4 0 1,-5 0-75,1-1-1,-1 0 1,0 1 0,1-1 0,-1 0 0,0 0 0,1 0 0,-1 0 0,1 0 0,-1 0 0,0-1 0,1 1 0,-1 0 0,0-1 0,0 1 0,1-1 0,-1 1 0,0-1-1,0 1 1,0-1 0,1 0 0,-1 0 0,0 0 0,0 0 0,0 0 0,0 0 0,-1 0 0,1 0 0,0 0 0,0 0 0,-1 0 0,2-2 0,-2 2-4,1 0 0,-1 0 1,1 0-1,-1 0 0,0 0 0,1 0 1,-1 0-1,0 1 0,0-1 1,0 0-1,0 0 0,0 0 1,0 0-1,0 0 0,0 0 0,0 0 1,0 0-1,-1 0 0,1 0 1,0 0-1,-1 0 0,1 0 1,-1 0-1,1 0 0,-1 0 0,1 0 1,-1 1-1,1-1 0,-1 0 1,0 0-1,-1 0 0,1 0 10,0 1 0,0-1 0,0 1-1,0 0 1,0-1 0,0 1 0,-1 0-1,1 0 1,0 0 0,0 0 0,0 0-1,0 0 1,-1 0 0,1 0 0,0 0-1,0 0 1,0 1 0,0-1 0,-1 0-1,1 1 1,0-1 0,0 1 0,0 0-1,0-1 1,0 1 0,0 0 0,-1 0-1,-17 17-269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6224,'0'0'2879,"24"-7"-2463,9-4-320,8 0 64,5-1-128,1 2 0,-1 2-32,-4 2 0</inkml:trace>
  <inkml:trace contextRef="#ctx0" brushRef="#br0" timeOffset="1">113 281 14400,'0'0'704,"18"-2"-352,3-1-128,10-3 0,10-5-160,5-5 3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1 9952,'1'5'125,"0"1"0,1-1 0,-1 0 0,1 0 0,0 0 0,1 0 0,-1 0 0,1 0 0,0 0 1,0-1-1,0 0 0,8 8 0,-4-6-20,0 0 0,0-1 1,0 0-1,1 0 0,-1-1 0,1 0 1,12 4-1,1-1 20,0-1-1,1-1 1,0-1-1,0-1 1,35 0 0,4-2 93,0-3 1,77-13 0,-109 8-117,-1-2 1,0 0-1,46-24 1,-18 9-1735,-49 21-7386</inkml:trace>
  <inkml:trace contextRef="#ctx0" brushRef="#br0" timeOffset="1">606 216 14208,'0'0'0,"6"19"320,0 2 32,3 4 288,1 2 32,2 2-225,1 2 1,-3 3-256,1 0 0,-4 3-160,-2-2 0</inkml:trace>
  <inkml:trace contextRef="#ctx0" brushRef="#br0" timeOffset="2">537 628 11936,'0'0'512,"0"2"-176,1 2-264,0-1 1,0 1 0,1-1 0,-1 0 0,1 1-1,0-1 1,0 0 0,0 0 0,0 0 0,4 3-1,32 32 86,-28-29-82,-7-7-60,-1 1 0,1-1 0,0 0 0,0 1 0,0-1 0,0-1 0,0 1 0,0 0 0,0-1 0,1 1-1,-1-1 1,1 0 0,-1 0 0,1-1 0,-1 1 0,1-1 0,3 0 0,-4 0-8,0-1 0,-1 1-1,1-1 1,0 0 0,0 0 0,-1 0 0,1 0-1,-1-1 1,1 1 0,-1-1 0,1 0 0,-1 1 0,0-1-1,0 0 1,0 0 0,0-1 0,0 1 0,0 0-1,-1-1 1,1 1 0,1-4 0,1-5 73,1 0 0,-1 0-1,-1 0 1,0 0 0,-1-1 0,0 1 0,-1-1-1,0 0 1,-1 1 0,0-1 0,-1 0 0,-2-11 0,3 21-1889</inkml:trace>
  <inkml:trace contextRef="#ctx0" brushRef="#br0" timeOffset="3">0 1162 12928,'2'-4'71,"-1"-1"1,1 1-1,0 0 1,1-1 0,-1 1-1,0 0 1,1 0-1,0 0 1,0 1 0,0-1-1,1 1 1,-1 0-1,1 0 1,0 0 0,0 0-1,0 0 1,0 1-1,0 0 1,1 0-1,-1 0 1,1 0 0,-1 1-1,1 0 1,-1 0-1,1 0 1,0 0 0,0 1-1,-1 0 1,1 0-1,0 0 1,0 0 0,9 3-1,-12-2-60,1-1-1,-1 1 0,0 0 1,0 1-1,1-1 1,-1 0-1,0 1 1,0-1-1,0 1 0,0 0 1,-1-1-1,1 1 1,0 0-1,-1 0 0,1 0 1,-1 0-1,0 1 1,1-1-1,-1 0 1,0 0-1,-1 1 0,1-1 1,0 1-1,-1-1 1,1 1-1,-1 3 0,2 5 25,-2 0-1,1 0 1,-2 0-1,-1 16 1,0-13 17,0 0 1,0 0 0,-1-1 0,-1 1 0,-1-1 0,0 0 0,0 0 0,-1-1 0,-1 0-1,0 0 1,-17 22 0,32-49 573,12-12-511,-18 26-107,0-1-1,0 1 0,-1 0 1,1 0-1,0-1 0,0 1 0,0 0 1,1 1-1,-1-1 0,0 0 0,0 1 1,0-1-1,0 1 0,1-1 0,-1 1 1,0 0-1,1 0 0,-1 0 0,0 0 1,0 1-1,1-1 0,-1 1 0,0-1 1,0 1-1,0 0 0,0 0 1,3 1-1,-2 0-2,0 0 1,0 1 0,0-1-1,0 1 1,0 0 0,-1 0-1,0 0 1,1 0-1,-1 0 1,0 1 0,0-1-1,-1 0 1,1 1 0,-1 0-1,2 6 1,-1-2 2,-1 0 0,0 1 0,0-1 0,-1 0 0,0 1 0,-1-1 0,1 0 0,-2 1 0,1-1 0,-4 10 1,-3 6 53,-2 1 1,-15 30 0,24-54-2249</inkml:trace>
  <inkml:trace contextRef="#ctx0" brushRef="#br0" timeOffset="4">241 1204 12832,'0'0'37,"1"4"16,6 13 89,1-1 0,1-1 0,0 1-1,0-1 1,2-1 0,0 0 0,1 0-1,0-1 1,1-1 0,0 0 0,23 15 0,-33-24-110,0-1 1,1-1 0,-1 1 0,1 0-1,0-1 1,-1 0 0,1 1-1,0-2 1,0 1 0,0 0 0,0-1-1,0 0 1,-1 1 0,1-2 0,0 1-1,0 0 1,0-1 0,0 0 0,0 0-1,0 0 1,-1 0 0,1 0 0,0-1-1,-1 0 1,1 0 0,-1 0 0,0 0-1,0 0 1,0-1 0,0 1 0,0-1-1,0 0 1,-1 0 0,1 0 0,-1 0-1,0 0 1,0-1 0,0 1 0,0-1-1,0 1 1,-1-1 0,2-4 0,0-7 48,0-1 0,-1 1 1,-1 0-1,0-1 1,-1 1-1,0-1 1,-2 1-1,1-1 1,-2 1-1,-7-25 0,8 34-26,0 1-1,0-1 1,-1 0-1,0 1 1,0-1-1,0 1 1,-1 0-1,1 0 0,-1 0 1,-1 1-1,1 0 1,-1-1-1,1 1 1,-7-3-1,9 5-30,0 1 0,-1 0 0,0 0 0,1 0 0,-1 0-1,0 0 1,1 0 0,-1 1 0,0 0 0,0-1 0,0 1 0,1 0 0,-1 0 0,0 0 0,0 1-1,0-1 1,1 1 0,-1 0 0,0-1 0,1 1 0,-1 0 0,0 1 0,1-1 0,-1 0 0,1 1-1,0-1 1,-1 1 0,1 0 0,0 0 0,0 0 0,0 0 0,-2 3 0,-10 14-2285</inkml:trace>
  <inkml:trace contextRef="#ctx0" brushRef="#br0" timeOffset="5">106 1742 8000,'0'0'133,"3"-4"22,7-7-47,1 0 0,0 1 0,24-17 0,1-1-7,11-10 164,1 2-1,1 3 1,2 1-1,90-39 1,-57 32 446,-28 12-467,83-27 1,-135 53-8357</inkml:trace>
  <inkml:trace contextRef="#ctx0" brushRef="#br0" timeOffset="6">455 1753 12736,'0'0'3232,"1"3"-3142,45 242 465,-28-136-2235</inkml:trace>
  <inkml:trace contextRef="#ctx0" brushRef="#br0" timeOffset="7">527 1653 11296,'0'0'2933,"1"4"-2789,2 14-111,0 0 0,-1 0 0,-1 0-1,-1 0 1,-2 21 0,1 35-6,2-64-13,0 0 0,0 0 0,1 0 0,1 0 0,-1 0 0,2 0 1,6 15-1,-9-23-7,0 0 0,0 1 1,1-1-1,-1 0 0,1 0 1,-1 0-1,1 0 0,0 0 1,0 0-1,-1-1 0,1 1 1,0-1-1,1 1 0,-1-1 1,0 0-1,0 0 0,1 0 1,-1 0-1,0 0 0,1 0 1,-1-1-1,1 1 0,-1-1 1,1 1-1,-1-1 0,1 0 1,-1 0-1,1 0 0,-1-1 1,1 1-1,-1-1 0,1 1 1,-1-1-1,1 0 0,-1 0 1,4-1-1,-1-1 10,0 0 0,-1 0 1,1-1-1,-1 1 0,1-1 1,-1 0-1,0 0 0,-1-1 1,1 1-1,-1-1 0,4-6 1,4-8 86,12-31 0,-20 42-64,0 0 1,0 1 0,-1-1-1,0 0 1,0 0 0,-1 0-1,0-1 1,-1 1-1,0 0 1,0 0 0,-1 0-1,1-1 1,-5-14-1,1 11 60,-1 0-1,0 1 0,-1-1 0,0 1 0,-1 1 1,0-1-1,0 1 0,-12-11 0,19 20-72,-1 0 0,1 0 0,-1 0 0,0 1 0,1-1 0,-1 0 0,1 0 0,0 0 0,-1 0 0,1 0 0,0 0 0,0 0 0,-1 0 0,1-1 0,0 1 0,0 0 0,0 0 0,0 0 0,0 0 0,1 0 0,-1-1 0,1-1-4,0 0 0,0 1-1,0-1 1,1 1 0,-1-1-1,1 1 1,3-5 0,1 1-8,1-1 1,0 1-1,13-10 0,-18 14-13,0 1 0,0 0 0,0 0 0,0 0-1,0 0 1,0 0 0,0 0 0,0 0 0,1 0-1,-1 1 1,0-1 0,0 1 0,1 0 0,-1 0-1,0 0 1,0 0 0,1 0 0,3 1-1,-3 0-1,-1 0 0,1 1 0,-1-1 0,1 0 0,-1 1 0,0 0 0,1 0-1,-1-1 1,0 1 0,0 0 0,-1 1 0,1-1 0,0 0 0,-1 0 0,2 4-1,6 12-2,-1 1-1,-2-1 1,0 2-1,0-1 1,-2 0-1,3 33 1,6 21-5,-13-71 8,0 0 0,1-1 0,-1 1 0,0 0 0,1 0 0,0 0 0,-1-1 0,1 1 0,0 0 0,0-1 0,0 1 0,0 0 0,0-1 0,0 1 0,0-1 0,1 0 0,-1 1 0,0-1 0,1 0 0,-1 0 0,1 0 0,0 0 0,-1 0 0,1 0 0,0 0 0,0-1 0,-1 1 0,1-1 0,0 1 0,0-1 0,0 0 0,0 1 0,-1-1 0,1 0 0,0 0 0,0 0 0,3-1 0,-1 0 0,1-1 0,-1 1 0,1-1 0,-1 0 0,1 0 0,-1-1 0,0 1 0,0-1 0,0 0 0,-1 0 0,1 0 0,-1 0 0,6-7 0,-2-1 15,0-1 0,0 0-1,-1-1 1,-1 1 0,0-1-1,-1 0 1,0 0 0,-1-1-1,0 1 1,-1-1 0,-1 1-1,0-1 1,-1 0 0,0 0-1,-4-22 1,2 30 8,0 1-1,0-1 1,0 1 0,0-1 0,-1 1-1,0 0 1,0 0 0,-1 0-1,1 0 1,-1 1 0,0-1-1,0 1 1,-1 0 0,1 0-1,-1 1 1,0-1 0,-7-3-1,8 5 15,0-1-1,-1 2 1,0-1-1,1 0 1,-1 1-1,0 0 1,1 0-1,-1 0 1,0 1-1,0-1 1,0 1-1,0 0 1,0 1-1,0-1 0,1 1 1,-1 0-1,0 0 1,0 1-1,1-1 1,-1 1-1,-6 4 1,0 5 99,10-6-2571</inkml:trace>
  <inkml:trace contextRef="#ctx0" brushRef="#br0" timeOffset="8">1012 1272 13664,'0'0'3295,"23"-17"-3135,-5 9-64,8-3 32,2-6-96,2 1 0</inkml:trace>
  <inkml:trace contextRef="#ctx0" brushRef="#br0" timeOffset="9">1131 1461 15136,'0'0'864,"15"-9"-289,10-3-319,10-3 32,13-6-224,9-6 0,4-4-64,-1-3 0</inkml:trace>
  <inkml:trace contextRef="#ctx0" brushRef="#br0" timeOffset="10">1676 934 11488,'-3'2'64,"-1"1"-29,1 1 0,0-1 0,1 1 0,-1 0 0,0-1 0,1 1 0,0 0 0,0 0 0,0 1 0,0-1 0,1 0 0,0 1 0,-2 8 0,0 9 353,0 37 1,1-25-158,2-18-90,-1-1 0,2 0-1,2 18 1,-2-27-94,1 1 0,-1-1 1,1 1-1,0-1 0,0 0 0,1 0 0,0 0 1,0 0-1,6 8 0,-8-13-35,0 1 0,0-1 0,0 0 0,0 0 0,0 0 0,0 0 0,0 0 0,0 0 0,0 0 0,1 0 0,-1 0 0,0-1 0,0 1 1,1 0-1,-1-1 0,1 1 0,-1-1 0,1 0 0,-1 1 0,0-1 0,1 0 0,-1 0 0,1 0 0,-1 0 0,1 0 0,-1 0 0,1 0 0,-1 0 0,1-1 0,-1 1 0,1-1 0,-1 1 0,0-1 0,1 1 0,-1-1 0,0 0 0,1 0 1,-1 0-1,0 0 0,0 0 0,0 0 0,0 0 0,1-1 0,3-4 26,0 0-1,0 0 1,-1 0 0,0 0 0,0-1-1,-1 0 1,4-8 0,-1 0 41,-1-1 0,-1 0 1,-1 0-1,0 0 0,0 0 1,-1-18-1,-2 27-10,0-1-1,0 1 1,-1 0 0,0-1-1,0 1 1,-1 0-1,0 0 1,0 0 0,-1 0-1,0 0 1,0 0 0,-1 1-1,1-1 1,-1 1 0,-9-10-1,12 15-45,0 0-1,0 0 0,0 0 1,0 0-1,0 0 1,0 1-1,0-1 0,0 0 1,0 1-1,0-1 0,-1 1 1,1-1-1,0 1 1,0-1-1,-2 1 0,2 0-5,0 0 0,1 0 0,-1 0 0,0 0 0,0 0 0,1 0 0,-1 1 0,0-1 0,1 0-1,-1 0 1,0 1 0,1-1 0,-1 0 0,1 1 0,-1-1 0,1 1 0,-1-1 0,1 1 0,-1-1-1,0 2 1,0-1 1,0 1-1,0-1 0,1 1 0,-1-1 1,0 1-1,1-1 0,0 1 1,-1 0-1,1-1 0,0 1 0,0 0 1,0-1-1,0 1 0,0 0 1,0-1-1,0 1 0,0 0 0,1-1 1,-1 1-1,1 0 0,0 1 0,9 15-2160</inkml:trace>
  <inkml:trace contextRef="#ctx0" brushRef="#br0" timeOffset="11">1967 1092 13024,'0'0'762,"1"3"-559,0-1-158,0 0 63,-1-1 0,1 1 0,0 0 1,0 0-1,0-1 0,0 1 1,0 0-1,0-1 0,1 1 0,-1-1 1,3 2-1,-4-2 335,3-15 458,-6 2-546,3 9-201,0 1 0,-1-1 0,1 1 0,-1-1 0,0 1 1,1-1-1,-1 1 0,-1 0 0,1-1 0,0 1 0,0 0 0,-1 0 0,1 0 0,-3-2 0,-5 6-2282</inkml:trace>
  <inkml:trace contextRef="#ctx0" brushRef="#br0" timeOffset="12">2081 736 14784,'0'0'112,"3"-2"165,0-2-186,1 1 0,1 0 0,-1 0 0,0 0 0,1 0-1,0 1 1,-1 0 0,1 0 0,0 0 0,0 1 0,0-1 0,0 1 0,0 0 0,1 1 0,-1-1 0,0 1 0,0 0 0,0 0 0,6 1-1,-10 0-75,0-1 0,0 1 0,0-1 0,0 1 0,0 0 0,0 0 0,0-1 0,0 1 0,-1 0 0,1 0 0,0 0 0,0 0 0,-1 0 0,1 0 0,-1 0 0,1 0 0,-1 0 0,1 0 0,-1 0-1,1 0 1,-1 0 0,0 0 0,0 0 0,0 0 0,1 2 0,-1 34 157,-1-27-125,-1 13 53,-1 1 0,-1-1 0,-1 1 0,-1-1-1,-1-1 1,-18 38 0,37-74 36,0 1 0,1 0 0,27-21 0,-38 33-130,-1 0 0,1 0 1,-1 0-1,1 1 0,0-1 0,-1 0 0,1 1 0,0 0 1,0-1-1,0 1 0,-1 0 0,1 0 0,0 0 1,0 0-1,0 0 0,-1 0 0,1 1 0,0-1 0,0 0 1,-1 1-1,1 0 0,0-1 0,-1 1 0,1 0 0,0 0 1,-1 0-1,1 0 0,-1 0 0,1 0 0,-1 0 0,0 0 1,0 1-1,1-1 0,0 3 0,3 1 0,-1 0-1,0 1 1,0 0 0,-1-1-1,0 1 1,0 1 0,0-1-1,2 8 1,-3-6 11,-1 0 0,-1-1 0,1 1 0,-1 0 0,0 0 0,-1 0 0,0 0 1,0-1-1,-1 1 0,0 0 0,0-1 0,-1 1 0,-4 9 0,-4 5-685,-1-1 0,-20 29-1,28-45 115,-3 6-11467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3 17311,'0'0'1398,"3"0"-1004,50 2 81,-1-2 0,96-14 1,-92 8-248,-41 4-184,0-1 1,0-1-1,27-11 1,-10 2-2677</inkml:trace>
  <inkml:trace contextRef="#ctx0" brushRef="#br0" timeOffset="1">659 118 15136,'13'-42'123,"-9"24"60,2 0 0,9-18 0,-15 35-108,0 1 0,1 0 0,-1 0 0,0-1 0,0 1 0,0 0 0,0 0 0,1 0 0,-1-1 0,0 1 1,0 0-1,1 0 0,-1 0 0,0 0 0,0 0 0,1-1 0,-1 1 0,0 0 0,0 0 0,1 0 0,-1 0 0,0 0 1,1 0-1,-1 0 0,0 0 0,0 0 0,1 0 0,-1 0 0,0 0 0,1 0 0,-1 0 0,0 0 0,0 1 1,1-1-1,-1 0 0,0 0 0,0 0 0,1 0 0,-1 0 0,0 1 0,0-1 0,1 0 0,-1 0 0,0 0 1,0 1-1,0-1 0,0 0 0,1 0 0,-1 1 0,0-1 0,0 0 0,0 0 0,0 1 0,0-1 0,0 0 1,0 1-1,0-1 0,12 21-536,-11-17 812,12 26-226,-1 0 0,-2 0 0,-1 1 0,-1 0-1,-2 1 1,4 52 0,-7-51-289,4 66 683,-7-86-1428,-1 1-1,-3 20 1</inkml:trace>
  <inkml:trace contextRef="#ctx0" brushRef="#br0" timeOffset="2">606 526 16224,'0'0'314,"4"-1"-181,340-22 3681,-301 20-2257,-42 3-136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25 13152,'0'0'549,"4"-4"-101,1-2-343,2 0-1,-1 1 1,1 0 0,0 0 0,0 1-1,0-1 1,0 2 0,1-1 0,0 1-1,0 0 1,0 0 0,0 1 0,9-1 0,-16 3-100,0 0 1,0 0 0,0-1 0,0 1-1,0 1 1,0-1 0,0 0 0,-1 0-1,1 0 1,0 0 0,0 1 0,0-1 0,0 0-1,0 1 1,-1-1 0,1 1 0,0-1-1,0 1 1,-1-1 0,1 1 0,0-1-1,-1 1 1,1 0 0,1 1 0,-2-1-1,1 1 0,0 0 0,0 0 0,-1 0 0,1 0 0,-1 0 0,1 0 1,-1 0-1,0 0 0,0 3 0,0 5 1,-1 0 0,-1 0 1,-3 13-1,4-21-2,-13 50 119,14-50 138,26-11-80,-24 9-180,-1 0-1,0 0 1,1 0 0,-1 1-1,0-1 1,1 0 0,-1 1-1,0-1 1,0 1-1,1 0 1,-1-1 0,0 1-1,0 0 1,0 0 0,0-1-1,0 1 1,0 0-1,0 0 1,0 0 0,0 0-1,0 0 1,0 1-1,-1-1 1,1 0 0,0 0-1,-1 1 1,1-1 0,-1 0-1,0 0 1,1 1-1,-1-1 1,0 1 0,0 1-1,2 8 4,0-1 0,-1 1 0,-1 11 0,1-18-3,-2 4 10,1-1 1,-1 1-1,-1-1 1,1 1-1,-1-1 1,0 0 0,-1 0-1,0 0 1,0 0-1,0 0 1,-1 0 0,-8 11-1,5-10 9,0 1-1,-1-1 0,0 0 1,0-1-1,0 0 1,-1 0-1,0-1 0,-11 6 1,13-10-2079</inkml:trace>
  <inkml:trace contextRef="#ctx0" brushRef="#br0" timeOffset="1">115 718 12928,'4'-3'133,"0"-1"-63,-1 1-1,1 0 1,0 0 0,1 0-1,-1 1 1,0-1-1,1 1 1,-1 0 0,1 1-1,-1-1 1,1 1 0,0 0-1,0 0 1,0 0 0,0 1-1,9-1 1,-2 3 15,-1-1 0,1 2 1,-1-1-1,1 1 0,-1 1 0,0 0 1,-1 1-1,1 0 0,11 8 1,-16-9-63,0 0 0,-1 1 0,0-1 1,0 1-1,0 0 0,0 1 0,-1-1 1,0 1-1,0 0 0,0 0 0,-1 0 1,0 1-1,0-1 0,0 1 0,-1 0 1,2 10-1,0 15 50,-1 1 0,-2-1 0,-1 0-1,-2 1 1,-8 48 0,3-52-331,-1 1-1,-1-2 0,-1 1 1,-2-2-1,-22 39 0</inkml:trace>
  <inkml:trace contextRef="#ctx0" brushRef="#br0" timeOffset="2">634 671 14976,'0'0'32,"-2"4"69,-9 25 400,1 0 1,2 1-1,0 1 0,-5 53 0,4 129 475,9-199-918,0-1-1,1 1 1,1-1-1,0 1 1,1-1-1,0 0 1,1 0-1,9 19 1,-12-30-54,-1-1 0,1 0 0,0 0 1,0 1-1,0-1 0,0 0 0,0 0 1,0 0-1,0 0 0,0 0 0,0-1 1,1 1-1,-1 0 0,0 0 0,1-1 0,-1 1 1,0-1-1,1 1 0,-1-1 0,1 0 1,-1 1-1,0-1 0,4 0 0,8-1-2372</inkml:trace>
  <inkml:trace contextRef="#ctx0" brushRef="#br0" timeOffset="3">769 735 15040,'0'0'581,"2"6"-224,11 39 119,-1 0 0,6 62 1,-11-61-139,1 0 0,26 79 0,-32-121-304,0 0 0,0 0 1,0 0-1,0 0 0,1 0 0,3 4 1</inkml:trace>
  <inkml:trace contextRef="#ctx0" brushRef="#br0" timeOffset="4">1043 1032 16128,'0'0'170,"3"0"38,24-5 375,-2 0-1,1-2 1,45-17 0,-64 21-416,0 1 1,1 0-1,-1 0 1,0 0 0,1 1-1,8 0 1,9 1-2579</inkml:trace>
  <inkml:trace contextRef="#ctx0" brushRef="#br0" timeOffset="5">1178 888 15040,'0'0'64,"0"-1"-35,0 1 0,0 0 1,0 0-1,1 0 0,-1 0 1,0 0-1,0 0 1,0 0-1,1 0 0,-1 0 1,0 0-1,0 0 1,0 0-1,0 0 0,1 0 1,-1 0-1,0 0 0,0 0 1,0 0-1,0 0 1,1 0-1,-1 1 0,0-1 1,0 0-1,0 0 1,0 0-1,1 0 0,-1 0 1,0 0-1,0 0 0,0 1 1,0-1-1,0 0 1,0 0-1,0 0 0,1 0 1,-1 1-1,0-1 1,0 0-1,0 0 0,0 0 1,0 0-1,0 1 0,0-1 1,0 0-1,0 0 1,0 0-1,0 1 0,0-1 1,0 0-1,23 206 1331,-22-193-1282,1 0 1,0 0-1,1 0 0,6 17 1,7 0-2268</inkml:trace>
  <inkml:trace contextRef="#ctx0" brushRef="#br0" timeOffset="6">1399 854 14784,'0'0'576,"-1"3"-96,1 18-82,0-1 0,1 1 0,5 26 0,-5-39-337,1 0-1,0 0 1,0 0-1,1 0 1,0 0 0,0-1-1,1 1 1,0-1 0,0 0-1,1 0 1,8 9-1,-12-15-48,0 0-1,0 0 1,0 0-1,0 0 1,1 0-1,-1 0 1,0 0-1,1 0 0,-1-1 1,1 1-1,-1-1 1,1 1-1,-1-1 1,1 1-1,-1-1 1,1 0-1,-1 1 0,1-1 1,-1 0-1,1 0 1,0 0-1,2-1 1,-1 0-4,-1 0 1,1 0-1,-1 0 1,1-1-1,-1 1 1,1-1-1,-1 0 1,0 1-1,0-1 1,0 0-1,4-4 1,-1-1-1,0 0 0,0-1 1,0 1-1,-1-1 0,0 0 1,-1 0-1,4-11 0,-4 7 29,-1-1 0,0 0-1,0 1 1,-1-1 0,-1 0-1,0 0 1,-1 0-1,0 0 1,-1 0 0,0 1-1,-1-1 1,-1 1 0,0-1-1,-7-12 1,11 24-22,0 0 0,-1 0 0,1 0 1,-1 1-1,1-1 0,-1 0 0,1 0 0,-1 0 1,1 1-1,-1-1 0,0 0 0,0 1 1,1-1-1,-1 0 0,0 1 0,0-1 0,0 1 1,0-1-1,0 1 0,1 0 0,-1-1 1,0 1-1,0 0 0,0 0 0,0-1 0,0 1 1,0 0-1,0 0 0,0 0 0,0 0 1,0 1-1,0-1 0,0 0 0,0 0 0,0 0 1,0 1-1,0-1 0,0 0 0,0 1 0,0-1 1,1 1-1,-1-1 0,0 1 0,0 0 1,0-1-1,1 1 0,-2 1 0,-1 1 5,0 0 0,0 0-1,0 0 1,0 1 0,1 0 0,0-1-1,-1 1 1,1 0 0,-2 5 0,-1 13-2490</inkml:trace>
  <inkml:trace contextRef="#ctx0" brushRef="#br0" timeOffset="7">1607 958 14400,'0'0'261,"3"10"347,-3-8-573,1 0 0,-1-1 1,1 1-1,0 0 0,0 0 0,0-1 0,0 1 1,0 0-1,0-1 0,0 1 0,0-1 0,1 1 1,-1-1-1,0 1 0,1-1 0,-1 0 1,1 0-1,0 0 0,-1 0 0,1 0 0,0 0 1,0-1-1,0 1 0,-1 0 0,1-1 1,0 1-1,0-1 0,0 0 0,0 0 0,0 0 1,0 0-1,0 0 0,0 0 0,0 0 0,0-1 1,0 1-1,0-1 0,-1 1 0,1-1 1,0 0-1,0 0 0,0 1 0,-1-1 0,1-1 1,-1 1-1,1 0 0,-1 0 0,1-1 1,-1 1-1,1 0 0,-1-1 0,0 1 0,0-1 1,0 0-1,0 1 0,0-1 0,1-3 0,-1 2 14,0 0 5,1 1-1,-1-1 1,-1 1 0,1-1 0,0 1 0,0-1 0,-1 1 0,0-1 0,1 0 0,-1 1 0,0-1 0,0 0 0,0 1 0,-1-1 0,1 0 0,-2-4 0,1 6 324,1 1-367,0 0 0,0-1-1,0 1 1,0 0-1,-1-1 1,1 1-1,0 0 1,0 0-1,0 0 1,-1-1 0,1 1-1,0 0 1,0 0-1,-1 0 1,1-1-1,0 1 1,-1 0-1,1 0 1,0 0 0,0 0-1,-1 0 1,1 0-1,0-1 1,-1 1-1,1 0 1,0 0-1,-1 0 1,1 0 0,0 0-1,-1 0 1,1 0-1,0 1 1,-1-1-1,1 0 1,0 0-1,-1 0 1,1 0 0,0 0-1,0 0 1,-1 1-1,1-1 1,-3 0-2241</inkml:trace>
  <inkml:trace contextRef="#ctx0" brushRef="#br0" timeOffset="8">2056 751 13216,'0'0'-70,"2"-3"-4,2-2 87,1 0 0,0 0 0,0 0-1,0 1 1,6-5 0,-8 7 33,0 0 0,0-1 0,1 2 0,-1-1 0,0 0 0,1 1 0,0-1 0,-1 1 0,1 0 0,0 0 0,4 0 0,-7 1-24,0 1 0,0-1 0,0 0 1,-1 1-1,1-1 0,0 1 0,-1-1 0,1 1 1,0-1-1,-1 1 0,1-1 0,0 1 0,-1 0 1,1-1-1,-1 1 0,1 0 0,-1-1 0,0 1 0,1 0 1,-1 0-1,0-1 0,1 3 0,5 17 204,-6-13-176,0 0 0,0 0 0,0 0 1,-1 0-1,0 0 0,0 0 0,-1 0 0,0-1 1,0 1-1,0 0 0,-5 8 0,-6 7 143,-27 38-1,16-25 5,-23 25 434,33-44 2,14-15-345,16-1-16,8-3-159,0 0 1,44-13 0,2-1 270,-67 17-362,-1 0-1,0-1 1,0 0-1,0 1 1,0-1-1,0 0 1,0 0-1,0 0 1,0 0 0,-1 0-1,1-1 1,2-1-1,4-7-2354</inkml:trace>
  <inkml:trace contextRef="#ctx0" brushRef="#br0" timeOffset="9">2184 608 14496,'3'0'37,"11"-1"110,-1 2 1,0-1-1,0 2 1,1 0-1,-1 0 1,0 1-1,0 1 1,-1 0-1,1 1 1,13 7-1,-19-8-50,0-1-1,-1 1 0,0 1 0,0-1 0,0 1 1,-1 0-1,1 1 0,-1-1 0,0 1 0,-1 0 1,1 1-1,-1-1 0,-1 0 0,1 1 0,-1 0 1,0 0-1,-1 0 0,1 0 0,1 13 0,-1 8-16,-1-1 0,-1 0 0,-2 0 0,-1 1 0,-1-1 0,-1 0 0,-1-1 0,-1 1 0,-2-1 0,-1 0 0,0-1 0,-2 0 0,-1 0 0,-1-1 0,-1-1 0,-1 0 0,-2-1 0,0-1 0,-23 23 0,38-42-2496</inkml:trace>
  <inkml:trace contextRef="#ctx0" brushRef="#br0" timeOffset="10">2637 620 13504,'0'0'165,"-1"4"43,-4 28 476,1 59 1,-1 7-230,4-90-426,-4 28 159,2 64 0,3-90-157,1-1 0,-1 0 1,2 0-1,0 0 0,0 0 0,0 0 0,1-1 1,0 1-1,1-1 0,0 0 0,0 0 0,9 13 0,-11-19-119,0-1 0,0 1 0,-1 0 0,1 0-1,0-1 1,0 1 0,1-1 0,-1 0-1,0 0 1,0 0 0,1 0 0,-1 0-1,0 0 1,1 0 0,-1-1 0,1 1-1,-1-1 1,1 0 0,-1 0 0,1 0-1,3 0 1</inkml:trace>
  <inkml:trace contextRef="#ctx0" brushRef="#br0" timeOffset="11">2793 709 14048,'0'-3'293,"1"-14"1185,0 15 265,2 13-1380,3 29-200,12 63 84,-14-86-148,-1 0 0,0 30-1,-3-35-371,0-1 0,1 0 0,1 1 0,0-1 0,0 0 0,1 0 0,8 19 0</inkml:trace>
  <inkml:trace contextRef="#ctx0" brushRef="#br0" timeOffset="12">2914 948 14496,'0'0'480,"6"6"-32,4-6 32,9-2 127,11-3-31,9-7-480,6-2 32</inkml:trace>
  <inkml:trace contextRef="#ctx0" brushRef="#br0" timeOffset="13">3280 714 14496,'-2'3'314,"-11"33"561,-14 57-1,24-79-780,0-1 0,1 1 0,0 0 0,1 0 0,1 24-1,1-34-67,-1 0-1,1 0 1,0-1-1,0 1 1,0-1-1,0 1 1,0-1-1,1 1 1,0-1-1,0 0 0,3 5 1,-3-6-8,0 0-1,0 0 1,0 0 0,0-1 0,0 1-1,1-1 1,-1 0 0,0 0-1,1 0 1,-1 0 0,1 0 0,-1 0-1,1 0 1,0-1 0,-1 1 0,1-1-1,-1 0 1,5 0 0,-2-1 8,1 1 0,-1-1 0,0 0 1,1-1-1,-1 1 0,0-1 0,0 0 0,0-1 1,0 1-1,0-1 0,0 0 0,-1 0 0,0 0 1,1-1-1,-1 0 0,0 1 0,-1-2 0,5-3 1,4-9 55,0 0 0,-1-1 0,13-25 0,-19 31-28,1 0-1,-2 0 0,0-1 0,0 0 1,-1 0-1,2-22 0,-4 29-30,-1 0 1,0 0-1,0 0 1,0 1-1,-1-1 1,1 0-1,-2 0 1,1 1-1,-1-1 0,1 0 1,-1 1-1,-1 0 1,1-1-1,-1 1 1,0 0-1,0 0 1,-6-6-1,8 10-7,0 0 1,-1-1-1,1 1 0,-1 0 0,1 0 1,-1 0-1,1 0 0,-1 0 0,0 1 1,1-1-1,-1 0 0,0 1 1,1-1-1,-1 1 0,0 0 0,0-1 1,0 1-1,1 0 0,-1 0 0,0 0 1,0 0-1,0 1 0,1-1 0,-1 0 1,0 1-1,0-1 0,1 1 0,-1 0 1,-2 1-1,0 0-300,-1 1 0,1 0 0,0 0-1,1 0 1,-1 0 0,1 0 0,-1 1 0,-4 7 0</inkml:trace>
  <inkml:trace contextRef="#ctx0" brushRef="#br0" timeOffset="14">3518 883 14304,'0'0'885,"3"1"-160,25 11 1792,-26-11-2255,-2-2-241,1 1 1,-1 0-1,1 0 1,-1 0-1,1-1 0,-1 1 1,0 0-1,1-1 1,-1 1-1,1 0 1,-1-1-1,0 1 0,1-1 1,-1 1-1,0-1 1,1 1-1,-1 0 1,0-1-1,0 1 0,1-1 1,-1 1-1,0-1 1,0 0-1,0 1 1,0-1-1,0 1 1,0-1-1,0 1 0,0-1 1,0 1-1,0-1 1,0 1-1,0-1 1,0 1-1,0-1 0,0 0 1,-1 0-1,1-4 247,0 4 20,-15-6 86,-4 9-204,15-2-2746</inkml:trace>
  <inkml:trace contextRef="#ctx0" brushRef="#br0" timeOffset="15">3783 666 15040,'0'0'229,"3"-1"38,-2 0-226,1 1 0,-1-1 0,1 1 0,-1 0 0,1-1 0,-1 1 0,0 0 0,1 0 0,-1 0 0,1 0 0,-1 0 0,1 1 0,-1-1 0,1 0 0,-1 1 0,0-1 0,1 1 0,-1-1 1,0 1-1,1 0 0,-1-1 0,0 1 0,0 0 0,0 0 0,1 0 0,-1 0 0,0 0 0,0 0 0,-1 0 0,1 0 0,0 1 0,0-1 0,0 0 0,-1 0 0,1 1 0,-1-1 1,1 0-1,-1 1 0,1-1 0,-1 1 0,0-1 0,0 2 0,0 2-15,0 1 1,0-1-1,-1 0 1,0 0-1,0 1 1,0-1-1,-1 0 1,0 0-1,-3 7 1,-26 44 138,26-49-131,-20 29 120,18-26-39,0 0 1,0 0-1,-9 20 0,15-26-77,-1 0-1,1 0 1,0 1-1,0-1 1,1 0 0,-1 1-1,1-1 1,0 1-1,0-1 1,0 1-1,1-1 1,-1 0-1,1 1 1,2 4-1,-2-7-21,-1 0 0,1-1-1,0 1 1,0-1 0,0 1 0,1-1-1,-1 0 1,0 1 0,0-1-1,1 0 1,-1 0 0,1 0-1,-1 0 1,1 0 0,-1 0-1,1 0 1,0-1 0,-1 1-1,1 0 1,0-1 0,0 1-1,-1-1 1,1 0 0,0 0-1,0 0 1,0 0 0,-1 0 0,1 0-1,0 0 1,3-1 0,4 0 14,0-1 1,0 0 0,0 0 0,13-6-1,7-5 88,33-22-1,-29 15-2546,-33 19 2389</inkml:trace>
  <inkml:trace contextRef="#ctx0" brushRef="#br0" timeOffset="16">3886 715 15040,'0'0'101,"1"3"54,24 55 1111,-15-37-880,-1 1 0,-1-1 0,9 40 0,-12-34-320,2 9-326,-1 1 0,0 44-1</inkml:trace>
  <inkml:trace contextRef="#ctx0" brushRef="#br0" timeOffset="17">4035 539 15872,'0'0'517,"3"0"-203,2 2-193,-1-1-1,1 1 1,-1-1-1,0 1 1,0 1-1,0-1 1,0 1-1,0-1 1,0 1-1,-1 0 0,4 4 1,38 44 410,-30-32-358,-9-11-81,-1 0-1,0 0 1,0 1 0,0-1 0,-1 1-1,-1 0 1,1 0 0,-2 1 0,4 18 0,-3-9 35,-1 1 1,-1 0 0,-3 34 0,2-45-74,-14 120 432,10-107-124,0 0 0,-2 0 1,-14 35-1,20-56-306,0-1-1,-1 1 0,1 0 0,-1 0 1,1 0-1,-1 0 0,1 0 0,-1-1 0,1 1 1,-1 0-1,0-1 0,0 1 0,1 0 1,-1-1-1,0 1 0,-1 0 0,-3-1-2850</inkml:trace>
  <inkml:trace contextRef="#ctx0" brushRef="#br0" timeOffset="18">4654 552 13664,'-1'3'384,"-12"40"278,2 0 0,3 0 1,1 2-1,-1 43 0,7-60-605,1-1 0,1 1 0,1-1 0,2 1 0,11 41 0,-15-66-53,1 1 0,0-1 0,0 0 0,0 0 0,0 1 0,1-1 0,-1 0 0,1 0 0,0-1 0,0 1 0,0 0 0,0 0 0,0-1 0,1 0 0,-1 1 0,1-1 0,0 0 0,-1 0 0,1 0 0,0-1 0,0 1 0,0-1 0,0 1 0,1-1 0,-1 0 0,0 0 0,1 0 0,-1-1 0,0 1 0,1-1 0,3 0 0,21-2-2217</inkml:trace>
  <inkml:trace contextRef="#ctx0" brushRef="#br0" timeOffset="19">4955 769 13664,'0'0'197,"0"-5"43,4-168 1013,-5 152-908,0 43 205,0-5-538,-1 79 628,11 112 0,-8-174-528,-1-26-88,0 0 0,1 0 0,-1 0 0,1 0 0,4 12 0</inkml:trace>
  <inkml:trace contextRef="#ctx0" brushRef="#br0" timeOffset="20">5153 849 16320,'0'0'90,"2"0"22,8 0 233,17 1 155,-1-1 1,1-2 0,0 0 0,-1-2 0,46-12-1,-64 13-589,21-7 887,-12 2-3395</inkml:trace>
  <inkml:trace contextRef="#ctx0" brushRef="#br0" timeOffset="21">5332 740 14976,'0'0'224,"6"12"1589,-1 3-1637,54 220 933,-57-227-3322</inkml:trace>
  <inkml:trace contextRef="#ctx0" brushRef="#br0" timeOffset="22">5519 703 13024,'0'0'224,"0"-4"37,0 2-211,0 1 0,1-1 0,-1 0 0,0 1 0,0-1 0,1 1 0,-1-1 0,1 0 0,0 1 0,-1-1 0,1 1 0,0-1 0,0 1 0,0 0 0,0-1 0,0 1 0,0 0 0,0 0 0,0 0 0,1 0 0,-1 0 0,0 0 0,1 0 0,-1 0 0,0 0 0,1 1 0,-1-1 0,1 0 0,0 1 0,-1-1 0,3 1 0,11-5 73,1 0 1,-1 2-1,1-1 1,0 2-1,0 1 0,22-1 1,-36 3-113,-1-1 0,0 0 1,1 0-1,-1 1 0,0-1 1,0 0-1,1 1 0,-1-1 1,0 1-1,0 0 0,0-1 0,0 1 1,0 0-1,0 0 0,0 0 1,0 0-1,0 0 0,0 0 1,0 0-1,0 0 0,-1 0 0,1 0 1,0 0-1,-1 0 0,1 1 1,-1-1-1,1 0 0,-1 0 0,0 1 1,0-1-1,1 0 0,-1 2 1,0 5 22,0 0 0,0 0 0,0 0 0,-3 10 0,1-5-6,-2 8 116,-1-1 0,-1 0 0,-1-1 1,0 1-1,-21 35 0,24-46 41,4-9-180,0 0 0,0 0 0,0 1 0,0-1 0,0 0 0,0 0 0,0 1 0,0-1 0,0 0 0,0 0 0,0 0-1,0 1 1,0-1 0,0 0 0,0 0 0,0 0 0,0 1 0,0-1 0,1 0 0,-1 0 0,0 0 0,0 1 0,0-1 0,0 0 0,0 0 0,1 0 0,-1 0 0,0 0 0,0 1-1,0-1 1,0 0 0,1 0 0,-1 0 0,0 0 0,0 0 0,0 0 0,1 0 0,-1 0 0,0 0 0,0 0 0,1 0 0,10 2 43,5-1 14,-1-1 0,0-1-1,1 0 1,-1-2 0,21-4-1,-2-3-1227,33-13 0,-60 21-10210</inkml:trace>
  <inkml:trace contextRef="#ctx0" brushRef="#br0" timeOffset="23">3967 282 13216,'67'-29'285,"83"-26"0,-137 51-247,37-11 388,0 3 0,61-8 1,107-2 647,-37 4-574,119-21-38,175-21 89,-174 53-2034,-292 7 1073,-1 0-10907</inkml:trace>
  <inkml:trace contextRef="#ctx0" brushRef="#br0" timeOffset="24">5802 399 14976,'0'0'96,"4"-1"16,13-3 118,1 1 0,-1 1 0,1 0 0,-1 1 0,1 1 0,32 4 0,-45-2-186,-1-1-1,1 1 1,-1-1-1,0 1 1,0 1-1,0-1 1,0 1-1,0-1 1,0 1-1,-1 0 0,1 0 1,-1 1-1,0-1 1,0 1-1,0-1 1,-1 1-1,1 0 1,-1 0-1,0 0 1,0 1-1,3 7 1,0 4 4,0 1 1,-2-1 0,0 1-1,2 27 1,-4 14 108,-3-1 1,-2 1-1,-18 94 0,20-141-131,-2 3 38,2 1 0,0-1 1,1 1-1,1 28 0,0-42-146,0-1 0,0 1 0,0-1 0,0 1 0,0-1 0,1 1-1,-1-1 1,0 1 0,0 0 0,0-1 0,0 1 0,1-1 0,-1 0 0,0 1 0,0-1 0,1 1 0,-1-1-1,1 1 1,-1-1 0,0 0 0,1 1 0,-1-1 0,1 0 0,-1 1 0,1-1 0,-1 0 0,1 1-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3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14 504 13760,'0'0'2373,"3"-7"-1872,24-41-161,21-57 0,-39 83-325,-2 0 1,0 0 0,-2 0-1,0-1 1,2-37-1,-6 50-3,-2 1-1,1 0 0,-3-13 0,3 19 2,-1 0 0,0 0 0,0 0 0,0 0-1,0 0 1,0 0 0,-1 0 0,1 1 0,-1-1-1,0 1 1,1-1 0,-1 1 0,-3-3-1,5 4 3,-1 1-1,1 0 0,0-1 1,0 1-1,-1 0 0,1-1 1,0 1-1,-1 0 0,1 0 1,0-1-1,-1 1 0,1 0 0,0 0 1,-1 0-1,1 0 0,-1-1 1,1 1-1,0 0 0,-1 0 1,1 0-1,-1 0 0,1 0 0,0 0 1,-1 0-1,1 0 0,-1 0 1,1 0-1,-1 0 0,1 0 1,0 1-1,-1-1 0,1 0 1,0 0-1,-1 0 0,1 0 0,-1 1 1,1-1-1,0 0 0,-1 0 1,1 1-1,0-1 0,0 0 1,-1 1-1,1-1 0,0 0 0,0 1 1,-1-1-1,1 0 0,0 1 1,0-1-1,0 0 0,0 1 1,0-1-1,-1 1 0,1-1 1,0 0-1,0 1 0,0 0 0,0 1 19,-1 0 0,1 1 1,0-1-1,0 0 0,0 1 0,0-1 0,1 0 0,0 5 0,0-4-28,0-1 0,1 0 0,-1 1 0,1-1 0,-1 0 0,1 0 0,0 0 0,0 0 0,-1 0 0,2-1 0,-1 1 0,3 2 0,35 16 78,-32-17-72,0 1 0,-1-1 0,0 2-1,9 5 1,-12-6-11,1 1 0,-1 0 0,0 0 0,0 0 0,0 0 0,0 1 0,-1-1 0,0 1 0,-1 0 0,1 0 0,-1 0 0,0 0 0,0 1 0,1 9 0,-1 7 0,-1 0 0,-2 41 0,-1-34 0,1-12 0,-2 0 0,0 0 0,-6 18 0,-5 29 0,14-59 1,-1-1 0,1 1 0,0 0-1,0-1 1,1 1 0,0 0-1,0-1 1,0 1 0,0 0 0,1-1-1,0 0 1,4 8 0,-5-11-1,1 1 1,-1-1 0,1 0-1,0 0 1,-1 0-1,1 0 1,0 0 0,0 0-1,1-1 1,-1 1-1,0-1 1,0 1 0,1-1-1,-1 0 1,1 0-1,-1 0 1,1 0 0,-1 0-1,1-1 1,0 1-1,-1-1 1,1 0-1,0 1 1,-1-1 0,1-1-1,0 1 1,-1 0-1,4-1 1,12-4 19,0-1 0,-1-1-1,0 0 1,22-13 0,-1 1-2444,-30 15-9517</inkml:trace>
  <inkml:trace contextRef="#ctx0" brushRef="#br0" timeOffset="1">3704 576 15424,'0'0'1503,"24"2"-799,2-2 0,11 0 0,3-2-512,4-5 0</inkml:trace>
  <inkml:trace contextRef="#ctx0" brushRef="#br0" timeOffset="2">3698 817 17407,'0'0'512,"16"3"160,2-3 0,17-2-192,10-3-32,8-3-128,9-6 32,10-5-224,3 0 32,5 0-64,-2 3 64</inkml:trace>
  <inkml:trace contextRef="#ctx0" brushRef="#br0" timeOffset="3">72 634 11584,'0'0'3296,"0"-4"-3131,-28-94 306,17 61-243,-10-50 1,20 78-172,-9-71 426,10 70-347,0 1 0,0 0 0,1-1 1,0 1-1,1 0 0,4-14 0,-5 20-79,0 1-1,0 0 1,0 0 0,0 0 0,1 0-1,-1 0 1,1 0 0,-1 0-1,1 0 1,0 0 0,0 1-1,0-1 1,0 1 0,0-1-1,3 0 1,30-12-1993,-34 14 1717</inkml:trace>
  <inkml:trace contextRef="#ctx0" brushRef="#br0" timeOffset="4">85 455 14208,'0'0'1861,"4"-3"-1733,36-36-955,-39 38 427,4 31-800,4 102-410,-12-182 1739,0 32 13,2-1-1,0 1 1,1-1-1,1 1 1,0-1-1,8-33 1,-8 50-171,0 1 0,-1-1 1,1 1-1,0 0 0,0-1 1,0 1-1,0 0 0,0-1 1,0 1-1,0 0 0,0 0 1,1 0-1,-1 0 0,0 0 1,1 0-1,-1 1 0,0-1 1,1 0-1,-1 1 0,1-1 1,-1 1-1,1-1 0,2 1 1</inkml:trace>
  <inkml:trace contextRef="#ctx0" brushRef="#br0" timeOffset="5">384 549 12736,'12'83'1303,"-5"1"1,-3 85 0,-2-87-1066,-3-43-193,1-15 8,1-1-1,4 34 0,-50-376 248,30-2 360,15 306-586,1-1 0,0 1 0,2-1 0,0 1 0,0 0 0,7-18 0,-9 30-59,1 0 0,-1 0 0,0 0 0,1 0 0,0 0 0,-1 0 0,1 1 0,0-1 0,0 0 1,1 1-1,-1-1 0,1 1 0,-1 0 0,1 0 0,0 0 0,-1 0 0,1 1 0,0-1 0,0 1 0,0-1 1,1 1-1,-1 0 0,0 0 0,0 1 0,1-1 0,-1 1 0,0-1 0,1 1 0,-1 0 0,0 0 0,1 1 0,-1-1 1,0 1-1,5 1 0,4 1-2,-1 2 1,0-1-1,-1 1 1,1 1-1,-1 0 1,0 0-1,0 1 1,-1 0-1,0 1 1,0 0 0,0 0-1,-1 1 1,8 13-1,-4-7 5,-2 1-1,0 1 1,-1 0 0,0 1-1,-2-1 1,0 1 0,7 27-1,-13-39-17,0 1 0,0-1 0,-1 0 0,0 1 0,0-1 0,0 1 0,-1-1 0,0 1 0,-2 8 0,3-15 0,0 0 0,-1 0 0,1-1 0,0 1 0,0 0 0,0 0 0,0 0 0,0 0 0,0-1 0,-1 1 0,1 0 0,0 0 0,0 0 0,0 0 0,0 0 0,-1 0 0,1-1 0,0 1 0,0 0 0,0 0 0,-1 0 0,1 0 0,0 0 0,0 0 0,0 0 0,-1 0 0,1 0 0,0 0 0,0 0 0,0 0 0,-1 0 0,1 0 0,0 0 0,0 0 0,-1 0 0,1 0 0,0 0 0,0 1 0,0-1 0,0 0 0,-1 0 0,1 0 0,0 0 0,0 0 0,0 0 0,0 1 0,-1-1 0,1 0 0,0 0 0,0 0 0,0 0 0,0 1 0,0-1 0,0 0 0,0 0 0,0 0 0,-1 1 0,1-1 0,0 0 0,0 0 0,0 0 0,0 1 0,0-1 0,0 0 0,0 0 0,0 0 0,0 1 0,0-1 0,-4-6 17,0 0-1,0-1 0,0 1 0,1-1 0,0 1 0,0-1 0,0 0 0,1 0 0,0 0 1,1 0-1,-1-1 0,2 1 0,-1 0 0,1-1 0,0 1 0,0 0 0,1-1 0,0 1 1,0 0-1,1-1 0,0 1 0,3-8 0,-3 8 2,1 0 0,0 0 1,0 0-1,0 1 0,1-1 0,0 1 0,0 0 1,1 0-1,0 1 0,0-1 0,0 1 0,0 0 1,1 0-1,0 1 0,0-1 0,0 1 1,1 1-1,-1-1 0,1 1 0,0 0 0,0 1 1,9-3-1,-12 4-6,1 1 0,0-1 1,0 1-1,0 0 0,0 0 0,0 0 1,0 1-1,0-1 0,0 1 0,0 0 1,0 1-1,-1-1 0,7 4 0,-8-3-7,0 0 0,0 0 0,0 0-1,0 1 1,0 0 0,-1-1-1,1 1 1,-1 0 0,0 0 0,1 1-1,-2-1 1,1 0 0,0 1-1,0-1 1,-1 1 0,0-1 0,0 1-1,1 4 1,0 4 34,0 0 0,0 0 1,-1 0-1,-1 0 0,0 0 0,-3 22 0,3-30-181,-1 0-1,0 1 0,0-1 1,0 0-1,-1 0 0,1 0 1,-1 0-1,0 0 0,0 0 1,0 0-1,0-1 1,-1 1-1,0-1 0,0 0 1,0 1-1,0-1 0,0-1 1,0 1-1,-1 0 0,1-1 1,-6 3-1</inkml:trace>
  <inkml:trace contextRef="#ctx0" brushRef="#br0" timeOffset="6">753 570 11008,'-8'-14'146,"1"1"1,0-2 0,1 1 0,1-1 0,0 0-1,1 0 1,1 0 0,0 0 0,-1-32 0,4 39-70,0-1 0,1 1 0,1 0 0,-1-1 0,1 1 0,0 0 1,1 0-1,0 1 0,0-1 0,1 0 0,0 1 0,0 0 0,1 0 1,0 0-1,0 1 0,0-1 0,1 1 0,0 0 0,0 1 0,10-7 1,-8 6 13,0 1 1,1 0 0,0 0 0,-1 1-1,2 0 1,-1 0 0,0 1 0,20-4-1,-24 7-59,-1-1 0,1 1 0,0 0 0,-1 0-1,1 0 1,0 1 0,-1 0 0,1-1 0,-1 2-1,1-1 1,-1 0 0,0 1 0,1 0 0,-1 0-1,0 0 1,0 1 0,0-1 0,0 1-1,-1 0 1,1 0 0,3 5 0,1 2-3,0 0-1,-1 1 1,-1 0 0,0 0-1,0 0 1,-1 1 0,0 0 0,3 14-1,19 106 134,-17-79-102,-8-38-217,1 4-289,1-1 0,1 0 0,7 18 0</inkml:trace>
  <inkml:trace contextRef="#ctx0" brushRef="#br0" timeOffset="7">1162 457 13600,'24'27'76,"-10"-9"129,1-1 0,22 18 0,-33-32-120,0 1-1,0-1 1,1 0-1,-1 0 0,1-1 1,0 1-1,0-1 0,0 0 1,0 0-1,0-1 0,0 1 1,1-1-1,-1 0 0,9 0 1,-11-2-56,-1 1 0,1-1 0,-1 0 0,0 0 0,1 0-1,-1 0 1,0 0 0,0-1 0,0 1 0,1 0 0,-1-1 0,-1 0 0,1 1 0,0-1 0,0 0 0,-1 0 0,1 0 0,-1 0 0,2-3-1,1-2 28,0-1 0,0 1 0,-1-1 1,4-11-1,-4 3 31,-1 0 1,-1 0-1,0 0 1,-1 0 0,-1 0-1,-5-29 1,1-8 93,4-20-2106</inkml:trace>
  <inkml:trace contextRef="#ctx0" brushRef="#br0" timeOffset="8">1225 329 11008,'0'0'0,"-9"-6"544,2-2-32,1-2 288,2 1 64,4 3-576,5-4 32,7-8-256,12-3 32</inkml:trace>
  <inkml:trace contextRef="#ctx0" brushRef="#br0" timeOffset="9">1358 339 12736,'0'0'512,"17"3"-160,-2-2-192,11-1 32</inkml:trace>
  <inkml:trace contextRef="#ctx0" brushRef="#br0" timeOffset="10">1656 354 9856,'4'56'1003,"-4"-39"-548,2 0 0,6 34 0,-6-41-353,-1-6-15,0 0 0,0 0 0,0 0 0,0 0 0,1-1 0,3 8 0,-4-11-65,-1 1 0,1 0 0,0 0-1,0-1 1,-1 1 0,1 0 0,0-1-1,0 1 1,0 0 0,0-1 0,0 0-1,0 1 1,0-1 0,0 1 0,0-1-1,0 0 1,0 0 0,0 0 0,0 0 0,0 0-1,1 0 1,-1 0 0,0 0 0,0 0-1,0 0 1,0 0 0,0-1 0,0 1-1,0 0 1,0-1 0,1 0 0,8-3 78,-1-1-1,0 0 1,0-1 0,0 0 0,-1 0 0,0 0 0,14-16 0,-3 0-905,23-33 0</inkml:trace>
  <inkml:trace contextRef="#ctx0" brushRef="#br0" timeOffset="11">1685 194 13408,'0'0'544,"27"-26"-96,4 14 64,10 3-224,6 2 32,4 3-224,0 4 0</inkml:trace>
  <inkml:trace contextRef="#ctx0" brushRef="#br0" timeOffset="12">2084 842 9856,'-1'58'217,"3"1"0,2-1 1,13 65-1,-15-116-192,-1-1 0,1 0-1,0 0 1,0 0 0,0 0 0,1-1-1,0 1 1,0-1 0,1 1 0,0-1-1,0 0 1,0 0 0,8 7 0,-11-12-19,-1 1 1,1-1 0,-1 1 0,1-1 0,0 1 0,-1-1-1,1 0 1,0 1 0,-1-1 0,1 0 0,0 0 0,-1 1-1,1-1 1,0 0 0,0 0 0,-1 0 0,1 0 0,0 0-1,-1 0 1,1 0 0,0 0 0,0 0 0,-1 0 0,1-1-1,1 1 1,0-1 3,-1 0 0,0 0-1,0 0 1,1 0 0,-1-1 0,0 1 0,0 0-1,0 0 1,0-1 0,0 1 0,1-3-1,1-3 40,1-1 0,-1 0 0,3-16 0,9-51 501,-4 0-1,3-119 0,-25-156 1201,-16 164-886,5 40 53,21 114-389,2 31-629,-1 0 0,0-1-1,0 1 1,1 0 0,-1 0 0,1 0 0,-1 0 0,1 0 0,-1 0 0,1-1 0,0 1 0,-1 1 0,1-1 0,0 0 0,0 0 0,0 0 0,0 0 0,0 0 0,1 0 0</inkml:trace>
  <inkml:trace contextRef="#ctx0" brushRef="#br0" timeOffset="13">2479 250 14208,'0'3'453,"15"77"1590,3 16-1424,-15-86-600,1 1-1,-1-1 1,2 0-1,-1-1 1,1 1-1,1-1 1,7 9-1,-13-17-15,1 0 0,0 0-1,0 0 1,0 0-1,-1 0 1,1 0-1,0-1 1,0 1-1,0 0 1,0-1-1,1 1 1,-1 0-1,0-1 1,0 0-1,0 1 1,0-1-1,1 0 1,-1 1-1,0-1 1,0 0-1,0 0 1,1 0-1,1 0 1,0-1-2,-1 0-1,0 1 1,1-1 0,-1 0 0,0 0-1,0-1 1,1 1 0,-1 0-1,0-1 1,0 1 0,2-3 0,2-3-1,0 0 0,0 0 0,0-1 0,-1 1 0,6-11 0,-3 1 41,-2-1-1,1 1 1,-2-1 0,0 0 0,-2-1 0,0 1-1,1-23 1,-5-131-345,-1 113-1131</inkml:trace>
  <inkml:trace contextRef="#ctx0" brushRef="#br0" timeOffset="14">2452 144 13856,'0'0'0,"-3"-7"512,-2-4 32,2 1 672,3 0 31,5 2-831,10-3 32,14-5-352,9 3 32</inkml:trace>
  <inkml:trace contextRef="#ctx0" brushRef="#br0" timeOffset="15">2488 300 13024,'0'0'3999,"32"-10"-3647,1-1 32,16-7-96,13 0 0</inkml:trace>
  <inkml:trace contextRef="#ctx0" brushRef="#br0" timeOffset="16">5060 678 12128,'42'167'2891,"-4"-10"-2161,-30-118-627,-8-31-60,2 0 1,-1 0 0,5 13-1,-6-20 96,0-3-80,17-515 2372,-17 205-1407,-10 158-448,10 153-544,0 1-28,1-1-1,-1 1 1,0-1-1,0 1 1,0 0-1,0-1 0,0 1 1,0-1-1,0 1 1,1 0-1,-1-1 1,0 1-1,0 0 0,1-1 1,-1 1-1,0 0 1,0-1-1,1 1 1,-1 0-1,0 0 0,1-1 1,-1 1-1,0 0 1,1 0-1,-1-1 1,0 1-1,1 0 0,12-1-4,-1 1-1,1 1 1,23 3-1,1 0-18,190 16-140,57 4-98,1-21 94,414-14-65,-149 5 202,108-26 27,-388 21 0,28 0 0,42 4 0,109-4 0,-313 9 0,90 0 0,107-14 0,-290 12 0,69-6 2,236-12 23,-228 23 134,-64-1-2569</inkml:trace>
  <inkml:trace contextRef="#ctx0" brushRef="#br0" timeOffset="17">4660 1 14304,'0'0'762,"-3"4"-244,-16 30-63,-2-2 0,-41 50 0,-37 15-349,95-95-106,-5 10 0,9-11 0,-1 0 0,1 0 0,0 0 0,-1 0 0,1-1 0,0 1 0,0 0 0,0 0 0,0 0 0,0 0 0,0 0 0,0 0 0,0 0 0,1 0 0,-1 0 0,0 0 0,0-1 0,1 1 0,-1 0 0,0 0 0,1 0 0,-1 0 0,1-1 0,-1 1 0,1 0 0,0-1 0,-1 1 0,1 0 0,0-1 0,-1 1 0,1 0 0,0-1 0,0 1 0,1 0 0,1 2 17,0-1-1,0 1 0,0-1 1,0 0-1,1 0 0,-1-1 0,1 1 1,-1-1-1,1 1 0,0-1 0,0 0 1,-1 0-1,1-1 0,0 1 0,0-1 1,0 0-1,0 0 0,0 0 0,-1-1 1,1 1-1,0-1 0,0 0 0,4-1 1,8-4-595,-1 0 1,0 0 0,26-17 0,-35 20 96</inkml:trace>
  <inkml:trace contextRef="#ctx0" brushRef="#br0" timeOffset="18">4557 129 12832,'0'0'0,"4"-6"1280,-4 16-1088,7 6-32,3 13 32,2 4 0,0 9-32,0 8-64,2 8 0,3 1-32,4-4 0</inkml:trace>
  <inkml:trace contextRef="#ctx0" brushRef="#br0" timeOffset="19">5487 335 10752,'-4'2'325,"-2"2"-174,1-1 0,-1 1 0,1 1 0,0-1 0,0 1 0,1 0 0,-1 0 0,1 0 0,0 1 0,0-1 0,1 1 0,0 0-1,0 0 1,0 1 0,-2 6 0,-2 7 65,2-1 0,0 1-1,1 0 1,-2 23-1,5-27-223,-3 25 350,1 0 0,5 59 0,-1-90-433,-1 0 1,2-1-1,0 1 0,0-1 1,1 1-1,0-1 1,0 0-1,1 0 0,0-1 1,1 1-1,0-1 1,0 0-1,1 0 0,0 0 1,13 12-1</inkml:trace>
  <inkml:trace contextRef="#ctx0" brushRef="#br0" timeOffset="20">5663 739 11680,'0'-5'480,"3"-27"734,10-153 1737,-13 184-2189,1 2-564,3 8-118,-1 0 1,0 1-1,0-1 1,-1 1-1,0-1 1,1 17-1,-1-5 2,10 120 295,-4-29-130,-2-86-2519</inkml:trace>
  <inkml:trace contextRef="#ctx0" brushRef="#br0" timeOffset="21">5944 765 12672,'0'0'1728,"4"0"-1664,32-2 189,57 5 1,-53-1 148,48-3 1,-59-3-1811</inkml:trace>
  <inkml:trace contextRef="#ctx0" brushRef="#br0" timeOffset="22">6107 615 14560,'0'0'288,"-1"2"-171,-2 15 123,1 0-1,0 0 1,1 0 0,2 21-1,10 73 289,-7-79-276,-3-27-471,-1 0 0,1 0 0,0 0-1,1 0 1,-1 0 0,1 0 0,0 0-1,5 8 1</inkml:trace>
  <inkml:trace contextRef="#ctx0" brushRef="#br0" timeOffset="23">6390 551 14656,'-1'3'42,"-5"28"393,2 1 0,-2 41 0,6-61-267,0 0 0,1 1-1,1-1 1,0 0-1,0 0 1,1 1 0,0-2-1,1 1 1,6 12-1,3-7 270,-12-17-418,-1 1 0,0-1-1,1 0 1,-1 0 0,1 0-1,-1 1 1,1-1 0,-1 0-1,0 0 1,1 0 0,-1 0-1,1 0 1,-1 0 0,1 0-1,-1 0 1,1 0 0,-1 0-1,1 0 1,-1 0 0,0 0-1,1 0 1,-1 0 0,1 0-1,0-1 1,1-1 17,0 0 0,0 1 0,0-1 1,0-1-1,-1 1 0,1 0 0,-1 0 0,1-1 0,-1 1 1,2-4-1,3-7 31,0-1 1,-1 0-1,-1 0 1,0 0 0,-1 0-1,-1 0 1,0-1-1,0 1 1,-2-1-1,0 0 1,0 1-1,-2-1 1,0 1-1,-5-22 1,6 33-50,0 1 1,1-1-1,-1 1 0,0 0 0,-1-1 1,1 1-1,0 0 0,-1 0 0,1-1 1,-1 1-1,1 0 0,-1 1 0,0-1 1,0 0-1,-3-2 0,4 4-10,0-1 1,-1 1-1,1-1 0,0 1 1,-1 0-1,1-1 0,0 1 0,-1 0 1,1 0-1,0 0 0,-1 0 1,1 0-1,0 0 0,-1 0 1,1 1-1,0-1 0,-1 0 0,1 1 1,0-1-1,0 1 0,-1 0 1,1-1-1,0 1 0,0 0 1,0-1-1,0 1 0,0 0 0,0 0 1,0 0-1,-1 2 0,-7 8-2557</inkml:trace>
  <inkml:trace contextRef="#ctx0" brushRef="#br0" timeOffset="24">6609 774 15232,'0'0'2549,"1"3"-2373,-1-3-142,1 1 0,-1 0 0,0-1 0,1 1 0,-1 0 0,1-1 0,-1 1 0,1-1 1,-1 1-1,1-1 0,-1 1 0,1-1 0,0 1 0,-1-1 0,1 0 0,0 1 0,-1-1 0,1 0 0,0 0 0,-1 1 1,1-1-1,0 0 0,0 0 0,-1 0 0,2 0 0,-1 0-5,0-1 0,0 1 0,0-1 1,0 0-1,0 1 0,0-1 0,0 0 0,0 0 0,0 0 1,-1 0-1,1 0 0,0 0 0,0 0 0,-1 0 0,1 0 1,-1 0-1,1 0 0,-1 0 0,0 0 0,1-2 0,-1 3-34,5-21 612,-4 20-658,-1 1-1,0-1 0,0 1 1,0-1-1,1 1 0,-1-1 1,0 1-1,0-1 1,0 1-1,0-1 0,0 1 1,0-1-1,0 1 0,0-1 1,0 1-1,0-1 1,-1 1-1,1-1 0,0 1 1,0-1-1,0 1 0,0-1 1,-1 1-1,1-1 1,0 1-1,-1-1 0,1 1 1,0 0-1,-1-1 0,1 1 1,0 0-1,-1-1 1,1 1-1,-1 0 0,1-1 1,-1 1-1,0 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0 15040,'0'-7'293,"0"1"-235,0-1 0,1 0 0,0 1 0,0-1 0,0 1 0,1 0 0,0-1 0,0 1 0,0 0 0,1 0 0,0 0 0,0 1 0,1-1 0,-1 1 0,6-6 0,-6 8-35,1 0-1,-1 0 1,1 0 0,-1 0 0,1 1-1,0-1 1,0 1 0,0 0 0,0 0 0,0 1-1,1-1 1,-1 1 0,1 0 0,-1 0-1,10 0 1,-11 1-11,0 0 1,0 1-1,0 0 0,1-1 0,-1 1 0,0 1 0,0-1 0,0 0 1,0 1-1,0-1 0,-1 1 0,1 0 0,0 0 0,-1 0 0,1 0 1,-1 0-1,0 1 0,0-1 0,0 1 0,0-1 0,0 1 1,0 0-1,1 3 0,2 4 2,-1 1 0,-1-1 0,1 0 0,-2 1 0,1 0 0,-2-1 0,1 1 0,-1 0 0,-1 12 1,-1 2 16,-1 0 0,-9 46 0,5-47-12,-1-1 0,0 0 0,-16 30-1,18-41-3,-2 0 0,1-1-1,-2 1 1,0-1 0,0-1-1,0 0 1,-18 16-1,25-25-4,-1 0-1,1 0 0,-1 1 0,1-1 0,-1 0 0,0 0 0,1 0 1,-1 0-1,0-1 0,0 1 0,1 0 0,-1-1 0,0 1 0,0-1 1,0 0-1,0 0 0,0 0 0,0 0 0,0 0 0,-2 0 0,3-3 13,-1 1-1,1-1 0,0 1 1,0-1-1,0 0 0,0 1 1,1-1-1,-1-5 0,0 3 8,0-1 0,0 1 0,1 0 0,0-1 0,0 1 0,1-7 0,-1 10-25,1 1 0,-1 0-1,0 0 1,0 0 0,1 0 0,-1 0 0,1 0-1,-1 0 1,1 0 0,0 0 0,-1 0 0,1 1-1,0-1 1,-1 0 0,1 0 0,0 0-1,0 1 1,0-1 0,0 0 0,0 1 0,0-1-1,0 1 1,0-1 0,0 1 0,0 0 0,0-1-1,0 1 1,0 0 0,0 0 0,0 0 0,0 0-1,0 0 1,1 0 0,-1 0 0,0 0 0,0 0-1,2 1 1,10 2-3,0 0 0,0 1 1,0 1-1,16 8 0,-19-8-1,0 0 0,0-1 0,0 0 0,1-1 0,0 0 0,-1-1 0,1 0 0,12 0-1,-21-2 1,0 0 0,1 0 0,-1 0 0,1 0 0,-1 0 0,0-1 0,1 1 0,-1-1 0,0 0 0,0 0 0,1 1 0,-1-2 0,0 1 0,3-2 0,-3 1 0,1-1 0,-1 0 0,0 0 0,0 0 0,0 0 0,0-1 0,0 1 0,2-7 0,23-68 139,-18 50-1342,17-39 1</inkml:trace>
  <inkml:trace contextRef="#ctx0" brushRef="#br0" timeOffset="1">615 83 14272,'-2'5'165,"-15"44"268,5-18-114,-10 48-1,20-71-250,0 1 0,1-1 0,0 1 0,0-1 0,1 1 0,1-1 0,-1 1 0,1-1 0,1 1 0,4 15 1,-6-22-52,1-1 0,-1 0 1,0 1-1,1-1 1,-1 0-1,1 0 1,0 1-1,-1-1 1,1 0-1,0 0 1,0 0-1,-1 0 1,1 0-1,0 0 0,0 0 1,0 0-1,0 0 1,1 0-1,-1-1 1,0 1-1,0 0 1,0-1-1,1 1 1,-1-1-1,0 1 0,1-1 1,-1 0-1,0 0 1,1 1-1,-1-1 1,0 0-1,1 0 1,-1 0-1,0 0 1,1-1-1,-1 1 1,0 0-1,1-1 0,-1 1 1,0 0-1,0-1 1,1 0-1,-1 1 1,0-1-1,0 0 1,0 1-1,0-1 1,0 0-1,2-1 1,5-5 43,0 0 0,-1 0 0,0-1 0,12-15 0,-13 14-5,-1 0 0,1 0 0,-1-1-1,-1 0 1,0 0 0,0 0 0,-1 0-1,-1 0 1,4-21 0,-6 24-21,1 0 0,-1 0 0,0 0 1,0 0-1,-1 0 0,0 0 0,0 1 0,-1-1 0,0 0 0,0 0 0,0 1 1,-1-1-1,0 1 0,0 0 0,-8-11 0,8 14 13,0 0 0,1 0 1,-1 0-1,0 1 0,-1-1 0,1 1 0,0 0 0,-5-2 1,6 3-128,1 0 0,0 1 0,0-1 0,0 1 0,0 0 0,0-1 0,-1 1 0,1 0 0,0 0 0,0 0 0,0-1 0,-1 1 0,1 0 0,0 1 0,0-1 0,0 0 0,-1 0 0,1 1 0,0-1 0,0 0 0,0 1 0,0-1 0,0 1 0,-1-1 0,1 1 0,0 0 0,0 0 0,1-1 0,-3 2 0</inkml:trace>
  <inkml:trace contextRef="#ctx0" brushRef="#br0" timeOffset="2">930 33 16000,'4'0'234,"3"-1"-136,5-2-15,0 2 1,1 0-1,-1 0 0,1 1 0,23 2 0,-36-1-74,0 0-1,1-1 0,-1 1 0,0 0 0,0-1 0,1 1 0,-1 0 1,0-1-1,0 1 0,0 0 0,0-1 0,0 1 0,0 0 0,0 0 1,0-1-1,0 1 0,0 1 0,0-1 5,-3 12 37,0 0-1,-1 0 1,0 0-1,-1-1 1,0 1-1,-1-1 0,-10 15 1,5-8 39,2-1 0,-10 27-1,17-39-64,0-1 0,1 1 0,-1 0-1,2 0 1,-1 0 0,1 0 0,-1 0-1,2 1 1,-1-1 0,1 0 0,0 0-1,2 7 1,-2-9-13,0-1-1,0 0 1,0 0-1,1 0 0,-1 0 1,1 0-1,0-1 1,0 1-1,0 0 1,0-1-1,0 1 1,1-1-1,-1 0 1,1 0-1,0 0 1,4 3-1,-2-3-3,0 0 0,0 0 0,0-1 0,0 1 0,0-1 0,0-1 0,0 1 0,1 0-1,9-2 1,-3 0-3,0 0-1,0-1 0,0-1 1,0 0-1,0-1 0,-1 0 1,0-1-1,15-7 0,9-10-2290</inkml:trace>
  <inkml:trace contextRef="#ctx0" brushRef="#br0" timeOffset="3">1432 89 14240,'-1'-6'426,"-21"-75"1382,21 80-997,2 2-539,9 44-239,-3 0 1,5 87-1,-11-109-128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0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210 12576,'0'0'3280,"2"7"-3136,8 34 23,-2 0 0,-2 0 0,1 68 1,3 17 250,-10-122-381,1 1 0,0-1-1,0 0 1,0 0 0,1 1-1,0-1 1,3 6 0</inkml:trace>
  <inkml:trace contextRef="#ctx0" brushRef="#br0" timeOffset="1">317 105 14560,'-2'3'32,"-12"21"194,1-1 0,1 2 1,1-1-1,1 1 0,1 1 1,2 0-1,0 0 0,-3 34 1,9-54-144,1 1 0,0-1 0,1 1 0,0-1 1,0 0-1,0 0 0,0 1 0,4 6 0,-5-12-56,1 0 0,-1 1 0,1-1-1,0 0 1,-1 0 0,1 1 0,0-1-1,0 0 1,0 0 0,0 0 0,0 0 0,0 0-1,0 0 1,1-1 0,-1 1 0,0 0-1,2 0 1,-1 0-5,-1-1-1,1 0 0,-1 0 1,1 0-1,-1 0 1,1 0-1,-1 0 1,1-1-1,-1 1 0,1 0 1,-1-1-1,1 1 1,-1-1-1,1 0 0,-1 1 1,1-1-1,-1 0 1,0 0-1,3-2 0,7-6 40,0-1-1,-1 0 0,0-1 0,14-19 0,33-55 2,-41 59-57,-8 15-5,-1-1 0,-1-1 0,7-15 0,-8 21 0,-1 10 0,0 9 0,-4-12 0,52 220 27,-49-208 49,0-1 0,9 22 0,-11-31-233,0 1 0,1 0-1,-1-1 1,1 1 0,0-1 0,0 1-1,0-1 1,0 0 0,0 0 0,0 0-1,1 0 1,-1 0 0,1 0 0,-1-1-1,5 3 1</inkml:trace>
  <inkml:trace contextRef="#ctx0" brushRef="#br0" timeOffset="2">861 0 14400,'-10'10'182,"1"0"1,0 0 0,0 1-1,1 1 1,0-1 0,1 1-1,1 0 1,0 1 0,0 0-1,1 0 1,1 0-1,0 0 1,1 1 0,0-1-1,0 20 1,2-31-159,1-1 0,0 1 0,0 0-1,0 0 1,0-1 0,0 1 0,1 0-1,-1-1 1,0 1 0,1 0 0,0-1 0,-1 1-1,1 0 1,0-1 0,0 1 0,1 1 0,-2-2-13,1-1 1,0 1 0,0-1 0,-1 1-1,1-1 1,0 0 0,0 1-1,0-1 1,-1 0 0,1 1 0,0-1-1,0 0 1,0 0 0,0 0 0,0 0-1,0 0 1,-1 0 0,1 0-1,0 0 1,0 0 0,0 0 0,1-1-1,3-1 6,-1 1-1,1-2 0,0 1 1,-1 0-1,0-1 0,0 0 1,0 0-1,8-7 0,1-4-9,0 0-1,-1 0 1,-1-2-1,18-30 0,-24 36-6,-3 47 64,-3 18-35,0 13 23,15 124 1,-13-186-40,0 0 1,0 0-1,1 1 1,3 7-1,4-1-2336</inkml:trace>
  <inkml:trace contextRef="#ctx0" brushRef="#br0" timeOffset="3">1202 1 14112,'-1'4'256,"-2"5"-78,0 1 0,0-1 0,1 1 0,1 0 0,0 0 0,0-1 0,1 1 0,0 0 0,0 0 0,1 0 0,1 0 0,3 12 1,-3-15-90,0 0 0,1 0 1,-1 0-1,2 0 1,-1 0-1,1-1 1,0 1-1,0-1 1,1 0-1,0-1 1,0 1-1,0-1 1,1 0-1,0 0 0,0 0 1,0-1-1,8 5 1,7 0 59,-13-6-91,-1 0 0,0 1 0,0 0 0,13 9 0,-19-12-51,1 1 0,-1-1 0,1 1 0,-1-1 0,0 1 0,0 0 0,0-1 0,0 1 0,0 0 0,0 0 0,0 0 0,0 0 0,-1-1 0,1 1 0,-1 0 0,1 0 0,-1 1-1,0-1 1,0 0 0,0 0 0,0 0 0,0 0 0,0 0 0,-1 2 0,-1 2 3,0 0 1,-1-1-1,1 1 1,-1-1-1,0 0 0,0 0 1,-1 0-1,1-1 0,-1 1 1,-8 6-1,-9 7-2412</inkml:trace>
  <inkml:trace contextRef="#ctx0" brushRef="#br0" timeOffset="4">1289 103 13152,'0'0'0,"20"-17"384,6-2 32,8-1 32,6 4 64,4 4-512,-3 1 0</inkml:trace>
  <inkml:trace contextRef="#ctx0" brushRef="#br0" timeOffset="5">1 957 12672,'41'-19'101,"1"2"1,1 2 0,53-12-1,137-17 264,-23 5 309,71-18 356,94-23-12,7-3 486,-375 84-287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2:2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7 9088,'0'-3'320,"-26"-116"3482,24 109-2666,2 12 16,3 20-645,35 164-107,-32-143-228,-5-29-54,1-1 1,6 26 0,-7-38-29</inkml:trace>
  <inkml:trace contextRef="#ctx0" brushRef="#br0" timeOffset="726.7">149 68 11488,'0'0'474,"-1"4"-303,-4 11-17,0 1-1,1 1 1,1-1 0,1 1-1,0-1 1,1 1 0,1 0 0,0-1-1,2 1 1,4 27 0,-5-42-106,-1-1 0,1 1 0,0-1 0,-1 1 0,1 0 0,0-1 0,0 1 0,0-1 1,0 0-1,0 1 0,0-1 0,0 0 0,1 0 0,-1 0 0,0 1 0,3 0 0,-1 0 121,-2-1-9,-1-1-150,0 0 0,0 0 1,0 0-1,0 0 0,0 1 0,0-1 0,0 0 0,0 0 0,0 0 0,0 0 1,1 0-1,-1 0 0,0 1 0,0-1 0,0 0 0,0 0 0,0 0 1,0 0-1,0 0 0,0 0 0,0 0 0,1 0 0,-1 0 0,0 1 0,0-1 1,0 0-1,0 0 0,0 0 0,0 0 0,0 0 0,1 0 0,-1 0 0,0 0 1,0 0-1,0 0 0,0 0 0,0 0 0,1 0 0,-1 0 0,0 0 0,0 0 1,0 0-1,0 0 0,0 0 0,0 0 0,1 0 0,-1-1 0,0 1 0,0 0 1,0 0-1,0 0 0,0 0 0,0 0 0,0 0 0,0 0 0,1 0 0,-1 0 1,0-1-1,7-6 262,-2-10-32,0 0 0,-1-1-1,0 0 1,-2 0 0,1-32 0,-4 48-156,1-1 0,-1 1 0,0 0 0,-1 0 0,1-1 0,0 1 0,-1 0 0,1 0 0,-1 0 0,1 0 0,-1 1 0,0-1 0,0 0 0,0 1 0,-2-2 0,2 2 82,-2-4 234,4 5-436,0 0-1,0 0 0,-1 0 0,1 0 1,0 0-1,0 0 0,0 0 1,0 0-1,0 0 0,0 0 1,0 0-1,0-1 0,0 1 1,0 0-1,-1 0 0,1 0 0,0 0 1,0 0-1,0 0 0,0 0 1,0 0-1,0 0 0,0 0 1,-1 0-1,1 0 0,0 0 1,0 0-1,0 0 0,0 0 0,0 0 1,0 0-1,0 0 0,-1 0 1,1 1-1,0-1 0,0 0 1,0 0-1,0 0 0,0 0 1,0 0-1,0 0 0,0 0 0,0 0 1,-1 0-1,1 0 0,0 0 1,0 1-1,0-1 0,0 0 1,0 0-1,0 0 0,0 0 0,0 0 1,0 0-1,0 0 0,0 0 1,0 1-1,0-1 0,0 0 1,0 0-1,0 0 0,0 0 1,0 0-1,0 0 0,0 1 0</inkml:trace>
  <inkml:trace contextRef="#ctx0" brushRef="#br0" timeOffset="1392.57">295 85 12736,'0'0'554,"-2"3"-468,-2 4-67,-1 0 0,1 0 0,0 0 0,1 1 0,0-1 0,-3 12 0,6-11 2,0-7-21,0 0 1,1-1-1,-1 1 0,1 0 0,-1 0 1,1-1-1,-1 1 0,1-1 0,-1 1 0,1 0 1,0-1-1,-1 1 0,1-1 0,0 0 0,-1 1 1,1-1-1,0 1 0,0-1 0,-1 0 1,1 0-1,0 1 0,0-1 0,0 0 0,0 0 1,1 0-1,0 0 0,34 8 64,40 2 0,-76-10-58,1 0 0,-1 0 0,0 0 1,1 0-1,-1 0 0,1 0 0,-1 0 0,1 1 1,-1-1-1,0 0 0,1 0 0,-1 1 1,1-1-1,-1 0 0,0 0 0,1 1 1,-1-1-1,0 0 0,0 1 0,1-1 0,-1 1 1,0-1-1,0 0 0,1 1 0,-1-1 1,0 1-1,0-1 0,0 1 0,0-1 1,0 0-1,0 1 0,0-1 0,1 1 0,-1-1 1,-1 1-1,1-1 0,0 1 0,0-1 1,0 0-1,0 1 0,0-1 0,0 1 1,0-1-1,-1 1 0,-9 23 69,8-21-41,-4 8 113,0-1 1,-14 18-1,18-25-295,-1 0 1,1 0-1,-1 0 1,0 0-1,0-1 1,-1 1-1,1-1 1,0 0-1,-1 0 1,1 0-1,-7 2 1</inkml:trace>
  <inkml:trace contextRef="#ctx0" brushRef="#br0" timeOffset="2006.9">228 108 11296,'0'0'234,"3"-3"49,12-10 21,0 1 0,0 1 0,2 0 0,-1 1 0,28-13 0,20 1 992,-61 20 88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 14656,'0'0'512,"19"-2"-32,15-2 32,13-4 31,10-4-543,7-5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3 14784,'0'0'864,"7"17"-65,-2 5 1,2 9-288,0 6 32,0 2-352,0 5 32,-4 6-128,-2 2 0,2-5-64,3-8 32</inkml:trace>
  <inkml:trace contextRef="#ctx0" brushRef="#br0" timeOffset="1">169 382 14208,'7'6'768,"-4"-4"-694,0 0 0,0-1 0,1 1 0,-1-1 0,0 0 1,0 0-1,1 0 0,-1 0 0,0-1 0,1 0 1,-1 1-1,1-1 0,-1 0 0,1-1 0,-1 1 0,0-1 1,1 1-1,-1-1 0,0 0 0,1 0 0,4-3 0,-7 4-22,0-1-1,-1 1 0,1 0 1,0-1-1,-1 1 0,1-1 0,0 1 1,-1-1-1,1 0 0,-1 1 0,1-1 1,-1 0-1,1 1 0,-1-1 0,1 0 1,-1 0-1,0 1 0,1-1 0,-1 0 1,0 0-1,0 0 0,0 1 1,1-1-1,-1 0 0,0 0 0,0 0 1,0 0-1,0 1 0,-1-1 0,1 0 1,0 0-1,0 0 0,0 1 0,-1-1 1,1 0-1,0 0 0,-1 1 0,1-1 1,0 0-1,-1 0 0,1 1 1,-1-1-1,0 0 0,-1-1 14,1 0 0,-1 0-1,0 1 1,1-1 0,-1 1 0,0-1 0,0 1-1,0 0 1,0-1 0,0 1 0,0 0-1,0 0 1,-3 0 0</inkml:trace>
  <inkml:trace contextRef="#ctx0" brushRef="#br0" timeOffset="2">456 0 14976,'0'0'1333,"0"3"-816,0 11-376,-1 0 0,0 0 0,-1 0 0,-1 0 0,0-1 0,-1 1-1,-1-1 1,-8 19 0,7-19-89,0 1 0,2 0-1,-1 0 1,2 0 0,0 1-1,0-1 1,1 1 0,1 20-1,1-32-39,0 0-1,0 0 0,1 0 1,-1 0-1,1-1 0,0 1 1,0 0-1,0 0 0,0-1 0,0 1 1,1-1-1,-1 1 0,1-1 1,0 0-1,-1 1 0,1-1 1,0 0-1,1 0 0,-1 0 1,0-1-1,0 1 0,1 0 0,-1-1 1,1 0-1,-1 1 0,1-1 1,0 0-1,-1 0 0,1 0 1,0-1-1,5 1 0,-2 0 6,1-1-1,0 0 1,-1 0-1,1-1 1,-1 0-1,1 0 1,-1-1-1,1 1 1,-1-1-1,0-1 0,0 1 1,10-7-1,9-7-2368</inkml:trace>
  <inkml:trace contextRef="#ctx0" brushRef="#br0" timeOffset="3">488 73 17055,'0'0'443,"1"3"-171,37 81 658,-23-53-685,-1 0-1,10 34 1,-3 10-10,21 74 478,-23-58-324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81 14560,'0'0'736,"20"-4"-576,-1-3-64,2 2 0,-4 2-32,3-1 0,10 2-64,-3-1 0</inkml:trace>
  <inkml:trace contextRef="#ctx0" brushRef="#br0" timeOffset="1">130 1432 13600,'0'0'96,"7"4"0,1-2 160,9-2 0,12-2 352,5-1-32,1-1-224,5-4 0,4-2-33,3-3 1</inkml:trace>
  <inkml:trace contextRef="#ctx0" brushRef="#br0" timeOffset="2">610 1099 12480,'-20'16'251,"1"1"1,1 1 0,-22 25 0,35-36-152,0 0 1,0 1 0,0-1-1,1 1 1,0 0-1,1 0 1,-1 0 0,2 0-1,-1 1 1,1-1 0,0 1-1,1 0 1,-1 9 0,3-14-76,-1-1 1,1 1 0,0-1 0,0 0 0,1 1-1,-1-1 1,1 0 0,-1 0 0,1 1-1,0-1 1,0-1 0,0 1 0,1 0 0,-1 0-1,1-1 1,-1 0 0,1 1 0,0-1 0,0 0-1,0 0 1,5 2 0,5 3 115,1 0 0,0-1-1,24 7 1,-28-10-42,-2-1 14,0 0 0,0 1 0,0 0 0,11 7 0,-18-9-97,1-1-1,-1 1 1,1 0 0,-1 0 0,0 0-1,1 1 1,-1-1 0,0 0 0,0 0-1,0 1 1,0-1 0,0 1-1,0-1 1,-1 1 0,1-1 0,0 1-1,-1-1 1,1 1 0,-1 0 0,1-1-1,-1 1 1,0 0 0,0-1-1,0 1 1,0 0 0,0-1 0,0 1-1,-1 3 1,-6 7-2106</inkml:trace>
  <inkml:trace contextRef="#ctx0" brushRef="#br0" timeOffset="3">685 1095 12832,'4'-1'64,"56"-9"263,8-1-118,-61 11-207,0-1 0,0 1 1,-1 1-1,1-1 0,0 1 1,0 1-1,12 3 0,-17-4-32,-1 0-1,1-1 1,-1 1-1,1 0 1,-1 0-1,0 0 0,1 0 1,-1 1-1,0-1 1,0 0-1,0 0 1,0 1-1,0-1 1,0 1-1,0-1 0,0 1 1,-1-1-1,1 1 1,-1-1-1,1 1 1,-1 0-1,1-1 1,-1 1-1,0 0 0,0-1 1,0 1-1,0 0 1,0 2-1,-1 5-253,0 1-1,-1-1 1,-5 17-1,3-14 123,-10 33-160,10-33 300,-1 1 1,2-1 0,0 1 0,0 0 0,1 0 0,-1 21 0,3-31 61,0-1 0,1 0 0,-1 0-1,0 1 1,1-1 0,-1 0 0,1 0-1,0 0 1,-1 1 0,1-1-1,0 0 1,0 0 0,1 0 0,-1-1-1,0 1 1,1 0 0,1 1 0,-2-2-5,0-1 1,0 1-1,1-1 1,-1 0-1,0 1 1,1-1-1,-1 0 1,0 0-1,0 0 1,1 0 0,-1 0-1,0 0 1,1 0-1,-1-1 1,0 1-1,1 0 1,-1-1-1,0 1 1,0-1-1,0 1 1,1-1-1,-1 0 1,0 1-1,0-1 1,0 0-1,0 0 1,0 0 0,0 0-1,1-2 1,4-2 56,0-1 0,0-1 0,-1 1 0,0-1 1,0 0-1,-1-1 0,0 1 0,0-1 0,0 1 0,-1-1 1,-1 0-1,1 0 0,2-14 0,-2-5 175,-1 0 0,-1 0-1,-2-28 1,1 53-245,0-1 1,1 1-1,-1-1 1,1 1-1,-1-1 0,1 1 1,0 0-1,0-1 1,0 1-1,0 0 0,0 0 1,1-1-1,-1 1 1,1 0-1,-1 1 0,1-1 1,0 0-1,0 0 1,0 1-1,0-1 1,0 1-1,0-1 0,0 1 1,0 0-1,1 0 1,-1 0-1,0 0 0,1 0 1,-1 1-1,5-1 1,0-1-2,1 0 0,-1 1 0,1 1 0,0-1 1,-1 1-1,1 0 0,-1 1 0,1 0 0,8 2 1,-13-3-20,-1 1 0,1 0 1,-1 0-1,1 0 1,-1 0-1,0 1 1,1-1-1,-1 1 1,0-1-1,0 1 1,0 0-1,0 0 1,0 0-1,0 0 1,-1 0-1,1 0 0,-1 0 1,0 1-1,1-1 1,-1 1-1,0-1 1,0 1-1,0-1 1,-1 1-1,1-1 1,-1 1-1,1 5 1,-1 2-8,0-1 1,0 1-1,-1 0 0,-1-1 1,0 1-1,-4 11 1,3-8-9,0 1 1,-2 25-1,4-33 8,1 0-1,0 0 0,1 0 0,-1-1 0,1 1 0,0 0 0,0 0 1,1-1-1,3 9 0,-4-12 6,0 0-1,0 0 1,1 0 0,-1-1 0,0 1 0,1-1 0,-1 1-1,1-1 1,-1 1 0,1-1 0,0 0 0,0 0 0,-1 0-1,1 0 1,0 0 0,0 0 0,0 0 0,0-1-1,0 1 1,0-1 0,1 1 0,-1-1 0,0 0 0,0 0-1,0 0 1,0 0 0,0 0 0,0 0 0,1-1-1,-1 1 1,0-1 0,0 1 0,0-1 0,2-1 0,3 0 0,0-1 1,-1-1 0,1 1-1,-1-1 1,1 0 0,-1-1-1,-1 1 1,8-8 0,-3 2 44,-1 0 1,0-1-1,-1 0 1,0 0-1,-1-1 1,0 0-1,5-13 1,-10 20-6,0 0-1,-1 0 1,0 0 0,0-1-1,0 1 1,0 0 0,-1 0 0,0-1-1,0 1 1,0 0 0,-1 0-1,0-1 1,0 1 0,0 0-1,-1 0 1,1 0 0,-1 0-1,-1 0 1,1 1 0,-1-1-1,-3-5 1,4 7-15,0 0 0,0 0 0,-1 0 0,1 1-1,-1-1 1,1 1 0,-1-1 0,0 1 0,0 0 0,0 0-1,0 0 1,0 1 0,0-1 0,-1 1 0,1 0 0,0 0 0,-1 0-1,1 0 1,-1 0 0,0 1 0,1-1 0,-1 1 0,1 0-1,-1 0 1,1 1 0,-1-1 0,0 1 0,1 0 0,-1-1 0,1 2-1,0-1 1,-1 0 0,1 1 0,0-1 0,0 1 0,0 0-1,0 0 1,0 0 0,0 1 0,0-1 0,1 1 0,0-1 0,-5 6-1,-1 3-2247</inkml:trace>
  <inkml:trace contextRef="#ctx0" brushRef="#br0" timeOffset="4">1507 1033 12576,'0'0'69,"-3"-1"38,2 2-74,0-1 1,-1 0-1,1 0 1,0 1-1,0-1 1,0 1-1,0-1 1,0 1-1,0 0 1,0-1-1,0 1 1,0 0 0,0 0-1,0 0 1,0-1-1,0 1 1,0 0-1,1 0 1,-1 0-1,0 0 1,1 1-1,-1-1 1,1 0-1,-1 0 1,1 0-1,0 0 1,-1 3-1,-11 43 322,10-35-294,0 0 8,0 0-1,1-1 0,0 1 1,1 0-1,0 0 1,1 0-1,0 0 0,5 16 1,-5-23-37,1 1 0,-1-1 0,1 1 0,0-1 1,1 0-1,-1 1 0,1-2 0,0 1 0,1 0 0,-1 0 1,1-1-1,0 0 0,0 0 0,0 0 0,0 0 0,1-1 0,-1 1 1,1-1-1,7 4 0,-9-7-18,-1 1 1,1 0 0,-1-1-1,1 1 1,0-1-1,-1 0 1,1 0-1,-1 0 1,1 0 0,0 0-1,-1 0 1,1-1-1,-1 1 1,1-1 0,-1 0-1,1 0 1,-1 0-1,0 0 1,1 0-1,-1 0 1,0-1 0,0 1-1,0-1 1,0 0-1,0 1 1,0-1-1,2-3 1,1-1 17,-1 1-1,0-1 1,0 0 0,-1 0-1,1-1 1,-1 1 0,0-1 0,3-13-1,-4 9 22,0 0 0,0 0 0,-1-1 0,0 1 0,-1-1 0,-2-16 0,1 22-24,0 0-1,-1 0 1,1 0 0,-1 0 0,0 0-1,-1 0 1,0 0 0,1 1 0,-2-1-1,1 1 1,-1 0 0,0 0 0,-5-6-1,8 10-8,0 0-1,0 0 0,0 0 0,0 0 0,0 0 0,0 1 0,0-1 0,0 0 0,-1 1 1,1-1-1,0 0 0,0 1 0,-1 0 0,1-1 0,0 1 0,0 0 0,-1-1 0,1 1 1,0 0-1,-1 0 0,1 0 0,0 0 0,-1 1 0,1-1 0,0 0 0,-1 0 0,-1 1 0,2 1-153,-1-1 0,0 0-1,0 0 1,1 0-1,-1 1 1,1-1-1,-1 1 1,1 0 0,0-1-1,0 1 1,0 0-1,0-1 1,0 1-1,0 0 1,-1 2 0</inkml:trace>
  <inkml:trace contextRef="#ctx0" brushRef="#br0" timeOffset="5">1990 871 14560,'0'0'677,"-2"4"-346,-5 13-136,1 0 1,0 0 0,2 0 0,0 1-1,1 0 1,-1 19 0,1 5 20,6 69 0,0-88-172,0-1-1,1 0 1,1 0 0,2-1-1,0 1 1,1-1 0,1-1-1,1 1 1,0-2-1,21 29 1,-27-43-317,1 0 1,-1 0-1,1-1 0,0 1 1,0-1-1,0 0 1,7 4-1</inkml:trace>
  <inkml:trace contextRef="#ctx0" brushRef="#br0" timeOffset="6">2344 896 13024,'0'0'256,"0"28"0,0 9 384,0 5 32,0-4-192,0 2 32,0 1-288,0-3 32,1 0-65,3-3 1,-1 1-96,5-7 0,3-13-64,1-10 0</inkml:trace>
  <inkml:trace contextRef="#ctx0" brushRef="#br0" timeOffset="7">2533 1127 13504,'0'0'0,"25"-3"32,3-4 32,8 2 160,4-1 0,-3-2-32,-6 1 32,-7 5-128,-4-1 32</inkml:trace>
  <inkml:trace contextRef="#ctx0" brushRef="#br0" timeOffset="8">2689 986 13856,'0'0'1888,"-1"11"-1009,4 21-610,1-1 0,15 53-1,-8-39-98,-7-26-292,1 3 359,1 0 1,9 23 0,-14-41-358,0 0 0,1 0 0,0 0 1,0-1-1,0 1 0,0-1 0,0 0 1,1 1-1,0-1 0,-1 0 0,1 0 1,0-1-1,0 1 0,1-1 0,-1 1 0,0-1 1,1 0-1,5 2 0</inkml:trace>
  <inkml:trace contextRef="#ctx0" brushRef="#br0" timeOffset="9">2981 1185 13856,'0'0'96,"1"-4"26,2-6 99,0 0-1,9-18 1,9-24 312,-14 23-257,5-58 0,-11 72-162,0 0 0,-1 0 1,-1 0-1,-1 0 0,-5-26 0,6 37-52,0 1 0,0-1-1,-1 1 1,1-1 0,-1 1-1,1 0 1,-1 0 0,0 0 0,0 0-1,-1 0 1,1 0 0,-1 0-1,-2-2 1,4 5-46,1 0 0,-1-1 0,1 1 0,-1 0-1,1 0 1,-1-1 0,1 1 0,-1 0 0,1 0 0,-1 0 0,1 0 0,-1 0-1,1 0 1,-1 0 0,0 0 0,1 0 0,-1 0 0,1 0 0,-1 0-1,1 0 1,-1 0 0,1 1 0,-1-1 0,1 0 0,-1 0 0,1 1 0,-1-1-1,1 0 1,-1 0 0,1 1 0,-1-1 0,1 1 0,0-1 0,-1 0-1,1 1 1,0-1 0,-1 1 0,1-1 0,0 1 0,0-1 0,-1 1 0,1-1-1,0 2 1,-7 21 193,6-14-175,0-1 1,1 1-1,0-1 0,0 0 1,1 1-1,0-1 1,3 10-1,-3-14-26,0-1-1,0 0 1,1 0 0,0 1 0,-1-1-1,1 0 1,0 0 0,0-1-1,0 1 1,1 0 0,-1-1 0,1 1-1,0-1 1,-1 0 0,1 0 0,0 0-1,0 0 1,0 0 0,1-1-1,2 2 1,5 0 4,0-1 0,0 0 0,0-1 0,0 0 0,0 0 0,0-1-1,0-1 1,1 0 0,-1 0 0,13-5 0,-19 6-4,-3-1 13,-1 1-21,-1 0 0,0 0 0,1 0 1,-1 0-1,0 0 0,0 0 0,1 0 0,-1 0 0,0 0 0,0 0 1,0 0-1,1 0 0,-1 1 0,0-1 0,0 0 0,1 0 0,-1 0 1,0 0-1,0 1 0,0-1 0,1 0 0,-1 0 0,0 0 0,0 1 0,0-1 1,0 0-1,0 0 0,0 0 0,1 1 0,-1-1 0,0 0 0,0 0 1,0 1-1,0-1 0,0 0 0,0 0 0,0 1 0,0-1 0,0 0 0,0 0 1,0 1-1,0-1 0,0 0 0,0 0 0,-1 1 0,1-1 0,0 0 1,0 1-1,-1 15-2,0-15 2,-7 42-12,5-33 6,0-1 0,2 1 0,-1-1 1,1 1-1,0 0 0,1-1 0,1 14 1,0-20 3,-1-1 1,1 0 0,0 1-1,0-1 1,0 0 0,0 0-1,0 0 1,1 0 0,-1 0-1,1 0 1,-1 0 0,1 0-1,0-1 1,-1 1 0,1 0-1,0-1 1,0 0 0,0 1-1,1-1 1,-1 0 0,0 0-1,0 0 1,1 0 0,-1-1-1,0 1 1,1 0 0,-1-1-1,4 0 1,-1 1-1,0-1-1,0 0 1,0 0 0,0 0-1,0-1 1,0 0 0,0 0-1,0 0 1,0 0 0,-1-1-1,1 0 1,8-4-1,22-22 529,-18 11-3146,-17 17 2363</inkml:trace>
  <inkml:trace contextRef="#ctx0" brushRef="#br0" timeOffset="10">3398 685 13312,'4'2'357,"21"17"479,-1 0-1,-1 1 1,21 24 0,-34-35-691,-4-1-71,0 0 0,0 0 0,0 0 0,-1 1 0,-1-1 0,1 1 0,-1 0 0,-1 1 0,0-1 0,0 0 0,-1 1 0,0 0 0,-1 0 0,0-1 0,0 12 0,-1 6 22,-1 0 0,-2 0 0,0 0 0,-10 35 0,-48 134 373,58-190-372,0 3-2503</inkml:trace>
  <inkml:trace contextRef="#ctx0" brushRef="#br0" timeOffset="11">3566 262 12288,'19'-22'728,"27"-23"1,-39 38-627,0 1 1,1 1-1,0-1 1,1 2-1,-1-1 1,1 1-1,14-5 1,-23 9-99,1-1 0,0 1 0,0-1-1,-1 1 1,1 0 0,0 0 0,0-1 0,0 1 0,0 0 0,-1 0-1,1 0 1,0 0 0,0 0 0,0 0 0,0 0 0,0 0 0,-1 1 0,1-1-1,0 0 1,0 0 0,0 1 0,-1-1 0,1 0 0,0 1 0,0-1 0,-1 1-1,1-1 1,0 1 0,-1 0 0,1-1 0,0 1 0,-1-1 0,1 1 0,-1 0-1,1 0 1,-1-1 0,0 1 0,1 0 0,-1 0 0,0-1 0,1 1 0,-1 0-1,0 0 1,0 0 0,0 0 0,0-1 0,0 1 0,0 0 0,0 0 0,0 1-1,0 6 1,-1 0 0,0 0 0,0 1 0,-4 9 0,3-11 3,-9 33 6,-2 0 1,-2-2-1,-28 53 0,38-82-1,1 1-1,0-1 0,0 1 1,1 0-1,-3 13 1,6-22-5,-1 1 1,1-1-1,0 1 0,0 0 1,0-1-1,0 1 1,0-1-1,0 1 1,0 0-1,0-1 1,1 1-1,-1-1 1,1 1-1,-1-1 1,1 1-1,0-1 0,-1 1 1,1-1-1,0 0 1,0 1-1,0-1 1,0 0-1,0 0 1,0 0-1,1 0 1,-1 0-1,0 0 1,0 0-1,1 0 1,-1 0-1,1 0 0,-1-1 1,1 1-1,-1-1 1,1 1-1,-1-1 1,1 1-1,-1-1 1,1 0-1,0 0 1,-1 0-1,4 0 1,2 0 27,1-1 1,-1 0-1,0-1 1,0 1-1,1-1 1,-1-1-1,0 1 1,-1-1-1,1 0 1,0-1-1,8-6 1,11-7-477,27-25 0,-39 30-650</inkml:trace>
  <inkml:trace contextRef="#ctx0" brushRef="#br0" timeOffset="12">4034 1 13152,'-2'4'32,"-9"29"224,1 1 0,-10 66 0,18-85-59,0 1 1,2 0 0,0 0 0,0 0 0,2 0 0,0 0 0,1 0 0,9 30 0,-9-38-79,0-1 0,1 1 0,0-1 0,0 0 0,1 0 0,9 11 1,-12-16-89,-1-1 0,1 1 0,-1 0 0,1-1 1,0 0-1,0 1 0,0-1 0,-1 0 0,1 0 1,0 0-1,1 0 0,-1 0 0,0 0 0,0-1 1,0 1-1,0-1 0,1 1 0,-1-1 0,0 0 1,0 0-1,1 0 0,-1 0 0,0 0 0,0-1 1,1 1-1,-1-1 0,0 1 0,4-3 0,-2 2 10,0-2-1,-1 1 1,1 0-1,0-1 1,-1 0-1,1 0 1,-1 0-1,0 0 1,0 0-1,0-1 1,3-4-1,-6 6-19,1 0 0,0 1-1,0-1 1,-1 0-1,1 0 1,0 1 0,-1-1-1,0 0 1,0 0 0,1 0-1,-1 0 1,0 1-1,0-1 1,-1 0 0,1 0-1,0 0 1,0 0 0,-1 1-1,0-1 1,1 0-1,-1 0 1,0 1 0,0-1-1,1 0 1,-1 1 0,-1-1-1,1 1 1,0-1 0,0 1-1,-2-2 1,1 2 6,0 0-1,1 0 1,-1 0 0,1 0-1,-1 0 1,0 0 0,0 0 0,0 1-1,1-1 1,-1 1 0,0 0 0,0-1-1,0 1 1,0 0 0,0 0-1,0 0 1,0 0 0,0 1 0,1-1-1,-1 0 1,0 1 0,0-1 0,0 1-1,-2 1 1,-4 1-539,0 1 1,0 0-1,-10 8 0,16-11 9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6 180 8192,'0'0'1296,"2"-3"-1152,2-3-86,1 0 1,0 0 0,0 0 0,0 1-1,1 0 1,9-7 0,-12 10-29,-1 0 1,1 0 0,-1 0-1,1 0 1,0 1 0,0 0-1,0-1 1,0 1 0,0 0-1,0 0 1,0 1 0,0-1-1,0 1 1,0-1-1,0 1 1,1 0 0,-1 0-1,0 0 1,4 1 0,-4 1-6,-1-1 1,1 0-1,-1 1 1,0 0-1,1-1 0,-1 1 1,0 0-1,0 0 1,0 0-1,-1 1 1,1-1-1,0 0 1,-1 1-1,0-1 1,1 1-1,-1-1 1,0 1-1,0 0 0,0-1 1,-1 1-1,1 0 1,0 5-1,0 3 63,-1 0 0,1 1-1,-2-1 1,-1 14 0,-3 7 342,-1 0 1,-1-1 0,-14 37-1,21-68-398,0 0-1,0 0 0,-1 1 1,1-1-1,0 0 1,0 0-1,0 1 1,-1-1-1,1 0 0,0 0 1,0 1-1,0-1 1,0 0-1,0 1 0,0-1 1,0 0-1,0 1 1,0-1-1,0 0 0,0 1 1,0-1-1,0 0 1,0 0-1,0 1 0,0-1 1,0 0-1,0 1 1,0-1-1,0 0 0,0 1 1,0-1-1,1 0 1,-1 0-1,0 1 1,0-1-1,0 0 0,1 0 1,-1 1-1,0-1 1,0 0-1,1 0 0,-1 0 1,0 1-1,0-1 1,1 0-1,-1 0 0,1 0 1,16-4 220,-11 2-220,160-56-1610</inkml:trace>
  <inkml:trace contextRef="#ctx0" brushRef="#br0" timeOffset="1">0 0 14784,'0'0'2906,"0"3"-2874,47 376-59,-40-329 27,-6-30 0,2 0 0,0 0 0,1 0 0,1 0 0,1-1 0,12 29 0,-17-47 19,0 1-1,-1-1 0,1 1 0,0-1 0,0 1 0,1-1 0,-1 0 0,0 0 1,0 1-1,1-1 0,-1 0 0,1 0 0,-1 0 0,1-1 0,-1 1 0,1 0 0,-1 0 1,1-1-1,0 1 0,-1-1 0,1 1 0,0-1 0,-1 0 0,1 0 0,0 0 0,0 0 1,-1 0-1,1 0 0,0 0 0,0-1 0,-1 1 0,1 0 0,2-2 0,2-1-407,0 1-1,0-1 0,0-1 1,0 1-1,-1-1 0,7-6 1</inkml:trace>
  <inkml:trace contextRef="#ctx0" brushRef="#br0" timeOffset="2">42 339 12736,'0'0'640,"27"-5"-320,2-4 0</inkml:trace>
  <inkml:trace contextRef="#ctx0" brushRef="#br0" timeOffset="3">452 427 14112,'0'0'0,"15"7"-32,4-10 32,15-6-192,3-2 32</inkml:trace>
  <inkml:trace contextRef="#ctx0" brushRef="#br0" timeOffset="4">422 641 15136,'0'0'0,"19"1"0,9-7 0,23-4-64,8-6 32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0 12736,'0'0'4293,"-2"5"-4149,-14 34 59,-13 53 1,24-73-154,2 0 0,0-1 1,1 1-1,1 1 1,1 28-1,1-32-11,1-1 1,0 1-1,1-1 0,7 21 0,-8-32-22,0 1 0,0-1 0,0 0 0,0 1 0,1-1 0,0-1-1,0 1 1,0 0 0,0-1 0,0 1 0,1-1 0,0 0 0,-1 0 0,1 0 0,0-1 0,0 1 0,1-1 0,4 2-1,-7-3 310,-5-12-140,-4-20-9,6 22-135,0 0 1,-1 1-1,0 0 1,-6-14 0,7 20-91,0 1 0,-1-1 0,1 1 0,0 0 0,-1-1 0,1 1 0,0 0 0,-1 0 0,1 0 0,-1 0 0,0 0 0,1 0 0,-1 1 0,0-1 0,1 0 0,-1 1 0,0 0 0,-2-1 0,0 0-1382</inkml:trace>
  <inkml:trace contextRef="#ctx0" brushRef="#br0" timeOffset="1">82 289 11008,'0'0'2144,"-1"3"-1968,-3 6-119,0 1 1,1 0 0,0 0 0,0 0 0,2 1 0,-1-1 0,1 0-1,0 1 1,1-1 0,1 1 0,0-1 0,2 16 0,-2-23-28,0-1 1,-1 1 0,1 0 0,0 0 0,1-1 0,-1 1 0,0 0 0,1-1 0,-1 1 0,1-1-1,0 0 1,0 0 0,0 1 0,0-1 0,0 0 0,0-1 0,1 1 0,-1 0 0,1-1-1,-1 1 1,1-1 0,-1 0 0,1 0 0,5 2 0,-5-3 5,0 0 1,1 1-1,-1-1 0,1-1 1,-1 1-1,0 0 0,1-1 1,-1 0-1,0 0 1,1 0-1,-1 0 0,0 0 1,0 0-1,0-1 0,0 0 1,0 1-1,0-1 0,-1 0 1,1-1-1,3-3 1,-2 3 0,-1-1 0,0 0 0,0 0 1,0-1-1,0 1 0,-1 0 1,0-1-1,0 1 0,0-1 0,2-7 1,-1-2 34,-1-1-1,1-18 1,-2 13 17,-1 18-74,1 0 1,-1 0-1,0 0 0,0 0 0,0 1 1,-1-1-1,1 0 0,0 0 0,-1 0 1,1 0-1,-1 1 0,0-1 0,1 0 0,-1 0 1,0 1-1,0-1 0,0 1 0,0-1 1,-1 1-1,1-1 0,0 1 0,-2-2 1,0 1 6,0 1 0,0-1-1,0 1 1,0 0 0,0-1 0,0 1 0,0 1 0,-1-1 0,1 0 0,0 1 0,-7 0 0,2 0 15,0 0-1,0 1 1,-1 0 0,1 0 0,0 1-1,0 0 1,1 1 0,-1 0 0,-11 6-1,12-5-442,0 1 0,0 1-1,1-1 1,-6 7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7 439 12128,'-5'5'416,"-2"2"-239,-5 4 292,0 1 0,1 0 0,-15 21 0,24-30-425,0 0 1,0-1-1,0 1 1,1 0 0,-1 1-1,1-1 1,0 0-1,0 0 1,0 1 0,0-1-1,0 0 1,1 1-1,-1-1 1,1 1 0,0-1-1,0 1 1,1-1-1,-1 1 1,1-1 0,-1 0-1,1 1 1,0-1-1,0 0 1,3 6 0,-2-7-41,0 0 0,-1 0 0,1 0 1,0 0-1,1 0 0,-1 0 0,0-1 1,0 1-1,1-1 0,-1 1 1,1-1-1,-1 0 0,6 2 0,40 7 0,-22-5-3,-18-2-1,1 0 0,-1 0 0,0 1 0,0 0 0,0 0 0,-1 1 0,1 0 0,-1 0 0,0 0 0,10 12 0,-14-14 0,1 1 0,-1 0 0,0 0 0,0 0 0,0 0 0,-1 0 0,0 0 0,0 1 0,0-1 0,0 1 0,0 0 0,-1 0 0,0-1 0,0 1 0,0 0 0,-1 0 0,0 0 0,0 0 0,0 0 0,-1 8 0,-1-9 0,1 1 1,-1-1-1,1 0 1,-1 0-1,-1 0 1,1-1 0,0 1-1,-1 0 1,0-1-1,0 0 1,0 1-1,0-1 1,0 0 0,-1-1-1,1 1 1,-1-1-1,-6 4 1,-7 2 25,1-1 0,-1-1 1,-19 5-1,4-1 56,20-6 36,0 0 0,0-1 0,-1-1 0,1 0 0,-1 0 0,-13-1 0,25-1 112,1-1-285,1 0 0,0 0 0,-1-1 0,1 1 0,0 0 0,-1 0-1,1 0 1,0 0 0,0 0 0,0 1 0,0-1 0,2-1 0</inkml:trace>
  <inkml:trace contextRef="#ctx0" brushRef="#br0" timeOffset="1">515 700 14048,'0'0'1504,"18"-2"-1216,2 4-224,8 0 0,1-2-64,0 2 0</inkml:trace>
  <inkml:trace contextRef="#ctx0" brushRef="#br0" timeOffset="2">618 857 14112,'0'0'416,"7"-1"-160,2 0 0,7 0 64,11-3 0,10-3-96,8-5 0,1-3 32,0 3-33</inkml:trace>
  <inkml:trace contextRef="#ctx0" brushRef="#br0" timeOffset="3">1094 719 13408,'0'0'677,"0"3"-165,2 28 147,1 1-1,9 40 1,1-3-171,-13-68-334,4-96 102,-13-60-85,4 103-63,2-1 0,2 1 0,8-65 0,-7 113-81,1 0-1,0 0 1,0 0-1,0 0 1,1 0 0,-1 0-1,1 1 1,0-1-1,0 0 1,0 1-1,1-1 1,-1 1 0,1 0-1,3-3 1,-4 4-11,-1 1 0,1 0-1,0 0 1,0 0 0,0 0 0,0 0 0,0 0 0,0 0 0,0 1-1,1-1 1,-1 1 0,0 0 0,0-1 0,0 1 0,0 0-1,1 0 1,-1 0 0,0 1 0,0-1 0,0 0 0,1 1 0,-1 0-1,0-1 1,0 1 0,0 0 0,0 0 0,3 2 0,-2-1-7,0 1 1,-1-1-1,1 0 1,-1 1-1,1 0 1,-1-1-1,0 1 1,0 0 0,-1 0-1,1 0 1,0 0-1,-1 1 1,0-1-1,0 0 1,0 0-1,0 1 1,0 6-1,1 6 16,0 1-1,-2 21 1,0-38-25,0 9 3,0 1-1,-1-1 1,0 1-1,-1-1 1,0 0-1,0 0 1,-1 0-1,0 0 0,-1 0 1,0-1-1,0 1 1,-1-1-1,0 0 1,-10 12-1,-2 1 264,10-12-711,-1 1 0,-1-1 0,0 0 0,0-1-1,-17 12 1</inkml:trace>
  <inkml:trace contextRef="#ctx0" brushRef="#br0" timeOffset="4">1523 298 13760,'0'0'314,"-2"0"-20,1 1-250,0-1-1,0 1 1,-1-1 0,1 1 0,0 0 0,0-1 0,0 1 0,0 0 0,0 0 0,1-1 0,-1 1 0,0 0 0,0 0 0,0 0 0,1 0 0,-1 0 0,0 0 0,1 1 0,-1 0 0,-12 31 434,8-18-395,-2 7 4,1 0 1,1 1 0,1 0-1,0 0 1,2 0 0,1 0-1,1 0 1,1 0-1,1 0 1,0 0 0,2-1-1,1 1 1,1-1 0,1 0-1,12 29 1,-13-40-55,-1-2 1,2 1-1,-1-1 0,1 0 0,11 11 1,-16-17-24,1-1 0,-1 0 0,1 1 0,0-1 0,-1 0 0,1 0 0,0 0 0,0-1 0,1 1 0,-1-1 1,0 1-1,0-1 0,1 0 0,-1-1 0,1 1 0,-1 0 0,1-1 0,-1 0 0,1 0 0,-1 0 0,6-1 0,15-7-2175</inkml:trace>
  <inkml:trace contextRef="#ctx0" brushRef="#br0" timeOffset="5">1842 304 13760,'0'0'416,"-1"27"-32,2 1 32,-2 11 160,-2 8 32,3-1-289,1 3-31,1-1-64,1 4 0,-1 2-64,2-4 32,0-7-96,0-9 32,1-5-64,2-13 32</inkml:trace>
  <inkml:trace contextRef="#ctx0" brushRef="#br0" timeOffset="6">2137 581 14208,'0'0'224,"19"5"0,-5-5 256,7-1 0,8-1 288,2 0-1,1 1-479,-6-2 32,-6-1-128,-4-2 64</inkml:trace>
  <inkml:trace contextRef="#ctx0" brushRef="#br0" timeOffset="7">2297 452 14304,'0'0'256,"-6"5"544,9-2-288,-2 6 32,1 10-33,1 14-287,1 4 0,4-2-64,-1 5 32,0 5-64,3-6 64,4-7-96,-1-10 32</inkml:trace>
  <inkml:trace contextRef="#ctx0" brushRef="#br0" timeOffset="8">2586 581 14656,'1'-4'384,"17"-41"748,-12 34-837,-2 0-1,1 0 1,-1 0-1,-1 0 1,0-1 0,2-18-1,-5 26-229,0 1 0,-1-1-1,1 1 1,-1-1 0,0 1 0,0 0 0,0-1-1,-2-2 1,3 5-40,0 0-1,-1 0 1,1 0 0,-1 1-1,1-1 1,-1 0 0,1 0-1,-1 1 1,1-1-1,-1 0 1,0 1 0,1-1-1,-1 1 1,0-1 0,0 1-1,1-1 1,-1 1 0,0-1-1,0 1 1,0 0-1,0-1 1,0 1 0,1 0-1,-1 0 1,0 0 0,0 0-1,0 0 1,0 0 0,0 0-1,0 0 1,0 0-1,0 0 1,1 0 0,-2 1-1,1-1-16,0 1 0,1-1-1,-1 1 1,1-1-1,-1 1 1,1-1-1,-1 1 1,1-1 0,-1 1-1,1-1 1,-1 1-1,1 0 1,0-1-1,-1 1 1,1 0 0,0 0-1,-1-1 1,1 1-1,0 0 1,0-1 0,0 1-1,0 0 1,0 0-1,0-1 1,0 1-1,0 0 1,0 0 0,0-1-1,0 1 1,0 0-1,1 0 1,-1-1-1,0 1 1,0 0 0,1-1-1,0 2 1,13 23 26,-10-23-30,-1 0-1,1 0 1,0-1-1,0 1 1,0-1-1,0 0 1,0 0 0,0 0-1,0-1 1,0 0-1,0 1 1,0-1 0,0-1-1,8 0 1,21 1 11,-12 5-15,-20-5 0,0 1 0,1 0 0,-1 0 0,0-1 0,0 1 0,0 0 0,0 0 0,0 0 0,0 0 0,0 0 0,0 0 0,-1 0 0,1 0 0,0 1 0,-1-1 0,1 0 0,-1 0 0,1 1 0,-1-1 0,1 0 0,-1 1 0,0-1 0,0 0 0,0 1 0,0-1 0,0 1 0,0-1 0,0 0 0,0 2 0,0 2 0,1 11 0,0-3 0,0 0 0,1 0 0,0 0 0,1-1 0,5 14 0,-7-22 0,0-1 0,1 0 0,0 1 0,0-1 0,0 0 0,0 0 0,1 0 0,-1-1 0,1 1 0,-1-1 0,1 1 0,0-1 0,0 0 0,0 0 0,0 0 0,1 0 0,-1 0 0,0-1 0,1 0 0,-1 0 0,1 0 0,0 0 0,3 0 0,-2 0 44,-1-1 0,1 0 0,-1 0 0,1-1 0,-1 0 0,1 1 0,-1-1 0,1-1 0,-1 1 0,0-1 0,5-2 0,21-12-2841,-29 16 2506</inkml:trace>
  <inkml:trace contextRef="#ctx0" brushRef="#br0" timeOffset="9">3053 231 14976,'3'5'101,"16"49"546,-3 0-1,-1 2 1,11 99-1,-23-119-269,-2 1-1,-1 0 1,-9 55-1,5-46 44</inkml:trace>
  <inkml:trace contextRef="#ctx0" brushRef="#br0" timeOffset="10">3347 0 15488,'0'0'421,"1"3"-160,8 25 101,-1 1 0,-1 1-1,-2 0 1,-1 0 0,1 33 0,-10 35-40,2-76-233,1 0 1,1 0-1,2 1 1,0-1-1,4 23 0,-5-45-85,0 1 0,0-1 0,1 0 0,-1 0 0,0 1 0,0-1 0,0 0 0,0 1 0,0-1 0,0 0-1,1 0 1,-1 1 0,0-1 0,0 0 0,0 0 0,1 0 0,-1 1 0,0-1 0,0 0 0,1 0 0,-1 0-1,0 0 1,0 1 0,1-1 0,-1 0 0,0 0 0,1 0 0,-1 0 0,0 0 0,1 0 0,-1 0 0,0 0-1,1 0 1,12-4 58,10-13-6,27-37-2440</inkml:trace>
  <inkml:trace contextRef="#ctx0" brushRef="#br0" timeOffset="11">3261 172 16416,'0'0'2399,"29"-14"-1759,12 4-320,14-2-32,17-4-96,8-6 3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0 11360,'2'-11'307,"0"1"0,1 0 0,0 0 0,1 0 0,0 1 0,0-1 0,8-12 0,5-2 367,26-29 1,-41 51-667,0-2 22,1 1 0,0 0 1,0 0-1,0 0 0,1 0 0,-1 1 0,1 0 1,0-1-1,-1 1 0,1 0 0,0 1 0,0-1 1,0 1-1,1 0 0,-1 0 0,5-1 1,-5 2-20,-1 0 0,0 0 1,1 1-1,-1-1 0,0 1 0,1 0 1,-1-1-1,0 2 0,0-1 1,0 0-1,0 1 0,0-1 1,0 1-1,0 0 0,-1 0 1,1 0-1,-1 0 0,1 0 1,-1 1-1,0-1 0,4 5 1,7 13 8,0 0 0,-2 1 1,0 0-1,-1 1 0,-1 0 1,7 26-1,26 144 190,-22-90-51,-16-83-786,-1 0-1,3 36 1</inkml:trace>
  <inkml:trace contextRef="#ctx0" brushRef="#br0" timeOffset="1">309 401 13504,'0'0'192,"6"-6"0,-2 0 192,6-6 0,11-8-224,6-4 0,7-3-160,0 1 0</inkml:trace>
  <inkml:trace contextRef="#ctx0" brushRef="#br0" timeOffset="2">544 176 12736,'0'0'1152,"0"5"-486,-2 21 81,1-2-160,2 42 0,-1-61-528,1 1 0,0-1 0,0 0 0,0 0 0,0 1 0,1-1 0,0 0 0,0 0 0,0-1 0,1 1 0,0 0 0,0-1 0,6 9 0,-8-13-41,0 1-1,-1-1 1,1 1 0,-1-1 0,1 1-1,0-1 1,0 1 0,-1-1 0,1 1 0,0-1-1,0 0 1,-1 1 0,1-1 0,0 0-1,0 0 1,0 0 0,-1 0 0,1 1-1,0-1 1,0 0 0,0-1 0,0 1 0,-1 0-1,1 0 1,0 0 0,1-1 0,0 0 5,-1 1 0,1-2 0,-1 1 0,1 0 0,-1 0 0,0 0 0,1-1 0,-1 1 0,0 0 0,0-1 0,2-2 0,1-3 21,-1 0 0,1-1 0,-1 1 0,3-11 0,-1-10 107,-1 0 1,-1 0-1,-2 0 1,-2-39-1,0 61-120,0 5-19,1 0-1,0 0 1,-1 0-1,1 0 1,0 0-1,0-1 0,-1 1 1,1 0-1,0 0 1,0 0-1,1 0 1,-1 0-1,0 0 1,0 0-1,0 0 1,1 0-1,-1 0 0,0 0 1,1 0-1,-1 0 1,1 0-1,-1 0 1,1 0-1,0 0 1,-1 0-1,1 0 1,1-1-1,0 1-9,-1 0 0,1 0 1,0 0-1,-1 0 0,1 1 0,0-1 0,0 0 1,-1 1-1,1-1 0,0 1 0,0 0 0,0-1 1,0 1-1,-1 0 0,1 0 0,2 1 0,-3-1-2,0 0 0,-1 0 0,1 1 0,0-1 0,-1 0 0,1 0 0,0 1 0,-1-1 0,1 1 0,0-1 0,-1 1 0,1-1 0,-1 1 0,1-1 0,-1 1 0,1 0 0,-1-1 0,1 1 0,-1 0 0,0-1 0,1 1 0,-1 0 0,0-1 0,0 1 0,1 0 0,-1 0 0,0 1 0,3 5-4,-1 1-1,0-1 0,0 1 0,-1-1 0,0 1 1,-1 0-1,0 0 0,0 8 0,2 30-21,13 21-70,-14-66 75,0 0 21,-1-1-1,1 0 1,-1 0 0,0 0 0,1 0 0,-1 0 0,1 0 0,-1 0 0,1 0-1,-1 0 1,0 0 0,1 0 0,-1 0 0,1-1 0,-1 1 0,0 0 0,1 0-1,-1 0 1,0 0 0,1-1 0,-1 1 0,0 0 0,1 0 0,-1-1 0,0 1-1,1 0 1,-1-1 0,0 1 0,0 0 0,1-1 0,-1 1 0,0 0 0,0-1-1,0 1 1,1 0 0,-1-1 0,0 1 0,0-1 0,0 0-1,7-11 9,-1 0-1,0-1 1,-1 0-1,0 0 0,-1 0 1,-1 0-1,0-1 0,0 1 1,-2-1-1,0 0 1,0 0-1,-2-20 0,-3 20 198,4 13-197,-1 0 0,1 1 0,0-1 0,0 0 0,-1 0 0,1 1 0,0-1 0,0 0 1,0 0-1,0 0 0,0 1 0,0-1 0,0 0 0,0 0 0,0 1 0,0-1 0,0 0 0,0 0 0,0 0 0,1 1 1,-1-1-1,0 0 0,1 1 0,-1-1 0,1 0 0,-1 1 0,0-1 0,1 0 0,0 1 0,-1-1 0,1 1 1,-1-1-1,1 1 0,0-1 0,-1 1 0,1-1 0,0 1 0,-1 0 0,1-1 0,0 1 0,0 0 0,24-10-14,-25 10 2,1 0 1,0 0 0,0 1-1,0-1 1,0 0 0,-1 0-1,1 0 1,0 0 0,0 1-1,0-1 1,-1 0-1,1 1 1,0-1 0,0 1-1,-1-1 1,1 0 0,0 1-1,-1 0 1,1-1 0,-1 1-1,1-1 1,-1 1-1,1 0 1,0 1 0,5 9-52,0 1 0,-1 0-1,0 1 1,4 19 0,-4-16-19,0 0-1,12 26 0,-15-38 61,1 0 0,-1 0 0,1 0 0,-1 0 0,1-1 0,0 1 0,0-1 0,1 0 0,-1 0 0,1 0 0,0 0 0,-1-1 0,1 0 0,6 3 0,-6-3 11,-1-1 0,1 0 0,-1 0 0,0-1 0,1 1 0,-1-1 0,1 0 0,0 0 0,-1 0 0,1 0 0,-1-1 0,1 1 0,-1-1 0,1 0 0,-1 0 0,0 0 0,1 0 0,-1-1 0,0 1 0,0-1 0,0 0 0,0 0 0,0 0 0,0 0 0,-1-1 0,1 1-1,-1-1 1,3-3 0,0 0-3,0-1 0,0 0 0,-1 1 0,0-1 0,-1-1 0,0 1 0,0 0 0,0-1 0,-1 0 0,0 0 0,1-12 0,-2 4 52,0 0-1,-3-23 0,1 34-28,1-1 0,-1 1 0,-1 0-1,1-1 1,-1 1 0,1 0 0,-2 0-1,1 0 1,0 0 0,-7-8-1,9 13-9,0-1-1,-1 1 1,1 0-1,0 0 0,-1 0 1,1-1-1,0 1 1,-1 0-1,1 0 0,0 0 1,-1 0-1,1 0 1,-1-1-1,1 1 0,0 0 1,-1 0-1,1 0 1,-1 0-1,1 0 0,0 0 1,-1 1-1,1-1 0,0 0 1,-1 0-1,1 0 1,-1 0-1,1 0 0,0 0 1,-1 1-1,1-1 1,0 0-1,-1 0 0,1 1 1,-8 6-2045</inkml:trace>
  <inkml:trace contextRef="#ctx0" brushRef="#br0" timeOffset="3">438 689 15232,'0'0'560,"3"-2"-59,136-51 411,24-10-806,-107 38-48,171-69 268,-222 92-305,0 0 0,0 1 0,1-1 0,-1 1 0,0 0 0,0 0 0,1 1 0,-1 0 0,1 0 0,-1 0 0,0 0 0,7 2-1,-11-2-53,-1 1-1,1-1 0,-1 0 0,1 0 0,-1 1 0,1-1 0,-1 0 0,0 0 0,1 1 0,-1-1 0,0 0 0,1 1 0,-1-1 0,0 1 0,1-1 0,-1 0 0,0 1 0,0-1 0,1 1 1,-1-1-1,0 1 0,0-1 0,0 1 0,0-1 0,0 1 0,1-1 0,-1 1 0,0-1 0,0 1 0,0-1 0,0 1 0,-1-1 0,1 1 0,0-1 0,0 1 0,0-1 0,0 1 0,0-1 1,-1 1-1,1-1 0,0 0 0,-1 1 0,1 1-698</inkml:trace>
  <inkml:trace contextRef="#ctx0" brushRef="#br0" timeOffset="4">534 976 13312,'1'3'90,"1"9"190,1-1 0,1 0 1,0 0-1,6 14 0,-6-20-189,-1 1-1,1-1 1,0 0 0,0 0 0,0 0 0,1-1 0,-1 0 0,1 1-1,0-2 1,6 5 0,14 6 408,48 19-1,-53-25-306,-1 1 0,0 0 0,-1 1 0,28 21 0,-44-30-174,-1 0-1,1 0 0,-1 1 1,0-1-1,0 1 0,0-1 1,0 1-1,0-1 0,0 1 1,0 0-1,-1-1 0,1 1 1,0 0-1,-1 0 0,0 0 1,1-1-1,-1 1 0,0 0 1,0 2-1,0 0 3,0 0 0,-1 0 0,0 0 0,0-1 0,0 1 1,0 0-1,0 0 0,-4 6 0,3-5-9,-1-1 1,1 0-1,-1 0 0,0 0 1,0 0-1,0-1 0,0 1 1,-1-1-1,0 0 1,1 0-1,-1 0 0,0 0 1,-1-1-1,1 1 0,-7 2 1,-10-3-2284</inkml:trace>
  <inkml:trace contextRef="#ctx0" brushRef="#br0" timeOffset="5">627 910 13152,'28'-11'265,"1"1"1,0 1 0,0 2 0,1 1 0,0 1 0,44-1 0,-64 6-262,0 0 1,1 1 0,-1 0-1,0 1 1,11 3-1,-18-5-4,0 1 0,0 0 0,0 1 0,0-1 0,0 0 0,0 1 0,0 0 0,0-1 0,0 1 0,-1 0 0,1 1 0,-1-1 0,0 0 0,1 1 0,-1-1 0,0 1 0,-1 0 0,1 0 0,1 3 0,2 8-2,-1 1 0,3 23 0,-6-27 23,1-1 0,0 0-1,0 0 1,1-1 0,0 1-1,1 0 1,9 16 0,-12-25 3,-1 1 0,1-1 0,0 0 0,0 1 0,0-1 0,0 0 0,0 0 0,0 0 0,0 0 0,1 0 1,-1 0-1,0 0 0,0-1 0,1 1 0,-1 0 0,1-1 0,-1 1 0,0-1 0,1 1 0,-1-1 1,1 0-1,0 1 0,-1-1 0,1 0 0,-1 0 0,1 0 0,-1 0 0,1-1 0,-1 1 0,3-1 1,-1 0 28,-1 0 0,1-1 0,-1 1 1,0-1-1,1 0 0,-1 0 1,0 0-1,0 0 0,0 0 1,0 0-1,0 0 0,-1-1 1,1 1-1,-1-1 0,3-4 0,0-3 26,-1-1-1,1 0 0,-2-1 0,1 1 0,-2 0 0,2-20 1,-6-72 348,3 100-410,-4-21 91,3 19-56,0 1-1,0-1 0,1 1 1,0-1-1,0-8 0,1 12-48,-1 0 0,1 0 0,0 0-1,0 1 1,0-1 0,0 0-1,0 1 1,0-1 0,0 0 0,0 1-1,0-1 1,0 1 0,0 0-1,1-1 1,-1 1 0,0 0 0,1-1-1,3 0 8,-3 1-9,6-3 2,1 0 1,0 1 0,0 0 0,0 0-1,9 0 1,-16 2-3,1 0-1,-1 0 1,0 1-1,0-1 1,1 0-1,-1 1 1,0-1-1,0 1 1,0 0-1,0 0 1,0 0 0,0 0-1,0 0 1,0 0-1,0 0 1,0 1-1,0-1 1,-1 1-1,1-1 1,-1 1-1,1 0 1,-1 0-1,1 0 1,-1-1-1,0 1 1,1 4-1,2 5 5,-1 0 0,0 0 0,-1 0-1,-1 0 1,0 0 0,0 0-1,-1 1 1,-2 20 0,1-20 1,0 0 1,1 0 0,0 0 0,1 0-1,0 0 1,1 0 0,5 17-1,-6-28 0,0 1-1,0 0 0,0 0 1,0-1-1,0 1 1,1-1-1,-1 1 0,1-1 1,-1 0-1,1 1 0,-1-1 1,1 0-1,-1 0 0,1 0 1,0 0-1,0 0 0,0-1 1,-1 1-1,1 0 0,0-1 1,0 0-1,0 1 0,0-1 1,0 0-1,0 0 0,0 0 1,0 0-1,0 0 0,0 0 1,0-1-1,2 0 0,3 0 19,0-1-1,0 0 0,0 0 1,-1-1-1,1 1 0,-1-1 0,11-7 1,-8 4 25,0-1 0,0 0 0,-1-1 0,0 0 1,0 0-1,-1-1 0,0 0 0,-1 0 0,0-1 1,0 0-1,6-15 0,-9 19-4,-1-1 1,0 0-1,0 1 1,-1-1-1,0 0 0,0 0 1,-1 0-1,0 0 1,0 0-1,0 0 1,-1 0-1,0 0 0,0 0 1,-1 1-1,0-1 1,0 0-1,-1 1 1,0 0-1,-6-12 0,6 13 8,0 1 0,-1 0 0,1 0 0,-1 0 0,0 0 0,0 1 0,0-1 0,-8-3 0,11 6-21,-1-1-1,0 1 1,0 0 0,0 0-1,0 0 1,0 1 0,0-1-1,-1 0 1,1 1 0,0 0-1,0-1 1,0 1 0,-1 0 0,1 0-1,0 0 1,0 0 0,0 1-1,-1-1 1,1 1 0,0-1-1,0 1 1,-3 1 0,1 4-2656</inkml:trace>
  <inkml:trace contextRef="#ctx0" brushRef="#br0" timeOffset="6">1720 670 15424,'0'0'1466,"-2"5"-815,-5 12-333,1 0 0,0 0 1,1 0-1,-5 36 0,9-45-265,0-1 0,1 1 0,0 0-1,0 0 1,1 0 0,0 0 0,0 0 0,0-1 0,1 1 0,1 0-1,-1-1 1,1 0 0,0 0 0,7 11 0,-8-16-41,-1 0 0,1 1 0,0-1 0,-1 0 1,1 0-1,0-1 0,1 1 0,-1 0 0,0-1 0,0 1 1,1-1-1,-1 0 0,1 0 0,-1 0 0,1 0 0,-1 0 1,1 0-1,0-1 0,-1 1 0,1-1 0,0 0 0,-1 0 1,1 0-1,0 0 0,-1 0 0,1-1 0,0 1 0,0-1 1,-1 1-1,1-1 0,-1 0 0,1 0 0,-1-1 0,4-1 1,4-3 14,1-1 1,-1 0-1,0-1 1,0 0-1,-1 0 1,9-12-1,-11 12 6,0-1-1,0 0 1,-1 0-1,0-1 1,-1 0-1,0 0 1,0 0-1,-1-1 1,-1 1-1,0-1 1,3-15-1,-6 22-8,1 0-1,-1 0 1,1 0 0,-1 0-1,-1 0 1,1 0-1,0 0 1,-1 0 0,0 0-1,0 0 1,0 1-1,0-1 1,-1 0 0,0 0-1,1 1 1,-1-1-1,0 1 1,-1 0 0,1-1-1,-1 1 1,1 0-1,-1 0 1,0 1 0,0-1-1,0 1 1,-1-1-1,1 1 1,-1 0 0,1 0-1,-1 0 1,1 1-1,-1-1 1,0 1 0,-5-1-1,-9-1 52,-1 0-1,0 1 0,0 1 0,-20 1 0,-2 0-2813</inkml:trace>
  <inkml:trace contextRef="#ctx0" brushRef="#br0" timeOffset="7">1409 302 15776,'0'0'288,"21"4"-128,-1-5 447,8-2 1,4-1-352,2-5 32,-2 0-32,-2-3-32,-6 2-128,-5 3 32</inkml:trace>
  <inkml:trace contextRef="#ctx0" brushRef="#br0" timeOffset="8">1471 404 16128,'0'0'64,"-2"6"799,8-6-191,2 0-192,18-2 0,20-5-96,12-10 32,17-14-64,11-7 0,11-3-288,3-6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558 9952,'-1'-10'292,"1"0"0,0 0 0,1-16 0,1-7 3254,-2 36-3343,27 207 672,-27-205-1027,1 0 1,0-1 0,0 1 0,0-1 0,1 1 0,-1-1 0,1 0 0,0 1 0,0-1-1,1 0 1,2 4 0</inkml:trace>
  <inkml:trace contextRef="#ctx0" brushRef="#br0" timeOffset="1">383 560 13600,'0'0'352,"6"1"320,2-1-128,2 1-32,6 4-256,3-1 0,0 1-64,-1 0-1,-4-3-63,-1-2 32,1 0-32,-2 0 0,-5 0-96,-2 0 32</inkml:trace>
  <inkml:trace contextRef="#ctx0" brushRef="#br0" timeOffset="2">534 521 11584,'0'0'67,"0"0"0,0 0 0,0 0 0,-1 0 0,1 0 0,0 0 0,0 0 0,-1 0 0,1 0 0,0 0 0,0 0 0,-1 0 0,1 0 0,0 0 0,0 0 0,-1 0 0,1 0 0,0 0 0,0 0 0,-1 1 0,1-1 0,0 0 0,0 0 0,0 0 0,-1 0 1,1 0-1,0 1 0,0-1 0,0 0 0,0 0 0,0 0 0,-1 1 0,1-1 0,0 0 0,0 0 0,0 1 0,0-1 0,0 0 0,0 0 0,0 0 0,0 1 0,0-1 0,0 0 0,0 0 0,0 1 0,0-1 0,0 0 0,0 0 0,0 1 0,0-1 0,0 0 0,3 25 698,11 26-754,11 6-1707</inkml:trace>
  <inkml:trace contextRef="#ctx0" brushRef="#br0" timeOffset="3">734 569 13312,'0'0'44,"1"0"1,-1 0 0,0 0 0,0 0 0,1 0 0,-1 0-1,0 0 1,0 0 0,1 0 0,-1 0 0,0 0 0,0 0-1,1 0 1,-1 0 0,0 0 0,0 0 0,1 0 0,-1 0-1,0 0 1,0 0 0,0 0 0,1-1 0,-1 1 0,0 0-1,0 0 1,0 0 0,1 0 0,-1 0 0,0-1 0,0 1-1,1 0 1,4-53 1879,-3 45-1860,-1 1 0,0-1 0,0 0 0,-1 0 0,0 0 1,0 1-1,-1-1 0,0 0 0,-3-12 0,-5-7 1595,9 26-1024,8 0-609,0 1 0,-1 1-1,1 0 1,0 0 0,-1 0 0,11 4 0,-16-4-21,0-1-1,0 1 1,0 1-1,0-1 1,0 0-1,0 0 1,0 1-1,-1-1 1,1 1-1,-1 0 1,1-1-1,-1 1 1,1 0-1,-1 0 1,0 0-1,0 0 1,0 0-1,0 0 1,0 0-1,0 0 1,-1 0-1,1 1 1,-1-1-1,1 0 1,-1 5-1,-1 58-4,-1-49 0,2 0 0,0 0 0,3 26 0,-2-41 0,-1 0 0,1 0 0,-1 0 0,1 0 0,0 0 0,-1 0 0,1 0 0,0 0 0,0-1 0,-1 1 0,1 0 0,0 0 0,0-1 0,0 1 0,0-1 0,0 1 0,0-1 0,0 1 0,0-1 0,0 0 0,0 1 0,0-1 0,0 0 0,1 0 0,-1 0 0,0 0 0,0 0 0,0 0 0,0 0 0,1 0 0,-1 0 0,6-1 78,1 1 0,-1-2 0,0 1 0,1-1 0,-1 0-1,0 0 1,13-7 0,37-25-3191</inkml:trace>
  <inkml:trace contextRef="#ctx0" brushRef="#br0" timeOffset="4">68 384 11008,'-3'1'160,"0"0"-85,0 0 0,0 1 0,0-1 1,0 1-1,0 0 0,1 0 0,-1 0 1,0 0-1,1 0 0,0 1 0,-1-1 0,1 1 1,0-1-1,0 1 0,-1 3 0,-1 1 59,1 0-1,1-1 0,-1 2 0,1-1 0,0 0 0,-1 11 0,1 5 91,0 1-1,2-1 1,4 35-1,-1-37-126,0-1 1,1 0-1,1 0 0,1 0 0,1 0 1,0-1-1,13 22 0,-16-33-173,0-1-1,1 0 1,0 0-1,0 0 1,0-1-1,1 1 1,0-1-1,0 0 1,1-1-1,-1 0 1,1 0-1,1 0 1,-1-1-1,1 0 1,-1 0-1,1-1 0,0 0 1,0-1-1,9 3 1</inkml:trace>
  <inkml:trace contextRef="#ctx0" brushRef="#br0" timeOffset="5">865 279 14208,'0'0'272,"4"2"-54,21 11 190,-1 0-1,0 2 1,-1 0-1,26 23 0,-44-32-341,0 0-1,0 0 1,0 1-1,-1-1 1,1 1-1,-2 0 1,1 0-1,-1 1 1,0-1-1,-1 1 0,3 9 1,1 10 171,4 50-1,-9-54-49,-4 47 0,1-47-20,0 0 0,4 28 0,-1-47-222,-1 6-2034</inkml:trace>
  <inkml:trace contextRef="#ctx0" brushRef="#br0" timeOffset="6">1156 100 14560,'0'0'837,"4"-4"-432,12-6-134,1 1 0,-1 0-1,23-8 1,-37 16-252,0 0 0,0 1 0,0-1 0,0 0 0,-1 0 0,1 1 0,1-1 0,-1 1 0,0 0 0,0 0 0,2-1 0,1 9 44,-6 10-61,-5 7 23,-1 0-1,-1-1 0,-2 0 1,0 0-1,-1-1 0,-15 22 1,24-41-3,0-1 1,0 1-1,0 0 1,1-1-1,-1 1 1,1 0-1,0 0 1,1 0-1,-1 0 1,0 0-1,1 0 1,0 0-1,1 8 0,0-11-8,0 0 0,0 0 0,0 1 0,0-1 0,0 0 0,1-1 0,-1 1 0,0 0 0,1 0 0,-1 0 0,1-1 0,-1 1 0,1-1 0,-1 1 0,1-1 0,-1 0 0,1 1 0,0-1 0,-1 0 0,4 0 0,0-1 23,1 0 0,0 1 1,-1-2-1,1 1 0,-1-1 1,1 0-1,-1 0 0,7-4 0,36-23-1872,-45 27 1292</inkml:trace>
  <inkml:trace contextRef="#ctx0" brushRef="#br0" timeOffset="7">1394 0 11936,'0'0'725,"0"3"-106,5 54 1023,-4-38-1499,0 0 0,2 0 0,0 0 1,1-1-1,10 29 0,-8-33-70,0-1-1,1 1 1,0-1 0,1-1-1,1 1 1,18 20 0,-25-30-59,1 0-1,0-1 1,0 1 0,0 0 0,0-1-1,0 0 1,1 0 0,-1 0 0,1 0-1,-1-1 1,1 1 0,0-1 0,-1 0-1,1 0 1,0 0 0,0 0 0,0-1-1,0 0 1,0 0 0,0 0 0,0 0 0,0 0-1,-1-1 1,1 0 0,0 1 0,0-2-1,0 1 1,-1 0 0,1-1 0,0 0-1,3-2 1,-1 1 4,0-1-1,0-1 0,-1 1 1,1-1-1,-1 0 0,0-1 1,0 1-1,-1-1 1,5-7-1,-7 10-7,0 0-1,0-1 1,-1 1 0,1-1-1,-1 1 1,0-1 0,0 0-1,0 0 1,-1 1 0,1-1-1,-1 0 1,0 0 0,0 0-1,0 0 1,0 0-1,-1 1 1,0-1 0,-1-5-1,2 8 6,-1-1 0,1 0 0,-1 1 0,1-1 0,-1 1 0,0-1 0,0 1 0,0 0 0,0-1 0,0 1 0,0 0 0,0 0 0,0-1 0,0 1 0,0 0-1,-1 0 1,1 0 0,-1 0 0,-1 0 0,1 0 5,-1 1 0,1 0 0,0-1-1,-1 1 1,1 0 0,0 1 0,-1-1 0,1 0-1,0 1 1,-1-1 0,1 1 0,0 0 0,-3 1-1,-3 1 19,0 1 0,0 0 0,0 0 0,1 0 0,0 1 0,0 0 0,0 1 0,1 0 0,0 0 0,0 0 0,-6 8 0,9-10-356,1 1 0,-1-1 0,1 1 0,-1 0 0,1 0 0,-2 8 0</inkml:trace>
  <inkml:trace contextRef="#ctx0" brushRef="#br0" timeOffset="8">1998 386 13856,'0'0'3071,"24"-14"-2847,-4 8-64,6 0 0,5 1-96,1 0 0,1 1-64,-1 1 32</inkml:trace>
  <inkml:trace contextRef="#ctx0" brushRef="#br0" timeOffset="9">1995 533 15488,'0'0'160,"3"0"69,61-16 680,-15 3-549,-24 7-183,-1 1 267,1 0 0,40-2 0,-55 7-355,0-1 0,-1-1-1,1 0 1,0 0 0,17-7 0,-1-4-241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182 11360,'0'0'0</inkml:trace>
  <inkml:trace contextRef="#ctx0" brushRef="#br0" timeOffset="1">0 100 8096,'4'-7'190,"1"0"0,-1 0 0,1 0 0,0 1 1,1-1-1,0 1 0,0 1 0,0-1 0,14-8 0,-17 12-144,0 0-1,1 0 0,-1 0 0,0 1 0,1 0 0,-1-1 0,1 1 0,-1 0 0,1 1 0,0-1 1,-1 1-1,1 0 0,0-1 0,-1 2 0,1-1 0,0 0 0,-1 1 0,1 0 0,0-1 0,-1 2 1,1-1-1,-1 0 0,1 1 0,5 3 0,-3 0-24,-1 1 0,1-1 0,-1 2-1,0-1 1,-1 0 0,1 1 0,-1 0 0,-1 0 0,1 0-1,3 14 1,3 0 22,10 28 160,-2 1-1,-1 1 1,-4 0 0,12 77-1,-21-71-1530</inkml:trace>
  <inkml:trace contextRef="#ctx0" brushRef="#br0" timeOffset="2">226 322 12224,'0'0'0,"6"-11"128,5 0 0,6-1-96,10-7 0</inkml:trace>
  <inkml:trace contextRef="#ctx0" brushRef="#br0" timeOffset="3">425 162 11360,'-2'2'69,"-1"4"82,-1 0-1,1 0 1,0 1 0,0-1-1,0 0 1,1 1 0,0 0-1,1-1 1,-2 13 0,1-7 54,1 0-1,1 0 1,0 0 0,1 0 0,1 13 0,-1-23-181,-1 0 0,1 0 0,-1 0 0,1 0 0,-1 0-1,1 0 1,0-1 0,0 1 0,0 0 0,0 0 0,0-1 0,1 1 0,-1 0 0,0-1 0,1 0 0,-1 1 0,1-1 0,-1 0-1,1 1 1,0-1 0,0 0 0,-1 0 0,1-1 0,0 1 0,0 0 0,0 0 0,0-1 0,0 0 0,0 1 0,0-1 0,0 0-1,0 0 1,0 0 0,0 0 0,0 0 0,0 0 0,0-1 0,0 1 0,3-2 0,2 1 9,0-1 0,1-1-1,-1 0 1,-1 0 0,1 0 0,0-1 0,-1 0 0,0 0-1,10-8 1,-13 8-22,1 1-1,-1 0 0,0 0 1,-1-1-1,1 0 1,0 0-1,-1 1 1,0-1-1,0-1 0,0 1 1,-1 0-1,1 0 1,-1-1-1,0 1 0,1-8 1,-2 5-5,-1 1-1,1-1 1,-1 0 0,-1 0 0,1 1-1,-1-1 1,0 1 0,0-1-1,-6-10 1,2 8 0,0 0 1,0 0-1,-8-9 0,10 14 4,0 0 0,0-1 0,0 0 0,1 0 0,0 0 0,0 0 0,0-1 0,0 1 0,1-1 0,0 0 0,0 1 0,1-1 0,-2-7 1,3 11-8,1 1 0,-1-1 0,0 1 0,1 0 0,-1-1 0,1 1 0,-1 0 0,1-1 0,0 1 0,0 0 0,0 0 0,-1 0 0,1-1 0,0 1 0,0 0 0,0 0 0,1 1 1,-1-1-1,0 0 0,0 0 0,0 0 0,1 1 0,-1-1 0,0 1 0,3-2 0,-2 2-20,0-1-1,0 0 1,0 1-1,-1 0 1,1-1 0,0 1-1,0 0 1,0 0 0,0 0-1,0 0 1,0 0-1,0 0 1,-1 1 0,1-1-1,0 0 1,0 1 0,0 0-1,2 1 1,1 2-77,0 0-1,-1 0 1,0 1 0,0 0-1,-1 0 1,1 0 0,-1 0-1,0 0 1,0 0 0,2 9 0,3 7-288,6 33 0,-10-36 204,4 30-65,-8-38 229,1 0 1,1-1 0,0 1 0,0-1-1,1 1 1,0-1 0,1 0 0,6 13 0,-9-21 13,-1 0-1,1 0 1,0 0 0,-1 0 0,1 0 0,0 0 0,0-1 0,0 1 0,-1 0 0,1 0 0,0-1 0,0 1 0,0 0 0,0-1-1,0 1 1,0-1 0,0 0 0,1 1 0,-1-1 0,0 0 0,0 0 0,0 1 0,0-1 0,0 0 0,2 0 0,-1-1 2,1 0 0,-1 1 1,0-1-1,0 0 0,0 0 1,0 0-1,0-1 0,0 1 1,-1 0-1,1-1 1,0 1-1,1-3 0,3-2 23,0-1-1,-1 0 1,0-1-1,0 1 1,5-13 0,-6 11 44,-1-1 1,0 0 0,-1 1-1,0-1 1,-1 0 0,0 0-1,-1 0 1,0-1 0,0 1 0,-3-15-1,0 5 223,-2 1-1,0-1 1,-1 1-1,-11-23 1,17 41-248,0 1 0,0 0 0,0-1 0,-1 1 0,1-1 1,0 1-1,0-1 0,-1 1 0,1-1 0,0 1 0,-1 0 1,1-1-1,0 1 0,-1 0 0,1-1 0,-1 1 0,1 0 1,-1-1-1,1 1 0,0 0 0,-1 0 0,1 0 0,-1 0 1,1-1-1,-1 1 0,1 0 0,-1 0 0,1 0 0,-1 0 1,0 0-1,0 0-7,-1 1-1,1-1 1,0 1 0,0-1 0,0 1 0,0 0 0,-1-1 0,1 1 0,0 0 0,0 0 0,-1 2-1,-1 0-15,0 0 0,1 0 0,-1 0 0,1 0 0,0 1-1,0 0 1,-1 4 0,2-7-20,1 0 0,-1 0 1,1 0-1,0 0 0,0 1 0,0-1 0,-1 0 1,1 0-1,0 0 0,0 1 0,1-1 0,-1 0 0,0 0 1,0 0-1,1 1 0,-1-1 0,0 0 0,1 0 0,-1 0 1,1 0-1,-1 0 0,1 0 0,0 0 0,0 1 0,1-1 2,-1 0-1,0-1 0,1 1 0,-1 0 0,1-1 0,-1 1 0,1-1 0,-1 1 0,1-1 0,0 0 0,-1 0 0,1 0 1,-1 0-1,1 0 0,2 0 0,6-2 6,-1 1-1,1-2 1,0 1 0,11-7-1,26-11-16,31-12-19,-77 32 22,-1-1 0,1 1-1,-1 0 1,1 0 0,0 0 0,-1 0 0,1 0-1,0-1 1,-1 1 0,1 0 0,0 1-1,-1-1 1,1 0 0,0 0 0,-1 0 0,1 0-1,0 0 1,-1 1 0,1-1 0,-1 0-1,1 0 1,0 1 0,-1-1 0,1 1 0,-1-1-1,1 0 1,-1 1 0,1-1 0,-1 1-1,0-1 1,1 1 0,-1 0 0,1-1-1,-1 1 1,0-1 0,0 1 0,1 0 0,3 26-77,-4-21 50,1 56-185,-1-39 93,3 30 1,-2-45 105,0-1 1,1 0-1,-1-1 1,1 1-1,1 0 0,0 0 1,0-1-1,6 11 0,-7-15 14,0 0 0,0 1 0,1-1-1,-1 0 1,0 0 0,1 0-1,0 0 1,0-1 0,-1 1 0,1-1-1,0 0 1,0 1 0,0-1-1,0-1 1,0 1 0,1 0-1,-1-1 1,0 1 0,0-1 0,0 0-1,6-1 1,-6 1 5,1 0-1,-1-1 1,1 1 0,-1-1 0,0 0-1,1 0 1,-1 0 0,0 0-1,0-1 1,0 1 0,0-1-1,0 0 1,0 0 0,0 0 0,-1 0-1,1-1 1,-1 1 0,1-1-1,-1 1 1,2-4 0,1-5 45,-1 1-1,0-1 1,-1 0 0,0 0 0,0 0 0,-2 0-1,1 0 1,-1-1 0,-1 1 0,0-1 0,-1 1-1,0 0 1,-1 0 0,0-1 0,0 1 0,-1 0-1,-1 1 1,0-1 0,-8-15 0,10 24-26,1-1-1,-1 1 1,0 0 0,0 0-1,0 0 1,0 1 0,0-1-1,0 0 1,-1 1 0,1 0-1,0-1 1,-1 1 0,1 0 0,-1 0-1,1 0 1,-1 0 0,0 1-1,-4-1 1,-3 0 12,1 0 0,0 1 0,-15 2-1,22-2-23,-4 1 24,0 0 0,0 1-1,0-1 1,0 1 0,0 1 0,0-1-1,0 1 1,1 0 0,-1 0 0,1 1-1,0 0 1,0 0 0,0 0 0,0 0-1,-7 10 1,9-10-149,0 0 0,0 0 0,0 0-1,1 0 1,0 0 0,0 0 0,0 1 0,0-1-1,0 1 1,1-1 0,0 1 0,0 0 0,0 0-1,1-1 1,0 1 0,0 0 0,0 0 0,0 0-1,2 9 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2:1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0304,'0'0'5056,"3"1"-5030,130 62-20,32 0-6,-81-30 0,-56-24 61,0-1 0,0-1 1,39 4-1,-56-9-50,17 2 94,41 5 168,81-11 372,-119 0-526,-7 1 47,0-1 0,-1 0 0,1-2 0,-1-1-1,0-1 1,40-15 0,161-67 959,-189 76-938,-18 5-78,-1-1 0,0-1 0,22-15 0,21-11 255,-58 34-300,4-1-30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5 13216,'0'0'576,"19"-9"-320,8 0 0,7 0 32,-3 2-64,-9 1 0</inkml:trace>
  <inkml:trace contextRef="#ctx0" brushRef="#br0" timeOffset="1">37 853 12288,'0'0'1440,"15"-15"-960,4 4 64,15-9-320,1-8 32,2-6-64,-2-5 0</inkml:trace>
  <inkml:trace contextRef="#ctx0" brushRef="#br0" timeOffset="2">82 189 14400,'0'0'-32,"2"1"-150,1-1 181,0 1 0,-1-1-1,1 0 1,0-1 0,-1 1-1,1 0 1,0-1 0,-1 1-1,4-2 1,-4 1 1,1 0 0,-1 0 1,1 1-1,0-1 0,0 1 0,-1 0 0,1 0 1,0 0-1,0 0 0,-1 0 0,1 1 0,3 0 1,-5 0-1,0-1 0,1 1 0,-1 0 0,0 0 0,0 0 0,0 1 0,0-1 0,0 0 0,0 0 0,0 1 0,0-1 0,0 0 0,-1 1 0,1-1 0,-1 1 0,1-1 0,-1 0 0,1 1 0,-1 0 0,0-1 0,0 1 0,1-1 0,-2 4 0,2-2 0,0 17 19,-1-1 1,-2 22 0,0-27 2,1 1 0,1 0 0,0-1 0,1 1 0,5 25 1,-5-39-14,-1 1 0,1 0 0,-1-1 0,1 1 0,0 0 0,-1-1 0,1 1 0,0-1 1,0 0-1,0 1 0,0-1 0,0 0 0,1 1 0,-1-1 0,0 0 0,1 0 0,-1 0 0,0 0 1,1 0-1,-1 0 0,1-1 0,2 2 0,-1-2 0,0 1 1,0-1-1,0 1 0,1-1 1,-1 0-1,0 0 0,0-1 0,0 1 1,1-1-1,-1 1 0,4-2 1,3-2 3,0 0-1,0-1 1,0 0 0,-1 0 0,0-1-1,11-9 1,46-52-1265,-63 64 659</inkml:trace>
  <inkml:trace contextRef="#ctx0" brushRef="#br0" timeOffset="3">406 1 10208,'0'0'69,"-3"1"-10,0 1-41,0 0 0,-1 0 0,1 1 0,0-1 0,0 1 0,0 0 0,0-1 0,1 1 0,-1 1 0,1-1 0,0 0 0,0 0 0,-3 7 0,-21 55 188,20-48-115,2-7 4,1 0-1,0 0 1,0 0-1,-1 16 1,3-21-44,1 1 1,1-1-1,-1 0 0,1 0 0,0 1 1,0-1-1,0 0 0,1 0 0,0 0 0,0 0 1,3 5-1,-1-2 41,0 0 0,1 0 0,0-1-1,0 1 1,1-1 0,0 0 0,7 6 0,-11-11-33,1-1 1,-1 1-1,1-1 1,-1 1-1,1-1 1,-1 0-1,1 0 1,0 0-1,-1 0 1,1 0-1,0-1 1,0 1-1,0-1 1,0 0-1,-1 0 1,1 0-1,0 0 1,0-1-1,0 1 1,0-1-1,-1 1 1,1-1-1,0 0 1,-1 0-1,1 0 1,4-3-1,-1 0 38,0 0 1,-1 0-1,0-1 0,0 1 0,0-1 0,0 0 1,-1-1-1,0 1 0,0-1 0,0 0 0,-1 0 0,1 0 1,-2 0-1,1-1 0,-1 1 0,0-1 0,2-8 1,-4 13-83,0 1 1,0-1 0,0 0 0,0 1 0,0-1 0,0 1-1,0-1 1,-1 1 0,1-1 0,0 1 0,-1 0 0,0-1 0,1 1-1,-1-1 1,0 1 0,1 0 0,-1 0 0,0-1 0,0 1-1,0 0 1,0 0 0,0 0 0,-1 0 0,1 0 0,0 0 0,0 0-1,-1 1 1,1-1 0,0 0 0,-1 1 0,1-1 0,-1 1-1,1-1 1,-1 1 0,1 0 0,-1-1 0,1 1 0,-1 0 0,1 0-1,-1 0 1,1 0 0,-1 1 0,1-1 0,-1 0 0,1 1-1,-1-1 1,1 1 0,-1-1 0,1 1 0,0 0 0,-1-1 0,1 1-1,0 0 1,0 0 0,-1 0 0,1 0 0,0 0 0,0 0-1,0 0 1,0 0 0,0 1 0,1-1 0,-1 0 0,0 1 0,0-1-1,1 0 1,-1 1 0,1-1 0,-1 3 0,1-2-179,0 1 0,0-1 0,0 0 0,0 1 0,0-1 1,0 0-1,1 1 0,-1-1 0,1 1 0,0-1 0,-1 0 0,3 4 1</inkml:trace>
  <inkml:trace contextRef="#ctx0" brushRef="#br0" timeOffset="4">1026 102 13664,'0'0'682,"-1"3"-490,0 12-100,1-1 1,0 1-1,1-1 0,0 0 0,1 1 0,5 16 0,2 16 47,-3 7-192,18 100 763,-21-138-975,1 1 0,1-1-1,1-1 1,0 1 0,1-1 0,15 25-1</inkml:trace>
  <inkml:trace contextRef="#ctx0" brushRef="#br0" timeOffset="5">1305 437 13760,'-3'10'222,"1"-1"0,0 1 1,0 17-1,2-25-169,-1 0-1,1-1 1,0 1 0,0 0-1,0 0 1,0-1 0,1 1-1,-1 0 1,0 0-1,1-1 1,-1 1 0,1 0-1,0-1 1,-1 1 0,1-1-1,0 1 1,0-1 0,0 1-1,0-1 1,0 0-1,1 1 1,-1-1 0,0 0-1,0 0 1,1 0 0,-1 0-1,1 0 1,2 2 0,-2-3-41,-1 0 0,0 0 0,0 0 1,1 0-1,-1-1 0,0 1 0,0 0 1,1 0-1,-1-1 0,0 1 1,0-1-1,0 1 0,1-1 0,-1 1 1,0-1-1,0 0 0,0 0 1,0 1-1,0-1 0,0 0 0,-1 0 1,1 0-1,0 0 0,0 0 1,0 0-1,-1 0 0,1 0 0,0-2 1,1-1-3,0 0 1,0 0 0,0 0 0,-1-1 0,0 1 0,2-8-1,-3 10-147,1-14 568,-1 15-496,0 1 1,0-1-1,0 1 1,0-1-1,0 1 1,0 0-1,0-1 1,0 1-1,0-1 1,-1 1-1,1 0 1,0-1-1,0 1 1,0-1-1,-1 1 1,1 0-1,0-1 1,0 1 0,-1 0-1,1-1 1,0 1-1,0 0 1,-1-1-1,1 1 1,0 0-1,-1 0 1,1 0-1,-1-1 1,1 1-1,0 0 1,-1 0-1,0 0 1</inkml:trace>
  <inkml:trace contextRef="#ctx0" brushRef="#br0" timeOffset="6">1819 35 14560,'-1'4'58,"-1"13"104,-1 0-1,-1 0 1,-1-1-1,0 1 0,-15 30 1,-50 78 333,24-46-103,39-66-372,4-9 74,0 0 1,1 1-1,0-1 0,0 1 0,0 0 0,-2 8 0,4-12-72,0 1-1,0-1 0,0 0 0,0 1 0,0-1 0,0 0 0,0 1 0,1-1 0,-1 0 0,1 1 0,-1-1 1,1 0-1,-1 0 0,1 1 0,0-1 0,-1 0 0,1 0 0,0 0 0,0 0 0,0 0 0,0 0 0,0 0 1,0 0-1,0-1 0,0 1 0,1 0 0,-1 0 0,0-1 0,3 2 0,0-1 13,0 0 0,0 1 1,0-2-1,1 1 0,-1 0 0,0-1 0,1 0 1,-1 0-1,0 0 0,1 0 0,-1-1 0,0 1 0,0-1 1,1 0-1,-1-1 0,0 1 0,0-1 0,4-2 0,7-3-726,-1-2 0,26-18-1,-37 25 367</inkml:trace>
  <inkml:trace contextRef="#ctx0" brushRef="#br0" timeOffset="7">1888 90 13024,'0'0'320,"0"31"-224,0 1 32,0 13 160,1 8 0,5 9 32,2 2 64,0 0-64,1-4 32,1 2 0,-1 2 0,0 2-65,-6-6 1</inkml:trace>
  <inkml:trace contextRef="#ctx0" brushRef="#br0" timeOffset="8">320 1442 14880,'0'0'416,"19"-11"-192,7 1 0,13-7 0,5 5 32,-3 3 31,1 2 1,-2 4-32,-1-1 0</inkml:trace>
  <inkml:trace contextRef="#ctx0" brushRef="#br0" timeOffset="9">426 1568 16799,'0'0'640,"15"2"-288,4-1 384,14-1 0,18 0-384,17-4 64,21-12-128,14-15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5 1077 13760,'-2'-4'517,"-3"-7"-124,1 0 1,0 0-1,0 0 1,1 0-1,-2-21 1,-2-62 629,6 62-686,-9-57 0,25 207 565,-4-46-1041,13 68 602,-18-112-1339,2 0 0,17 45 0</inkml:trace>
  <inkml:trace contextRef="#ctx0" brushRef="#br0" timeOffset="1">568 1157 12480,'0'0'320,"2"-5"1184,3 6-1120,2-1 32,5 0-288,12-1 0,10-6-64,1-1 0,-1-3-32,-4-1 0,-1 0-32,-6 0 32</inkml:trace>
  <inkml:trace contextRef="#ctx0" brushRef="#br0" timeOffset="2">703 990 12128,'0'0'416,"0"7"672,2 3-768,1 6-160,1 9 32,3 9-64,3 3 0,2-2 0,2-1 32,-1-7 0,0-8 0</inkml:trace>
  <inkml:trace contextRef="#ctx0" brushRef="#br0" timeOffset="3">977 1073 14560,'0'0'928,"1"-4"-491,18-52 336,11-38-438,-28 81-305,1 0 1,-1 0-1,-1 0 1,0 0-1,-2-21 0,-8-33 1224,10 73-1229,2 0-1,-1-1 1,0 1 0,1-1 0,0 0 0,1 1 0,-1-2-1,1 1 1,0 0 0,0-1 0,0 1 0,1-1 0,-1-1-1,1 1 1,0 0 0,0-1 0,0 0 0,1 0 0,-1-1-1,1 0 1,0 0 0,-1 0 0,1 0 0,0-1 0,0 0-1,0 0 1,0-1 0,0 1 0,0-2 0,0 1 0,9-2-1,-10 2-16,-1 0 0,1 0 0,-1 0-1,1 1 1,-1-1 0,1 1-1,-1 0 1,6 2 0,-9-2-7,0-1-1,0 1 1,0-1 0,0 1 0,0-1 0,0 1-1,0-1 1,0 1 0,0 0 0,0 0 0,-1-1-1,1 1 1,0 0 0,0 0 0,-1 0 0,1 0-1,-1 0 1,1 0 0,-1 0 0,1 0 0,-1 0-1,1 0 1,-1 0 0,0 1 0,0-1 0,0 0 0,1 0-1,-1 0 1,0 0 0,-1 2 0,2 3 0,0 5-1,-1 0 0,0 0 0,-1 0 0,0 0 0,0 0 0,-1 0 0,0 0 0,-1 0 0,-5 12 0,-7 30 0,10-32-2,3-15 0,0 0 0,0 1 0,1-1 0,0 0 0,1 0 0,-1 0 0,1 7 0,1-11 1,-1-1 1,0 0-1,0 0 1,1 0-1,-1 0 0,1 0 1,-1 0-1,1 0 1,-1 0-1,1 0 1,-1 0-1,1 0 1,0-1-1,0 1 1,-1 0-1,1 0 1,0-1-1,1 2 0,0-1 1,0 0-1,0-1 1,1 1-1,-1 0 0,0-1 1,0 1-1,0-1 0,1 0 1,-1 0-1,0 0 0,0 0 1,4-1-1,5 0 22,0-2 0,1 0 0,-1 0 0,-1-1 0,1 0 1,16-10-1,-2 1-1356,25-21-1</inkml:trace>
  <inkml:trace contextRef="#ctx0" brushRef="#br0" timeOffset="4">202 629 12736,'-2'0'293,"-2"1"-225,0 1 0,0-1 0,1 1 0,-1 0 0,1 0 0,-1 0 0,1 0 0,0 1-1,0-1 1,0 1 0,0 0 0,0 0 0,1 0 0,-1 0 0,1 1 0,-2 3 0,-7 11-69,-15 35-1,20-38 55,-15 36-25,3 0 1,2 2-1,2 0 0,3 1 0,2 0 0,-2 57 1,10-94-3,1 0 1,0-1 0,2 1 0,0 0 0,0-1 0,2 0 0,0 1 0,1-1 0,1-1 0,10 23-1,-12-32-14,-1 0 0,1 0-1,0 0 1,1 0-1,0 0 1,0-1-1,0 0 1,0 0-1,1 0 1,0-1 0,0 0-1,0 0 1,0 0-1,1-1 1,-1 0-1,1 0 1,0-1 0,0 1-1,0-2 1,0 1-1,0-1 1,1 0-1,-1 0 1,0-1-1,0 0 1,8-1 0,9-3-369,0-2 1,-1 0 0,0-1 0,25-12-1,-35 13-9125</inkml:trace>
  <inkml:trace contextRef="#ctx0" brushRef="#br0" timeOffset="5">1140 614 13216,'0'0'1162,"4"3"-794,12 8-215,0 1 0,-1 1 1,0 0-1,-1 1 0,18 22 0,-2 3 30,27 47 1,-39-53-40,-1 1 1,14 43-1,-9-22-2,-9-24-29,-2 0 0,-1 1-1,-2 0 1,-1 1-1,-1 0 1,-2 0-1,-2 0 1,0 1-1,-5 39 1,1-60-2246</inkml:trace>
  <inkml:trace contextRef="#ctx0" brushRef="#br0" timeOffset="6">2285 746 10560,'1'4'352,"12"43"393,-3 1 0,-2 0 1,3 76-1,-6-76-492,18 74 1,-23-123-244,0 1 1,0 0 0,0 0-1,0 0 1,0 0 0,0 0-1,1 0 1,-1 0 0,0 0 0,0 0-1,0 0 1,0 0 0,0 0-1,0 0 1,0 0 0,0 0 0,0 0-1,0 0 1,0 0 0,1 0-1,-1 0 1,0 0 0,0 0-1,0 0 1,0 0 0,0 0 0,0 0-1,0 0 1,0 0 0,0 1-1,0-1 1,0 0 0,0 0-1,0 0 1,1 0 0,-1 0 0,0 0-1,0 0 1,0 0 0,0 0-1,0 0 1,0 0 0,0 0 0,0 0-1,0 0 1,0 1 0,0-1-1,0 0 1,0 0 0,0 0-1,0 0 1,0 0 0,0 0 0,0 0-1,0 0 1,0 0 0,0 0-1,0 0 1,0 1 0,0-1-1,0 0 1,0 0 0,2-10 198,1-18-63,-2-115 773,-22-179 0,12 225-677,-5-7 49,-1-35 244,15 136-490,0 0 0,1 0 0,-1 0 0,1 0 0,0 0-1,0 0 1,0 0 0,0 0 0,1 0 0,-1 1 0,1-1-1,0 0 1,0 1 0,-1-1 0,2 1 0,-1 0 0,0 0 0,0 0-1,1 0 1,3-3 0,4-2-42,1 1 1,0 0-1,20-8 0,-8 6 6,0 1 0,0 1 0,30-3 0,73-5 24,-108 13-33,228-37 0,-2-21 0,-146 34 0,21-9 0,67-15 0,-169 47 607,5 0-364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3 317 15680,'-1'3'762,"-8"48"603,6-37-1274,0 0 0,1 1-1,0-1 1,1 1 0,1-1-1,0 1 1,3 16 0,-2-24-65,-4-21-16,-2-1-1,1 0 0,-14-25 0,3 3 18,8 21-4,2 0-1,0-1 0,0 0 0,-2-28 1,6 40-16,1 1 1,-1-1 0,2 1-1,-1-1 1,0 1 0,1-1-1,0 1 1,0-1 0,0 1 0,0-1-1,1 1 1,0 0 0,0 0-1,0-1 1,0 2 0,0-1-1,1 0 1,0 0 0,0 1-1,0-1 1,0 1 0,6-5-1,13-4-2353</inkml:trace>
  <inkml:trace contextRef="#ctx0" brushRef="#br0" timeOffset="1">303 415 14592,'3'11'736,"1"29"-32,1 9-257,-2 3-31,0 1-224,-3 3 32,0-4-32,1-1 32,1 0-32,2-2 32,2 2-32,-1-7 32,5-9-96,1-10 32,1-12-64,5-13 32</inkml:trace>
  <inkml:trace contextRef="#ctx0" brushRef="#br0" timeOffset="2">359 499 15008,'-5'-7'269,"1"1"0,-1-1 1,1 0-1,1 0 1,-1 0-1,1 0 1,1-1-1,-4-14 1,5 17-235,1 1 0,0-1 0,0 1 0,0 0 0,1-1 0,0 1 0,0 0 0,0-1 0,0 1 0,0 0 0,1 0 0,0 0 0,0 0 0,0 0 0,0 1 0,1-1 0,5-6 0,5-4-17,0 0 0,1 1 0,1 1 0,0 0 0,1 1 0,0 1 0,26-13 0,-41 23-18,0-1 0,0 0-1,0 1 1,0-1 0,0 1-1,0-1 1,1 1 0,-1 0-1,0-1 1,0 1 0,0 0 0,1 0-1,-1 0 1,0 0 0,0 0-1,1 0 1,-1 0 0,0 0-1,0 0 1,0 1 0,1-1-1,1 1 1,-2 1-2,0-1 0,0 1 0,0-1 0,0 1 1,0 0-1,-1-1 0,1 1 0,0 0 0,-1-1 0,1 1 0,-1 0 1,0 0-1,0 0 0,1-1 0,-1 3 0,3 29-10,15 106-7,-15-120 25,2-1 0,0 0 0,1 0 0,0-1 0,14 24 0,-19-39 3,0 1 0,1 0-1,-1-1 1,1 0-1,0 1 1,0-1-1,0 0 1,0 0-1,0 0 1,1 0 0,-1 0-1,1-1 1,-1 1-1,1-1 1,-1 1-1,6 0 1,-6-1-1,0-1 1,0 0 0,0 0-1,1 0 1,-1 0-1,0 0 1,0-1 0,0 1-1,0-1 1,0 1 0,0-1-1,0 0 1,0 0-1,0 0 1,0 0 0,0 0-1,-1 0 1,1-1-1,0 1 1,-1 0 0,1-1-1,-1 1 1,3-4-1,3-5 49,1 0 0,10-19 0,3-6 226,-21 34-263,1 1-1,0-1 1,0 0 0,0 0 0,0 0-1,0 0 1,1 1 0,-1-1 0,0 0-1,0 1 1,0-1 0,1 1 0,-1-1 0,0 1-1,0 0 1,1 0 0,-1-1 0,0 1-1,1 0 1,-1 0 0,0 0 0,1 0 0,-1 1-1,0-1 1,1 0 0,-1 0 0,0 1-1,0-1 1,1 1 0,-1-1 0,0 1-1,0 0 1,0-1 0,0 1 0,0 0 0,2 1-1,0 0 3,0 1 0,0-1-1,0 1 1,0-1 0,0 1 0,0 0-1,-1 0 1,0 0 0,1 1-1,-1-1 1,2 4 0,-3-1-11,0-1 1,0 1-1,0-1 1,-1 0-1,0 1 1,0-1-1,0 1 1,-1-1-1,1 1 1,-3 7-1,-5 11-2505</inkml:trace>
  <inkml:trace contextRef="#ctx0" brushRef="#br0" timeOffset="3">576 280 17343,'15'-13'127,"1"1"-1,1 0 0,0 2 0,0-1 0,1 2 0,1 1 0,-1 0 0,1 1 0,0 1 0,1 1 0,0 0 1,-1 2-1,35-3 0,-50 6-116,1 0 0,0 1 0,0-1 0,-1 1 0,1 0 0,0 0 0,-1 0-1,1 1 1,-1-1 0,0 1 0,1 0 0,-1 1 0,0-1 0,5 4 0,-5-2 4,0 0 0,0 1 0,-1-1-1,1 0 1,-1 1 0,0 0 0,-1 0-1,1 0 1,-1 0 0,0 0 0,3 10-1,4 23 144,-2 0 0,4 57-1,-8-59-1002,1 1-1,13 48 1</inkml:trace>
  <inkml:trace contextRef="#ctx0" brushRef="#br0" timeOffset="4">1178 416 16479,'2'5'811,"8"24"89,6 35 0,-7-29-412,-3-63-227,-3 15-149,0 0 0,1 0 0,0 0 0,1 1 0,1-1 0,0 1 0,1 0 0,0 1 0,14-18 0,-16 24-54,-1 0 0,1 0-1,0 1 1,0 0 0,1 0 0,-1 0-1,1 1 1,0 0 0,0 0-1,0 0 1,0 1 0,0 0-1,1 0 1,-1 0 0,1 1 0,-1 0-1,1 1 1,-1-1 0,1 1-1,0 0 1,11 2 0,-13 0-41,0-1 1,1 1-1,-1 0 1,-1 0-1,1 0 1,0 1-1,-1 0 1,1 0-1,-1 0 1,0 0-1,0 1 1,0 0-1,0-1 1,-1 1 0,1 1-1,-1-1 1,0 0-1,0 1 1,-1 0-1,4 8 1,-4-9-18,0 0 1,-1 0-1,1 0 1,-1 1 0,0-1-1,0 0 1,-1 0 0,1 1-1,-1-1 1,0 0-1,0 1 1,-1-1 0,1 0-1,-1 1 1,0-1-1,0 0 1,0 0 0,-1 0-1,1 0 1,-1 0 0,0 0-1,0 0 1,0 0-1,-1-1 1,-5 7 0,-8-2-301,9-6-2323</inkml:trace>
  <inkml:trace contextRef="#ctx0" brushRef="#br0" timeOffset="5">1310 352 15776,'0'0'416,"-9"-14"31,4 7-383,5 2 32,5 1-64,8-6 32,11-5-32,7-6 0</inkml:trace>
  <inkml:trace contextRef="#ctx0" brushRef="#br0" timeOffset="6">1437 20 14272,'0'0'736,"-13"26"0,7-1-288,5 3 31,3 7-319,4 7 32,5-1-96,3-1 0</inkml:trace>
  <inkml:trace contextRef="#ctx0" brushRef="#br0" timeOffset="7">1678 240 14592,'1'5'730,"9"38"276,25 69-1,-32-106-969,-1 0 0,1 0 0,0 0 0,1 0 0,-1 0 0,1-1 0,0 0-1,1 0 1,-1 0 0,1 0 0,8 6 0,-11-10-19,1 1-1,-1-1 1,0 0-1,1 0 1,-1 0 0,1 0-1,-1 0 1,1 0-1,0-1 1,-1 1-1,1-1 1,0 0-1,-1 0 1,1 0-1,0 0 1,-1 0-1,1 0 1,0-1-1,-1 1 1,1-1-1,0 0 1,-1 0 0,1 0-1,-1 0 1,0 0-1,1-1 1,-1 1-1,0-1 1,0 1-1,4-5 1,-1 2 48,0-1 1,-1 0 0,0-1 0,0 1-1,0-1 1,-1 0 0,1 0-1,-2 0 1,1 0 0,0 0-1,-1-1 1,0 1 0,-1-1 0,0 1-1,1-13 1,-1 6-344,-1 0 0,-1 0-1,0 0 1,0 0 0,-2 0 0,-5-21 0</inkml:trace>
  <inkml:trace contextRef="#ctx0" brushRef="#br0" timeOffset="8">1583 225 15840,'0'0'607,"23"-13"1,8 3-416,4 3 0</inkml:trace>
  <inkml:trace contextRef="#ctx0" brushRef="#br0" timeOffset="9">1766 422 15616,'1'-2'224,"19"-43"3034,-12 45-2970,21 0-2491</inkml:trace>
  <inkml:trace contextRef="#ctx0" brushRef="#br0" timeOffset="10">1813 755 18143,'0'0'2038,"2"2"-1932,-1 1-99,0-1 0,0 0-1,0 0 1,0 0 0,0 0 0,0 1-1,-1-1 1,1 1 0,-1-1-1,0 0 1,1 1 0,-1 2-1,-1 2-4,0 0 0,0 0 0,0 0 0,-5 11-1,6-18 0,1 0-1,-1 1 1,0-1-1,0 0 0,0 0 1,0 0-1,0 1 1,0-1-1,0 0 0,0 0 1,0 1-1,0-1 1,0 0-1,0 0 0,-1 1 1,1-1-1,0 0 1,0 0-1,0 0 0,0 1 1,0-1-1,0 0 1,0 0-1,-1 0 0,1 1 1,0-1-1,0 0 1,0 0-1,0 0 0,-1 0 1,1 0-1,0 1 1,0-1-1,0 0 0,-1 0 1,1 0-1,0 0 1,0 0-1,-1 0 0,1 0 1,0 0-1,0 0 1,0 0-1,-1 0 0,1 0 1,0 0-1,0 0 0,-1 0 1,1 0-1,0 0 1,0 0-1,-1 0 0,1 0 1,0 0-1,0 0 1,0-1-1,-1 1 0,1 0 1,0 0-1,0 0 1,0 0-1,0 0 0,-1-1 1,1 1-1,0 0 1,0 0-1,-6-11 37,6 11-37,-1-4 8,0-1-1,1 1 0,-1-1 1,1 1-1,0 0 0,0-1 1,1 1-1,-1 0 0,1-1 1,0 1-1,0 0 0,0-1 1,1 1-1,-1 0 0,1 0 1,0 0-1,0 0 0,0 1 1,1-1-1,5-6 0,0 1 26,-1 0-1,1 1 0,1 0 0,0 0 0,0 1 0,18-11 0,-24 16-19,-1 1 1,1 0-1,0-1 1,0 1-1,0 0 0,0 0 1,0 1-1,0-1 0,0 1 1,1-1-1,-1 1 1,0 0-1,0 0 0,0 1 1,0-1-1,0 0 0,0 1 1,1 0-1,-1 0 1,3 1-1,-2 0 1,-1 0 0,1 1 0,0-1 0,-1 1 0,0 0 0,0 0 0,0 0 0,0 0 0,0 0 0,-1 0 0,1 1 0,-1 0 0,0-1 0,3 7 0,-3-4 0,0 0 1,0 0 0,0 0 0,0 8-1,0 2-2733</inkml:trace>
  <inkml:trace contextRef="#ctx0" brushRef="#br0" timeOffset="11">2095 372 16192,'1'4'410,"9"39"62,-9-34-410,0 1 0,1-1 0,1 1 0,-1-1 0,1 0 0,1 0-1,0-1 1,7 13 0,-10-20-35,1 0 0,-1 0 0,0 0-1,0 0 1,0-1 0,0 1 0,1 0-1,-1-1 1,0 1 0,1-1-1,-1 0 1,0 1 0,1-1 0,-1 0-1,1 0 1,-1 0 0,0 0 0,1 0-1,-1 0 1,1 0 0,-1 0 0,0-1-1,1 1 1,-1 0 0,0-1-1,1 1 1,-1-1 0,0 0 0,0 1-1,1-1 1,-1 0 0,0 0 0,1-1-1,6-3 60,0-1 1,-1 0-1,10-10 0,-12 11-27,0-1 1,-1 1-1,1-1 1,-1 0-1,-1 0 1,1-1-1,-1 1 1,0-1-1,0 0 1,-1 0-1,0 0 1,0 0-1,-1 0 1,0 0-1,0-8 1,-1 9-18,0 1-1,0-1 1,-1 0 0,0 1-1,0-1 1,0 1 0,-1-1 0,0 1-1,0 0 1,0-1 0,-1 1 0,1 0-1,-1 1 1,-1-1 0,1 0-1,-1 1 1,1 0 0,-1-1 0,-8-5-1,-40-26 141,-11-9 7,56 39-146,1 0 0,-1 0 0,1 0 0,1-1 0,0 0 0,-8-12 0,12 18-31,1 0-1,0 0 1,-1-1-1,1 1 1,0 0-1,0 0 1,0-1-1,0 1 1,0 0-1,0 0 1,0-1-1,0 1 1,0 0-1,0 0 1,1-1-1,-1 1 1,1 0-1,-1 0 1,1 0-1,-1 0 1,1 0-1,0-1 1,-1 1-1,1 0 1,0 0-1,0 1 1,1-3-1,32-25 149,-23 20-98,52-33-88,-41 29-2433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3293 13408,'0'0'704,"2"-3"-70,112-129 1299,-57 69-1775,178-181 186,-137 146-278,194-187 382,-161 154-84,84-89 456,-210 214-930,-4 4-43,1 0 0,0 0 0,-1 0 0,1 0 0,0 0 1,0 0-1,0 1 0,0-1 0,1 0 0,3-1 0</inkml:trace>
  <inkml:trace contextRef="#ctx0" brushRef="#br0" timeOffset="1">6 3134 13408,'0'0'2565,"-1"2"-2170,-1 5-337,1 0 1,0 0-1,0 0 1,1-1-1,0 1 1,0 0-1,3 13 1,-1 9 22,-2-19-64,0 3 12,0 1 1,2-1 0,-1 1 0,5 16 0,-5-28-26,-1 0-1,1 0 1,-1 1 0,1-2-1,0 1 1,0 0 0,0 0-1,0 0 1,0 0 0,0 0-1,0-1 1,0 1 0,1-1 0,-1 1-1,1-1 1,-1 1 0,1-1-1,0 0 1,0 0 0,-1 0-1,1 0 1,0 0 0,0 0-1,0 0 1,0 0 0,0-1-1,0 1 1,0-1 0,0 0-1,0 1 1,0-1 0,0 0-1,0 0 1,1-1 0,3 1-1,1-3 10,0 1 0,0-1 0,0 0 0,0 0 0,0-1 0,-1 0 0,0 0 0,8-7 0,42-40-798,-42 37-653</inkml:trace>
  <inkml:trace contextRef="#ctx0" brushRef="#br0" timeOffset="2">1196 1851 14496,'0'0'170,"2"2"-20,27 44 487,-24-37-553,0 1 1,0-1 0,1-1-1,1 1 1,-1-1-1,1 0 1,1-1-1,0 1 1,10 7-1,-11-11-43,-1 0-1,1 0 1,0-1 0,0 1-1,0-2 1,1 1 0,-1-1-1,1 0 1,-1 0-1,9 0 1,-12-2-33,0 0 0,-1 0 1,1-1-1,0 1 0,0-1 0,-1 0 0,1 0 0,-1 0 1,1-1-1,-1 1 0,1-1 0,-1 0 0,0 0 0,0 0 1,0 0-1,0 0 0,0-1 0,0 1 0,-1-1 0,1 0 0,-1 0 1,4-5-1,-1 0 17,-1-1 0,-1 1-1,1-1 1,-1 1 0,-1-1 0,0 0 0,0 0 0,0 0 0,-1 0-1,-1 0 1,1 0 0,-2 0 0,0-12 0,-2-3 77,-1 1 0,-1-1 1,-15-41-1,2 27 244,17 36-456,0 1 0,1-1 0,-1 1 0,0 0-1,0 0 1,-1 0 0,1-1 0,0 1 0,0 0-1,0 0 1,-1 0 0,1 1 0,-1-1 0,1 0-1,0 0 1,-1 1 0,1-1 0,-1 1 0,0 0-1,-2-1 1</inkml:trace>
  <inkml:trace contextRef="#ctx0" brushRef="#br0" timeOffset="3">1228 1780 11584,'-1'0'62,"0"0"0,0 0 0,0 0 0,0 0 0,0-1 0,-1 1 1,1 0-1,0-1 0,0 1 0,0-1 0,1 1 0,-1-1 0,0 1 0,-1-2 1,1 2-32,1-1 1,0 1 0,0 0-1,0-1 1,0 1 0,0 0-1,0-1 1,0 1 0,0 0-1,0-1 1,0 1 0,0 0-1,0-1 1,0 1 0,0 0 0,0-1-1,0 1 1,0 0 0,0 0-1,0-1 1,1 1 0,-1 0-1,0-1 1,0 1 0,0 0-1,0 0 1,1-1 0,-1 1-1,0-1 1,27-18 629,-26 18-703,1 0 58,0 0 0,1-1 0,-1 1 1,0 0-1,1 0 0,-1 0 0,0 0 0,1 1 0,-1-1 0,1 1 1,-1-1-1,1 1 0,0 0 0,-1 0 0,1 0 0,-1 0 1,1 1-1,-1-1 0,1 1 0,-1-1 0,1 1 0,-1 0 1,0 0-1,1 0 0,2 2 0,-1 0-4,-1 0 1,1 1-1,-1-1 1,1 1-1,-1 0 0,0 0 1,0 0-1,-1 0 1,1 0-1,-1 1 0,0-1 1,2 7-1,5 22 32,0 1 0,-3 0 0,5 53-1,-6-41-5,12 53 0,-15-92-36,0 0 0,1 0 0,-1 0 1,1 0-1,1 0 0,-1-1 0,6 7 0,-9-12-2,1 0 1,0 0-1,0 0 0,0 0 0,0 0 0,0 0 1,0 0-1,0 0 0,0-1 0,0 1 0,0 0 1,0 0-1,1-1 0,-1 1 0,0-1 0,1 1 1,-1-1-1,0 0 0,1 0 0,-1 1 0,0-1 1,1 0-1,-1 0 0,0 0 0,1 0 0,-1 0 1,0-1-1,1 1 0,-1 0 0,0-1 0,1 1 1,-1-1-1,0 1 0,0-1 0,0 1 0,1-1 1,-1 0-1,0 0 0,0 0 0,0 0 0,0 0 1,0 1-1,0-2 0,-1 1 0,1 0 0,1-1 1,5-7-1,-1 0 0,0-1 0,-1 0 0,1 0 0,-2 0 0,0 0 0,0-1 0,0 0 0,-2 0 0,3-18 0,0-9 0,-1-67 0,-3 72 1,-5-111 24,-4 104 50,8 39 80,5 17-33,-1-5-94,-1 1 0,2-1 0,-1 0 1,13 19-1,-16-28-26,0 0 1,0 0-1,1 0 1,-1-1 0,1 1-1,-1 0 1,1-1 0,0 1-1,0-1 1,0 1-1,0-1 1,0 0 0,0 0-1,0 0 1,0 0-1,0 0 1,0 0 0,1-1-1,-1 1 1,0-1 0,1 1-1,-1-1 1,0 0-1,1 0 1,-1 0 0,0 0-1,1 0 1,-1-1-1,0 1 1,0-1 0,1 0-1,-1 1 1,2-2 0,0 0 2,0 0 1,0-1 0,-1 1 0,1-1 0,-1 0 0,0 0 0,1 0 0,-1 0 0,-1-1 0,1 1 0,0-1 0,-1 1 0,0-1 0,0 0 0,0 0 0,0 0 0,-1 0 0,1-1 0,0-3 0,-1 3 28,0-1 1,0 1-1,-1 0 1,1 0-1,-1 0 1,0-1 0,-1 1-1,1 0 1,-1 0-1,0 0 1,0 0-1,-1 0 1,0 0-1,1 0 1,-6-8 0,7 12 210,0 3-217,1-1 1,0 1 0,-1 0-1,1 0 1,0-1 0,0 1-1,1 0 1,-1-1 0,2 2-1,1 3 16,26 29 99,-29-33-137,0-1-1,1 1 1,-1-1 0,1 1-1,-1-1 1,1 0 0,0 0-1,-1 0 1,1 0 0,0 0-1,0 0 1,0 0 0,0-1-1,0 1 1,0-1 0,0 1-1,0-1 1,0 0-1,0 0 1,4 0 0,-5-1-2,1 0 0,-1 0 0,0 0 0,1 0 1,-1 0-1,0 0 0,1 0 0,-1-1 0,0 1 0,0-1 0,0 1 1,0 0-1,-1-1 0,1 0 0,0 1 0,0-1 0,-1 1 1,1-3-1,7-32 43,-8 35-45,1-11 67,-1 0-1,0 0 1,-1 1 0,0-1 0,-5-23 0,3 24-430,1 0 1,0-1 0,1 1-1,1-1 1,0-17 0</inkml:trace>
  <inkml:trace contextRef="#ctx0" brushRef="#br0" timeOffset="4">2042 1629 10560,'11'14'89,"-1"1"1,0 0-1,-1 0 1,0 1-1,-1 0 1,-1 1-1,6 23 1,2 14 150,6 57 0,-13-67-98,4-6 216,-11-37-1,-1-3-303,0 1 0,0-1 1,0 1-1,0 0 0,0-1 0,0 1 1,-1-1-1,1 1 0,0 0 0,-1-1 1,1 1-1,-1 0 0,0-3 0,-3-5 115,-69-255 2429,62 207-1944,2 0 0,-3-103 0,12 152-555,0-1 0,1 1 0,0 0 1,0 0-1,1 0 0,0 0 0,0 1 1,4-10-1,-5 15-72,0 0 0,0 0 0,1 0-1,-1 0 1,0 1 0,1-1 0,-1 0 0,1 1 0,-1-1 0,1 1 0,0-1 0,0 1 0,0 0 0,0 0-1,0 0 1,0 0 0,0 0 0,0 0 0,0 1 0,0-1 0,0 1 0,0-1 0,1 1 0,-1 0 0,0 0-1,0 0 1,1 0 0,-1 0 0,0 0 0,0 1 0,0-1 0,1 1 0,2 1 0,3 1 1,-1-1 1,0 2-1,1-1 1,-2 1-1,1 0 1,0 1 0,-1 0-1,0 0 1,0 0-1,0 0 1,-1 1-1,0 0 1,0 0-1,0 1 1,6 11-1,-5-6-21,0 1-1,0 0 0,-1 0 0,-1 1 1,0-1-1,-1 1 0,2 25 0,-2-8-6,-15-58 0,8 8 0,0 0 0,1 0-1,1 0 1,1 0 0,1 0-1,3-28 1,-3 40 1,1 0 1,0 0-1,1 0 1,0 0-1,0 0 0,0 1 1,1-1-1,0 1 0,0-1 1,1 1-1,0 0 1,0 0-1,0 1 0,1-1 1,0 1-1,0 0 1,0 0-1,0 1 0,1-1 1,10-5-1,-14 9 7,-1 0 0,1 1 0,0-1 1,0 0-1,0 1 0,0 0 0,0-1 0,-1 1 0,1 0 0,0 0 0,0 0 1,0 0-1,0 0 0,0 0 0,0 1 0,0-1 0,0 1 0,0-1 1,-1 1-1,1 0 0,0 0 0,0 0 0,-1 0 0,1 0 0,2 2 0,2 2-322,-1 0-1,1 1 0,-1 0 0,8 11 0,-8-10-845</inkml:trace>
  <inkml:trace contextRef="#ctx0" brushRef="#br0" timeOffset="5">2317 1312 13600,'5'-32'650,"12"-38"0,-10 45-452,-6 23-186,-1-1 0,1 1 0,-1 0 0,1-1 0,-1 1 0,0-1 0,0 1 0,0 0 0,0-1 0,0 1 0,-1-1 0,1 1 0,-1 0 0,0-1 0,1 1 0,-1 0 0,0 0 0,0-1 0,-2-2 0,1 3-10,-1-1-1,0 1 1,1 0 0,-1 0-1,0 0 1,0 0 0,0 0-1,0 1 1,0-1 0,0 1-1,-1 0 1,-6-2 0,-1 0-2,1 0 0,-2 1 1,1 1-1,0-1 1,0 2-1,0 0 1,-1 0-1,1 1 1,0 0-1,0 1 0,-18 5 1,28-7 122,5-1-97,-1 0 1,0 0 0,1 0 0,-1 0-1,0-1 1,1 0 0,-1 0 0,0 0 0,0 0-1,-1 0 1,5-4 0,-3 3 4,9-8 9,-1 0 1,-1-1 0,0 0-1,0-1 1,-2 0-1,11-16 1,-16 22 7,0 0-1,0 0 1,-1 0-1,0-1 1,0 1-1,-1-1 1,0 0-1,0 1 1,-1-1-1,0 0 1,0 0-1,-1 0 1,0 0-1,-2-15 1,2 23-37,0 0 1,0 0-1,-1 0 1,1 0-1,0-1 1,0 1-1,0 0 1,0 0 0,-1 0-1,1 0 1,0-1-1,0 1 1,0 0-1,-1 0 1,1 0-1,0 0 1,0 0-1,0 0 1,-1 0-1,1 0 1,0 0-1,0 0 1,-1 0-1,1 0 1,0 0-1,0 0 1,-1 0-1,1 0 1,0 0 0,0 0-1,0 0 1,-1 0-1,1 0 1,0 0-1,0 1 1,-1-1-1,1 0 1,0 0-1,0 0 1,0 0-1,0 0 1,-1 1-1,1-1 1,0 0-1,0 0 1,0 0-1,0 0 1,0 1-1,-1-1 1,-8 10 180,5-4-128,0 1-1,1 0 1,0 0 0,1 0 0,-1 0 0,1 0-1,1 0 1,-1 1 0,1-1 0,0 14 0,1-6-648,1 0 1,0 1-1,6 25 1</inkml:trace>
  <inkml:trace contextRef="#ctx0" brushRef="#br0" timeOffset="6">2523 1169 12032,'0'0'229,"1"3"54,29 56 897,-21-39-1026,0-1 0,13 19 0,-19-34-120,0 1 0,0-1 0,1 0 0,-1 0 0,1 0 0,0 0 0,1-1 1,-1 0-1,0 0 0,1 0 0,0 0 0,9 4 0,-11-7-23,-1 1-1,0 0 1,1-1 0,-1 1 0,1-1-1,-1 0 1,1 0 0,-1 0 0,1 0-1,-1 0 1,0 0 0,1-1 0,-1 1-1,1-1 1,-1 0 0,0 0 0,1 0 0,-1 0-1,0 0 1,0 0 0,0-1 0,0 1-1,0 0 1,0-1 0,0 0 0,0 1-1,-1-1 1,1 0 0,-1 0 0,1 0-1,-1 0 1,0 0 0,0-1 0,0 1-1,1-3 1,2-4 32,-1 0 0,0-1 0,0 1 0,-1-1 0,-1 0 0,1 1 0,-1-16 0,-2 0 227,-7-35 0,5 38 175,0 0 1,1-26 0,2 48-411,0-1 0,0 1-1,0-1 1,0 1 0,0-1 0,0 1 0,0-1 0,0 1-1,0-1 1,0 1 0,0-1 0,0 1 0,0-1 0,0 1 0,1-1-1,-1 1 1,0-1 0,0 1 0,1-1 0,-1 1 0,0-1-1,1 1 1,-1 0 0,0-1 0,1 1 0,-1-1 0,1 1 0,-1 0-1,0 0 1,1-1 0,-1 1 0,2-1 0,-1 2-15,0-1 0,0 0 1,0 0-1,0 1 0,0-1 0,0 1 1,1-1-1,-1 1 0,0-1 1,0 1-1,0 0 0,-1 0 0,1-1 1,1 2-1,31 35-46,-32-35 75,6 7-27,-1 1 0,0 0 1,-1 1-1,9 21 0,-5-3-2416</inkml:trace>
  <inkml:trace contextRef="#ctx0" brushRef="#br0" timeOffset="7">2518 1126 13952,'0'0'544,"14"-13"0,-1 7-32,4-3-480,7 2 32</inkml:trace>
  <inkml:trace contextRef="#ctx0" brushRef="#br0" timeOffset="8">2657 1195 12832,'0'0'320,"19"-10"-32,3-1-256,5-2 32</inkml:trace>
  <inkml:trace contextRef="#ctx0" brushRef="#br0" timeOffset="9">3015 1081 11584,'0'6'127,"0"3"60,-1 0 0,0-1 1,0 1-1,-1-1 0,0 1 0,0-1 1,-1 0-1,0 0 0,-5 10 1,8-18-171,-1 1 1,1-1-1,0 0 0,-1 0 1,1 1-1,0-1 1,-1 0-1,1 0 1,0 1-1,-1-1 1,1 0-1,0 0 1,-1 0-1,1 0 1,-1 0-1,1 0 0,0 0 1,-1 0-1,1 1 1,-1-1-1,1-1 1,0 1-1,-1 0 1,1 0-1,-1 0 1,1 0-1,0 0 1,-1 0-1,1 0 1,-1 0-1,1-1 0,0 1 1,-1 0-1,1 0 1,0-1-1,-1 1 1,1 0-1,0 0 1,0-1-1,-1 1 1,1 0-1,0-1 1,0 1-1,-1 0 1,1-1-1,0 1 0,0 0 1,0-1-1,0 0 1,-13-21 24,11 20 19,-1-4 21,0 0 1,0 0 0,1 0 0,-1 0 0,1 0-1,1 0 1,-1 0 0,1-1 0,0 1 0,1-1 0,-1 1-1,1-1 1,0 1 0,1 0 0,0-1 0,3-11 0,-4 17-70,1 1 1,-1-1 0,1 0 0,0 1 0,-1-1 0,1 1 0,0 0 0,-1-1 0,1 1 0,0-1 0,0 1 0,-1 0 0,1-1 0,0 1 0,0 0 0,0 0 0,-1 0 0,1 0 0,0 0 0,0 0 0,0 0 0,0 0 0,-1 0 0,1 0 0,0 0-1,0 0 1,0 1 0,-1-1 0,1 0 0,0 1 0,0-1 0,0 1 0,29 13 82,-29-14-87,12 8 22,-1 0 0,0 1 0,11 10 1,-12-9-9,1-1 1,-1 0 0,2-1-1,-1 0 1,21 9-1,-32-16 9,-11-27 96,-4-10 45,2-2-1,-9-40 1,6 5 499</inkml:trace>
  <inkml:trace contextRef="#ctx0" brushRef="#br0" timeOffset="10">2950 1035 12384,'0'0'0,"-4"-5"448,0 0 64,3-1 96,5-5 32,6-2-544,9-10 64</inkml:trace>
  <inkml:trace contextRef="#ctx0" brushRef="#br0" timeOffset="11">3266 896 8640,'-1'3'224,"1"10"-7,-1 1 1,1-1-1,1 1 1,1-1-1,0 0 1,0 0-1,1 0 1,6 16-1,-9-28-197,1 0 1,-1-1-1,0 1 0,1 0 0,-1-1 1,0 1-1,1-1 0,-1 1 0,1-1 1,-1 1-1,1-1 0,-1 1 1,1-1-1,-1 1 0,1-1 0,-1 0 1,1 1-1,0-1 0,-1 0 1,1 1-1,-1-1 0,1 0 0,0 0 1,-1 0-1,1 0 0,0 1 0,0-1 1,1-1 8,-1 1 0,1 0 1,-1-1-1,0 1 0,1-1 0,-1 1 1,0-1-1,1 0 0,-1 0 1,0 0-1,0 1 0,2-3 0,0-1 58,1 1-1,0-2 0,-1 1 1,1 0-1,3-8 1,-5 8-18,0 0 0,-1 0 0,1 0 0,-1 0 0,0 0 0,0-1 0,0 1 0,-1 0 0,1 0 0,-1-1 0,0 1 0,0 0 0,-1-1 0,1 1 0,-1 0 0,0 0 0,0-1 0,-1 1 0,1 0 0,-1 0 0,-3-6 0,-1 1 81,-1 1-1,0 0 1,0 0-1,0 1 1,-1-1-1,0 2 1,-16-11-1,16 12-88,5 3 13,-1 0 0,1-1 0,0 1 0,-1-1 0,1 0 0,-3-3 0,6 5-53,-1 0-1,1 0 1,-1 1-1,1-1 1,-1 0-1,1 0 1,0 0-1,0 0 1,-1 1-1,1-1 1,0 0-1,0 0 1,0 0-1,0 0 1,0 0-1,0 0 0,0 1 1,0-1-1,1 0 1,-1 0-1,0 0 1,0 0-1,1 0 1,-1 1-1,0-1 1,1 0-1,-1 0 1,1 1-1,-1-1 1,1 0-1,0 0 1,-1 1-1,1-1 1,1 0-1,2-3 56,1 0 0,0 1 1,0 0-1,0 0 0,1 0 0,-1 1 0,1 0 0,-1 0 0,10-2 1,-1 1-753,0 0 1,22-1 0</inkml:trace>
  <inkml:trace contextRef="#ctx0" brushRef="#br0" timeOffset="12">3257 1263 11104,'2'6'147,"0"1"0,1-1 0,0 1 1,0-1-1,1 0 0,0 0 1,0 0-1,0-1 0,0 1 0,8 6 1,-9-10-73,-1 0 1,1 0-1,0 0 1,-1 0 0,1 0-1,0-1 1,0 1-1,0-1 1,1 0 0,-1 0-1,0 0 1,0 0 0,1 0-1,-1-1 1,0 0-1,1 1 1,-1-1 0,0 0-1,1-1 1,-1 1-1,0-1 1,1 1 0,4-3-1,-1 0 14,0 0-1,0 0 0,0-1 1,-1 0-1,1-1 0,-1 1 1,0-1-1,-1 0 0,1-1 1,-1 1-1,0-1 0,0 0 1,-1-1-1,0 1 0,0-1 1,3-7-1,4-11 116,-2-1 0,0 0-1,5-32 1,-6 24-78,14-61-2041</inkml:trace>
  <inkml:trace contextRef="#ctx0" brushRef="#br0" timeOffset="13">3568 850 11936,'0'0'378,"2"3"-212,7 11 182,-4-5-155,0-1 1,1 0-1,1 0 0,-1 0 0,13 11 1,-17-17-165,1-1 1,-1 1-1,0-1 1,0 0-1,1 1 1,-1-1 0,1 0-1,-1-1 1,1 1-1,-1 0 1,1-1-1,-1 1 1,1-1 0,0 0-1,-1 0 1,1 0-1,0 0 1,-1 0-1,1-1 1,-1 1 0,1-1-1,0 0 1,-1 0-1,1 0 1,-1 0-1,0 0 1,5-3 0,2-1 49,0-2 0,0 0 1,-1 0-1,0 0 1,0-1-1,-1 0 1,0-1-1,0 0 1,10-18-1,-16 26-66,0-1-1,-1 0 0,1 0 1,-1 0-1,1 0 0,-1 0 1,0 0-1,0 0 0,0 0 1,0 0-1,0 0 1,0 0-1,0 0 0,-1 0 1,1 0-1,-1 0 0,1 0 1,-1 0-1,0 0 0,0 1 1,0-1-1,0 0 0,0 0 1,0 1-1,0-1 1,-1 1-1,1-1 0,-1 1 1,1 0-1,-1-1 0,-3-1 1,-3-3 17,0 1 0,0 0 0,-1 1 0,0 0 0,-10-4 0,-33-5 108,42 11-119,0 1-1,1-2 0,-1 0 1,0 0-1,1-1 0,-15-7 1,23 10-15,-1 0 1,1 0-1,0 0 0,0 0 1,0 0-1,0 0 0,0 0 1,0 0-1,0-1 0,0 1 1,0 0-1,1-1 0,-1 1 1,0 0-1,1-1 0,-1 1 1,1-1-1,-1 1 0,1-1 1,0 1-1,0-1 0,0-2 1,0 0 1,1 1 0,-1 0 0,1 0 0,0 0 0,0-1 0,1 1 0,-1 0 0,1 0 0,-1 1 0,4-5 0,1-1 15,0 0 0,1 0 1,1 1-1,-1 0 0,1 0 0,9-6 0,0 3 19,0 0-1,0 1 0,1 1 0,0 0 0,1 2 0,25-7 0,-37 11-33,0 1-1,0 0 1,0 0-1,1 0 1,-1 1-1,0 0 1,0 1-1,0-1 1,0 1-1,0 1 1,0-1-1,0 1 1,0 1-1,0-1 1,-1 1-1,1 0 1,-1 1-1,0-1 1,0 1-1,9 8 1,-7-3 0,-1 1 1,0-1-1,-1 1 0,0 0 1,-1 1-1,0-1 0,0 1 1,-1 0-1,4 20 0,-2-10 7,15 33-1,-18-47-12,1-2 0,-1 1 1,1 0-1,0-1 0,0 1 0,1-1 1,-1 0-1,1-1 0,10 8 0,8 1-2159</inkml:trace>
  <inkml:trace contextRef="#ctx0" brushRef="#br0" timeOffset="14">4295 613 12192,'-4'47'379,"2"-21"-223,0-1 1,-10 41-1,11-65 46,0-1-143,0 0 0,0-1 0,1 1 0,-1-1 0,0 1 0,0-1 0,0 0 0,0 1 0,1-1 0,-1 0 0,0 1 0,0-1 0,1 0 0,-1 0 0,1 0 0,-1 0 0,1 0 0,-1 1 0,0-3 0,-8-19 409,8 21-414,-1-7 84,0 0 1,0 1 0,0-1-1,1 0 1,0 0 0,1 0-1,0 0 1,0 0 0,1 0-1,0 1 1,0-1 0,1 0-1,0 0 1,0 1 0,1-1 0,6-12-1,-6 15-74,-1 0-1,1 0 0,0 1 1,1-1-1,-1 1 0,1 0 1,0 0-1,0 0 0,0 1 1,0-1-1,1 1 0,-1 0 1,1 0-1,0 1 0,0-1 1,0 1-1,0 0 0,0 1 1,1-1-1,-1 1 0,1 0 1,-1 0-1,0 1 0,12-1 1,-15 2-47,1-1 0,-1 0 0,0 1 1,1-1-1,-1 1 0,0 0 0,0-1 1,0 1-1,1 0 0,-1 1 0,0-1 0,0 0 1,0 1-1,-1-1 0,1 1 0,0-1 1,0 1-1,1 2 0,0 0-2,-1 0-1,1 1 1,-1-1-1,0 1 1,0-1-1,0 1 1,-1 0-1,2 6 1,-1 2-7,0 1 0,-1-1 0,-1 1 0,0 0 0,-3 19 0,-6 5 35,3-25-2518</inkml:trace>
  <inkml:trace contextRef="#ctx0" brushRef="#br0" timeOffset="15">4205 446 14528,'10'-6'320,"29"-15"0,15-4-320,2 2 32</inkml:trace>
  <inkml:trace contextRef="#ctx0" brushRef="#br0" timeOffset="16">4698 468 14016,'0'6'261,"1"-3"-225,0 16 60,0 0 0,-1 0 0,-1 0 1,0 0-1,-7 29 0,8-47 22,-4-8 175,2 2-218,1 0 0,0 0 0,0 0 0,0-1 0,1 1 0,0 0 0,0 0 0,1-11 0,1 4 155,0 1 0,7-23 0,-7 28-145,1 0 0,0 0 0,0 0 0,0 0 1,1 1-1,0-1 0,0 1 0,0 0 0,1 0 0,-1 1 0,1-1 0,0 1 0,1 0 0,-1 0 0,1 1 0,8-5 0,-10 6-55,0 1 0,0 0-1,0-1 1,0 1 0,0 1-1,0-1 1,0 1 0,0-1 0,0 1-1,1 0 1,-1 1 0,0-1-1,0 1 1,0 0 0,0 0-1,0 0 1,0 0 0,-1 1-1,1-1 1,0 1 0,0 0-1,-1 0 1,0 1 0,1-1-1,-1 1 1,0-1 0,4 6-1,-4-5 1,0 1-1,0 0 1,-1-1-1,0 1 1,0 0-1,0 0 1,0 0-1,-1 0 0,1 1 1,-1-1-1,0 0 1,0 0-1,-1 1 1,1 5-1,-1-1-461,0 0 0,-1-1 1,0 1-1,0-1 0,-5 15 0</inkml:trace>
  <inkml:trace contextRef="#ctx0" brushRef="#br0" timeOffset="17">4581 451 13696,'5'-12'116,"0"1"1,0-1-1,1 1 1,0 0-1,1 0 1,1 1 0,-1 0-1,2 0 1,-1 1-1,1 0 1,1 0-1,16-11 1,-14 12-115,0 0 0,1 1 0,0 0-1,0 1 1,1 0 0,0 1 0,0 1 0,0 0 0,0 1 0,27-2 0,-35 5 18,1 0 1,0 0 0,0 0 0,-1 1 0,1 0 0,0 1 0,-1-1 0,1 1 0,-1 0 0,1 1 0,-1 0 0,0 0-1,0 0 1,0 1 0,-1 0 0,1 0 0,-1 0 0,8 8 0,-2 1 28,-1 1 0,-1-1 0,0 2 0,0-1 1,-1 1-1,7 21 0,-8-21-434,0 0 0,1-1 0,1 0 0,17 2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6 14784,'0'0'2943,"13"23"-2815,-1 9-96,1 3 0,-2 2-32,-1 1 32,3 3-32,2-1 0,2-9 0,-5-8 0</inkml:trace>
  <inkml:trace contextRef="#ctx0" brushRef="#br0" timeOffset="1">85 667 13856,'6'8'100,"0"-1"0,0 0 0,1 0 0,-1 0 0,2-1 0,-1 0 0,1-1 0,-1 0 1,2 0-1,-1 0 0,15 5 0,-18-9-40,0 1 0,0-1 1,0 1-1,0-1 0,0-1 0,0 1 0,1-1 1,-1 0-1,0 0 0,0-1 0,1 1 1,-1-1-1,0 0 0,0 0 0,0-1 1,0 0-1,0 0 0,0 0 0,-1 0 0,1-1 1,-1 0-1,5-3 0,-7 4 9,0 0 1,0 0-1,-1 0 0,1 0 0,-1 0 1,0 0-1,0 0 0,1 0 0,-1 0 0,-1-1 1,1 1-1,0 0 0,0-1 0,-1 1 1,1-4-1,0-42 598,-1 10-181,9 4-2491</inkml:trace>
  <inkml:trace contextRef="#ctx0" brushRef="#br0" timeOffset="2">627 695 14112,'1'3'362,"6"16"164,-2 1-1,4 24 0,-4-22-134,11 39-1,-10-47-276,0 0 0,0-1-1,13 20 1,-16-29-74,0 1 1,0-1 0,1 0-1,-1 0 1,1-1 0,0 1 0,0-1-1,0 1 1,0-1 0,1-1-1,-1 1 1,1 0 0,8 2-1,-10-4-10,1-1 0,-1 0 0,0 0-1,0 0 1,0 0 0,0-1-1,0 1 1,0-1 0,0 1-1,0-1 1,0 0 0,0 0-1,0-1 1,-1 1 0,1-1 0,0 1-1,4-4 1,-4 2 23,0 1 0,0-1 1,0 0-1,0 0 0,0 0 0,-1 0 1,1 0-1,-1 0 0,0-1 0,0 1 1,0-1-1,0 0 0,1-5 0,2-17 313,-1 0-1,-1-52 1,-4 28-2759</inkml:trace>
  <inkml:trace contextRef="#ctx0" brushRef="#br0" timeOffset="3">599 721 14208,'0'0'928,"14"-3"-480,0-1 0,8 0 63,10-2-415,3-1 32</inkml:trace>
  <inkml:trace contextRef="#ctx0" brushRef="#br0" timeOffset="4">763 974 9632,'2'30'553,"1"1"-1,2-1 1,1 0 0,1-1 0,21 54 0,-25-75-493,0 0 0,0-1-1,1 1 1,0 0 0,0-1 0,9 11 0,-12-17-50,0 1 1,1-1 0,-1 0 0,1 0-1,0 0 1,-1 0 0,1 0 0,0 0-1,-1 0 1,1 0 0,0-1 0,0 1-1,0-1 1,0 1 0,0-1 0,0 0-1,0 1 1,0-1 0,0 0-1,0-1 1,0 1 0,-1 0 0,1 0-1,0-1 1,0 1 0,0-1 0,0 0-1,0 1 1,-1-1 0,1 0 0,0 0-1,0 0 1,2-3 0,5-3 27,0 0 0,0 0 0,-1-1 0,1 0 1,8-13-1,34-51 51,-41 57-87,7-12-19,-2-1 1,0-1-1,-2 0 1,-1-1-1,-1 0 1,-2-1-1,-1 0 1,-1-1-1,4-57 1,-12 107 132,1 0 0,0 0 0,6 30 0,-5-39-68,1 0 0,0-1 0,0 1 0,1 0 0,0-1 0,1 0 0,0 0 0,0 0 0,1 0 0,7 9 0,-10-14-29,0-1 0,0 0 0,0 0 1,0 0-1,1 0 0,-1 0 1,1 0-1,-1-1 0,1 1 1,-1-1-1,1 0 0,0 0 1,0 0-1,0 0 0,0 0 1,0-1-1,0 1 0,-1-1 1,1 0-1,0 0 0,0 0 1,0 0-1,0 0 0,5-2 0,-3 1 9,-1-1-1,0 0 0,0 0 0,0-1 0,0 1 0,0-1 1,-1 0-1,1 0 0,-1 0 0,0 0 0,0-1 0,0 1 0,0-1 1,0 0-1,2-5 0,1-3 49,-1 1 1,0-1 0,-1-1-1,0 1 1,-1 0-1,-1-1 1,1 0 0,-2 1-1,0-1 1,-1-20-1,0 32 143,1 2-198,0 0-1,1 0 1,-1 0-1,0 0 1,0 0 0,0 0-1,0 0 1,0 0-1,-1 1 1,1-1-1,0 0 1,-1 0 0,2 3-1,0 0 17,6 10 11,-1-1-18,1 0 0,0 0-1,1-1 1,0 0 0,12 11-1,-18-20-22,0 0-1,0-1 1,0 1-1,1-1 1,-1 0 0,0 0-1,1-1 1,0 1-1,-1-1 1,1 1-1,0-1 1,0 0-1,0-1 1,0 1-1,0-1 1,0 1-1,0-1 1,0 0 0,0-1-1,0 1 1,0-1-1,-1 1 1,1-1-1,6-3 1,-5 2 12,0 0 1,0 0-1,0-1 1,-1 0-1,1 0 1,-1 0-1,0 0 1,0-1-1,0 1 1,0-1-1,-1 0 1,1 0-1,-1-1 1,0 1-1,0-1 1,-1 0-1,1 1 1,1-8-1,-1 5 73,-1-1 0,0 0-1,-1 1 1,0-1 0,0 0 0,0 1-1,-1-1 1,0 0 0,-1 0-1,0 1 1,0-1 0,-2-8-1,-1-12 296,5 18-2774</inkml:trace>
  <inkml:trace contextRef="#ctx0" brushRef="#br0" timeOffset="5">1777 669 14112,'2'1'25,"0"-1"1,0 1 0,-1 0 0,1 0 0,0 0 0,-1 0-1,1 0 1,0 0 0,-1 0 0,1 1 0,-1-1 0,0 1-1,1-1 1,-1 1 0,2 2 0,15 30 648,-11-20-508,-3-6-148,-1 0 1,1 0 0,-1 0-1,-1 0 1,1 0-1,-1 1 1,-1-1-1,0 1 1,0-1 0,0 1-1,-1-1 1,-1 1-1,1 0 1,-2-1-1,1 1 1,-1-1 0,0 0-1,-1 1 1,1-1-1,-2 0 1,1 0-1,-1-1 1,0 1 0,-1-1-1,0 0 1,0 0-1,-1 0 1,-8 8 0,8-10-19,2-2 5,7-6 7,1 1 0,-1-1 0,0 0 1,0 0-1,0 0 0,0-1 0,3-4 0,9-9 14,-10 13-13,0-1 0,0 1 0,1 0 0,0 1 0,0-1 0,0 1 1,0 0-1,0 0 0,1 1 0,11-3 0,1 2 147,-1 0 1,29 1-1,-31 2-647,0-1 0,0 0 0,27-7 0</inkml:trace>
  <inkml:trace contextRef="#ctx0" brushRef="#br0" timeOffset="6">1857 578 14208,'8'-6'38,"1"1"0,-1 1 0,1 0 0,0 0 1,0 0-1,19-3 0,-23 6 7,0 1 0,1-1 0,-1 1 0,0 0 1,1 1-1,-1-1 0,0 1 0,0 0 0,1 1 0,-1-1 0,0 1 0,0 0 0,-1 0 0,7 4 1,8 6 99,-1 1 1,0 0 0,-1 2 0,0 0-1,-2 0 1,25 31 0,-22-21 3,0 1 0,-2 0 0,-1 2 0,15 36 0,-21-42-85,-1 0-1,-1 1 1,-1 0 0,-1 0-1,-1 1 1,2 42 0,-6-55-34,-1-1-1,0 1 1,0-1 0,0 1 0,-2-1-1,1 0 1,-1 0 0,-1 0 0,0 0-1,0-1 1,-1 1 0,0-1-1,-1 0 1,0 0 0,0-1 0,-1 0-1,-12 12 1,17-18-6,-1 1 29,0 0 0,0 0 0,0 0 0,-1-1 0,1 0 0,-1 1 1,1-1-1,-1 0 0,0-1 0,0 1 0,-7 1 0,11-3-86,-1 0-1,1 0 1,0 0-1,-1 0 1,1 0-1,-1 0 0,1-1 1,-1 1-1,1 0 1,0 0-1,-1-1 1,1 1-1,0 0 0,-1-1 1,1 1-1,0 0 1,-1-1-1,1 1 0,0 0 1,0-1-1,-1 1 1,1 0-1,0-1 1,0 1-1,0-1 0,0 1 1,-1-1-1,1 1 1,0 0-1,0-1 1,0 0-1</inkml:trace>
  <inkml:trace contextRef="#ctx0" brushRef="#br0" timeOffset="7">2073 339 14784,'0'0'1509,"1"3"-1205,-1 4-271,2 0 1,-1 0-1,1-1 1,0 1-1,0-1 1,1 1-1,-1-1 0,2 0 1,-1 0-1,6 7 1,-9-12-33,0-1 0,0 0 0,0 1 0,0-1 0,1 0 0,-1 0 0,0 1 1,0-1-1,1 0 0,-1 0 0,0 1 0,0-1 0,1 0 0,-1 0 0,0 0 0,1 1 0,-1-1 0,0 0 1,1 0-1,-1 0 0,0 0 0,1 0 0,-1 0 0,0 0 0,1 0 0,-1 0 0,0 0 0,1 0 0,-1 0 1,1 0-1,-1 0 0,0 0 0,1 0 0,-1 0 0,0 0 0,1 0 0,-1-1 0,0 1 0,1 0 0,-1 0 1,0 0-1,0 0 0,1-1 0,-1 1 0,0 0 0,0 0 0,1-1 0,-1 1 0,0 0 0,0-1 0,0 1 1,1 0-1,-1-1 0,0 1 0,0 0 0,0-1 0,0 1 0,0 0 0,0-1 0,0 1 0,0 0 1,0-1-1,0 1 0,0 0 0,0-1 0,0 1 0,0-1 0,0 1 0,0-2 9,2-4 8,-1 0 0,0 0 0,0 0 1,0 0-1,-1 0 0,0 0 0,-1 0 0,1 0 0,-3-9 0,3 14-9,0 0 0,0-1 1,0 1-1,-1-1 0,1 1 0,-1 0 0,1 0 1,-1-1-1,1 1 0,-1 0 0,0 0 0,0-1 1,0 1-1,1 0 0,-1 0 0,0 0 0,0 0 1,-1 0-1,1 1 0,0-1 0,0 0 0,0 0 1,0 1-1,-1-1 0,1 1 0,0-1 0,-1 1 1,1-1-1,0 1 0,-1 0 0,1 0 0,-1 0 1,1-1-1,0 1 0,-1 1 0,1-1 0,0 0 1,-1 0-1,1 0 0,-1 1 0,1-1 0,0 1 1,-1-1-1,1 1 0,0-1 0,-2 2 0,0 0-152,0 0-1,0 1 1,0-1-1,0 0 0,0 1 1,0 0-1,1 0 0,-1 0 1,1 0-1,0 0 0,0 0 1,0 0-1,1 1 0,-3 4 1</inkml:trace>
  <inkml:trace contextRef="#ctx0" brushRef="#br0" timeOffset="8">2362 651 14656,'0'0'245,"1"4"123,4 36 392,-4-32-648,-1-1 1,1 0-1,0 0 0,0 0 0,1 1 0,0-1 1,0 0-1,0-1 0,1 1 0,6 11 0,-4-12-33,-1-1-1,0 1 0,1-1 0,0 0 1,1 0-1,-1 0 0,11 7 0,-13-11-48,0 1-1,0-1 1,0 0-1,0 0 1,0 0-1,1 0 1,-1 0-1,0-1 1,0 1-1,1-1 1,-1 0-1,0 0 1,0 0-1,1 0 1,-1-1-1,0 1 1,0-1-1,0 0 1,5-2-1,-3 1-12,0 0 0,1 0 0,-1 0 0,0-1-1,-1 0 1,1 0 0,0 0 0,-1-1 0,0 0 0,0 1-1,0-1 1,0-1 0,-1 1 0,1-1 0,-1 1-1,0-1 1,-1 0 0,1 0 0,-1 0 0,0 0-1,0-1 1,0 1 0,-1-1 0,0 1 0,0-1-1,0 1 1,-1-1 0,0 1 0,0-1 0,0 0-1,-1 1 1,-2-11 0,0 5-6,0 0 0,-1-1 0,0 1 0,-1 1 1,0-1-1,-9-12 0,-45-54 32,53 70-36,4 4-8,-1 0 7,0-1 0,0 1 0,1-1 0,-1 0 0,1 0 0,-2-5 1,3 8-2,1 0 0,0 0 0,0 0 0,-1 0 0,1 0 0,0 0 0,0 0 0,0 0 0,0 0 0,0-1 0,1 1 0,-1 0 0,0 0 0,1 0 0,-1 0 0,0 0 0,1 0 0,-1 0 0,1 0 0,-1 0 0,1 0 0,0 1 0,-1-1 0,1 0 0,0 0 0,0 0 0,0 1 0,-1-1 0,1 0 0,2 0 0,4-3 17,1 0-1,0 0 0,0 1 0,0 1 0,0-1 0,0 1 1,0 0-1,1 1 0,-1 0 0,0 0 0,10 1 0,24 5-2440</inkml:trace>
  <inkml:trace contextRef="#ctx0" brushRef="#br0" timeOffset="9">2377 1081 13504,'0'0'0,"-1"15"416,-1 1 32,2 1 288,4 0 0,1-4-256,-1-3 31,1-2-351,-2-1 64,2-5-128,1-8-64,6-8 0</inkml:trace>
  <inkml:trace contextRef="#ctx0" brushRef="#br0" timeOffset="10">2480 1114 13408,'0'0'37,"0"3"16,-4 21 253,-1 10 140,1 0-1,2 51 1,2-81-409,0-1-1,0 0 1,0 1-1,1-1 1,0 0 0,0 0-1,-1 1 1,2-1 0,-1 0-1,0 0 1,1 0 0,-1 0-1,1-1 1,0 1 0,0 0-1,0-1 1,1 1 0,-1-1-1,0 0 1,1 1 0,0-1-1,-1 0 1,1-1 0,0 1-1,0 0 1,0-1-1,0 0 1,0 0 0,0 0-1,0 0 1,1 0 0,-1 0-1,0-1 1,1 0 0,-1 0-1,0 0 1,1 0 0,-1 0-1,0 0 1,0-1 0,1 0-1,-1 0 1,0 0 0,0 0-1,0 0 1,5-3-1,1 0 24,-1-1 0,0 0-1,0 0 1,0-1-1,-1 0 1,0-1 0,0 0-1,0 0 1,8-11-1,-6 4 107,-1 0 0,0 0 0,0 0-1,10-31 1,-5-2-480,-2 0 0,8-81-1,-14 90-780</inkml:trace>
  <inkml:trace contextRef="#ctx0" brushRef="#br0" timeOffset="11">2755 602 12736,'1'2'378,"6"38"501,-4-20-493,1 0 0,1 0 0,9 22 1,-13-38-352,0 0 0,1 0 0,0-1 1,0 1-1,0 0 0,0-1 1,1 0-1,-1 0 0,1 1 1,0-1-1,0-1 0,0 1 0,0 0 1,0-1-1,1 0 0,-1 1 1,1-1-1,0-1 0,-1 1 1,1 0-1,6 1 0,-4-3-11,0 0 0,0 0 0,0 0 0,-1 0 0,1-1 0,0 0 0,0 0-1,0-1 1,-1 1 0,1-1 0,0-1 0,-1 1 0,0-1 0,10-6 0,-8 5-7,-1-1 0,0 0-1,0 0 1,0 0 0,-1-1 0,1 1 0,-1-1 0,-1-1-1,1 1 1,6-14 0,-8 13-5,-1 0 0,1-1 0,-1 1 0,0-1 0,-1 0 0,0 0 1,0 0-1,-1 1 0,0-1 0,0 0 0,-1 0 0,0 0 0,0 0 0,-1 1 0,-4-13 0,1 8 20,-1 0 0,0 0 0,0 0 0,-2 0 0,1 1-1,-1 1 1,-1-1 0,-12-10 0,-21-26 101,42 46-130,0 1 0,0 0-1,0-1 1,0 1-1,-1 0 1,1-1-1,0 1 1,0 0-1,0-1 1,0 1-1,0 0 1,0-1-1,0 1 1,0 0-1,0-1 1,0 1-1,1-1 1,-1 1-1,0 0 1,0-1-1,0 1 1,0 0-1,0-1 1,1 1 0,-1 0-1,0 0 1,0-1-1,1 1 1,-1 0-1,0 0 1,0-1-1,1 1 1,-1 0-1,0 0 1,1-1-1,0 1 1,14-8 20,-12 7-17,7-5 1,1 2 0,0 0-1,0 0 1,0 1 0,0 0 0,1 1-1,-1 1 1,1-1 0,0 2 0,-1 0 0,1 0-1,16 3 1,-20-1-3,0 0 1,0 0-1,-1 1 0,1 0 1,-1 0-1,1 1 1,-1 0-1,0 0 0,-1 1 1,1-1-1,-1 1 0,0 1 1,0 0-1,-1-1 0,1 2 1,-1-1-1,0 1 0,7 13 1,-5-6 3,-1 0 0,-1 0-1,0 0 1,0 1 0,4 30 0,0 74 38,-6-57-22,-3-58-301,0 0 1,1 0-1,0 0 0,-1 0 1,2 0-1,-1 0 1,3 7-1</inkml:trace>
  <inkml:trace contextRef="#ctx0" brushRef="#br0" timeOffset="12">3557 564 11776,'4'18'110,"-1"0"1,0 0 0,-2 1-1,0-1 1,-2 25 0,0-34-20,0 0 1,-1 0 0,0 0-1,0 0 1,0 0 0,-1-1-1,-1 1 1,0-1 0,0 0-1,0 0 1,-1 0 0,-8 10 0,12-17-60,0 0 1,0 1-1,1-1 1,-2 0-1,1 0 1,0-1-1,0 1 1,0 0-1,0 0 1,0 0-1,-1-1 0,1 1 1,0-1-1,-1 1 1,1-1-1,0 1 1,-1-1-1,1 0 1,0 0-1,-1 1 1,1-1-1,-1 0 1,-1-1-1,1 1 18,1-1 0,-1 0 0,0 0-1,0 0 1,1 0 0,-1 0-1,1 0 1,-1 0 0,1 0 0,-1-1-1,1 1 1,0 0 0,-1-1-1,-1-3 1,-1-1 117,0-1 1,1-1-1,0 1 0,0 0 1,0-1-1,1 0 0,-2-9 0,3 8-83,0 0 0,0 0 0,1-1-1,1 1 1,-1 0 0,1 0 0,1-1-1,0 1 1,0 0 0,0 0 0,1 1-1,1-1 1,0 1 0,0-1 0,0 1-1,1 0 1,0 1 0,1-1 0,0 1-1,0 0 1,0 0 0,1 1 0,0 0-1,0 0 1,1 1 0,0 0 0,-1 0-1,2 0 1,-1 1 0,0 1 0,1-1-1,0 1 1,0 1 0,0 0 0,0 0-1,10-1 1,-10 3-40,1-1-1,-1 1 1,0 1 0,0 0 0,1 0-1,-1 0 1,0 1 0,0 1-1,16 6 1,-20-7-38,-1 1 1,0-1-1,0 1 1,0 0-1,0 0 0,-1 1 1,1-1-1,-1 1 0,0-1 1,0 1-1,0 0 0,0 0 1,-1 1-1,1-1 1,-1 1-1,0-1 0,-1 1 1,1-1-1,-1 1 0,1 5 1,-1-2-4,0-1 1,0 1-1,-1-1 0,0 1 1,0-1-1,-1 1 1,0-1-1,0 1 1,-1-1-1,0 1 1,0-1-1,0 0 0,-1 0 1,-1 0-1,-3 7 1,2-7-650,0 0 0,0 0 1,-12 12-1</inkml:trace>
  <inkml:trace contextRef="#ctx0" brushRef="#br0" timeOffset="13">3488 503 13664,'0'0'416,"19"-18"-64,-4 7 64,3 3-32,5 0 0,7-4-160,0-2 0,-2-2-160,-2-3 0,-1-3-64,-4-5 0</inkml:trace>
  <inkml:trace contextRef="#ctx0" brushRef="#br0" timeOffset="14">3738 175 11104,'0'0'128,"-17"-14"0,12 10 832,2 12-448,5 11-96,2 10 0,2 10-96,7 4 32,5 0-128,4-4 64</inkml:trace>
  <inkml:trace contextRef="#ctx0" brushRef="#br0" timeOffset="15">4095 427 14976,'-1'3'256,"0"24"264,1 1 1,1-1-1,1 1 1,13 53-1,-13-68-457,2-1 0,0 1 0,1 0 1,0-1-1,0 0 0,2 0 0,-1-1 0,12 15 0,-16-23-53,0 0 1,0-1-1,1 1 0,0 0 1,0-1-1,-1 0 0,1 1 0,0-1 1,1 0-1,-1-1 0,0 1 0,1 0 1,-1-1-1,1 0 0,-1 0 1,1 0-1,-1 0 0,1-1 0,0 1 1,0-1-1,-1 0 0,1 0 0,0 0 1,-1 0-1,1-1 0,0 0 1,-1 0-1,1 0 0,-1 0 0,1 0 1,-1-1-1,1 1 0,5-5 0,-2 1 10,0 0 0,0-1 0,-1 0 0,1 0 0,-1 0 0,0-1 0,-1 0 0,0 0 0,0-1 0,0 1 0,-1-1 0,4-11 0,1-4 58,-1 0 0,-2 0-1,6-30 1,-7 20 73,2-44 0,-8 35-2581</inkml:trace>
  <inkml:trace contextRef="#ctx0" brushRef="#br0" timeOffset="16">4028 401 15040,'0'0'128,"16"-12"-96,2 7 32,13 1-64,6-3 0</inkml:trace>
  <inkml:trace contextRef="#ctx0" brushRef="#br0" timeOffset="17">4279 466 12672,'0'0'224,"15"2"64,0 0-192,-1-2 32</inkml:trace>
  <inkml:trace contextRef="#ctx0" brushRef="#br0" timeOffset="18">4329 1053 15328,'-14'58'325,"14"-58"-314,0 0 0,0 0 0,0-1 1,0 1-1,0 0 0,0 0 0,0 0 1,0 0-1,0 0 0,0 0 0,0 0 0,0 0 1,0 0-1,0 0 0,0 0 0,0 0 0,-1 0 1,1 0-1,0 0 0,0 0 0,0 0 1,0 0-1,0 0 0,0 0 0,0 0 0,0 0 1,0 0-1,0-1 0,0 1 0,0 0 0,0 0 1,0 0-1,0 0 0,0 0 0,0 0 0,-1 0 1,1 0-1,0 0 0,0 0 0,0 0 1,0 1-1,0-1 0,0 0 0,0 0 0,0 0 1,0 0-1,0 0 0,0 0 0,0 0 0,0 0 1,0 0-1,0 0 0,0 0 0,0 0 0,0 0 1,0 0-1,-1 0 0,1 0 0,-4-10 195,-4-12-49,6 8 0,1 0-1,0 1 1,2-29 0,-1 35-35,1-1 0,1 1-1,-1-1 1,1 1 0,0 0 0,1 0 0,0 0-1,0 0 1,5-7 0,-7 12-95,0 1-1,1-1 1,-1 1-1,1-1 0,-1 1 1,1 0-1,0 0 1,0 0-1,-1 0 1,1 0-1,0 0 1,0 1-1,0-1 1,0 0-1,0 1 1,0 0-1,0-1 0,0 1 1,0 0-1,0 0 1,0 0-1,0 0 1,0 1-1,0-1 1,3 1-1,0 1 8,0-1 0,0 1 0,0-1-1,0 1 1,0 1 0,0-1 0,-1 1-1,9 5 1,-3 2 28,0 0 1,-1 0-1,0 1 0,-1 0 0,0 0 0,7 14 1,5 17-2547</inkml:trace>
  <inkml:trace contextRef="#ctx0" brushRef="#br0" timeOffset="19">4619 555 14560,'0'0'288,"1"4"21,3 16 38,0 1-1,1-1 1,1-1-1,1 1 1,1-1 0,12 22-1,-18-38-306,0 0 0,0 0 0,0 0-1,1-1 1,0 1 0,-1-1-1,1 1 1,0-1 0,0 0-1,5 3 1,-6-4-21,0-1-1,-1 1 1,1-1 0,0 0-1,-1 1 1,1-1 0,0 0 0,-1 0-1,1 0 1,0 0 0,-1 0-1,1-1 1,0 1 0,-1 0-1,1-1 1,0 1 0,-1-1 0,1 0-1,-1 1 1,1-1 0,-1 0-1,1 0 1,-1 0 0,0 0-1,2-2 1,6-5 77,-1-1-1,0-1 1,0 1-1,-1-1 1,0-1-1,-1 1 1,6-14-1,30-84 632,-37 95-623,-3 6-20,1 0 1,-1-1 0,-1 1-1,1 0 1,-1-1-1,-1 1 1,0-15 0,0 18-47,-1 0 0,1 0 1,-1 0-1,-1 0 1,1 0-1,0 1 0,-1-1 1,0 0-1,0 0 0,0 1 1,0 0-1,-1-1 0,1 1 1,-1 0-1,-6-5 0,-6-4 56,-1 1 0,-1 0 0,0 2 0,-30-13-1,33 16-50,-1-1 0,1 0 0,0-1-1,0 0 1,1-1 0,0 0-1,1-1 1,-15-15 0,25 23-33,1 0 1,-1 0-1,1-1 0,-1 1 1,1 0-1,0-1 1,0 1-1,0-1 1,0 1-1,0-1 1,0 0-1,1 1 1,0-1-1,-1 1 1,1-1-1,0 0 0,0 0 1,0 1-1,1-1 1,-1 0-1,0 1 1,1-1-1,0 1 1,0-1-1,0 1 1,0-1-1,0 1 0,0-1 1,1 1-1,-1 0 1,1 0-1,-1 0 1,4-3-1,6-7 35,0 2 0,1-1 0,0 1 0,21-12 0,-33 21-44,115-65-9,-78 46-2549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63 1 15776,'0'0'2015,"-19"14"-1151,0 7-384,-4 4 64,-3 2-416,-1 0 32,-2 2-96,1 1 0,2-3-32,2-3 32,3-2-64,3-3 32,-3-3-64,6-5 32</inkml:trace>
  <inkml:trace contextRef="#ctx0" brushRef="#br0" timeOffset="1">2262 195 13216,'0'0'68,"0"0"1,0 0-1,-1-1 1,1 1-1,0 0 1,-1 0-1,1 0 1,0 0-1,0 0 1,-1 0-1,1 0 1,0 0 0,0 0-1,-1 1 1,1-1-1,0 0 1,-1 0-1,1 0 1,0 0-1,0 0 1,-1 0-1,1 0 1,0 1-1,0-1 1,0 0-1,-1 0 1,1 0-1,0 1 1,0-1 0,0 0-1,-1 0 1,1 1-1,0-1 1,0 0-1,0 0 1,0 1-1,0-1 1,0 0-1,0 1 1,-13 22 296,-22 45 111,32-62-441,1 0 0,0 0 0,0 1-1,0-1 1,1 0 0,0 1 0,0-1 0,1 1-1,0 6 1,0-12-29,0 0 1,0 0-1,0 0 0,0 1 0,1-1 1,-1 0-1,0 0 0,1 0 0,-1 0 0,0-1 1,1 1-1,-1 0 0,1 0 0,0 0 1,-1 0-1,1 0 0,0 0 0,-1-1 0,1 1 1,0 0-1,0-1 0,-1 1 0,1 0 1,0-1-1,0 1 0,0-1 0,0 0 1,0 1-1,0-1 0,0 0 0,0 1 0,0-1 1,0 0-1,0 0 0,0 0 0,0 0 1,0 0-1,0 0 0,1 0 0,-1 0 1,0 0-1,1-1 0,4-1 7,0 1 0,0-1-1,-1-1 1,1 1 0,0-1 0,4-3-1,23-17-2161</inkml:trace>
  <inkml:trace contextRef="#ctx0" brushRef="#br0" timeOffset="2">75 763 12736,'0'0'1386,"0"4"-1034,2 61 257,-3-45-540,1-1 0,4 28 0,-1-32-36,0 0-1,2 0 0,-1 0 1,9 16-1,-11-26-14,0 0 0,1 0 0,0 0 0,0-1 0,0 1-1,1-1 1,-1 0 0,1 0 0,0 0 0,0 0 0,1-1 0,-1 0 0,1 0-1,-1 0 1,7 3 0,-10-6-9,0 1 1,1-1-1,-1 1 0,1-1 0,-1 0 1,0 0-1,1 1 0,-1-1 0,1 0 0,-1 0 1,1-1-1,-1 1 0,0 0 0,1 0 0,-1-1 1,1 1-1,-1 0 0,0-1 0,1 0 1,1 0-1,-1-1 6,0 1 1,0-1-1,0 0 1,0 0-1,0 0 0,0 0 1,0-1-1,-1 1 1,3-5-1,1-3 45,-1 0-1,0-1 1,5-20 0,-9 31-60,5-28-103,-1 1 1,-1-1-1,-1 0 1,-1 0-1,-2 0 1,-1 0-1,-1 1 1,-11-45-1</inkml:trace>
  <inkml:trace contextRef="#ctx0" brushRef="#br0" timeOffset="3">1 795 13152,'0'-3'128,"0"0"-94,0-1 1,1 1 0,0-1-1,0 1 1,0-1 0,0 1-1,1-1 1,-1 1 0,1 0-1,0 0 1,0 0 0,0 0-1,0 0 1,0 1 0,1-1-1,-1 0 1,1 1 0,0 0-1,4-3 1,2-2 44,0 1 0,0 0 0,1 1 0,-1 0 0,16-6 1,-24 11-76,1-1 1,-1 1 0,0 0-1,0-1 1,0 1 0,0 0-1,1 0 1,-1 0 0,0 0-1,0 0 1,0 0 0,1 0-1,-1 0 1,0 0-1,0 0 1,0 1 0,1-1-1,-1 1 1,0-1 0,0 1-1,0-1 1,0 1 0,0-1-1,0 1 1,0 0 0,0 0-1,0-1 1,0 1 0,-1 0-1,1 0 1,0 0 0,0 0-1,-1 0 1,1 0 0,-1 0-1,1 0 1,-1 0 0,1 1-1,-1-1 1,1 2 0,1 6 14,-1-1-1,0 1 1,0-1 0,-1 15 0,0-18-6,-11 290 94,14-206-48,-2-80-48,0 0 0,1 0 1,0 0-1,0 0 0,1-1 1,0 1-1,8 13 0,-10-21-10,-1 0 0,0 0 0,1 0 0,-1 0 0,1-1 0,-1 1 0,1 0 0,0 0-1,-1-1 1,1 1 0,0 0 0,-1-1 0,1 1 0,0-1 0,-1 1 0,1-1 0,0 1 0,0-1 0,0 0-1,0 1 1,0-1 0,-1 0 0,1 0 0,0 1 0,0-1 0,0 0 0,0 0 0,0 0 0,0 0 0,0 0 0,0 0-1,0 0 1,0-1 0,-1 1 0,1 0 0,0 0 0,0-1 0,0 1 0,0-1 0,0 1 0,-1-1 0,1 1 0,0-1-1,0 1 1,-1-1 0,1 0 0,-1 1 0,1-1 0,0 0 0,-1 1 0,1-2 0,5-6 4,-1 1 1,0-1-1,-1 1 0,4-11 1,-7 18-6,16-38 15,-2 0 1,-2-1-1,-1 0 0,-2-1 1,-2-1-1,-1 1 0,2-81 1,-12 81 21,2 39-10,-2 14 37,2-5-52,0 0 1,1-1 0,0 1 0,0 0 0,1 0 0,0-1 0,0 1-1,5 14 1,-1-9 21,0 1-1,1-1 0,0-1 1,9 14-1,-14-25-27,-1 1 0,1-1 0,0 1 1,0-1-1,0 0 0,0 1 0,0-1 0,0 0 0,0 0 0,1 1 0,-1-1 0,0 0 0,1 0 0,-1-1 1,1 1-1,-1 0 0,1 0 0,-1-1 0,1 1 0,-1-1 0,1 1 0,0-1 0,-1 1 0,1-1 0,0 0 0,-1 0 1,1 0-1,0 0 0,0 0 0,2-1 0,0-1 11,-1 0 1,0 0-1,1 0 1,-1 0-1,0 0 1,0-1-1,-1 1 1,1-1-1,0 0 1,-1 0-1,0 0 1,4-6-1,32-68 527,-37 76-469,0 2-49,0-1 0,1 1-1,-1-1 1,1 1 0,-1 0 0,0-1 0,0 1 0,1 0 0,-1 0 0,0 0 0,0 0-1,0 0 1,0 0 0,2 2 0,19 27-24,-3-5 24,-18-24-23,1 1 1,-1-1 0,1 0 0,-1 1-1,1-1 1,-1 0 0,1 0-1,0 0 1,-1 0 0,1 0-1,0 0 1,0 0 0,0-1-1,0 1 1,0 0 0,0-1-1,0 0 1,0 0 0,0 1-1,0-1 1,0 0 0,0-1-1,0 1 1,2-1 0,-1 0 1,0 0 1,0 0-1,-1-1 1,1 1 0,-1-1-1,1 0 1,-1 0-1,0 0 1,0 0-1,0 0 1,0 0 0,0-1-1,0 1 1,0-1-1,-1 1 1,2-4-1,1-3 31,0 0 0,-1 0 0,0 0-1,0 0 1,-1-1 0,1-16-1,0-60 1064,-4 58-298</inkml:trace>
  <inkml:trace contextRef="#ctx0" brushRef="#br0" timeOffset="4">845 738 13216,'0'0'613,"9"13"171,-6-8-726,-1 1 0,0-1 0,-1 1 0,1 0 0,-1 0 0,0 0 0,0 0 0,-1 0 0,1 0 0,-1 0 0,-1 0 0,-1 10 1,-2 4 212,-2-1 0,-10 28 1,12-37-134,4-9-125,0-1 1,0 1 0,0 0 0,0-1 0,0 1 0,0 0-1,0-1 1,0 1 0,0 0 0,0-1 0,1 1 0,-1-1-1,0 1 1,0-1 0,1 1 0,-1 0 0,0-1 0,1 1 0,-1-1-1,1 1 1,-1-1 0,0 1 0,1-1 0,-1 0 0,1 1-1,-1-1 1,1 0 0,0 1 0,-1-1 0,1 0 0,-1 1-1,1-1 1,0 0 0,-1 0 0,1 0 0,-1 0 0,1 0 0,0 0-1,-1 0 1,2 0 0,28 2-11,-14-4-177,1-1 1,-1 0-1,0-2 0,0 0 0,0 0 1,-1-2-1,0 0 0,0-1 0,0 0 0,-1-1 1,13-11-1</inkml:trace>
  <inkml:trace contextRef="#ctx0" brushRef="#br0" timeOffset="5">850 708 14784,'0'0'0,"19"-19"32,1 9 192,4-5 32,8-2-128,3-2 0,0 4-64,-2 3 0</inkml:trace>
  <inkml:trace contextRef="#ctx0" brushRef="#br0" timeOffset="6">1251 629 13760,'0'0'176,"0"4"0,2 18 213,1 0 0,1 0 1,9 30-1,-10-44-306,0 0 1,0 0-1,1-1 0,0 1 0,0-1 1,1 0-1,0 0 0,0-1 0,0 1 1,1-1-1,0-1 0,12 10 0,-17-14-68,1 0-1,-1 0 0,0 0 1,1 0-1,-1 0 0,1-1 0,-1 1 1,1 0-1,-1-1 0,1 1 1,0-1-1,-1 0 0,1 1 0,0-1 1,-1 0-1,1 0 0,0 0 0,-1 0 1,1 0-1,0-1 0,-1 1 1,1 0-1,-1-1 0,1 1 0,0-1 1,-1 0-1,1 1 0,-1-1 0,0 0 1,1 0-1,-1 0 0,0 0 1,1 0-1,-1 0 0,0-1 0,0 1 1,0 0-1,0-1 0,1 0 1,3-7 16,0 0 0,0 0 0,-1 0 1,0 0-1,2-11 0,-4 15-11,0-4 1,0-1 0,0 0-1,-1 0 1,0 0 0,-1 0 0,-1-14 0,0-8 25,1 19-31,5-46 75,-5 55-84,1 0 0,-1 1 1,1-1-1,0 1 0,1-1 0,-1 1 0,1 0 1,-1-1-1,1 1 0,0 0 0,0 0 1,0 0-1,4-3 0,-5 5-4,0 0 0,0 1 1,1-1-1,-1 1 0,0 0 0,0-1 0,1 1 0,-1 0 0,0 0 1,0 0-1,1 0 0,-1 0 0,0 0 0,1 0 0,-1 0 1,0 0-1,0 0 0,1 1 0,-1-1 0,0 1 0,0-1 0,1 1 1,-1-1-1,0 1 0,0 0 0,0-1 0,0 1 0,0 0 0,1 1 1,4 3 8,-1-1 1,0 1 0,0 0-1,4 6 1,-4-3-4,0 0 1,0 1 0,-1-1-1,0 1 1,-1 0 0,0 0 0,0 0-1,2 16 1,-2-5 5,-2 0-1,1-1 1,-3 25 0,0-35-5,0-1-1,0 1 1,-1 0-1,0-1 1,-1 0-1,1 1 1,-2-1-1,-4 9 1,-12 11-2331</inkml:trace>
  <inkml:trace contextRef="#ctx0" brushRef="#br0" timeOffset="7">1185 590 13600,'0'0'96,"17"-14"0,2 6 64,7 4 0,4-2-64,-1 0 0</inkml:trace>
  <inkml:trace contextRef="#ctx0" brushRef="#br0" timeOffset="8">1746 741 14560,'0'0'2463,"2"3"-2127,6 10-255,-2-5-36,0 0-1,-1 1 0,4 9 1,-8-15-40,0-1 0,0 1-1,0 0 1,0 0 0,0 0 0,-1 0 0,0 0 0,1 0-1,-1 0 1,0 0 0,-1 0 0,1 0 0,0-1 0,-1 1 0,-1 5-1,2-7-3,-1-1 0,1 0-1,0 0 1,0 0-1,-1 1 1,1-1 0,0 0-1,0 0 1,-1 0-1,1 0 1,0 0-1,-1 1 1,1-1 0,0 0-1,-1 0 1,1 0-1,0 0 1,-1 0 0,1 0-1,0 0 1,-1 0-1,1 0 1,0 0 0,-1 0-1,1-1 1,0 1-1,-1 0 1,1 0-1,0 0 1,-1 0 0,1 0-1,0-1 1,0 1-1,-1 0 1,1 0 0,0 0-1,0-1 1,-1 1-1,1 0 1,0-1-1,-11-8 40,1-2-2242</inkml:trace>
  <inkml:trace contextRef="#ctx0" brushRef="#br0" timeOffset="9">1721 709 12736,'1'-4'167,"0"-1"0,1 1 0,0-1 1,-1 1-1,1 0 0,1 0 0,-1 0 1,1 0-1,-1 0 0,7-6 1,-8 10-133,0-1 1,0 1 0,0 0 0,0 0-1,0-1 1,0 1 0,0 0 0,0 0-1,0 0 1,0 0 0,0 0 0,0 0-1,0 0 1,0 1 0,0-1 0,0 0-1,0 1 1,0-1 0,0 0-1,0 1 1,0-1 0,0 1 0,-1-1-1,2 2 1,24 16-1,-23-15 18,34 28 117,36 41 0,-38-36-3,-35-36-163,0 0 0,0 0 1,0 0-1,0 0 0,0 1 1,1-1-1,-1 0 1,0 0-1,0 0 0,0 0 1,0 0-1,0 0 1,0 0-1,0 0 0,1 1 1,-1-1-1,0 0 1,0 0-1,0 0 0,0 0 1,0 0-1,1 0 1,-1 0-1,0 0 0,0 0 1,0 0-1,0 0 0,0 0 1,1 0-1,-1 0 1,0 0-1,0 0 0,0 0 1,0 0-1,0 0 1,1 0-1,-1 0 0,0 0 1,0 0-1,0-1 1,0 1-1,0 0 0,0 0 1,1 0-1,-1 0 1,0 0-1,0 0 0,0 0 1,0-1-1,2-9 92,-4-14-27,2 24-64,-5-31 178,-11-39 1,-3-9 371,17 68-650,-4-40-961</inkml:trace>
  <inkml:trace contextRef="#ctx0" brushRef="#br0" timeOffset="10">1655 610 16320,'0'0'1055,"16"-9"-607,15-4-448,15-6 0,18-6-160,4-4 32</inkml:trace>
  <inkml:trace contextRef="#ctx0" brushRef="#br0" timeOffset="11">2065 632 13504,'2'4'453,"9"17"123,1-1 1,1-1-1,1 0 0,20 20 1,-28-32-514,0-1-1,0 0 1,1 0 0,0 0 0,0-1 0,0 0-1,1-1 1,-1 0 0,1 0 0,0 0 0,1-1-1,-1 0 1,0-1 0,17 3 0,-21-5-52,0 0-1,0 0 1,0 0 0,-1-1 0,1 1 0,0-1 0,0 0-1,0 0 1,-1 0 0,1-1 0,-1 1 0,1-1 0,-1 0-1,1 0 1,-1 0 0,0 0 0,0-1 0,0 1 0,0-1-1,-1 0 1,1 0 0,-1 0 0,0 0 0,1 0 0,-1-1-1,-1 1 1,1-1 0,2-5 0,-2 3 4,0-1-1,0 0 1,-1 0 0,0 1-1,0-1 1,0 0 0,-1 0-1,0 0 1,-1 0 0,1 0 0,-1 0-1,-1 0 1,1 1 0,-1-1-1,-3-8 1,2 10-5,0 0-1,0-1 1,0 1 0,-1 0-1,1 0 1,-1 1 0,0-1-1,-1 1 1,1 0 0,-1 0-1,1 0 1,-1 1 0,-1-1-1,1 1 1,0 1 0,-1-1-1,1 1 1,-1 0-1,0 0 1,-11-2 0,-73-21 48,90 25-57,0 0-1,0 0 1,-1 0-1,1 0 1,0 0-1,-1 0 0,1 0 1,0 0-1,0 0 1,-1 0-1,1 0 1,0 0-1,0 0 0,-1 0 1,1-1-1,0 1 1,0 0-1,-1 0 1,1 0-1,0 0 0,0-1 1,0 1-1,-1 0 1,1 0-1,0-1 1,0 1-1,0 0 0,0 0 1,0-1-1,-1 1 1,1 0-1,0 0 0,0-1 1,0 1-1,0 0 1,0-1-1,0 1 1,0 0-1,0 0 0,0-1 1,0 1-1,0 0 1,0-1-1,0 1 1,0 0-1,1 0 0,-1-1 1,0 1-1,0 0 1,8-9 37,-7 9-34,9-7 41,0 1-1,0 0 0,1 1 0,0 0 0,17-5 0,57-12-1476,-72 19 445</inkml:trace>
  <inkml:trace contextRef="#ctx0" brushRef="#br0" timeOffset="12">2602 593 15232,'0'4'192,"-2"20"130,0-6 70,1 0-1,0 0 0,3 24 0,-1-38-323,-1 0 0,1 0 0,0 0 0,0 0 1,0 0-1,1 0 0,-1 0 0,1 0 0,0 0 0,0-1 0,0 1 0,1-1 0,-1 1 0,1-1 0,0 0 0,0 0 0,0 0 1,0 0-1,0-1 0,5 3 0,-5-4-40,-1 1 0,1-1 0,0-1 1,1 1-1,-1 0 0,0-1 0,0 1 1,0-1-1,0 0 0,0 0 0,1 0 1,-1-1-1,0 1 0,0-1 0,0 1 1,0-1-1,0 0 0,0-1 0,0 1 1,5-3-1,-5 2-7,1 0 0,-1-1 0,1 1-1,-1-1 1,0 0 0,0 0 0,0 0 0,0 0 0,0 0 0,-1-1 0,1 1 0,-1-1 0,0 1 0,0-1 0,1-5 0,-1 2-7,0 0 1,-1-1-1,0 1 1,0-1 0,0 0-1,-1 1 1,-1-1-1,1 1 1,-1-1-1,0 1 1,-1-1 0,-3-9-1,1 7 2,0 0 0,-1 0-1,0 1 1,0 0 0,-1 0-1,-1 0 1,1 1 0,-10-10-1,-4-1 8,9 9-9,1 0 1,1 0 0,0-1 0,-14-21-1,23 31-13,0 1 0,0-1-1,-1 0 1,1 1-1,0-1 1,0 0-1,0 1 1,0-1 0,0 0-1,0 1 1,0-1-1,0 0 1,1 1-1,-1-1 1,0 1 0,0-1-1,0 0 1,1 1-1,-1-1 1,0 1 0,1-1-1,-1 0 1,0 1-1,1-1 1,-1 1-1,1-1 1,-1 1 0,1 0-1,-1-1 1,1 1-1,-1-1 1,1 1-1,0 0 1,-1 0 0,1-1-1,-1 1 1,1 0-1,1-1 1,28-10 8,-26 10-9,22-5-2517</inkml:trace>
  <inkml:trace contextRef="#ctx0" brushRef="#br0" timeOffset="13">2267 1080 15936,'-2'1'133,"0"1"-71,0 0 1,0 0 0,1 0-1,-1 0 1,0 0 0,1 1-1,0-1 1,0 1 0,-1-1-1,1 1 1,1-1 0,-1 1-1,0-1 1,1 1 0,-1 0-1,1-1 1,0 1 0,0 0-1,0 5 1,1 10 289,4 32 0,-3-38-299,0 6 40,1 0 0,1-1-1,1 1 1,9 23 0,-12-36-73,-1-1-1,1 0 1,1 0 0,-1 0 0,0 0-1,1 0 1,0 0 0,0-1-1,0 1 1,1-1 0,-1 0 0,1 0-1,-1 0 1,1 0 0,0-1 0,0 0-1,0 1 1,1-1 0,-1-1 0,0 1-1,1-1 1,6 2 0,-7-3-11,0 0-1,-1-1 1,1 1 0,0-1 0,0 0 0,-1 0-1,1 0 1,-1-1 0,1 1 0,-1-1 0,1 0-1,-1 0 1,0 0 0,0 0 0,0 0 0,0-1-1,0 1 1,-1-1 0,1 0 0,3-6 0,5-5 16,0-2 1,15-30-1,-11 13-9,-2 0-1,14-48 1,-14 25-2474</inkml:trace>
  <inkml:trace contextRef="#ctx0" brushRef="#br0" timeOffset="14">2663 385 13216,'8'-7'66,"0"0"1,0 0-1,0 1 0,1 0 1,0 0-1,0 1 1,0 1-1,1-1 1,-1 2-1,1-1 1,0 1-1,13-2 1,-10 2 66,-1 2 0,0-1 1,1 1-1,0 1 0,-1 0 1,1 1-1,-1 1 0,0 0 1,24 6-1,-30-5-84,0-1 1,-1 1-1,1 1 1,-1-1 0,0 1-1,0-1 1,0 1-1,-1 1 1,1-1-1,-1 1 1,0 0-1,0 0 1,-1 0-1,0 0 1,1 0-1,-2 1 1,5 10 0,2 9 142,-2 0 1,9 51 0,-10-44-95,4 23 44,10 43-2103</inkml:trace>
  <inkml:trace contextRef="#ctx0" brushRef="#br0" timeOffset="15">3321 557 13408,'6'42'963,"-3"0"1,-2 57-1,-3-86-701,-2-10-105,3-3-150,-1-1 1,1 0-1,0 0 0,0 0 1,0 1-1,0-1 1,1 0-1,-1 0 0,0 0 1,0-1-1,0 1 1,0-2-1,-22-43 17,18 35 53,1 1-1,1-2 1,0 1 0,0 0 0,1-1-1,0 1 1,0-23 0,2 30-24,1-1 0,-1 1 1,1 0-1,-1 0 0,1 0 1,1 0-1,-1 0 0,0 0 1,1 0-1,0 0 0,0 1 0,0-1 1,0 1-1,1-1 0,-1 1 1,1 0-1,0 0 0,0 0 1,0 0-1,0 0 0,0 1 1,1-1-1,-1 1 0,9-3 0,-2 0 5,1 1 0,0 1 0,1 0 0,-1 1 0,1 0 0,-1 0 0,1 1 0,-1 1 0,1 0 0,0 1 0,13 2 0,-21-2-42,0-1 0,0 1 0,0 0-1,0 0 1,-1 1 0,1-1 0,0 1 0,0 0-1,-1 0 1,0 0 0,1 1 0,-1-1-1,0 1 1,0 0 0,0-1 0,0 2 0,-1-1-1,1 0 1,-1 0 0,0 1 0,0-1-1,0 1 1,0 0 0,-1-1 0,1 1-1,-1 0 1,0 0 0,0 0 0,0 0 0,-1 0-1,0 0 1,1 0 0,-1 0 0,-1 8-1,-1-3 72,1 1 0,-1-1-1,-1 0 1,0 0-1,-5 11 1,-10 16-3140</inkml:trace>
  <inkml:trace contextRef="#ctx0" brushRef="#br0" timeOffset="16">3137 537 14496,'0'0'160,"17"-16"64,-2 3 224,6-2 0,6-1-352,5-3 0,4-8-128,1-5 32</inkml:trace>
  <inkml:trace contextRef="#ctx0" brushRef="#br0" timeOffset="17">3471 145 13152,'0'0'96,"4"26"-64,1-1 32,3 8 384,1 7 32,3 5-96,1 0 64</inkml:trace>
  <inkml:trace contextRef="#ctx0" brushRef="#br0" timeOffset="18">3749 579 14496,'23'80'3407,"-23"-79"-2895,0-4-368,4-23-53,0 1 0,2 0-1,1 0 1,14-35 0,-19 56-64,-1 0 0,1 0 0,0 1 1,0-1-1,0 1 0,1-1 0,-1 1 0,1 0 0,0 0 1,0 0-1,4-4 0,-4 6-8,-1 0 1,0 0-1,1 0 0,-1 0 1,1 0-1,-1 1 0,1-1 1,-1 1-1,1 0 0,-1-1 1,1 1-1,0 0 0,-1 1 0,1-1 1,-1 0-1,1 1 0,-1-1 1,6 3-1,-3-2-11,0 1 0,0 0 1,0 0-1,0 1 0,0 0 0,-1 0 0,1 0 0,-1 0 1,1 0-1,-1 1 0,0 0 0,-1 0 0,1 0 0,-1 0 1,0 1-1,0-1 0,0 1 0,0 0 0,-1 0 0,0 0 1,0 0-1,0 0 0,-1 1 0,1-1 0,-1 0 0,-1 1 1,1-1-1,-1 1 0,0-1 0,0 1 0,-1 7 0,-5 17-2504</inkml:trace>
  <inkml:trace contextRef="#ctx0" brushRef="#br0" timeOffset="19">3695 537 13312,'3'-18'84,"2"1"1,0 0 0,1 0 0,1 0 0,0 1 0,2 0 0,-1 0 0,2 1 0,0 0 0,16-17-1,-21 26-10,1 0 0,0 1 0,0 0 0,0 0-1,1 1 1,-1-1 0,1 2 0,0-1 0,0 1-1,1 0 1,7-2 0,-8 3-12,-1 1 0,0 0 0,1 1 0,-1 0 0,1 0 0,-1 0 0,0 1 0,1 0 0,-1 0 0,0 1-1,1-1 1,-1 1 0,0 1 0,0-1 0,6 5 0,-3-2 5,-2 0 0,1 1 0,-1 0 0,1 0 0,-2 1 0,1-1 0,-1 2 1,0-1-1,0 1 0,-1 0 0,0 0 0,-1 0 0,1 1 0,3 12 0,3 11 195,-2-1 0,9 61 0,-15-64-46,1 45 0,-5-32-2408</inkml:trace>
  <inkml:trace contextRef="#ctx0" brushRef="#br0" timeOffset="20">4281 543 14304,'1'3'45,"1"8"203,0 0 1,1 0-1,5 12 0,-7-22-170,-1 1-1,1 0 1,0 0-1,0 0 0,0 0 1,0-1-1,0 1 0,0-1 1,1 1-1,-1-1 1,0 1-1,1-1 0,-1 1 1,1-1-1,0 0 0,-1 0 1,1 0-1,0 0 1,0 0-1,0 0 0,-1-1 1,1 1-1,0-1 0,0 1 1,3 0-1,-4-3-48,0 0 0,0 0-1,0 0 1,-1 0 0,1 0-1,0 0 1,-1 0 0,1 0 0,-1 0-1,0 0 1,0-1 0,0-2-1,0-17 25,-1 0 0,-2 0 0,0 1 0,-7-24 0,5 25 10,1 0-1,1 0 0,1-1 0,0-38 0,2 55-47,0 0 0,1 1 0,0-1 0,0 0 0,0 1 0,0-1 0,0 1-1,1-1 1,-1 1 0,1 0 0,0 0 0,0-1 0,0 1 0,1 1 0,-1-1-1,1 0 1,-1 0 0,1 1 0,0 0 0,0-1 0,0 1 0,0 0 0,0 1-1,5-3 1,-3 2 4,0 1 1,1-1-1,-1 1 0,0 0 0,1 1 0,-1-1 0,1 1 0,-1 0 0,1 1 0,-1-1 0,1 1 0,-1 0 0,0 0 1,1 1-1,8 3 0,2 2 3,0 0 0,0 1 1,22 16-1,-31-19-15,-1 0-1,0 1 1,0 0-1,0 1 1,-1-1-1,0 1 1,0 0-1,0 0 1,4 12-1,-2-5 2,-2 0-1,0 1 1,-1-1-1,-1 1 1,0 0-1,0 0 0,-1 17 1,-2 14 52,-5 47 1,1-59-34,2 1 0,2 0 0,4 39-1,-3-68-13,0 0-1,0 0 1,0 0-1,1-1 1,0 1-1,0 0 1,1-1-1,-1 1 0,7 8 1,-7-12-319,0 0-1,0 0 1,0 0 0,0 0 0,0 0 0,0-1-1,5 3 1</inkml:trace>
  <inkml:trace contextRef="#ctx0" brushRef="#br0" timeOffset="21">4628 355 14656,'0'0'448,"2"4"32,3 12-178,0 0 1,-2 1 0,0-1 0,0 1 0,-2 0 0,0 20 0,3 27-120,8 123 82,-9-108-203,14 91 1,-14-159-51,0-1 0,0 0 1,1 0-1,0-1 1,11 18-1,-2-1 138,-12-25 95,16 8 118,-3-6-338,1 0-1,-1-1 1,1 0 0,0-1 0,0-1 0,0 0 0,0-1-1,27-6 1,-28 4-842,1-1-1,17-8 0</inkml:trace>
  <inkml:trace contextRef="#ctx0" brushRef="#br0" timeOffset="22">4671 476 17503,'-1'-3'36,"0"0"0,0 0 0,0 0 0,1-1 0,-1 1 0,1 0 0,0 0 0,0 0 0,0 0-1,0-1 1,1 1 0,-1 0 0,1 0 0,0 0 0,0 0 0,0 0 0,0 0 0,0 0-1,1 0 1,-1 0 0,1 1 0,0-1 0,0 1 0,0-1 0,2-2 0,6-6-131,0 1 1,0 0-1,1 0 1,0 1-1,0 1 1,1 0-1,0 0 1,1 1 0,-1 1-1,2 0 1,-1 0-1,0 2 1,19-5-1,-30 9 36,0-1 1,0 1-1,0 0 1,1 0-1,-1 0 0,0 0 1,0 0-1,0 0 0,1 1 1,-1-1-1,0 1 0,0 0 1,0-1-1,0 1 0,0 0 1,0 0-1,0 0 0,0 1 1,0-1-1,0 0 0,-1 1 1,1-1-1,-1 1 0,1-1 1,-1 1-1,1 0 0,-1 0 1,0 0-1,0 0 0,0 0 1,1 3-1,3 6 8,-2 1 0,0-1 1,0 1-1,1 21 0,-1-14 17,3 21 38,0 7 219,2-1-1,27 84 1,-35-129-215,0-1 0,0 0 0,0 0 0,0 0 0,0 0 0,0 0 0,0 0 0,0 0 1,0 0-1,0 0 0,0 0 0,0 1 0,0-1 0,1 0 0,-1 0 0,0 0 0,0 0 0,0 0 0,0 0 0,0 0 0,0 0 1,0 0-1,0 0 0,0 0 0,1 0 0,-1 0 0,0 0 0,0 0 0,0 0 0,0 0 0,0 0 0,0 0 0,0 0 0,0 0 1,1 0-1,-1 0 0,0 0 0,0 0 0,0 0 0,0 0 0,0 0 0,0 0 0,0 0 0,0 0 0,0-1 0,0 1 0,1 0 1,-1 0-1,0 0 0,0 0 0,0 0 0,0 0 0,0 0 0,0 0 0,0 0 0,0 0 0,0-1 0,0 1 0,0 0 0,0 0 0,0 0 1,0 0-1,0 0 0,7-14 237,7-24-87,-11 29-60,4-11 19,-4 10-13,0 0 1,1 0 0,0 1 0,10-17-1,-13 25-88,0 1 0,-1-1-1,1 0 1,0 0 0,0 1-1,-1-1 1,1 0-1,0 1 1,0-1 0,0 1-1,0-1 1,0 1-1,0 0 1,0-1 0,0 1-1,0 0 1,0 0 0,0-1-1,0 1 1,0 0-1,2 0 1,0 1 4,0-1 0,-1 1 0,1 0 0,0-1 0,-1 1 0,1 0 0,-1 1 0,4 0 0,2 4 40,0-1 0,0 1-1,11 11 1,-15-12-39,0-1-1,0 1 1,0 1-1,0-1 1,-1 0 0,0 1-1,0 0 1,-1-1-1,0 1 1,0 0-1,0 1 1,1 8 0,0 21-2347</inkml:trace>
  <inkml:trace contextRef="#ctx0" brushRef="#br0" timeOffset="23">4891 425 13312,'4'-9'68,"0"0"0,0 0 0,1 0 0,1 0 0,-1 1 1,1 0-1,0 0 0,1 0 0,0 1 0,0 0 0,1 0 0,0 1 1,0 0-1,0 0 0,17-7 0,-12 6-20,1 1 0,0 1-1,0 0 1,1 1 0,-1 0 0,1 1-1,0 1 1,0 0 0,30 1 0,-40 1-22,0 0 0,-1 1 0,1 0 0,0 0 0,0 0 0,-1 0 0,1 1 0,0 0 0,-1 0 0,0 0 0,1 0 0,-1 1 0,0-1 0,0 1 0,0 0 0,-1 1 0,1-1 0,-1 1 0,0-1 0,0 1 0,4 5 0,-2 2 43,0-1-1,-1 0 1,0 1-1,0 0 1,-1 0-1,-1 0 1,0 1-1,1 11 1,-1-4-136,14 157-991</inkml:trace>
  <inkml:trace contextRef="#ctx0" brushRef="#br0" timeOffset="24">5439 504 13216,'5'9'378,"0"1"1,0-1 0,-1 1-1,-1 0 1,0 0 0,0 0-1,-1 1 1,2 14-1,-2-41-91,1 0-1,1 1 1,0-1-1,1 1 1,13-26-1,-16 38-215,0-1-1,1 0 1,0 0 0,-1 1 0,1-1-1,0 1 1,0 0 0,1 0 0,-1 0-1,1 1 1,4-4 0,-5 5-34,0 0 0,0 0 0,-1 0 0,1 0 0,0 1-1,0-1 1,0 1 0,0 0 0,0-1 0,0 1 0,0 1 0,0-1 0,0 0 0,0 1 0,0 0 0,0-1 0,-1 1 0,6 2 0,-5-1-8,0 0 0,0-1 0,1 1 0,-2 0 1,1 1-1,0-1 0,0 1 0,-1-1 0,1 1 1,-1 0-1,0-1 0,0 1 0,0 1 0,0-1 0,0 0 1,2 6-1,-3-6-141,0-1-1,-1 1 1,1-1 0,-1 1 0,1-1-1,-1 1 1,0 0 0,0-1 0,0 1 0,0-1-1,0 1 1,-1-1 0,1 1 0,-1-1-1,0 1 1,0-1 0,1 1 0,-2-1 0,1 0-1,0 1 1,0-1 0,-1 0 0,-2 3-1</inkml:trace>
  <inkml:trace contextRef="#ctx0" brushRef="#br0" timeOffset="25">5428 396 14208,'0'0'384,"13"-12"-64,-2 7 0,8-5 32,5-4 0,3-1-256,4-3 32</inkml:trace>
  <inkml:trace contextRef="#ctx0" brushRef="#br0" timeOffset="26">5645 123 12480,'0'0'0,"-8"-13"512,1 4 32,0 5 320,2 3 544,2 8-896,-3 8-257,1 10-31,1 9-96,4 3 0,2-1-64,5-1 0,5 0-32,4-3 32</inkml:trace>
  <inkml:trace contextRef="#ctx0" brushRef="#br0" timeOffset="27">5855 263 13312,'2'31'603,"1"10"444,13 64 1,-13-95-942,-1 1 1,2-1 0,-1 1-1,2-1 1,-1-1 0,1 1 0,1 0-1,-1-1 1,2 0 0,14 16-1,-18-22-84,0 0-1,1 1 1,0-2-1,0 1 1,0 0-1,0-1 1,0 1-1,1-1 1,-1-1-1,1 1 1,-1 0-1,1-1 1,0 0-1,0 0 1,-1-1-1,1 1 1,0-1-1,0 0 1,0 0-1,-1 0 1,1-1-1,0 0 1,0 0-1,-1 0 1,1-1-1,0 1 1,-1-1-1,0 0 1,1 0-1,-1-1 0,0 1 1,6-5-1,-1 0 28,0-1 0,-1 0 0,1 0 0,-2-1 0,1 1 0,-1-2-1,0 1 1,-1-1 0,0 0 0,-1 0 0,0-1 0,6-17-1,-8 15 27,-1-1 0,0 1 0,0-1 0,-2 1 0,0-1 0,0 0 0,-1 1 0,-4-19 0,-10-21-2312</inkml:trace>
  <inkml:trace contextRef="#ctx0" brushRef="#br0" timeOffset="28">5757 268 14560,'0'0'0,"23"-9"32,6 0-32,6-1 32,3 4-64,-2 1 32</inkml:trace>
  <inkml:trace contextRef="#ctx0" brushRef="#br0" timeOffset="29">5957 382 14208,'0'0'224,"3"5"608,2-5-256,1 0-544,8-3 32</inkml:trace>
  <inkml:trace contextRef="#ctx0" brushRef="#br0" timeOffset="30">5971 776 12224,'-1'13'596,"0"0"0,0 0 0,-1 0 0,-1 0 0,0 0 0,-1 0 0,-9 19-1,13-31-424,-2-3 42,-1 0-153,0-1 0,0 0 0,0 0-1,0 0 1,1-1 0,-1 1 0,1 0-1,0-1 1,0 0 0,0 0 0,0 1-1,1-1 1,0 0 0,-1 0-1,1 0 1,1-1 0,-1 1 0,1 0-1,-1 0 1,1 0 0,0 0 0,1-1-1,-1 1 1,1 0 0,0 0-1,0 0 1,0 0 0,0 0 0,1 0-1,0 0 1,0 0 0,0 1 0,0-1-1,0 1 1,1-1 0,-1 1 0,1 0-1,0 0 1,4-3 0,-4 3-34,0 0 1,0 1-1,0 0 1,0 0-1,1 0 1,-1 0-1,1 0 1,-1 0 0,1 1-1,-1 0 1,1 0-1,0 0 1,0 0-1,0 1 1,0-1-1,-1 1 1,1 0-1,0 0 1,0 0-1,0 1 1,0-1-1,0 1 1,-1 0 0,1 0-1,0 0 1,-1 1-1,1-1 1,0 1-1,-1 0 1,0 0-1,1 0 1,-1 1-1,0-1 1,0 1-1,-1-1 1,1 1-1,0 0 1,-1 0-1,3 4 1,29 49 89,-22-32-2755</inkml:trace>
  <inkml:trace contextRef="#ctx0" brushRef="#br0" timeOffset="31">6293 466 14560,'0'0'32,"1"4"69,-1 17 344,0 3 199,6 34 0,-5-50-536,1-1-1,0 1 1,0-1 0,1 0 0,-1 1 0,2-1 0,-1 0 0,9 11 0,-12-17-93,1 0 0,0-1 0,-1 1 1,1 0-1,0-1 0,-1 1 0,1-1 1,0 1-1,0-1 0,0 1 0,0-1 0,-1 1 1,1-1-1,0 0 0,0 0 0,0 1 1,0-1-1,0 0 0,0 0 0,0 0 0,0 0 1,0 0-1,0 0 0,0 0 0,-1 0 0,1-1 1,0 1-1,0 0 0,0-1 0,0 1 1,0 0-1,0-1 0,-1 1 0,1-1 0,1 0 1,4-3 52,-1 0 1,1-1-1,8-9 0,-8 8-9,8-6 88,-1-1 0,-1-1-1,0 0 1,-1-1 0,0 0 0,10-20 0,-18 30-114,-1 0 0,0 0 0,0-1 0,0 1 0,-1-1 1,0 1-1,0-1 0,0 1 0,-1-1 0,1 0 0,-1 1 0,-1-1 0,1 0 0,-1 1 1,0-1-1,0 1 0,-1-1 0,1 1 0,-1 0 0,-1-1 0,1 1 0,-1 0 0,1 0 1,-7-6-1,4 4-10,0 1 1,0 1-1,-1-1 0,0 1 1,0 0-1,-1 0 1,1 1-1,-12-6 1,-3 0 35,-35-10 0,38 14 42,0-1-1,0 0 0,-24-14 0,42 20-91,-1 1-1,1 0 1,-1-1 0,1 1-1,-1 0 1,1 0-1,-1-1 1,1 1-1,-1-1 1,1 1-1,0-1 1,-1 1 0,1 0-1,0-1 1,-1 1-1,1-1 1,0 1-1,0-1 1,-1 0-1,1 1 1,0-1 0,0 1-1,0-1 1,0 1-1,0-1 1,0 1-1,0-1 1,0 0-1,0 1 1,0-1 0,0 1-1,0-1 1,0 1-1,0-1 1,1 0-1,-1 1 1,0-1 0,0 1-1,1-1 1,-1 1-1,0-1 1,1 1-1,-1 0 1,0-1-1,1 1 1,-1-1 0,1 1-1,0-1 1,28-19 115,-23 17-92,41-22-92,56-21-1,-67 31-2239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0 24575,'-1'8'0,"0"-1"0,0 1 0,-1-1 0,0 1 0,-1-1 0,-3 8 0,-5 15 0,3 6 0,2 1 0,-3 58 0,6-56 0,3-39 0,0 1 0,0 0 0,-1-1 0,1 1 0,0 0 0,0-1 0,0 1 0,0 0 0,1-1 0,-1 1 0,0 0 0,0-1 0,0 1 0,0 0 0,1-1 0,-1 1 0,0-1 0,1 1 0,-1 0 0,0-1 0,1 1 0,-1-1 0,1 1 0,-1-1 0,1 1 0,0 0 0,0-1 0,0 0 0,0 0 0,0 1 0,0-1 0,0 0 0,0 0 0,1 0 0,-1 0 0,0 0 0,0 0 0,0-1 0,0 1 0,0 0 0,2-1 0,5-2 0,0-1 0,-1 0 0,10-7 0,-13 9 0,68-44 0,-1 0 0,2 3 0,119-52 0,-128 76-1365,-50 14-546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76 16128,'0'0'1269,"5"0"-869,79-13 431,35-2-510,-108 14-301,64-4 210,113 6 0,-164 2-368,26 1 608,-46-4-736,0 0 0,0 0 0,-1-1 1,1 1-1,0-1 0,-1 0 1,1 0-1,0 0 0,6-4 0</inkml:trace>
  <inkml:trace contextRef="#ctx0" brushRef="#br0" timeOffset="1">861 307 13312,'52'-64'113,"73"-101"1374,-122 160-1298,0 0 0,0 0 0,-1 0 0,0 0 0,0 0 0,0 0 0,-1-1 0,1 1 0,-1-1 0,0-9 0,-1 9 929,0 2 447,3 12-1096,5 20-207,-1 1-1,5 45 1,-6-29-129,-3-10-46,-1 1 0,-2-1 1,-2 1-1,-8 47 0,0 14 21,10-93-206,-2 19 185,-4 28-1,-3-24-2791</inkml:trace>
  <inkml:trace contextRef="#ctx0" brushRef="#br0" timeOffset="2">827 662 16511,'0'0'166,"7"-1"420,0-1-337,0 0 0,0 0-1,0 1 1,0 0-1,1 1 1,-1-1 0,0 1-1,9 1 1,13 0 132,358-13 2003,-251 3-1451,-134 9-874,-10-2-291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5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1 12576,'2'-2'229,"-1"0"-177,0 1 1,0 0-1,0-1 1,0 1-1,0 0 1,0 0-1,0 0 1,0 0-1,0 0 1,0 0-1,1 0 1,-1 0-1,0 0 0,1 1 1,-1-1-1,0 1 1,1-1-1,-1 1 1,1-1-1,-1 1 1,1 0-1,-1 0 1,1-1-1,-1 1 1,1 0-1,-1 1 1,1-1-1,0 0 0,-1 0 1,1 1-1,-1-1 1,0 0-1,1 1 1,-1 0-1,1-1 1,1 2-1,0 1-50,0 0 1,0-1-1,-1 1 0,1 1 0,-1-1 1,1 0-1,-1 1 0,0-1 0,-1 1 0,1-1 1,0 1-1,-1 0 0,0 0 0,0 0 0,0 0 1,-1 0-1,1 0 0,-1 0 0,0 7 1,0 10 5,-1 0 0,-6 29 0,5-40-7,0 1-1,0 0 0,-1 0 0,0 0 0,-1 0 0,-1 0 0,-9 17 0,17-31 17,0-1 1,-1 1-1,2 0 1,-1 1-1,0-1 1,0 0 0,1 1-1,0 0 1,-1 0-1,6-2 1,2-2 65,0 1 0,21-6 0,-29 11-73,0-1 0,0 0 0,0 1 0,0 0 0,0 0 0,0 0 0,1 0 0,-1 0 0,0 1 1,0-1-1,0 1 0,-1 0 0,1 0 0,0 0 0,0 0 0,0 0 0,-1 1 0,1-1 0,0 1 0,-1 0 0,1 0 0,-1 0 0,0 0 0,0 0 0,0 0 0,0 0 0,0 1 0,0-1 0,-1 1 0,1 0 0,-1-1 0,0 1 0,1 0 0,-1 0 0,0 0 0,-1 0 0,1 0 0,-1 0 0,1 0 0,-1 0 1,0 4-1,0 2-4,-1 0 0,0-1 1,0 1-1,-1 0 1,0-1-1,-1 0 0,0 1 1,0-1-1,-1 0 1,1-1-1,-2 1 0,1-1 1,-1 1-1,-8 8 1,1-8-1933</inkml:trace>
  <inkml:trace contextRef="#ctx0" brushRef="#br0" timeOffset="1">276 501 10400,'4'-2'23,"0"1"0,0 0-1,1 0 1,-1 1 0,1-1 0,-1 1 0,0 0 0,1 0 0,-1 0 0,1 1 0,-1-1 0,0 1 0,1 0 0,-1 1-1,0-1 1,0 1 0,0-1 0,0 1 0,0 1 0,0-1 0,0 0 0,4 5 0,1 0 15,-1 1 0,0 0 0,0 0 0,-1 0 0,0 1 0,0 0 1,10 19-1,-15-23-23,0-1 0,0 0 1,-1 1-1,0 0 0,0-1 1,0 1-1,0 0 1,-1 0-1,1 0 0,-1-1 1,0 1-1,-1 0 0,-1 9 1,-2 0 50,0 0 0,-1 0-1,-8 15 1,7-17 5,1 10 120,5-22-180,0 1 1,0-1-1,0 1 1,0-1-1,0 1 1,0-1 0,0 0-1,0 1 1,0-1-1,1 1 1,-1-1 0,0 1-1,0-1 1,1 0-1,-1 1 1,0-1 0,1 0-1,-1 1 1,0-1-1,1 0 1,-1 1 0,0-1-1,1 0 1,0 1-1,2-1 17,-1 1 0,1-1 0,0 0 0,0 0 0,0 0 0,-1 0 0,1 0 0,0-1 0,0 1 0,0-1 0,3-1 0,20-6 49,0-2 0,36-19 0,-25 11-1588</inkml:trace>
  <inkml:trace contextRef="#ctx0" brushRef="#br0" timeOffset="2">413 453 11936,'3'-5'64,"-1"0"0,1 1 0,0-1 0,0 0 0,0 1 0,1 0 0,0-1 0,-1 2 0,2-1 0,-1 0 0,0 1 0,1 0 0,-1 0 0,1 0 1,0 0-1,0 1 0,0 0 0,0 0 0,1 0 0,-1 0 0,0 1 0,10-1 0,-9 1-5,0 1 0,0-1 0,0 1-1,0 1 1,0-1 0,0 1 0,0 0 0,0 0 0,0 1 0,0 0-1,0 0 1,-1 0 0,1 1 0,-1 0 0,0 0 0,0 0-1,0 0 1,0 1 0,0 0 0,7 8 0,8 15 22,-1 2 1,-2 0-1,-1 1 0,-1 1 1,-1 0-1,-2 1 0,9 35 1,-13-34-59,-2 1 1,-1 0-1,-1 0 1,-2 0 0,-1 0-1,-8 63 1,6-86-28,0-5 152,-4-16-9,-16-49-1937</inkml:trace>
  <inkml:trace contextRef="#ctx0" brushRef="#br0" timeOffset="3">691 191 11680,'0'0'688,"1"3"-246,0 0-280,8 21 447,-9-23-573,0 0 0,1 0 1,-1 0-1,1 0 1,-1 0-1,1 0 1,-1 0-1,1 0 0,0 0 1,-1 0-1,1 0 1,0-1-1,0 1 0,0 0 1,0-1-1,-1 1 1,1 0-1,0-1 0,2 1 1,-2-1-22,-1 0 1,0-1-1,1 1 1,-1-1-1,0 1 1,1-1-1,-1 1 1,0-1-1,0 1 1,1-1-1,-1 1 1,0-1-1,0 1 1,0-1-1,0 1 1,0-1-1,0 1 1,0-1-1,0 0 1,0 1-1,0-1 1,0 1-1,0-1 1,0 1-1,0-1 0,0 1 1,-1-1-1,-2-17 288,3 17-274,-1 0 1,1 0-1,0 0 1,-1 0-1,1 0 1,-1 0-1,1 0 1,-1 0 0,0 0-1,1 0 1,-1 0-1,0 0 1,0 0-1,1 0 1,-1 0-1,0 1 1,0-1-1,0 0 1,0 1-1,0-1 1,-2 0-1,3 1-4,-1 0-1,0 0 0,0 0 0,0 0 1,0 0-1,0 0 0,0 1 1,0-1-1,0 0 0,0 1 1,0-1-1,0 0 0,0 1 1,1-1-1,-1 1 0,0 0 1,0-1-1,1 1 0,-2 1 0,-2 2 18,1 0-1,-1 0 1,1 1-1,0-1 0,1 1 1,-1-1-1,-3 11 0,0 12-2062</inkml:trace>
  <inkml:trace contextRef="#ctx0" brushRef="#br0" timeOffset="4">1210 631 13600,'213'6'515,"-177"-7"-270,0-2-1,0-2 0,65-17 1,-73 11 38,-27 11-198,-2-10 70,-1 7-144,-1-1 1,1 1-1,-1 0 1,1 0-1,-1 0 1,0 0-1,0 0 1,-1 1-1,-3-4 1,-9-6 27,3 0-11,5 6 6,1-1 0,1 1 0,-1-1 0,-6-10 0,13 16-29,-1 1 1,1-1-1,0 0 1,0 1 0,0-1-1,0 0 1,0 0 0,0 1-1,0-1 1,0 0-1,0 0 1,0 1 0,0-1-1,0 0 1,0 0 0,1 1-1,-1-1 1,0 0 0,1 1-1,-1-1 1,0 0-1,2 0 1,10-15 53,-12 15-55,7-5 10,-1 0 1,1 1 0,0 0 0,0 0 0,0 0-1,1 1 1,0 0 0,-1 0 0,2 1 0,-1 0 0,0 1-1,0 0 1,1 0 0,-1 0 0,10 1 0,-12 0-9,0 1 1,0 0-1,1 0 1,-1 0-1,0 1 0,0 0 1,0 0-1,0 1 1,0 0-1,0 0 0,0 0 1,-1 1-1,1-1 1,-1 1-1,0 1 1,0-1-1,0 1 0,0 0 1,0 0-1,-1 0 1,8 9-1,2 12-77,-1 1 1,0 0-1,-2 0 0,12 45 0,-10-31-1644</inkml:trace>
  <inkml:trace contextRef="#ctx0" brushRef="#br0" timeOffset="5">2135 327 12224,'0'0'453,"-2"-2"-197,1 1-212,1 1 0,-1-1 0,0 1 0,1-1 0,-1 1 0,0 0 0,1-1 0,-1 1 1,0 0-1,1-1 0,-1 1 0,0 0 0,0 0 0,0 0 0,1 0 0,-1 0 0,0 0 0,0 0 0,1 0 0,-2 0 0,0 1 23,0 0 0,1-1 0,0 1 0,-1 0 0,1 0 0,-1 0-1,1 1 1,0-1 0,0 0 0,0 0 0,-2 3 0,0 0-29,0 0 1,1 0-1,-1 1 1,1-1-1,0 0 1,0 1 0,0 0-1,1-1 1,0 1-1,0 0 1,0 0-1,0-1 1,1 1-1,0 0 1,0 0-1,0 0 1,0 0-1,1 0 1,0-1-1,0 1 1,0 0-1,1 0 1,-1-1-1,4 6 1,-1-2-19,0-1 1,1 0-1,0 0 0,0 0 1,0-1-1,1 0 0,0 0 1,0 0-1,1 0 0,0-1 1,0 0-1,0-1 0,11 5 1,-3-2 18,-1 0-1,0 1 1,0 0 0,-1 1-1,16 14 1,-25-20-26,-1 0-1,0 0 1,0 1-1,0-1 1,-1 1-1,1 0 1,-1 0 0,0 0-1,0 0 1,0 0-1,-1 1 1,1-1-1,-1 0 1,0 1-1,-1-1 1,1 1-1,-1-1 1,1 1-1,-2 0 1,1-1 0,0 1-1,-1-1 1,-1 7-1,1-8-4,1-1 0,-1 1-1,0-1 1,0 1 0,0-1 0,0 0 0,0 1-1,-1-1 1,1 0 0,-1 0 0,1 0-1,-3 3 1,3-5-3,0 1-1,0 0 0,0-1 1,0 1-1,0-1 0,0 0 1,0 1-1,0-1 0,0 0 1,-1 0-1,1 1 0,0-1 1,0 0-1,0 0 0,0 0 1,0 0-1,0 0 0,0-1 1,0 1-1,-1 0 0,1 0 1,0-1-1,0 1 0,0-1 1,0 1-1,0-1 0,0 1 1,0-1-1,1 1 0,-1-1 1,-2-1-1,-1-2 17,-1 0 0,1 0 0,0 0 0,0 0 0,0-1 0,1 0 0,-1 1 0,1-1 1,0-1-1,1 1 0,-1 0 0,1-1 0,-2-6 0,2 3 16,1 0 1,-1 0 0,2 0 0,-1 0 0,1 0-1,1-1 1,-1 1 0,3-10 0,1 3 25,0 1-1,0 0 1,1 0 0,1 1-1,1 0 1,0 0 0,1 0 0,9-12-1,-10 16-9,0 1-1,0 1 1,1-1-1,0 2 1,0-1-1,1 1 1,0 0-1,0 0 1,1 1-1,0 1 1,19-9-1,-26 13-46,0 0 0,0 0 0,0 1-1,1-1 1,-1 1 0,0 0 0,0 0-1,1 0 1,-1 0 0,0 0 0,0 1-1,7 1 1,-9-1-19,1 0 1,-1 0-1,0 0 0,1 0 0,-1 0 0,0 0 1,0 0-1,0 1 0,1-1 0,-1 0 0,-1 1 1,1-1-1,0 1 0,0-1 0,0 1 1,-1-1-1,1 1 0,-1 0 0,1-1 0,-1 1 1,0 0-1,0-1 0,0 1 0,0 0 0,0-1 1,0 3-1,1 3-26,5 75-291,4 23-12,-10-98 307,1-5 20,-1 1 0,0-1 0,1 0-1,-1 0 1,1 1 0,0-1 0,0 0 0,0 0 0,1 3-1,0-4-10,-2-1-2,1 1-1,-1-1 1,0 0 0,1 0 0,-1 0 0,0 0-1,1 0 1,-1 0 0,1 1 0,-1-1-1,0 0 1,1 0 0,-1 0 0,1 0 0,-1 0-1,0-1 1,1 1 0,-1 0 0,0 0-1,1 0 1,-1 0 0,1 0 0,-1 0 0,0-1-1,1 1 1,-1 0 0,0 0 0,1-1 0,-1 1-1,0 0 1,0 0 0,1-1 0,-1 1-1,0 0 1,0-1 0,1 1 0,-1 0 0,0-1-1,0 1 1,0 0 0,0-1 0,1 0 0</inkml:trace>
  <inkml:trace contextRef="#ctx0" brushRef="#br0" timeOffset="6">2550 278 12224,'0'0'549,"-3"2"-218,-2 4-247,0-1 0,1 2 1,0-1-1,0 0 1,0 1-1,1 0 1,0-1-1,0 1 1,1 1-1,0-1 1,0 0-1,-1 12 0,-1 14 205,0 49 1,3-69-196,1 50 402,3 1 0,2-1 0,21 97 0,-26-157 200,0-6-627,-2-5-2204</inkml:trace>
  <inkml:trace contextRef="#ctx0" brushRef="#br0" timeOffset="7">2370 278 13600,'0'0'3743</inkml:trace>
  <inkml:trace contextRef="#ctx0" brushRef="#br0" timeOffset="8">2842 781 17407,'0'0'736</inkml:trace>
  <inkml:trace contextRef="#ctx0" brushRef="#br0" timeOffset="9">80 1489 13312,'-1'5'357,"-1"0"-215,1 1 0,-1 0 0,1 0 0,1 0 0,-1 0 0,1 0 0,0-1 0,0 1 0,2 10 0,-1-12-90,0-1 0,-1 0 0,1 0 0,1 0-1,-1 0 1,0 0 0,1-1 0,-1 1-1,1 0 1,0-1 0,0 1 0,0-1 0,0 0-1,1 1 1,-1-1 0,0 0 0,1 0 0,0-1-1,-1 1 1,1 0 0,5 1 0,58 17 317,-55-18-334,0 1 0,0 0 1,0 1-1,0 0 0,0 1 1,-1 0-1,0 0 0,0 1 1,0 0-1,10 10 0,-12-9-17,-1 1 1,0 0-1,0 0 0,0 0 0,-1 1 1,-1 0-1,7 12 0,-11-17-11,1-1-1,-1 1 0,0 0 1,0 0-1,0 0 1,-1-1-1,1 1 0,-1 0 1,0 0-1,0 0 1,0 0-1,0 0 0,-1 0 1,0 0-1,0 0 1,0-1-1,0 1 0,0 0 1,-1-1-1,0 1 1,1-1-1,-5 7 0,2-6-195,1 0-1,0 0 1,-1 0-1,0-1 1,0 1-1,0-1 0,0 0 1,-1 0-1,1 0 1,-6 2-1</inkml:trace>
  <inkml:trace contextRef="#ctx0" brushRef="#br0" timeOffset="10">123 1441 11488,'0'0'224,"25"-18"32,-10 10-32,5 3 0,3-2-160,8 3 0,5-1-64,3 2 0</inkml:trace>
  <inkml:trace contextRef="#ctx0" brushRef="#br0" timeOffset="11">609 1511 8384,'1'10'30,"7"30"368,-2 0 0,-1 1 1,-2 0-1,-5 64 0,2-103-356,0 1 0,-1-1 1,1 1-1,-1-1 0,0 1 0,1-1 1,-1 1-1,0-1 0,-1 0 0,1 0 1,0 1-1,-1-1 0,-1 2 0,2-3 6,0-1-1,0 1 0,0-1 1,0 1-1,1-1 0,-1 1 1,-1-1-1,1 1 1,0-1-1,0 0 0,0 0 1,0 0-1,0 1 0,0-1 1,0 0-1,0 0 1,0-1-1,0 1 0,0 0 1,0 0-1,-1 0 0,1-1 1,0 1-1,0 0 1,0-1-1,0 1 0,0-1 1,1 0-1,-1 1 1,0-1-1,0 1 0,-1-2 1,1 1 10,0 0 0,0 0 0,0 0 0,0 0 1,0 0-1,0 0 0,0 0 0,0 0 1,1 0-1,-1-1 0,0 1 0,1 0 0,-1-1 1,1 1-1,-1 0 0,1-1 0,0 1 0,-1 0 1,1-1-1,0 1 0,0-1 0,0 1 0,0-1 1,0 1-1,1 0 0,-1-1 0,0 1 1,0-1-1,1 1 0,-1 0 0,1-1 0,0 1 1,-1 0-1,1 0 0,1-2 0,2-3 113,0-1 0,1 1-1,-1 0 1,1 1 0,8-7 0,2-2 108,2 1 0,0 1 0,0 1 0,1 1 0,28-13 0,10 3-2268</inkml:trace>
  <inkml:trace contextRef="#ctx0" brushRef="#br0" timeOffset="12">646 1393 13024,'2'-3'480,"-1"1"-391,1-1 1,-1 1 0,1 0 0,0 0 0,0 0 0,0 1 0,0-1 0,0 0-1,1 1 1,-1-1 0,0 1 0,1 0 0,-1 0 0,1 0 0,3-1 0,-1 1-16,1-1 0,0 2 1,0-1-1,0 1 0,0 0 1,10 1-1,-3 1-48,0 0-1,-1 1 1,1 0 0,-1 1 0,0 1-1,14 7 1,-15-5-20,0 0 0,-1 1-1,0 0 1,0 0 0,-1 1-1,0 1 1,0-1 0,-1 2-1,-1-1 1,9 16 0,1 4 7,-3 1 0,20 55 0,-22-48-9,-1 1 1,11 71 0,-20-96-3,-1 1 0,0-1 0,-1 0 0,0 0 0,-1 0 0,-1 0-1,-1 1 1,0-2 0,0 1 0,-1 0 0,-8 15 0,11-26 2,0-1 1,0 0-1,0 0 1,0-1-1,0 1 1,0 0-1,-1 0 1,1-1 0,-1 1-1,0 0 1,1-1-1,-1 0 1,0 1-1,0-1 1,-2 1-1,2-1 1,1-1 1,-1 0-1,1 0 0,-1 0 0,0 0 0,1 0 1,-1 0-1,1-1 0,-1 1 0,1 0 0,-1-1 1,1 1-1,-1-1 0,1 0 0,-1 1 0,1-1 1,0 0-1,-1 0 0,1 0 0,0 0 0,0 0 1,-2-2-1,-6-6 49,0-2 0,1 1 0,0-1 0,0 0 0,1-1 1,1 1-1,0-1 0,0-1 0,2 1 0,-7-23 0,1-4-722,2 0 1,-2-42-1</inkml:trace>
  <inkml:trace contextRef="#ctx0" brushRef="#br0" timeOffset="13">935 1226 12384,'0'0'64,"3"2"21,-2 0-20,-1-1 0,1 0 0,0 0 0,0 0 0,0 0 0,0 0 0,1 0 0,-1 0 0,0-1 0,3 2 0,-4-4 78,1-1 0,-1 0 1,0 0-1,0 0 1,0 1-1,0-1 0,0 0 1,-1-3-1,-14-62 2161,15 67-1989,-4 10 197,5 9-2571</inkml:trace>
  <inkml:trace contextRef="#ctx0" brushRef="#br0" timeOffset="14">1467 1487 13312,'53'9'226,"-12"-2"41,0-2 1,1-1-1,50-3 1,228-45 745,-320 44-1011,0 0 1,0 0-1,0 0 1,0 0-1,1 0 1,-1 0-1,0 0 1,0 0-1,0 0 1,0 0-1,0 0 1,1 0-1,-1 0 1,0 0-1,0 0 1,0 0-1,0 0 1,0 0-1,1 0 1,-1 0-1,0-1 1,0 1-1,0 0 0,0 0 1,0 0-1,0 0 1,1 0-1,-1 0 1,0 0-1,0 0 1,0-1-1,0 1 1,0 0-1,0 0 1,0 0-1,0 0 1,0 0-1,0 0 1,0-1-1,0 1 1,1 0-1,-1 0 1,0 0-1,0 0 1,0-1-1,0 1 1,0 0-1,0 0 1,-1 0-1,1 0 1,0 0-1,0-1 1,0 1-1,0 0 0,0 0 1,0 0-1,0 0 1,0 0-1,0-1 1,0 1-1,0 0 1,0 0-1,0 0 1,-1 0-1,1 0 1,0 0-1,0 0 1,0 0-1,0-1 1,-10-4 36,-45-12 62,43 15-57,0-1 1,0-1 0,0 0 0,1 0 0,-1-2-1,1 1 1,-19-13 0,30 17-38,0 1 0,0 0 1,-1-1-1,1 1 0,0-1 1,0 1-1,0 0 0,0-1 1,-1 1-1,1-1 0,0 1 1,0-1-1,0 1 0,0-1 0,0 1 1,0 0-1,0-1 0,0 1 1,0-1-1,1 1 0,-1-1 1,0 1-1,0 0 0,0-1 1,0 1-1,1-1 0,-1 1 0,0 0 1,0-1-1,1 1 0,-1 0 1,0-1-1,1 1 0,-1 0 1,0-1-1,1 1 0,-1 0 0,0 0 1,1-1-1,-1 1 0,1 0 1,-1 0-1,1 0 0,19-12 71,-19 12-61,10-5 31,-1 1 1,1 0-1,0 0 1,1 1-1,-1 1 1,1 0-1,14-1 1,-22 3-37,0 0 1,0 0 0,0 0-1,0 1 1,0-1 0,-1 1-1,1 0 1,0 0 0,0 0-1,0 1 1,-1-1-1,1 1 1,0 0 0,-1 0-1,0 0 1,1 0 0,-1 1-1,0-1 1,0 1 0,0 0-1,-1 0 1,1 0 0,-1 0-1,4 7 1,0 2 25,-1 0 1,-1 1 0,0 0 0,0 0-1,-1 0 1,1 23 0,-1 79-777,-3-79-736</inkml:trace>
  <inkml:trace contextRef="#ctx0" brushRef="#br0" timeOffset="15">2385 1266 12480,'0'0'1280,"-2"3"-896,0 6-232,0 0 0,0 1 0,1-1 0,0 0 0,1 0 0,0 1 0,2 11 0,-2 7 125,-1 43 324,-1-38-340,1 0-1,2-1 1,2 1-1,11 60 1</inkml:trace>
  <inkml:trace contextRef="#ctx0" brushRef="#br0" timeOffset="16">2575 1316 14048,'0'0'490,"1"4"-20,6 62 816,-5-41-1014,1-1 0,8 37-1,-9-54-236,0 0 0,1-1-1,-1 1 1,1-1 0,1 0-1,-1 1 1,1-2-1,0 1 1,0 0 0,1-1-1,-1 0 1,1 0 0,9 7-1,-13-11-20,1 0 0,-1 0-1,1 0 1,0 0 0,-1 0 0,1-1-1,0 1 1,0 0 0,-1-1 0,1 0-1,0 1 1,0-1 0,0 0 0,0 0-1,-1 0 1,1 0 0,0 0 0,0 0-1,0-1 1,0 1 0,2-1 0,-1-1 6,0 1 0,0-1 0,0 0 0,0 1 0,0-1 0,-1-1 0,1 1 0,0 0 0,-1-1 0,0 1 0,3-4 0,-2 2 21,0 0 0,0-1 0,-1 1-1,1 0 1,-1-1 0,0 0-1,0 0 1,-1 0 0,1 1 0,-1-1-1,0 0 1,-1-1 0,1 1-1,-1 0 1,0-10 0,-4 4 56,0 0 1,-1 0-1,0 1 1,0-1-1,-1 1 0,-1 0 1,1 0-1,-2 1 1,1 0-1,-15-13 1,21 21-56</inkml:trace>
  <inkml:trace contextRef="#ctx0" brushRef="#br0" timeOffset="17">3015 1209 13152,'0'0'320,"-5"14"32,4-4 0,0 8-32,-1 9 32,0 8-160,-3 6 32,-7 5-32,0 1 0,2 6-32,2-1 32,2-9-64,-2-1 0</inkml:trace>
  <inkml:trace contextRef="#ctx0" brushRef="#br0" timeOffset="18">2770 1440 15136,'0'0'544,"23"2"-448,-4 1 0</inkml:trace>
  <inkml:trace contextRef="#ctx0" brushRef="#br0" timeOffset="19">3278 1499 16703,'0'0'160</inkml:trace>
  <inkml:trace contextRef="#ctx0" brushRef="#br0" timeOffset="20">198 2450 12384,'1'-7'194,"0"0"1,0 1-1,0-1 1,1 0 0,0 1-1,1-1 1,-1 1-1,1 0 1,0 0 0,5-7-1,4-5 141,25-29 0,-31 41-301,0 0-1,1 0 0,-1 0 1,1 1-1,1 0 1,-1 0-1,1 0 1,-1 1-1,11-3 0,-15 5-27,0 1-1,0 0 0,0 0 0,0 1 0,0-1 0,0 1 0,0-1 0,0 1 0,1 0 0,-1 0 0,0 0 0,0 1 0,0-1 0,0 1 0,0 0 0,0 0 0,0 0 0,0 0 0,0 0 0,0 1 0,0-1 0,0 1 0,-1-1 0,1 1 0,-1 0 0,1 0 0,-1 1 0,3 2 0,-1 2-1,0 0-1,0 1 1,0-1-1,-1 1 1,0-1-1,-1 1 1,0 0-1,0 0 1,0 0-1,-1 0 1,0 0-1,-1 1 0,-1 11 1,0 6 8,-2-1 0,-1 1-1,-7 25 1,5-30 11,-2 0 0,-19 38 1,16-37 8,9-18-3,1 0 0,-1 0 0,1 0 0,-1 1 0,1-1 0,0 0 0,1 0 0,-1 8 0,16-12 163,6-2-47,0-2 0,0 0 0,36-14 0,-2 2 165,76-24 237,-97 30-2453</inkml:trace>
  <inkml:trace contextRef="#ctx0" brushRef="#br0" timeOffset="21">901 2517 14048,'0'0'4575,"3"0"-4511,-2 0-102,0 0 55,-1 1 0,1-1 0,-1 0 0,1 0 0,-1 0 0,1 0 0,-1 0-1,1-1 1,0 1 0,-1 0 0,1 0 0,-1 0 0,1 0 0,-1-1 0,1 1-1,-1 0 1,1 0 0,-1-1 0,1 1 0,-1 0 0,0-1 0,1 1 0,-1-1 0,1 0-1,0 0 368,0 1-357,2-2-2464</inkml:trace>
  <inkml:trace contextRef="#ctx0" brushRef="#br0" timeOffset="22">922 2367 10560,'8'7'869,"-1"0"-658,0 1 1,0-1 0,-1 1-1,0 1 1,0-1-1,0 1 1,-2 0-1,1 0 1,-1 0-1,3 11 1,-3-8-76,0 1 1,-1 0-1,0 0 1,-1 0-1,-1 0 1,0 0-1,-2 20 1,2-33-115,-1 0 1,0 1 0,0-1 0,0 0-1,0 1 1,0-1 0,0 1 0,0-1-1,0 0 1,0 1 0,0-1 0,0 1 0,-1-1-1,1 0 1,0 1 0,0-1 0,0 0-1,0 1 1,-1-1 0,1 0 0,0 1 0,0-1-1,-1 0 1,1 1 0,0-1 0,0 0-1,-1 0 1,1 1 0,0-1 0,-1 0-1,1 0-7,0-1 0,0 1 0,0-1 0,0 1-1,0-1 1,0 0 0,0 1 0,0-1 0,0 1 0,1-1-1,-1 1 1,0-1 0,0 1 0,1-1 0,-1 1-1,0-1 1,0 1 0,1 0 0,-1-1 0,1 1-1,-1-1 1,0 1 0,2-1 0,5-5 71,0 0 1,0 1-1,1 0 0,-1 0 1,1 1-1,14-6 1,53-16-206,-39 14-1620</inkml:trace>
  <inkml:trace contextRef="#ctx0" brushRef="#br0" timeOffset="23">1046 2342 11840,'1'-2'66,"0"0"0,0 0 0,0 0 0,0 0 0,0 0 1,1 1-1,-1-1 0,0 0 0,1 1 0,-1-1 0,1 1 0,0 0 1,-1-1-1,1 1 0,2-1 0,-1 1-26,0 1 0,-1-1-1,1 1 1,0 0 0,0 0 0,0 0 0,0 0-1,-1 0 1,1 1 0,0 0 0,4 1 0,14 3 57,0 1 0,-1 2 0,1 0 0,-2 1 0,1 1 0,-1 1 0,-1 0 0,0 2 0,25 21 0,-30-21-21,0 0 0,-1 0 0,0 2 0,-1-1 0,-1 1 0,-1 1 0,0 0 0,-1 0 0,0 0 0,-1 1 0,8 33 0,-11-30 11,0 1 0,-1 0 0,-1 0 0,-1 1-1,-3 22 1,2-34-39,-1-1 1,-1 0-1,0 1 0,0-1 0,0 0 0,-1 0 0,-1 0 0,0-1 0,0 1 0,0-1 1,-1 0-1,-1 0 0,-10 13 0,13-19-23,1 1 1,-1-1 0,1 0-1,-1 0 1,0 0-1,0 0 1,0 0 0,0 0-1,0-1 1,-1 0-1,1 0 1,0 0 0,-1 0-1,1 0 1,-1 0-1,1-1 1,-1 0 0,1 0-1,-1 0 1,1 0-1,0 0 1,-1-1 0,1 1-1,-1-1 1,1 0 0,0 0-1,-1 0 1,1-1-1,0 1 1,-4-3 0,-1-1-270,0-1-1,0 1 1,0-2 0,1 1 0,0-1 0,0 0 0,0 0 0,-6-12 0</inkml:trace>
  <inkml:trace contextRef="#ctx0" brushRef="#br0" timeOffset="24">1170 2241 12928,'0'0'704,"23"2"-32,-4-9 64,3-11-192,1-2 0,-8 2-288,-5 5-33,-5 2-95,-3 5 128,-2-1-32</inkml:trace>
  <inkml:trace contextRef="#ctx0" brushRef="#br0" timeOffset="25">1467 2403 13664,'16'0'48,"0"0"1,0 0 0,0-2 0,26-5-1,-4 1 66,49-7 1061,0-3 0,163-54 0,-244 68-1124,-3 1 40,1 0 1,-1-1 0,0 1-1,0-1 1,1 1 0,3-4-1,-6 4-74,-1 0 1,1 1-1,0-1 0,-1 0 1,1 0-1,-1 1 0,0-1 0,1 0 1,-1 0-1,0 0 0,1 0 1,-1 1-1,0-1 0,0 0 0,0 0 1,1 0-1,-1 0 0,0 0 1,0 0-1,-1 0 0,1 0 0,0 1 1,0-1-1,0 0 0,-1 0 1,1 0-1,0 0 0,-1 0 0,0-1 1,-2-5 5,-1-1 0,1 1 1,-2 0-1,1 0 0,-1 0 1,0 1-1,-8-8 0,13 14-23,0 0 0,0 0 0,0 0 0,-1-1 0,1 1 0,0 0 0,0 0 0,0 0 0,0-1 0,0 1 0,-1 0 0,1 0 0,0-1 0,0 1 0,0 0 0,0-1 0,0 1 0,0 0 0,0 0 0,0-1 0,0 1 0,0 0 0,0 0 0,0-1 0,0 1 0,0 0 0,0 0 0,0-1 0,0 1 0,1 0 0,-1 0 0,0-1 0,0 1 0,0 0 0,0 0 0,0-1 0,1 1 0,-1 0 0,0 0 0,0 0 0,0 0 0,1-1 0,-1 1 0,11-4 0,-10 3 0,8-2 0,-1 0 0,1 0 0,0 1 0,17-3 0,-23 5 0,0 0 0,1 0 0,-1 0 0,1 0 0,-1 0 0,0 1 0,1-1 0,-1 1 0,0 0 0,0 0 0,1 0 0,-1 1 0,0-1 0,0 1 0,0 0 0,-1-1 0,4 4 0,58 62 229,-21-20-2831</inkml:trace>
  <inkml:trace contextRef="#ctx0" brushRef="#br0" timeOffset="26">2539 1907 12672,'-8'3'121,"1"0"1,0 0-1,-1 1 1,1 0 0,1 0-1,-1 0 1,1 1 0,-1 0-1,2 1 1,-1-1-1,0 1 1,-8 13 0,9-13-16,1 0 0,0 1 0,0-1 0,1 1 0,0 0 0,0 0 0,1 0 1,0 0-1,0 0 0,0 1 0,1-1 0,0 1 0,1 13 0,0-19-79,0-1-1,0 0 0,0 0 1,0 0-1,0 0 1,0 0-1,1 1 0,-1-1 1,0 0-1,1 0 1,-1 0-1,1 0 0,-1 0 1,1 0-1,0 0 1,-1 0-1,1 0 1,0 0-1,0-1 0,0 1 1,0 0-1,-1 0 1,1-1-1,0 1 0,0 0 1,0-1-1,0 1 1,1-1-1,0 1 0,-1-1-3,1 0 0,0 0 0,-1 0 0,1 0 0,-1-1 0,1 1 0,-1 0 0,1-1 0,-1 1 0,1-1 0,-1 0 0,1 1 0,-1-1 0,1 0 0,-1 0 0,0 0 0,0 0 0,1 0 0,-1 0 0,2-2 0,3-5 28,0 0 0,0 0 0,-1 0 0,0-1 0,0 1 0,-1-1 0,0 0 0,2-11-1,-6 20-43,1-1-1,-1 1 0,0-1 0,1 1 0,-1 0 1,0-1-1,0 1 0,1 0 0,-1-1 1,1 1-1,-1 0 0,0-1 0,1 1 0,-1 0 1,1 0-1,-1-1 0,1 1 0,-1 0 0,1 0 1,-1 0-1,1 0 0,-1 0 0,1-1 0,-1 1 1,0 0-1,1 0 0,-1 0 0,1 0 0,-1 1 1,1-1-1,-1 0 0,1 0 0,-1 0 0,1 0 1,-1 0-1,1 1 0,-1-1 0,1 0 0,-1 0 1,0 1-1,1-1 0,-1 0 0,1 1 0,-1-1 1,1 1-1,19 15 55,-10-6-43,0 0-1,-1 1 1,-1 0 0,1 1-1,9 19 1,-15-27-15,-1 1 1,0 0-1,-1-1 1,1 1-1,-1 0 1,0 0-1,0 0 1,0 0-1,-1 0 1,0 0-1,0 0 1,0 1-1,0-1 1,-1 0 0,0 0-1,0 0 1,-1 0-1,1-1 1,-3 7-1,0-4 11,-5 14 12,-2 0 0,0 0-1,-25 33 1,34-51-16,1-2-7,1-1-1,-1 1 1,1 0 0,-1-1-1,1 1 1,-1 0-1,1-1 1,-1 1 0,0-1-1,0 1 1,1-1-1,-1 1 1,0-1-1,0 1 1,1-1 0,-1 0-1,0 1 1,0-1-1,0 0 1,-1 0-1,2 0-1,0 1 0,-1-1-1,1 0 1,0 0 0,0 0-1,0 0 1,0 0 0,-1 0-1,1 0 1,0 0 0,0 0-1,0 0 1,0 0 0,-1 0-1,1 0 1,0 0 0,0 0-1,0 0 1,-1 0-1,1 0 1,0-1 0,0 1-1,0 0 1,0 0 0,-1 0-1,1 0 1,0 0 0,0 0-1,0 0 1,0-1 0,0 1-1,0 0 1,0 0 0,-1 0-1,1 0 1,0 0 0,0-1-1,0 1 1,0 0-1,0 0 1,-1-15-2278</inkml:trace>
  <inkml:trace contextRef="#ctx0" brushRef="#br0" timeOffset="27">2905 1952 13952,'0'0'69,"0"3"-5,0 9 117,-4 179 2199,1-142-1482,-19 94 0,20-132-3068</inkml:trace>
  <inkml:trace contextRef="#ctx0" brushRef="#br0" timeOffset="28">2777 2103 13664,'0'0'544,"26"7"-480</inkml:trace>
  <inkml:trace contextRef="#ctx0" brushRef="#br0" timeOffset="29">3079 2189 15936,'0'0'1407,"19"6"-1343,-8-13 32</inkml:trace>
  <inkml:trace contextRef="#ctx0" brushRef="#br0" timeOffset="30">2913 471 15936,'0'0'2239,"14"-4"-1791,2 4 0,15 5-416,4-1 0,-3-2-32,-2 3 0</inkml:trace>
  <inkml:trace contextRef="#ctx0" brushRef="#br0" timeOffset="31">3091 717 14560,'0'0'2175,"35"-4"-1919,-6-1 0,5 0-64,3-1 32,1 3-96,2-2 32</inkml:trace>
  <inkml:trace contextRef="#ctx0" brushRef="#br0" timeOffset="32">5143 1391 13600,'0'0'1760,"1"-4"-1104,14-44-397,-2-2 0,-2 0 0,-3 0 0,4-101 0,-12 140-241,0 1 0,-1-1 0,0 1 0,-1-1 0,0 1 0,-1 0 0,0 0 0,-1 0 0,1 0 0,-7-10 0,9 19 6,1 0 0,0 1 1,0-1-1,-1 0 0,1 1 0,0-1 1,-1 0-1,1 1 0,0-1 1,-1 1-1,1-1 0,-1 1 0,1-1 1,-1 1-1,1-1 0,-1 1 0,0-1 1,1 1-1,-1 0 0,1-1 0,-1 1 1,0 0-1,1 0 0,-1-1 1,0 1-1,0 0 0,0 0 0,0 0-5,0 1-1,0-1 1,0 1-1,0-1 0,1 1 1,-1 0-1,0-1 1,1 1-1,-1 0 1,0 0-1,1-1 0,-1 1 1,1 0-1,-1 0 1,1 0-1,-1 0 1,1 0-1,-3 6 34,1-1-1,0 0 1,1 1-1,-2 9 1,3-13-41,0 1 1,0-1-1,1 0 0,-1 0 1,1 1-1,0-1 1,0 0-1,0 0 0,0 0 1,0 0-1,1 0 0,-1 0 1,1 0-1,0 0 0,0-1 1,0 1-1,0-1 0,0 0 1,1 1-1,-1-1 0,1 0 1,0 0-1,-1 0 1,1-1-1,0 1 0,0-1 1,0 1-1,5 0 0,6 3-2,-1-1 1,1-1-1,-1 0 0,1-1 0,18 1 0,-25-3-1,0 1 0,0-1 0,0 1 0,0 1 0,0-1 0,0 1 0,0 1 0,-1-1 0,1 1 0,-1 0-1,8 5 1,-11-5-2,1 0-1,-1 1 0,0-1 0,0 1 0,0-1 0,-1 1 0,1 0 0,-1 0 0,0 0 0,0 0 0,0 0 0,0 1 1,-1-1-1,0 1 0,0-1 0,0 1 0,0-1 0,-1 8 0,3 29-4,-3 0 0,-1 1 0,-2-1 0,-16 80 0,17-116 1,1-1 0,0 1 0,1 0 0,-1-1 0,1 1 0,0 0 0,0 7 0,1-11-1,-1 1-1,1-1 1,-1 0-1,1 0 1,-1 1 0,1-1-1,0 0 1,0 0-1,0 0 1,-1 0-1,1 0 1,0 0-1,0 0 1,1 0-1,-1 0 1,0-1-1,0 1 1,0 0-1,0-1 1,1 1-1,-1-1 1,0 1-1,1-1 1,-1 1-1,0-1 1,1 0-1,-1 0 1,0 0-1,1 0 1,1 0-1,8 0 27,-1 0 0,0-1-1,0 0 1,0-1 0,0 0-1,0 0 1,13-6 0,-4 0-909,0 0 0,19-13 0</inkml:trace>
  <inkml:trace contextRef="#ctx0" brushRef="#br0" timeOffset="33">5135 783 15680,'0'0'576,"32"-12"-416,7 10-129,10-1 1,1-4-32,2 2 32</inkml:trace>
  <inkml:trace contextRef="#ctx0" brushRef="#br0" timeOffset="34">5837 1080 13856,'0'0'1056,"21"-3"-736,-3 2 0,10-7-96,4-1 0,4 2-96,-4 4 32</inkml:trace>
  <inkml:trace contextRef="#ctx0" brushRef="#br0" timeOffset="35">5866 1401 13600,'0'0'160,"22"-3"-64,-6-1 0,11-3 32,18-8-32,11-4 0,5-2-64,3-2 32</inkml:trace>
  <inkml:trace contextRef="#ctx0" brushRef="#br0" timeOffset="36">6708 1077 11936,'2'2'256,"9"14"-57,-2 0 0,1 1 0,-2 0 0,0 0 0,-1 1 0,-1 0 0,0 0 0,3 25 1,33 176 1336,-38-191-1213,1 0 1,1 0-1,2 0 1,1-1-1,16 36 1,-24-63 209,8-138 362,0 25-579,-10-51 369,-33-264 0,5 214-210,27 202-411,1-1 0,1 1 0,0-1 0,1 1 0,0-1 0,1 1 0,0 0 0,6-19 0,-7 29-58,0 0 0,1 0-1,-1 1 1,1-1 0,-1 0 0,1 1 0,-1-1-1,1 1 1,0-1 0,0 1 0,0 0-1,0 0 1,0 0 0,0 0 0,0 0 0,0 0-1,0 0 1,0 1 0,3-1 0,44-6 8,-43 7-11,266-3-3,-60 3 0,-30-3 0,41-2 0,-57 3 0,48-4 0,709-45 6,-694 41 24,45-2 4,440 2 120,-378-5-40,-105 3-36,-93 7-26,380-3 184,-400 5-142,-93 2-65,-68-14-2850</inkml:trace>
  <inkml:trace contextRef="#ctx0" brushRef="#br0" timeOffset="37">6297 630 12736,'2'-11'271,"-1"7"79,0 1-1,0-1 1,-1 1 0,0-1 0,1 0 0,-2-6 0,1 8 114,0-3 296,0 0-212,3 12-438,3 18-32,-2-1 0,4 42 0,5 29 17,-11-85-82,0-1-1,1 0 0,0 0 0,1 0 0,0 0 0,0-1 1,9 13-1</inkml:trace>
  <inkml:trace contextRef="#ctx0" brushRef="#br0" timeOffset="38">6507 579 14560,'0'4'69,"0"23"368,1 0 0,8 48-1,-7-66-317,1 1 0,0-1 0,0 1 0,1-1-1,0 0 1,0 0 0,1-1 0,0 1-1,1-1 1,0 0 0,9 10 0,-13-16-92,-1-1 0,1 1 0,0-1 0,-1 0 0,1 1 0,0-1 0,0 0 0,0 0 0,0 0 0,0 0 0,0 0 0,0-1 0,0 1 0,1 0 0,-1-1 0,0 0 0,0 0 0,0 1 0,1-1 0,-1 0 0,3-1 0,-2 0 4,1 0 0,-1 0-1,0-1 1,1 1 0,-1-1-1,0 0 1,0 0 0,0 0-1,0 0 1,0 0 0,4-6-1,0 0 36,0 0-1,-1-1 1,0 1-1,-1-1 1,0-1-1,0 1 1,-1-1-1,4-11 1,-7 15-25,0 0 0,-1 1 0,1-1 1,-1 0-1,-1 0 0,1 0 0,-1 0 0,0 0 1,0 1-1,-1-1 0,1 0 0,-4-5 1,3 4 33,-2 0 1,1 0-1,-1 0 1,0 1-1,0 0 1,0 0 0,-1 0-1,-10-10 1,14 15-50,-1 0 1,0 0 0,0 0 0,0 0 0,0 0-1,0 0 1,0 1 0,0-1 0,0 1-1,0-1 1,0 1 0,0 0 0,0-1-1,0 1 1,0 0 0,0 1 0,-1-1-1,1 0 1,0 1 0,0-1 0,0 1-1,0-1 1,0 1 0,0 0 0,0 0-1,0 0 1,1 0 0,-1 0 0,0 0 0,1 1-1,-1-1 1,-1 2 0,-4 3-485,0 1 1,1 0 0,0 0-1,0 0 1,-5 8-1</inkml:trace>
  <inkml:trace contextRef="#ctx0" brushRef="#br0" timeOffset="39">7501 881 12224,'-9'6'143,"2"1"0,-1 0 1,1 0-1,0 1 0,0 0 1,1 1-1,0-1 0,0 1 1,1 0-1,1 0 0,-1 1 1,1 0-1,1 0 0,0-1 1,0 2-1,-1 12 0,-1 17 138,2 0 0,2 75 0,2-97-275,0 7 50,0 1-1,2-1 1,1 0 0,2-1 0,0 1-1,1-1 1,1 0 0,2-1 0,0 0-1,16 27 1,-24-48-157,-1 0 1,1 1-1,0-1 0,-1 0 0,1 0 1,0 0-1,0 0 0,1 0 0,-1 0 0,0-1 1,0 1-1,1-1 0,-1 1 0,1-1 1,0 0-1,-1 0 0,1 0 0,2 0 1</inkml:trace>
  <inkml:trace contextRef="#ctx0" brushRef="#br0" timeOffset="40">7806 965 15232,'0'0'1434,"1"6"-1173,23 220 774,-22-199-942,0-1 1,2 1-1,13 44 0,-6-25 48,-8-27-2473</inkml:trace>
  <inkml:trace contextRef="#ctx0" brushRef="#br0" timeOffset="41">8105 1313 14208,'0'0'2431,"20"-3"-1951,4 3-288,9 0 32,4-3-128,-1-2 0,-2-6-64,-3-1 0,0-1-32,-7-1 0</inkml:trace>
  <inkml:trace contextRef="#ctx0" brushRef="#br0" timeOffset="42">8308 1131 13504,'0'0'352,"6"5"-96,-5 2 0,1 8 160,0 8-32,1 10-160,1 4 0,2 3-32,1-2 32,3-1-64,2-3 64,0-3-97,-2-6 33,1-7-64,1-7 0</inkml:trace>
  <inkml:trace contextRef="#ctx0" brushRef="#br0" timeOffset="43">8583 1142 13024,'0'0'122,"-1"5"70,-1 20 374,1 0 1,1 0-1,5 38 0,-4-54-484,0-1 0,1 1 0,0-1-1,0 0 1,1 0 0,0 0 0,1 0 0,-1-1 0,2 1 0,-1-1 0,1 0 0,0 0 0,0 0 0,10 8-1,-13-13-60,0-1-1,0 0 0,0 0 0,0 0 0,0-1 0,0 1 0,0 0 0,0-1 0,0 1 0,0-1 0,1 0 0,-1 0 0,0 0 0,0 0 0,0 0 0,0 0 0,1 0 0,-1-1 0,0 1 0,0-1 0,0 0 0,0 1 0,0-1 1,0 0-1,0 0 0,0 0 0,-1-1 0,1 1 0,2-2 0,3-2 9,-1 0 0,0-1 0,-1 1 0,1-1 1,-1 0-1,8-12 0,-9 10-6,-1 1 0,0-1 0,0 0 0,-1 0 0,0 0 0,0 0 0,0 0 0,-1 0 0,-1 0 0,0-1 0,0-10 0,-1 6 37,-1 0 1,0 0-1,0 0 0,-1 0 1,-1 1-1,-7-18 0,9 28-30,1-1 0,-1 0 0,1 1 0,-1 0 0,0-1 0,0 1 0,0 0 0,0 0 0,0 0 0,-1 0 0,-2-1 0,4 2-23,1 1-1,-1-1 0,0 1 0,0 0 1,1-1-1,-1 1 0,0 0 0,0 0 1,1 0-1,-1-1 0,0 1 0,0 0 1,0 0-1,1 0 0,-1 0 0,0 0 1,0 1-1,1-1 0,-1 0 0,0 0 1,0 0-1,0 1 0,1-1 0,-1 0 0,0 1 1,1-1-1,-1 1 0,0-1 0,1 1 1,-1-1-1,1 1 0,-1-1 0,0 1 1,1-1-1,-1 1 0,1 0 0,0-1 1,-1 1-1,1 0 0,0 0 0,-1-1 1,1 1-1,-1 1 0,-1 7-586,0 0 0,0 0 0,-1 14 0</inkml:trace>
  <inkml:trace contextRef="#ctx0" brushRef="#br0" timeOffset="44">8910 1372 15680,'0'0'1503,"16"0"-1343,12 3-192,6-6 32</inkml:trace>
  <inkml:trace contextRef="#ctx0" brushRef="#br0" timeOffset="45">9134 1127 15328,'0'0'165,"1"4"224,1 18 200,0 42 1,-2-38-201,3 31 1,-2-49-288,1 1 0,0-1 0,0 1 0,1-1 0,0 0 0,0 0-1,7 12 1,-6-14-38,-1 0 0,1-1 0,0 0-1,0 0 1,1 0 0,-1 0-1,1-1 1,9 8 0,-12-11-53,1 0 0,-1 0 0,0 0-1,0 0 1,0-1 0,0 1 0,1 0 0,-1-1 0,0 0 0,1 1 0,-1-1 0,0 0 0,1 0 0,-1-1 0,0 1 0,1 0 0,-1-1 0,0 1 0,0-1 0,1 0 0,-1 0-1,0 0 1,0 0 0,0 0 0,0 0 0,0 0 0,0-1 0,1-1 0,4-3 0,-1 0 0,0 0 0,-1-1 0,0 0 0,0 0-1,0 0 1,-1 0 0,0-1 0,-1 0 0,1 0 0,-1 0 0,-1 0 0,0 0 0,0-1-1,1-14 1,-1 7 4,-1 0 0,-1 0 0,-1 0 0,0 0 0,-1 1 0,0-1 0,-8-23-1,9 34 3,-1 0 0,1 1-1,-1 0 1,-1-1 0,1 1-1,0 0 1,-1 0 0,0 0-1,0 1 1,0-1 0,-5-4-1,7 7-10,-1 0-1,1 0 0,-1 1 0,1-1 0,-1 0 0,1 1 0,-1-1 0,0 1 0,1-1 1,-1 1-1,1 0 0,-1 0 0,0 0 0,1 0 0,-1 0 0,0 0 0,1 0 0,-1 1 1,0-1-1,1 0 0,-1 1 0,1-1 0,-1 1 0,1 0 0,-1 0 0,1-1 0,-1 1 1,1 0-1,0 0 0,-1 0 0,1 1 0,0-1 0,0 0 0,0 0 0,-2 3 0,-9 13-2533</inkml:trace>
  <inkml:trace contextRef="#ctx0" brushRef="#br0" timeOffset="46">9508 1039 16128,'0'0'490,"1"4"-207,2 10-65,0-1 0,0 0 0,2 1 0,-1-1 0,12 21 0,-13-29-193,1 0 1,-1 0 0,1 0-1,-1 0 1,1-1-1,1 0 1,-1 1 0,1-2-1,-1 1 1,1 0 0,0-1-1,0 0 1,1 0 0,-1-1-1,1 1 1,7 1 0,4 1-21,1 0 0,-1 1-1,0 0 1,0 2 0,28 17 0,-41-23-4,-1 0-1,0 1 0,1 0 1,-1 0-1,0 0 1,0 0-1,-1 0 1,1 0-1,-1 1 0,1-1 1,-1 1-1,0 0 1,0 0-1,-1 0 1,1 0-1,-1 0 0,0 0 1,0 0-1,0 0 1,-1 0-1,1 1 1,-1-1-1,0 0 0,0 1 1,-1-1-1,1 0 1,-1 0-1,0 0 1,0 0-1,-3 7 0,1-2 0,0-1 0,-1 0 0,0 0 0,-1 0 0,0 0 0,0-1 0,-1 1 0,1-1 0,-2-1 0,1 1 0,-1-1 0,0 0 0,0-1 0,0 1 0,-10 3 0,17-8 1,0-1 0,-1 0-1,1 0 1,-1 0 0,1 0 0,0 0-1,-1 0 1,1 0 0,-1 0-1,1 0 1,0 0 0,-1 0-1,1 0 1,-1 0 0,1 0-1,0 0 1,-1 0 0,1 0-1,0-1 1,-1 1 0,1 0-1,-1 0 1,1 0 0,0-1 0,-1 1-1,1 0 1,0 0 0,0-1-1,-1 1 1,1 0 0,0-1-1,0 1 1,-1 0 0,1-1-1,0 1 1,0 0 0,-1-1-1,-6-19 56,5 16-42,-2-13 31,-1 0 0,2 0 0,1 0-1,0 0 1,1-1 0,1-21-1,16-109 415,-6 75-20,-4 53-211,-2 14-2579</inkml:trace>
  <inkml:trace contextRef="#ctx0" brushRef="#br0" timeOffset="47">9974 854 16703,'0'0'134,"2"3"15,19 28 284,-1 1 0,-1 1 0,-2 0 0,-2 1 0,19 60-1,-29-75-290,-1-1-1,-1 1 1,-1 0 0,-1-1-1,0 1 1,-1 0-1,-2 0 1,-4 29-1,-7 11 293,-27 76 1,31-107-311,-3 3 7,8-20-68,0-1 0,1 1 1,-3 12-1,6-23-98,0-1 0,0 1 1,0 0-1,0 0 0,0 0 0,0 0 1,0 0-1,-1 0 0,1 0 0,0 0 1,0-1-1,0 1 0,0 0 0,0 0 1,0 0-1,0 0 0,0 0 0,-1 0 1,1 0-1,0 0 0,0 0 0,0 0 0,0 0 1,0 0-1,0 0 0,-1 0 0,1 0 1,0 0-1,0 0 0,0 0 0,0 0 1,0 0-1,0 0 0,-1 0 0,1 0 1,0 0-1,0 0 0,0 0 0,0 0 1,0 0-1,0 0 0,0 0 0,0 1 1,-1-1-1,1 0 0,0 0 0,0 0 0,0 0 1</inkml:trace>
  <inkml:trace contextRef="#ctx0" brushRef="#br0" timeOffset="48">3452 114 14048,'0'0'325,"-2"3"6,1 0-293,0 1 0,0-1 0,0 0 0,0 1 0,0-1 0,1 0 1,0 1-1,-1-1 0,1 1 0,0-1 0,1 0 0,-1 1 0,1-1 1,-1 1-1,1-1 0,0 0 0,1 0 0,-1 1 0,0-1 0,1 0 1,-1 0-1,1 0 0,0-1 0,0 1 0,0 0 0,1-1 0,-1 1 0,1-1 1,-1 0-1,1 0 0,0 0 0,3 2 0,10 5-9,0-1 1,0-1-1,0 0 0,1-1 0,0-1 0,1-1 1,-1 0-1,22 1 0,-13-1 31,-1 1 0,43 14 0,-66-18-54,1 0 1,-1 0-1,1 0 1,-1 1-1,1-1 1,-1 1 0,0-1-1,0 1 1,0 0-1,0 0 1,0 0-1,0 0 1,-1 0-1,1 1 1,-1-1-1,3 4 1,-3-2 0,1 0-1,-1 0 1,0 1 0,0-1 0,-1 0 0,1 1-1,-1-1 1,0 1 0,-1 5 0,-1 7 16,-1 0 0,-1 0 1,-1 0-1,-8 17 0,12-30-14,-22 40 188,23-42-80,-1-5 17,-4-10-16,1 0 1,0 0 0,1-1-1,0 1 1,0-24 0,2-73 401,3 66-154,2-1 0,19-85 0,-23 130-360,0 0 0,0 0 0,0-1-1,1 1 1,-1 0 0,0 0 0,0 0 0,1 0-1,-1-1 1,0 1 0,0 0 0,0 0-1,1 0 1,-1 0 0,0 0 0,0 0-1,1 0 1,-1 0 0,0 0 0,1-1-1,-1 1 1,0 0 0,0 0 0,1 0 0,-1 1-1,0-1 1,0 0 0,1 0 0,-1 0-1,0 0 1,1 0 0,-1 0 0,0 0-1,0 0 1,0 0 0,1 1 0,-1-1-1,0 0 1,11 6-1226</inkml:trace>
  <inkml:trace contextRef="#ctx0" brushRef="#br0" timeOffset="49">3605 673 15680,'0'0'416,"21"-9"-33,4 3 1,18-5-160,8-6 32,2 1-32,-3 1 0,-4-1-32,-3-1 64,-5 1-128,-7 4 32,-9 8-32,-7 4 0</inkml:trace>
  <inkml:trace contextRef="#ctx0" brushRef="#br0" timeOffset="50">3702 795 14880,'0'0'165,"1"3"59,6 16 193,1-1 1,0 0-1,18 25 1,-16-27-308,-1 0 0,0 0 0,-1 1 0,-1 0 0,5 20 0,-4-2 157,3 45 0,-8-33-2534</inkml:trace>
  <inkml:trace contextRef="#ctx0" brushRef="#br0" timeOffset="51">3945 881 13312,'0'0'896,"0"2"-496,-2 11-155,0-1 0,1 1 0,1-1 0,0 1 0,3 18 0,-2-18-121,0-4-18,0 1-1,1-1 0,0 1 0,0-1 1,1 0-1,0 0 0,8 16 1,-10-24 224,0-1-321,-1 0-1,0 0 1,1-1-1,-1 1 0,1 0 1,-1 0-1,0-1 0,1 1 1,-1 0-1,1-1 0,-1 1 1,0 0-1,1-1 0,-1 1 1,0 0-1,0-1 1,1 1-1,-1-1 0,0 1 1,0 0-1,0-1 0,0 1 1,1-1-1,-1 1 0,0-1 1,0 1-1,0-1 0,0 1 1,0-2-1,1-52 164,-2 44-101,1 0 0,0 1 0,0-1 0,1 0 0,0 0 0,1 0 0,0 0 0,7-18 0,-7 24-54,1 0 0,0 0 0,0 1 0,0-1 0,1 1 0,-1 0 0,1-1 0,0 2 0,0-1 1,0 0-1,0 1 0,0 0 0,0 0 0,1 0 0,5-2 0,-3 2-12,1 0-1,0 0 1,0 1-1,0 0 1,0 0 0,0 1-1,0-1 1,11 3-1,-17-1-4,1-1 0,-1 1 0,1 0 0,-1 1-1,0-1 1,1 0 0,-1 1 0,0-1-1,0 1 1,0 0 0,0-1 0,0 1 0,0 0-1,-1 0 1,1 0 0,0 1 0,-1-1-1,0 0 1,0 1 0,1-1 0,-1 1 0,1 3-1,1 5-12,0 0 0,0 0-1,2 21 1,-4-18 3,0-1 0,2 0 0,0 0 0,0 0 0,1 0 0,6 14 0,-6-21 10,-4-6 1,1 0-1,-1 0 0,0 1 0,0-1 0,1 0 0,-1 0 0,0 0 0,1 0 0,-1 1 1,0-1-1,1 0 0,-1 0 0,0 0 0,1 0 0,-1 0 0,0 0 0,1 0 0,-1 0 0,0 0 1,1 0-1,-1 0 0,0 0 0,1 0 0,-1 0 0,0-1 0,1 1 0,-1 0 0,0 0 1,1 0-1,-1 0 0,0-1 0,0 1 0,1 0 0,-1 0 0,0 0 0,0-1 0,1 1 1,-1 0-1,0-1 0,0 1 0,0 0 0,0 0 0,1-1 0,-1 1 0,0 0 0,0-1 0,0 1 1,0 0-1,0-1 0,5-8 22,-1-1 0,0 1 0,-1-1 1,0 0-1,0 0 0,-1 0 0,0 0 1,-1 0-1,0-1 0,-1 1 0,0 0 1,-2-15-1,-1 5 142,0 0 0,-2 0 1,0 1-1,-1-1 0,-12-24 0,18 43-132,-1 0 0,1 1 0,-1-1 0,0 0-1,0 0 1,1 0 0,-1 1 0,0-1 0,0 0-1,0 1 1,0-1 0,0 0 0,0 1 0,0-1-1,0 1 1,0 0 0,0-1 0,0 1-1,0 0 1,0 0 0,-2-1 0,-7-2-2582</inkml:trace>
  <inkml:trace contextRef="#ctx0" brushRef="#br0" timeOffset="52">4396 399 15872,'0'0'416,"22"-8"-161,7-1-95,4 1 0,-4-1-160,-5 0 32</inkml:trace>
  <inkml:trace contextRef="#ctx0" brushRef="#br0" timeOffset="53">4430 575 13024,'0'0'896,"14"-9"-448,3 3-64,8-6 0,13-7-64,6-6 0,0-5-64,3-2 32</inkml:trace>
  <inkml:trace contextRef="#ctx0" brushRef="#br0" timeOffset="54">4954 153 13504,'0'0'650,"-3"0"-106,-1 1-458,0 1-1,1-1 1,-1 1-1,1-1 1,-1 1-1,1 0 1,0 1-1,0-1 1,0 0-1,0 1 1,0 0-1,1 0 1,-1 0-1,1 0 1,-1 0-1,1 0 1,0 0 0,0 1-1,-1 4 1,-4 6-27,1 0 0,1 0 0,-7 27 0,11-35-47,1-1 1,-1 1-1,1-1 1,0 1-1,0-1 1,1 1-1,0-1 1,0 1-1,0-1 1,1 0 0,0 0-1,0 1 1,0-1-1,0 0 1,4 5-1,-3-6-6,0 0 0,-1 0 0,1 0 0,0 0 0,1-1 0,-1 0 0,1 1 0,-1-1 0,1-1 0,0 1 0,0 0 0,0-1 0,1 0 0,-1 0 0,0 0 0,1-1 0,0 1 0,4 0 0,-5-2 4,1 0 1,-1-1-1,0 1 0,0-1 0,0 0 0,0 0 0,0 0 0,0 0 0,-1-1 0,1 1 0,0-1 0,-1 0 0,1 0 0,-1-1 0,1 1 0,-1-1 0,0 1 0,0-1 0,0 0 0,4-6 0,-1 1 32,0 0 1,0-1-1,-1 1 0,0-1 1,0 0-1,-1 0 0,4-15 1,-7 16 29,0 0 0,0-1 1,-1 1-1,0-1 0,-1 1 0,0-1 0,0 1 1,-1 0-1,0-1 0,-4-9 0,6 16-55,-1 1-1,1 0 0,0 0 1,-1 0-1,1 0 0,-1 0 1,1 0-1,-1 0 0,1 0 1,-1 0-1,0 0 0,1 0 0,-1 1 1,0-1-1,0 0 0,0 0 1,1 1-1,-1-1 0,0 0 1,0 1-1,0-1 0,0 1 1,0-1-1,0 1 0,0 0 1,-1-1-1,1 1 0,0 0 0,0 0 1,0 0-1,0-1 0,0 1 1,0 0-1,-1 1 0,1-1 1,0 0-1,0 0 0,0 0 1,0 1-1,0-1 0,0 1 0,0-1 1,0 1-1,0-1 0,-1 2 1,-1 0 2,0 0 0,0 0 0,0 0 0,1 1 0,-1 0 0,1-1 0,-1 1 0,1 0 0,0 0 0,0 0 0,0 1 0,-1 3 0,-2 11-2398</inkml:trace>
  <inkml:trace contextRef="#ctx0" brushRef="#br0" timeOffset="55">5278 331 15424,'0'0'192,"15"-8"-96,0-3-96,8-3 0</inkml:trace>
  <inkml:trace contextRef="#ctx0" brushRef="#br0" timeOffset="56">5503 188 14112,'0'0'794,"0"4"-372,0-1-368,2 24 270,1 1 0,2-2 0,7 29 0,-10-48-290,0 0 0,1 0 0,0 0-1,0 0 1,1 0 0,0-1 0,0 1 0,0-1-1,1 0 1,0 0 0,0-1 0,0 1 0,1-1-1,0-1 1,0 1 0,10 5 0,-15-9-26,1 0-1,0-1 1,0 1 0,-1 0 0,1-1 0,0 1-1,0-1 1,0 0 0,0 0 0,0 0 0,0 0-1,0 0 1,0 0 0,-1 0 0,1 0 0,0-1-1,0 1 1,0-1 0,2-1 0,0 1 2,-1-1 1,0-1-1,1 1 1,-1 0-1,0-1 1,0 0-1,0 0 1,5-6-1,-3 2 26,1-1 0,-1-1 0,0 1 0,-1-1 0,0 0 0,-1 0 0,4-11 0,-6 10 41,1 0 0,-2 0 0,0 0 0,0 1 0,0-1 0,-1 0-1,-1 0 1,0 0 0,0 1 0,-1-1 0,0 1 0,0 0 0,-1-1 0,0 2-1,-1-1 1,-6-8 0,8 13-32,0 1 0,0 0 0,0 0 1,-1 0-1,1 0 0,-1 0 0,0 1 0,0-1 0,0 1 0,0 0 0,0 1 1,0-1-1,-1 1 0,1-1 0,-1 1 0,1 1 0,-1-1 0,1 1 1,-1-1-1,1 1 0,-1 0 0,1 1 0,-1-1 0,1 1 0,-8 2 0,5 1-45</inkml:trace>
  <inkml:trace contextRef="#ctx0" brushRef="#br0" timeOffset="57">5827 106 13216,'0'0'2042,"-1"5"-1476,-1 6-389,-1 0 0,2 0 0,-1 0 1,1 13-1,1-21-147,0 0-1,0 0 1,1 0 0,-1 0 0,1 1 0,0-1-1,-1 0 1,2 0 0,-1 0 0,0-1-1,0 1 1,1 0 0,-1 0 0,1-1-1,0 1 1,0-1 0,0 1 0,0-1-1,1 0 1,-1 0 0,4 3 0,1-2 8,0 1 1,0-1-1,0-1 0,0 0 1,0 0-1,0 0 0,10 1 1,55 1 104,-25-2-76,-32-1-45,0 1-1,-1 0 0,1 1 1,-1 1-1,1 0 1,24 11-1,-36-13-17,1 0 0,-1 0-1,0 0 1,0 0 0,1 0 0,-1 1 0,-1-1-1,1 1 1,0 0 0,-1 0 0,1 0-1,-1 0 1,0 0 0,0 1 0,0-1-1,-1 1 1,1-1 0,-1 1 0,0 0-1,0-1 1,0 1 0,0 0 0,-1 0-1,1 0 1,-1 0 0,0-1 0,0 1-1,-1 0 1,1 0 0,-2 7 0,2-11 4,0 1 0,0-1 0,0 1 0,0 0 0,0-1 0,0 1 0,0-1 0,-1 1 0,1 0 0,0-1 0,0 1 0,0-1 0,0 1 0,-1-1 0,1 1 0,0-1 0,-1 1 0,1-1 0,0 1 0,-1-1 0,1 1 0,-1-1 0,1 1 0,-1-1 0,1 0 0,-1 1 0,1-1 0,-1 0 0,1 1 0,-1-1 0,1 0 0,-2 0 0,1 0 10,0-1-1,0 0 0,0 0 1,0 0-1,0 0 0,0 0 0,0 0 1,0 0-1,0-1 0,0 1 1,1 0-1,-1 0 0,0-3 0,-5-8 59,0-1 1,1-1-1,1 1 0,1-1 0,-1 0 0,2 0 0,0 0 0,0-16 0,2-3 114,1 0-1,8-46 1,-8 69-130,1 1 0,0 0-1,1-1 1,7-16 0,-8 22-33,0 1-1,0-1 0,1 0 0,-1 1 0,1-1 0,0 1 1,0 0-1,0 0 0,0 0 0,1 0 0,-1 1 1,8-5-1,9-3-2490</inkml:trace>
  <inkml:trace contextRef="#ctx0" brushRef="#br0" timeOffset="58">10223 595 13600,'0'0'1274,"-1"-2"-762,1-1-465,1 0-1,-1 0 0,1 0 1,0 0-1,-1 0 1,1 0-1,1 0 0,-1 0 1,0 1-1,1-1 1,-1 0-1,1 1 0,0-1 1,0 1-1,0 0 1,0 0-1,0-1 0,0 1 1,5-2-1,0-3-25,1 2 1,0-1-1,0 1 0,1 0 1,12-5-1,-19 10-21,-1 0 1,0-1-1,1 1 0,-1 0 0,1 0 0,-1 0 1,0 0-1,1 0 0,-1 0 0,1 1 1,-1-1-1,0 0 0,1 1 0,-1-1 0,0 1 1,0-1-1,1 1 0,-1 0 0,0-1 0,0 1 1,0 0-1,0 0 0,0 0 0,0 0 1,0 0-1,0 0 0,0 0 0,0 0 0,0 0 1,0 3-1,2 1 0,0 0-1,0 0 1,-1 0 0,0 1 0,3 10-1,-3-6-4,0 0 0,-1 1-1,-1-1 1,1 1 0,-2-1-1,1 0 1,-1 1 0,-1-1-1,0 0 1,0 0 0,-7 17 0,6-20 5,3-1 5,0-5 22,13-13 36,-4 5-40,1 0 0,-1 1-1,1 0 1,0 1-1,0 0 1,14-4-1,-22 8-18,0 0 0,0 0-1,0 1 1,0-1-1,0 1 1,0 0 0,0-1-1,0 1 1,0 0 0,0 0-1,0 0 1,0 1 0,0-1-1,0 0 1,0 1 0,0-1-1,0 1 1,0 0 0,0-1-1,0 1 1,0 0 0,0 0-1,-1 1 1,1-1-1,0 0 1,-1 0 0,1 1-1,-1-1 1,0 1 0,1-1-1,-1 1 1,0 0 0,0-1-1,0 1 1,0 0 0,0 0-1,0 0 1,-1 0 0,1 0-1,-1 0 1,1 0 0,-1 3-1,2 6-2,-1 1-1,0-1 1,-1 0-1,-1 1 1,0-1 0,0 0-1,-1 0 1,-1 1-1,-7 20 1,3-13-1,-1 0 0,-1 0 0,-1-1 0,-19 27-1,25-40 32,0 0 0,-1-1-1,1 0 1,-1 0 0,0 0-1,0-1 1,-6 4-1,9-6-132,0 1-1,0-1 0,0 0 0,0 0 0,-1 0 0,1 0 1,0-1-1,-1 1 0,1-1 0,0 1 0,-1-1 0,1 0 1,0 0-1,-1 0 0,1 0 0,0 0 0,-1 0 0,1-1 1,-1 1-1,-1-2 0</inkml:trace>
  <inkml:trace contextRef="#ctx0" brushRef="#br0" timeOffset="59">10863 777 15488,'-5'5'45,"0"1"0,0-1 1,1 1-1,0 0 0,0 1 1,0-1-1,1 1 1,0 0-1,0-1 0,0 1 1,-1 10-1,-2 11 416,-4 46 0,8-55-242,-2 35 113,2-1-1,2 1 1,3 0 0,10 53-1,-12-97-281,1 0-1,1 0 1,0-1-1,0 1 1,1-1-1,0 1 1,0-1-1,1 0 1,0-1-1,10 12 0,-5-10-48,-5-8-2391</inkml:trace>
  <inkml:trace contextRef="#ctx0" brushRef="#br0" timeOffset="60">11020 950 14656,'0'0'704,"2"3"-438,3 9-125,-1-1 0,0 0-1,0 1 1,-2 0 0,3 13 0,4 65 123,6 201 728,-8-255-2890</inkml:trace>
  <inkml:trace contextRef="#ctx0" brushRef="#br0" timeOffset="61">11392 1197 16224,'0'0'245,"3"1"117,5 2-245,-1-1-1,1 0 1,-1 0-1,1 0 1,0-1-1,0-1 1,0 1-1,0-1 1,0-1-1,-1 1 0,1-1 1,0-1-1,0 1 1,8-4-1,11-3 129,-1-2-1,44-21 0,-62 27-447,16-10 583,-11 3-2935</inkml:trace>
  <inkml:trace contextRef="#ctx0" brushRef="#br0" timeOffset="62">11580 1016 12672,'0'0'2981,"0"3"-2677,-1 8-184,0 0 0,1 0 0,1 0-1,-1 1 1,2-1 0,3 12 0,-2-1-5,9 52 304,30 105 0,-41-175-378,0 0 0,1-1 0,0 1 0,-1-1 0,1 1 0,1-1 1,4 6-1,-6-7-160,0-1-1,0 0 1,0 0 0,0 0 0,1 0 0,-1 0 0,0-1 0,1 1 0,-1 0 0,1 0-1,-1-1 1,1 1 0,-1-1 0,1 0 0,-1 1 0,1-1 0,-1 0 0,1 0 0,2 0 0</inkml:trace>
  <inkml:trace contextRef="#ctx0" brushRef="#br0" timeOffset="63">11900 970 16224,'0'0'186,"0"3"-42,1 15 96,0 1-1,1-1 1,1 0 0,1-1-1,1 1 1,10 27 0,-10-32-126,1 1 1,1-1 0,0-1-1,1 1 1,0-1 0,1-1-1,0 1 1,20 17-1,-27-27-96,-1-1 0,0 0 0,1 0 0,-1 1 0,1-1 0,-1 0 0,1 0 0,0 0 0,-1-1 0,1 1-1,0 0 1,0-1 0,0 1 0,-1-1 0,1 1 0,0-1 0,0 0 0,0 0 0,0 0 0,0 0 0,0 0 0,0 0-1,-1 0 1,1-1 0,0 1 0,0-1 0,0 1 0,0-1 0,-1 0 0,1 0 0,0 0 0,-1 0 0,1 0-1,-1 0 1,1 0 0,-1 0 0,1-1 0,1-1 0,2-3 11,-1-1-1,0 1 0,0-1 1,0 0-1,-1 0 1,0 0-1,0 0 1,2-8-1,0-5 24,-1 0 0,-1 0 0,0 0 1,-1-30-1,-2 39-6,0 1 1,-1 0 0,-1 0-1,1 0 1,-2 0-1,1 0 1,-1 0 0,-1 1-1,0-1 1,-9-15-1,11 22-27,0 0 0,-1 0 0,0 0-1,0 0 1,0 1 0,0-1-1,0 1 1,0 0 0,-1 0 0,1 0-1,-1 0 1,1 0 0,-1 1 0,0 0-1,1 0 1,-1 0 0,0 0-1,0 0 1,0 1 0,0-1 0,0 1-1,0 0 1,0 1 0,0-1 0,0 1-1,0 0 1,0-1 0,-4 3 0,-1 0-16,1 0 0,0 0 0,-1 1 0,2 0 0,-1 0 1,0 1-1,1 0 0,0 0 0,0 1 0,0-1 1,-9 13-1,5-2-2707</inkml:trace>
  <inkml:trace contextRef="#ctx0" brushRef="#br0" timeOffset="64">12302 1201 16416,'0'0'1423,"3"1"-1124,48 23 1189,-50-23-768,-1-4-655,0 0 0,0 1 0,-1-1-1,1 0 1,-1 1 0,0-1 0,0 1 0,0-1-1,0 1 1,0-1 0,-1 1 0,1 0 0,-1 0 0,1-1-1,-1 1 1,0 0 0,0 0 0,0 1 0,0-1 0,0 0-1,0 1 1,-5-3 0,4 2-39,0 1-1,0 0 1,0-1 0,0 1-1,0 1 1,0-1 0,-1 0-1,1 1 1,0-1 0,0 1-1,-1 0 1,1 0 0,0 1-1,-1-1 1,1 1 0,0-1-1,0 1 1,-6 2 0,7-2-240,-7 7 648,5 6-3438</inkml:trace>
  <inkml:trace contextRef="#ctx0" brushRef="#br0" timeOffset="65">12512 1022 15936,'0'-3'32,"0"-14"374,1 1 1,2-1-1,3-18 1921,-1 55-1863,29 310-21,-34-321-631,5 39 597,5-5-3164</inkml:trace>
  <inkml:trace contextRef="#ctx0" brushRef="#br0" timeOffset="66">12668 753 14496,'0'0'330,"4"2"44,6 4-246,0 1 0,-1 0 0,0 1 0,0 0 0,-1 0 0,0 1 0,0 0 0,-1 0 0,0 1 0,7 13 0,9 19 194,20 51 1,-33-66-145,0 1-1,-2-1 1,-1 2 0,-2-1 0,0 1 0,0 30-1,-4-9 409,-2 1 0,-12 81 0,12-127-487,0 0 0,0 0-1,0 0 1,0-1 0,-1 1-1,0 0 1,-2 5 0,-3-21-2601</inkml:trace>
  <inkml:trace contextRef="#ctx0" brushRef="#br0" timeOffset="67">11494 373 13856,'327'-13'3113,"-219"7"-2931,615-53 533,-657 53-662,204-9 169,-14 0-65,-181 11-2423</inkml:trace>
  <inkml:trace contextRef="#ctx0" brushRef="#br0" timeOffset="68">12804 541 14880,'0'0'293,"2"3"80,2 5-222,0 0 0,0 0 0,1-1 0,0 1 0,1-1 0,-1-1 0,2 1 0,-1-1 0,0 0-1,1 0 1,0-1 0,1 0 0,-1 0 0,1 0 0,0-1 0,0-1 0,0 1 0,1-1 0,10 2 0,37 7 95,-43-10-188,-1 0 1,0 1-1,1 0 1,-1 1-1,19 9 1,-30-12-57,0-1-1,0 1 1,0 0-1,0 0 1,0 0 0,-1 0-1,1 0 1,0 0-1,0 0 1,-1 0 0,1 0-1,0 0 1,-1 0 0,1 0-1,-1 1 1,0-1-1,1 0 1,-1 0 0,0 1-1,0-1 1,1 0-1,-1 0 1,0 1 0,0-1-1,-1 0 1,1 1-1,0-1 1,0 0 0,-1 0-1,1 1 1,0-1-1,-1 0 1,-1 2 0,-2 6 8,0-1 1,0 0 0,-10 13 0,7-12-8,-1 5 148,-2-1 0,0-1 0,-18 19 0,23-26-402,1-1-1,-1 0 0,-1 0 1,1-1-1,-1 0 0,1 0 1,-1 0-1,0 0 0,0-1 1,0 0-1,-9 2 0</inkml:trace>
  <inkml:trace contextRef="#ctx0" brushRef="#br0" timeOffset="69">12735 510 14560,'0'0'96,"19"-12"64,6 6 96,15 3 32,17 3-160,11-2 0,8 1-96,2-1 0</inkml:trace>
  <inkml:trace contextRef="#ctx0" brushRef="#br0" timeOffset="70">13367 1267 16224,'0'0'149,"4"-1"144,129-24 1984,-128 25-2052,0-1 0,0 2 0,1-1 0,-1 1 0,9 2 0,-13-3-113,3 1 67</inkml:trace>
  <inkml:trace contextRef="#ctx0" brushRef="#br0" timeOffset="71">13612 832 15136,'0'0'853,"0"2"-517,-2 19-131,0-1 0,-1 0 0,-8 25-1,-1 12-31,-2 29 253,4 0 1,0 118 0,11-186-310,1 1-1,0-1 1,1 0 0,11 36 0,-12-48-76,0 1 0,1 0 0,-1-1 0,2 0 1,-1 0-1,1 0 0,0 0 0,0 0 0,0-1 0,1 1 1,0-1-1,0 0 0,0-1 0,1 1 0,11 6 0,-14-10-16,1 1 0,-1-1 0,1 0 0,-1 0 0,1-1 0,0 1 0,-1-1 0,1 0 0,0 0 0,-1 0 0,1 0 0,0-1 0,4-1 0,0 0-674,1-1 0,-1 0 1,11-5-1</inkml:trace>
  <inkml:trace contextRef="#ctx0" brushRef="#br0" timeOffset="72">13884 1118 14880,'0'0'933,"2"-4"-144,13-36 606,4-10-684,-18 47-613,0-1-1,-1 1 0,1-1 0,-1 0 1,0 1-1,0-1 0,0 0 0,0 1 1,-1-1-1,1 1 0,-1-1 0,-1-3 1,1 6 638,1 4-598,-3 31-33,3 37 0,1-11-69,1 18-623,16 106 0,-14-154-799</inkml:trace>
  <inkml:trace contextRef="#ctx0" brushRef="#br0" timeOffset="73">14099 1227 16511,'0'0'480,"17"0"-256,0 0-96,9-2 0,12-3 32,2 0 0,-3 0 32,-3 1 64,0-1-32,-4 0 32,-2-9-128,-4 0 0,-7 6-96,-5 2 0</inkml:trace>
  <inkml:trace contextRef="#ctx0" brushRef="#br0" timeOffset="74">14231 1041 15424,'0'0'128,"2"4"74,9 20 233,-1 0 1,-1 0-1,10 46 0,9 84 607,-22-111-726,-5-34-252,1-1 0,-1 1 0,1-1 0,1 1 0,-1-1 0,2 0 0,-1 0 0,1-1 0,0 1 0,6 7 0,-9-14-54,0-1 1,-1 1-1,1-1 1,0 1-1,0-1 1,0 0-1,0 1 1,-1-1-1,1 0 1,0 0-1,0 1 1,0-1-1,0 0 1,0 0-1,0 0 1,0 0-1,0 0 1,0-1-1,0 1 1,0 0-1,0 0 1,-1 0-1,1-1 1,0 1-1,0-1 1,1 0 0,19-11-1433,-18 10 320</inkml:trace>
  <inkml:trace contextRef="#ctx0" brushRef="#br0" timeOffset="75">14614 1026 14784,'0'0'32,"-2"5"48,-3 10 96,0 1 0,1 0 0,1 0 1,1 0-1,0 0 0,1 1 1,1-1-1,0 1 0,1-1 0,1 0 1,0 0-1,2 1 0,-1-2 1,2 1-1,0 0 0,1-1 0,11 20 1,-16-32-122,1-1 0,-1 0 1,1 1-1,0-1 0,-1 0 0,1 0 1,0 0-1,0 0 0,1 0 0,-1-1 1,0 1-1,0-1 0,1 1 0,2 0 1,-3-2-34,-1 1 0,0-1 0,1 0 0,-1 0 0,1 0 0,-1 0 1,0-1-1,1 1 0,-1 0 0,0-1 0,1 1 0,-1-1 0,0 1 0,0-1 0,1 1 1,-1-1-1,0 0 0,0 0 0,0 1 0,0-1 0,0 0 0,0 0 0,0 0 1,0 0-1,0 0 0,0-1 0,-1 1 0,1 0 0,0 0 0,0-2 0,4-6 41,-1-1 0,0 1-1,-1-1 1,0 0 0,0 0-1,-1 0 1,0-1 0,-1 1-1,1-16 1,-3 6 61,0 0 1,0 0-1,-2 0 0,-5-21 0,6 35-84,0 0 0,-1 1 0,1-1 0,-1 1 0,0 0 0,-1-1 0,1 1 0,-8-7 0,9 9-9,-1 0 0,1 1 0,-1-1 0,0 1 0,0 0 0,1 0-1,-1 0 1,-1 0 0,1 0 0,0 1 0,0 0 0,-1-1 0,1 1 0,0 0 0,-1 1 0,-3-1 0,6 2-24,0 0 1,0 0 0,0 0-1,0 1 1,1-1 0,-1 0 0,0 1-1,1-1 1,-1 1 0,1-1-1,-1 1 1,1-1 0,0 1-1,-1-1 1,1 1 0,0-1-1,0 2 1,0-2-2,-1 20-2726</inkml:trace>
  <inkml:trace contextRef="#ctx0" brushRef="#br0" timeOffset="76">14811 1304 17247,'0'0'896,"28"8"-896,1-11-352,1-4 32</inkml:trace>
  <inkml:trace contextRef="#ctx0" brushRef="#br0" timeOffset="77">14992 1101 13856,'0'0'6405,"1"6"-6352,3 10-47,1 12 0,2 1 1,1-2-1,14 33 1,-19-54-7,-1 1 0,2-1 1,-1 0-1,1 0 0,0-1 0,0 1 1,0-1-1,1 1 0,0-1 1,0-1-1,0 1 0,0-1 0,1 0 1,0 0-1,0 0 0,0-1 1,0 0-1,0 0 0,11 2 0,-13-4 4,-1-1-1,1 1 0,0-1 1,-1 0-1,1 0 0,0 0 1,-1-1-1,1 1 0,-1-1 0,1 0 1,-1 0-1,1 0 0,-1-1 1,1 1-1,-1-1 0,0 0 1,0 0-1,0 0 0,0 0 1,0 0-1,0-1 0,-1 1 1,1-1-1,-1 0 0,0 0 0,1 0 1,-1 0-1,3-6 0,-1 0 10,1 0 0,-1 0 0,-1-1 0,0 1-1,0-1 1,-1 0 0,0 0 0,-1 0 0,1-14-1,-2 11 22,-1 0 0,0 0 0,-1 0 0,0 0 0,-1 1 0,0-1 0,-6-12-1,7 21-17,1 0-1,-1 0 0,0 0 0,-1 0 0,1 0 0,-1 0 0,0 1 1,0-1-1,0 1 0,0 0 0,0 0 0,-1 0 0,0 0 1,1 1-1,-1-1 0,0 1 0,0 0 0,0 0 0,-1 0 0,1 1 1,0-1-1,-1 1 0,-7-1 0,9 2-7,1 0 1,-1 0-1,1 0 1,-1 1-1,1-1 0,-1 1 1,1-1-1,-1 1 1,1 0-1,0 0 0,-1 0 1,1 0-1,0 0 1,0 1-1,0-1 0,0 1 1,0-1-1,0 1 1,0 0-1,1-1 1,-1 1-1,0 0 0,1 0 1,0 1-1,-1-1 1,1 0-1,0 0 0,-1 3 1,2-3-206,-1 0 0,1 0 0,-1 0 0,1 0 1,0 0-1,0 0 0,0 0 0,0 0 0,0-1 0,0 1 1,0 0-1,1 0 0,0 3 0</inkml:trace>
  <inkml:trace contextRef="#ctx0" brushRef="#br0" timeOffset="78">15508 984 14560,'-3'-3'106,"-1"0"-374,-18-12 2051,21 15-1723,0 0-1,0-1 0,1 1 0,-1 0 1,0 0-1,0 0 0,0-1 0,1 1 1,-1 0-1,0 0 0,0 0 1,0 0-1,1 1 0,-1-1 0,0 0 1,0 0-1,0 0 0,1 1 0,-1-1 1,0 0-1,0 1 0,1-1 0,-1 0 1,0 1-1,1-1 0,-1 1 0,0 0 1,1-1-1,-1 1 0,1-1 0,-1 1 1,1 0-1,-1-1 0,1 2 0,-5 7 117,0 1 0,0 0-1,2 0 1,-5 17-1,6-22-116,1 0 0,0 0 0,0 1 0,1-1 0,0 1 0,-1-1-1,2 0 1,-1 1 0,1-1 0,2 9 0,-3-13-52,0-1 0,1 1 0,-1-1 0,1 1 0,-1-1 0,0 0 0,1 1 0,-1-1 0,1 0 1,-1 1-1,1-1 0,-1 0 0,1 0 0,-1 0 0,1 1 0,-1-1 0,1 0 0,-1 0 0,1 0 0,0 0 0,-1 0 1,1 0-1,-1 0 0,1 0 0,-1 0 0,1 0 0,-1 0 0,1 0 0,0-1 0,-1 1 0,1 0 0,-1 0 0,1 0 1,-1-1-1,1 1 0,18-10 52,-15 7-44,0-1 0,-1 1 0,1-1 0,-1 0 0,1 0 0,-1 0 0,0 0 0,-1 0 0,1-1 0,-1 1 0,0-1 0,0 0 0,0 0-1,1-7 1,-3 11 23,3-4 154,9 248 53,-7-163-176,-2-11 20,-3-32-2732</inkml:trace>
  <inkml:trace contextRef="#ctx0" brushRef="#br0" timeOffset="79">15621 792 14784,'80'108'1809,"-5"-9"-866,-63-80-777,-1-1 1,0 2 0,13 36-1,-16-29 2,-1 0 0,-1 1-1,-1-1 1,-2 1 0,-1 0 0,-1 0 0,-1 0-1,-5 33 1,0-22 20,-2 0-1,-2-1 0,-1 0 1,-2-1-1,-22 46 1,33-81-178,-4 10 94,-1-1 1,0 1 0,-14 18-1,18-28-93,0 0 0,1 1 0,-1-1 1,-1 0-1,1 0 0,0 0 0,-1-1 0,1 1 0,0 0 0,-1-1 0,0 1 0,1-1 0,-1 0 0,0 0 0,0 0 0,0-1 0,0 1 0,0 0 0,0-1 0,1 0 0,-1 0 0,-5 0 0,1-2-308,1 0-1,-1-1 1,1 1-1,-1-1 1,1-1 0,0 1-1,0-1 1,-9-8-1</inkml:trace>
  <inkml:trace contextRef="#ctx0" brushRef="#br0" timeOffset="80">15603 418 14976,'0'0'64,"4"-2"-11,11-6-26,0 0 0,27-8 0,-35 13-8,-1 2 0,1-1 0,0 1 1,0 0-1,0 0 0,0 0 0,0 1 0,0 1 0,12 1 0,-18-2-14,0 1 0,-1-1 0,1 1 0,0 0 0,-1-1 0,1 1 0,-1 0 0,1 0 0,-1-1 0,0 1 0,1 0 0,-1 0 0,0-1 0,1 1 0,-1 0 0,0 0 0,0 0 0,0 0 0,0 0 0,0-1 1,0 1-1,0 0 0,0 0 0,0 0 0,0 0 0,-1 1 0,1 0 8,-3 22 32,0-1 0,-2-1-1,0 1 1,-2-1 0,-1 0-1,0 0 1,-14 25 0,20-45-25,1 1 0,0-1 0,0 0 0,0 1 1,0-1-1,0 1 0,1-1 0,-1 1 0,1 0 1,-1-1-1,1 1 0,0 0 0,0-1 0,1 4 1,0-5-3,-1 1 0,1-1 1,0 0-1,0 0 1,0 0-1,0 0 0,0 0 1,0 0-1,1 0 1,-1-1-1,0 1 0,0 0 1,1 0-1,-1-1 1,0 1-1,1-1 0,-1 0 1,0 1-1,1-1 1,-1 0-1,1 0 0,-1 0 1,0 1-1,1-2 1,-1 1-1,3 0 0,23-1 220,1-2 0,-1 0-1,34-9 1,37-5 1142,-89 14-3065</inkml:trace>
  <inkml:trace contextRef="#ctx0" brushRef="#br0" timeOffset="81">13332 235 12128,'25'-6'79,"0"2"0,0 0 1,1 2-1,0 1 1,47 4-1,-34-2 21,725-5 1857,-198 2-955,-264 6-660,440-34 324,-654 24-514,-1 4-1,120 14 0,-174-9 2729,-32-2-2614,4 15-159,-1 0-1,0 0 0,-1 1 0,1 24 0,1-2-23,17 157 164,-16-123-2884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57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39 10464,'0'0'2272,"29"-6"-1824,-2-2-256,12 2 0,10-2 32,1 2 0,-6 6 0,3 0 0,6 0-64,0-5 3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47:52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0 24575,'-9'31'0,"4"-19"0,-30 96 0,-32 164 0,46-185 0,20-87 0,1 0 0,0 1 0,0-1 0,0 1 0,0-1 0,0 1 0,0-1 0,-1 1 0,1-1 0,0 1 0,0-1 0,1 1 0,-1-1 0,0 1 0,0-1 0,0 1 0,0-1 0,0 1 0,0-1 0,1 0 0,-1 1 0,0-1 0,0 1 0,1-1 0,-1 0 0,0 1 0,0-1 0,1 1 0,-1-1 0,1 0 0,-1 0 0,0 1 0,1-1 0,-1 0 0,1 0 0,-1 1 0,0-1 0,1 0 0,-1 0 0,1 0 0,-1 0 0,1 1 0,-1-1 0,1 0 0,-1 0 0,1 0 0,-1 0 0,1 0 0,-1 0 0,1-1 0,-1 1 0,1 0 0,-1 0 0,1 0 0,-1 0 0,1-1 0,35-10 0,-28 8 0,498-151 0,-484 149 0,102-27 0,169-66 0,-275 91-341,0 1 0,1 1-1,26-4 1,-30 7-648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0:33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365 13600,'0'0'2416,"1"-5"-2363,3-40 13,1-6-34,-2 1-1,-2-1 0,-7-66 1,-2 83 1018,16 50-804,-6-14-245,-1 0 0,1 0 0,-1 0 0,1-1 1,0 1-1,0 0 0,0-1 0,0 1 0,0-1 0,0 0 0,0 0 1,0 1-1,1-2 0,-1 1 0,0 0 0,5 1 0,0-1 2,0-1 1,0 0-1,0 0 0,10-1 0,-11 0-2,1 1 0,-1-1 0,1 2 0,-1-1 0,1 1 0,7 1 0,-13-1-1,1 0 0,0 0-1,0 0 1,0 1 0,-1-1-1,1 0 1,-1 1-1,1-1 1,-1 1 0,0 0-1,1-1 1,-1 1-1,0 0 1,0 0 0,0 0-1,-1 0 1,1 0-1,0 0 1,-1 0 0,1 3-1,7 46-15,-7-46 14,0 114-132,-1-116 126,1 0 0,0 0-1,0 1 1,0-1 0,0 0-1,0 0 1,1 0 0,0 0 0,-1-1-1,1 1 1,0 0 0,0-1-1,0 1 1,1-1 0,-1 0-1,1 0 1,-1 0 0,1 0-1,0 0 1,0 0 0,0-1-1,-1 1 1,2-1 0,2 1-1,-2 0 5,0-1 0,0 0 0,-1 1 0,1-2 0,0 1 0,0 0 0,0-1 0,0 0 0,1 0 0,-1 0 0,0 0 0,0-1 0,0 0 0,0 1 0,0-2 0,-1 1 0,1 0 0,0-1 0,6-3 0,-3-1-425,0 0-1,-1-1 0,0 0 0,8-11 0</inkml:trace>
  <inkml:trace contextRef="#ctx0" brushRef="#br0" timeOffset="502.89">1 782 13504,'0'0'106,"3"1"140,13 1-18,-1-1 0,0-1 0,0 0 0,1-1 0,-1 0 0,0-2 0,18-4 0,-18 4-360,0 0-1,0 0 0,1 2 0,-1 0 0,1 0 1,-1 2-1,19 2 0</inkml:trace>
  <inkml:trace contextRef="#ctx0" brushRef="#br0" timeOffset="1024.79">544 1077 13312,'0'0'613,"-3"3"-314,-6 5-202,1 1 0,1 0 1,-1 0-1,2 1 1,-1 0-1,-8 18 0,1 4-64,-12 36-1,22-56-31,1 0-1,0 0 1,0 1-1,1-1 0,1 1 1,0 0-1,1 0 1,0-1-1,1 1 1,0 0-1,5 15 1,-4-20-1,0 0 0,1 0 0,1 0 1,-1 0-1,1-1 0,1 0 1,-1 0-1,1 0 0,0 0 0,1-1 1,0 0-1,0 0 0,0 0 0,0-1 1,1 0-1,0 0 0,0-1 1,8 4-1,-10-5 13,1-1 0,-1 0 1,0 0-1,1 0 0,0-1 0,-1 0 1,1 0-1,0-1 0,-1 1 0,9-1 1,-12-1 0,-1 1 0,1 0 0,-1 0 0,1-1 0,-1 1 0,1-1 0,-1 1 0,0-1 0,1 0 0,-1 0 0,0 1 0,1-1 0,-1 0 1,0 0-1,0 0 0,0 0 0,2-3 0,-2 2 11,0 1 0,0-1-1,-1-1 1,1 1 0,0 0 0,-1 0 0,0 0 0,1 0-1,-1 0 1,0 0 0,0 0 0,0-1 0,0 1 0,-1 0-1,1 0 1,-1-3 0,-1 0 16,0-1 0,0 1 0,0 0-1,-1 0 1,1 1 0,-1-1 0,0 0 0,0 1-1,-1 0 1,0 0 0,1 0 0,-1 0 0,-1 0-1,1 1 1,0 0 0,-6-3 0,-12-11 428,22 16-251,0 1-183,-1 0-1,1 0 1,0 0-1,0-1 0,0 1 1,0 0-1,0 0 1,0 0-1,0-1 0,0 1 1,0 0-1,0 0 0,0 0 1,0 0-1,0-1 1,0 1-1,0 0 0,0 0 1,0 0-1,0-1 0,0 1 1,0 0-1,0 0 1,0 0-1,0 0 0,0-1 1,1 1-1,-1 0 1,0 0-1,0 0 0,0 0 1,0-1-1,0 1 0,0 0 1,1 0-1,-1 0 1,0 0-1,0 0 0,0 0 1,0 0-1,1 0 1,-1 0-1,0-1 0,0 1 1,0 0-1,1 0 0,29-18-2327</inkml:trace>
  <inkml:trace contextRef="#ctx0" brushRef="#br0" timeOffset="1025.79">701 1266 13152,'0'0'832,"26"-11"-608,-3-2 0</inkml:trace>
  <inkml:trace contextRef="#ctx0" brushRef="#br0" timeOffset="1457.05">783 1369 14400,'0'0'416,"7"-3"128,-1-2 0,5-1-160,12-6 31,12-2-287,6-13 0</inkml:trace>
  <inkml:trace contextRef="#ctx0" brushRef="#br0" timeOffset="2063.9">1137 938 13024,'0'0'592,"2"3"-219,9 15-111,0 1 0,-1-1 0,14 39 0,14 65-121,-36-113-119,9 28 10,2-1 0,2 0 0,29 51 0,-34-73 31,-10-14-62,0 0 1,0 0-1,0 0 0,0 0 1,0 0-1,0 0 0,0 0 1,0 0-1,0 0 0,0 0 1,0 0-1,0 0 0,0-1 1,0 1-1,0 0 0,0 0 1,0 0-1,0 0 0,0 0 1,0 0-1,0 0 0,0 0 1,0 0-1,0 0 0,0 0 1,0 0-1,0 0 0,0-1 1,0 1-1,0 0 0,0 0 1,0 0-1,0 0 0,1 0 1,-1 0-1,0 0 0,0 0 1,0 0-1,0 0 0,0 0 1,0 0-1,0 0 0,0 0 1,0 0-1,0 0 0,0 0 1,0 0-1,0 0 0,1 0 1,-1 0-1,0 0 0,0 0 1,0 0-1,0 0 0,0 0 1,0 0-1,0 0 0,0 0 1,0 0-1,0 0 0,0 0 1,0 0-1,0 0 0,0 1 1,1-1-1,-1 0 0,0 0 1,-5-28 118,3 19-133,-13-67 148,-5-100 0,11-79 226,1 43 245,6 177-485,2 0-1,1 0 0,1 0 1,2 0-1,1 0 0,15-47 1,-19 80-100,0 1-21,0 1 0,-1 0 1,1-1-1,0 1 0,0-1 0,0 1 0,0 0 0,0 0 0,0 0 0,0 0 1,0 0-1,0 0 0,0 0 0,0 0 0,0 0 0,1 0 0,-1 0 1,-1 0-1,1 1 0,0-1 0,2 1 0,1 0-3,100 13-123,1-4 0,134-5-1,-9-20 63,0-9 0,243-59 0,222-23 582,-687 105-451,0 1 1,0-1-1,-1 2 1,1-1 0,14 4-1,-26-11 66,-11 0-2388</inkml:trace>
  <inkml:trace contextRef="#ctx0" brushRef="#br0" timeOffset="2860.47">714 424 12928,'0'0'1738,"3"-3"-1306,7-7-304,1 0 0,1 1 0,-1 0 0,1 1 0,21-10 0,-32 17-126,1 0-1,-1 1 0,0-1 1,0 0-1,1 1 1,-1 0-1,0-1 0,0 1 1,1 0-1,-1-1 1,0 1-1,1 0 0,-1 0 1,0 0-1,1 0 0,-1 0 1,0 1-1,1-1 1,-1 0-1,0 1 0,1-1 1,-1 1-1,0-1 1,0 1-1,1-1 0,-1 1 1,0 0-1,0 0 1,0 0-1,0-1 0,0 1 1,0 0-1,0 0 1,0 0-1,-1 0 0,1 1 1,0-1-1,-1 0 0,1 0 1,0 0-1,-1 1 1,0-1-1,1 0 0,0 3 1,0 2 2,1 0 0,-1 0 1,-1 0-1,1 0 0,-1 0 1,0 0-1,0 0 0,-2 9 1,-7 10-29,7-21 18,0-1 0,1 0 1,0 1-1,-1-1 0,1 1 1,1 0-1,-2 4 0,2-7-20,7-3-33,23-8 15,-21 6 37,0 1 1,-1 0-1,13-2 1,-18 5 6,0 0 0,0-1 0,1 1 0,-1 0 0,0 1 0,0-1 0,0 1 0,0-1 0,0 1 0,0 0 0,0 0 0,-1 0 0,1 0 0,3 2 1,-3-1-1,-1-1 0,0 1 0,1 0 0,-1-1 0,0 1 0,0 0 0,0 0 0,0 0 0,0 0 0,-1 1 0,1-1 0,-1 0 0,1 1 0,-1-1 0,0 1 0,0 0 0,0-1 0,1 6 0,-2-4 0,0-1 0,0 1 0,0-1 0,0 1 0,-1 0 0,0-1 0,1 0 0,-1 1 0,-1-1 0,1 1 0,0-1 0,-1 0 0,1 0 0,-1 0 0,-3 3 0,3-1-139,-14 12-1696</inkml:trace>
  <inkml:trace contextRef="#ctx0" brushRef="#br0" timeOffset="3398">1566 776 10400,'-3'-8'36,"0"1"0,-1 0 0,0 0 0,0 1 0,-1 0 0,0-1 0,-6-5 0,10 10-25,-1 1-1,1 0 0,-1 0 0,1 0 1,-1 0-1,1 0 0,-1 1 0,0-1 0,1 0 1,-1 1-1,0-1 0,0 1 0,1 0 0,-1-1 1,0 1-1,0 0 0,0 0 0,1 0 1,-1 0-1,0 1 0,0-1 0,0 0 0,1 1 1,-1-1-1,0 1 0,1 0 0,-1 0 0,0-1 1,1 1-1,-1 0 0,1 0 0,-1 0 0,1 1 1,0-1-1,-1 0 0,-1 3 0,0-1-7,0 1 0,1-1 1,-1 1-1,0 0 0,1 0 0,0 0 0,0 1 0,0-1 0,1 0 0,-1 1 0,0 8 0,-5 53 25,7-63-23,-2 25 124,2 0 0,1 0 0,9 50 0,-6-63 10,0 0 1,0 0-1,2 0 0,0 0 1,0-1-1,2 0 0,-1-1 1,14 18-1,-19-29-112,4 7 108,1-1 0,0 0 0,14 13-1,-19-20-116,0 1 0,0 0-1,1-1 1,-1 0 0,0 1-1,0-1 1,1 0 0,-1 0-1,1-1 1,-1 1 0,1 0-1,-1-1 1,1 1 0,0-1-1,-1 0 1,1 0 0,-1 0-1,1 0 1,0-1 0,-1 1-1,3-1 1,18-9-1666</inkml:trace>
  <inkml:trace contextRef="#ctx0" brushRef="#br0" timeOffset="3860.48">1768 784 11680,'0'0'170,"-2"-2"-15,-7-6 80,7 6 1402,3 4-1338,21 189 701,-7-55-790,-2-67-2060</inkml:trace>
  <inkml:trace contextRef="#ctx0" brushRef="#br0" timeOffset="3861.48">1906 978 12928,'0'0'1152,"27"6"-576,-2-7 32,4-3-32,2-2-320,-4-3 32,-4-2-129,0-3 33</inkml:trace>
  <inkml:trace contextRef="#ctx0" brushRef="#br0" timeOffset="4444.24">2076 839 11488,'0'0'0,"-5"5"128,3 1 448,2 1-224,3 3-64,1 8 32,2 6-64,0 1 32,0 1 0,2 1 32,0-1-64,3-5 32,4-3-128,1-4 0</inkml:trace>
  <inkml:trace contextRef="#ctx0" brushRef="#br0" timeOffset="4959.96">2255 995 11936,'6'-91'526,"-1"-16"747,-6 95-1159,0 0 0,0 0 0,-1-1 0,-1 1 0,0 1 0,-7-19 0,9 29 361,1 1-457,0-1 1,0 1-1,0 0 1,0 0-1,0 0 1,0 0-1,0 0 1,0 0-1,0 0 1,0 0 0,0 0-1,0 0 1,-1 0-1,1 0 1,0 0-1,0 0 1,0 0-1,0 0 1,0 0-1,0 0 1,0 0-1,0 0 1,0 0 0,0 0-1,-1 0 1,1 0-1,0 0 1,0 0-1,0 0 1,0 0-1,0 0 1,0 0-1,0 0 1,0 0 0,0 0-1,0 0 1,-1 0-1,1 0 1,0 0-1,0 0 1,0 0-1,0 0 1,0 1-1,0-1 1,0 0 0,0 0-1,0 0 1,0 0-1,0 0 1,0 0-1,0 0 1,0 0-1,0 0 1,0 0-1,0 1 1,0-1 0,0 0-1,0 0 1,0 0-1,0 0 1,0 0-1,0 0 1,0 0-1,0 1 1,0 2 20,0 0 1,1 1-1,-1-1 1,1 0-1,0 1 1,0-1-1,0 0 1,1 0-1,-1 0 1,1 0-1,-1 0 0,1 0 1,0 0-1,0-1 1,0 1-1,1 0 1,-1-1-1,4 3 1,-2-3-26,-1 0-1,1-1 1,-1 1 0,1-1 0,-1 0 0,1 0-1,0 0 1,0 0 0,-1-1 0,1 0 0,0 0-1,0 0 1,-1 0 0,1 0 0,7-2-1,-10 1-10,0 1 0,0 0-1,0-1 1,0 1 0,0 0-1,0 0 1,0 0 0,0 0-1,0 0 1,0 0 0,0 0-1,0 0 1,0 0 0,0 1-1,0-1 1,0 0 0,0 1-1,0-1 1,0 0 0,0 1-1,0-1 1,0 1 0,-1 0-1,1-1 1,1 2 0,-1 1 3,0-1 1,0 1-1,0-1 1,0 1-1,0 0 1,-1-1-1,0 1 1,1 4-1,-1-5-6,2 73-5,-2-58 1,-1-1 1,2 1-1,1 0 1,0 0-1,5 18 1,-7-34 1,0 0 0,1 1 0,-1-1 0,0 0 0,1 0 0,-1 0 0,1 0 0,0 1 0,-1-1 0,1 0 0,0 0 0,0 0 0,0 0 0,-1 0 0,1 0 0,0-1 0,0 1 0,0 0 0,0 0 1,1-1-1,-1 1 0,0-1 0,0 1 0,2 0 0,-1-1 0,0 0 1,0 0 0,-1 0 0,1-1-1,0 1 1,0-1 0,0 1 0,-1-1-1,1 1 1,0-1 0,-1 0 0,1 0-1,0 0 1,2-2 0,4-4 1,1-1-1,-1 0 1,-1 0 0,9-12-1,-15 19 2,2-3-1,1 0 1,-1-1-1,0 1 0,0-1 1,0 0-1,-1 0 1,1 0-1,-1-1 1,0 1-1,1-10 1,-3 15 25,1-1 77,0-1 136,2 8-197,2 9-5,-1 0 0,-1 0 0,-1 1-1,2 17 1,-4-19-25,2 0 0,0 0 0,0 0 0,2-1 0,7 23 0,-6-29-2251</inkml:trace>
  <inkml:trace contextRef="#ctx0" brushRef="#br0" timeOffset="4960.96">2497 612 13504,'0'0'314,"3"3"-15,18 11 214,-1 1 1,0 1 0,-1 1-1,24 29 1,-35-37-449,-1 0 0,-1 1 0,0 0 0,0 0 0,-1 0 0,0 1 0,-1 0 0,0 0 0,-1 0 0,0 0 0,-1 1 0,2 18 0,-4-8-351,-1 0-1,-1 1 1,0-1-1,-2 0 1,-1-1-1,-9 26 1</inkml:trace>
  <inkml:trace contextRef="#ctx0" brushRef="#br0" timeOffset="5700.5">2875 467 13504,'0'0'453,"-2"6"-32,-11 39-144,2 1-1,2 1 1,2-1-1,2 1 0,2 80 1,4-115-256,0 0-1,1 0 1,1 0 0,6 20-1,-7-28-13,-1 0-1,1 0 1,0 0-1,0 0 1,0-1-1,0 1 1,1 0-1,-1-1 0,1 0 1,0 1-1,0-1 1,1 0-1,-1-1 1,0 1-1,1-1 1,6 4-1,-8-5-133,1-1 0,-1 1 0,0-1 0,1 0 0,-1 1 0,1-1 0,-1 0 0,1-1 0,-1 1 0,1 0 0,-1-1 0,1 1 0,-1-1 0,1 0 0,1-1 0</inkml:trace>
  <inkml:trace contextRef="#ctx0" brushRef="#br0" timeOffset="6265.55">3047 632 10912,'-14'-48'1299,"11"43"389,10 30-1187,21 123-176,-2-11-2234</inkml:trace>
  <inkml:trace contextRef="#ctx0" brushRef="#br0" timeOffset="6266.55">3209 695 12128,'0'0'288,"13"-2"-32,-2 2 32,3-2 320,4 0-32,9-2-224,2-3 32,-2-3-128,1-4 0</inkml:trace>
  <inkml:trace contextRef="#ctx0" brushRef="#br0" timeOffset="6786.84">3400 568 11776,'0'0'640,"-11"20"0,11-9 32,2 3-288,6 3 0,5 9-192,3 1 64,-1-3-128,0-4 32,3-4-96,3-6 0</inkml:trace>
  <inkml:trace contextRef="#ctx0" brushRef="#br0" timeOffset="6787.84">3631 603 13504,'-1'-5'133,"-1"-17"71,-1-43 0,4 47-59,-1 0-1,-1 1 1,-1-1-1,-1 0 0,-5-20 1,8 37 20,-3-3 886,7 8-651,1 3-368,1-1 0,0 0 0,1 0 0,-1 0 0,1-1 0,0 0 0,1 0 0,-1-1 0,1 0 0,0-1 0,0 1 0,14 3 0,38 18 79,-58-23-111,0-1 0,-1 1 0,1-1 0,-1 1 0,1-1 0,-1 1 0,0 0 0,1 0 0,-1 0 0,0 0 0,0 0 0,0 0 0,-1 0 0,1 0 0,-1 0 0,1 0 0,-1 0 0,1 4 0,0 44 0,-1-42 0,-2 8 160,1-6-81,0-1 0,1 1 0,1 10 0,-1-19-160,0 0-1,0 1 0,0-1 1,0 0-1,0 0 0,0 0 0,1 0 1,-1 1-1,1-1 0,-1 0 1,1 0-1,-1 0 0,1 0 1,-1 0-1,1 0 0,0 0 0,0 0 1,-1 0-1,1-1 0,0 1 1,0 0-1,0 0 0,0-1 1,0 1-1,0 0 0,0-1 0,0 1 1,0-1-1,1 0 0,-1 1 1,1-1-1</inkml:trace>
  <inkml:trace contextRef="#ctx0" brushRef="#br0" timeOffset="7279.15">3914 604 12224,'0'0'581,"18"-7"843,-17 6-1405,0 1-1,-1 0 1,1 0-1,-1 0 1,1-1 0,0 1-1,-1 0 1,1 0 0,0 0-1,-1 0 1,1 0-1,0 0 1,-1 0 0,1 0-1,0 0 1,-1 0 0,1 1-1,0-1 1,-1 0-1,1 0 1,-1 1 0,1-1-1,0 0 1,-1 1 0,1-1-1,-1 0 1,1 1 0,-1-1-1,1 1 1,-1-1-1,1 1 1,-1-1 0,0 1-1,1-1 1,-1 1 0,0 0-1,1-1 1,-1 1-1,0-1 1,0 1 0,0 0-1,0-1 1,1 1 0,-1 0-1,0-1 1,0 1-1,0 0 1,0-1 0,0 1-1,0 0 1,-1-1 0,1 2-1,-1 7-28,0 0 0,-1-1 0,-3 13 0,1-6 92,3-9-69,1 0 0,-1 0 0,1 0 0,0-1 0,1 1 0,-1 0 0,1 0-1,0 0 1,2 6 0,-2-11-9,-1 0 0,1 1 0,0-1 0,-1 0 0,1 1 1,0-1-1,0 0 0,0 0 0,0 1 0,0-1 0,0 0 0,0 0 0,0 0 0,0-1 0,0 1 0,1 0 0,-1 0 0,0-1 0,0 1 0,1 0 0,-1-1 0,1 1 0,-1-1 0,1 0 0,-1 1 0,0-1 0,1 0 0,-1 0 0,1 0 0,-1 0 0,1 0 0,-1-1 1,1 1-1,-1 0 0,1-1 0,-1 1 0,0-1 0,1 1 0,-1-1 0,0 1 0,3-3 0,6-2-467,0-1 1,-1-1-1,12-9 0</inkml:trace>
  <inkml:trace contextRef="#ctx0" brushRef="#br0" timeOffset="7725.11">3804 310 13664,'0'0'37,"2"0"32,7 0 24,-1 1 1,1 0-1,-1 0 0,1 1 0,-1 0 0,1 0 0,-1 1 0,0 0 1,0 1-1,-1 0 0,9 5 0,-4-1-12,-1 0 1,0 1-1,-1 1 1,1 0-1,-2 0 0,10 13 1,6 14 52,-2 0 0,-2 1 0,22 54 0,-30-63 7,14 49-1,-24-67-93,0 0 0,-1 0 0,-1 0 0,0 0 0,0 1 0,-1-1 0,0 0 0,-3 13 0,3-25-70,0 1 0,0 0 0,0 0-1,0 0 1,0 0 0,-1-1 0,1 1 0,0 0-1,0 0 1,0 0 0,0 0 0,0 0 0,-1 0 0,1 0-1,0 0 1,0-1 0,0 1 0,-1 0 0,1 0-1,0 0 1,0 0 0,0 0 0,0 0 0,-1 0-1,1 0 1,0 0 0,0 0 0,0 0 0,-1 0 0,1 0-1,0 0 1,0 1 0,0-1 0,-1 0 0,1 0-1,0 0 1,0 0 0,0 0 0,0 0 0,0 0-1,-1 0 1,1 1 0,0-1 0,0 0 0,0 0 0,0 0-1,0 0 1,0 0 0,-1 1 0,1-1 0,0 0-1,0 0 1,0 0 0,0 0 0,0 1 0,0-1-1,0 0 1,0 0 0,0 0 0,0 1 0,0-1-1,0 0 1,0 0 0,0 0 0,0 1 0,0-1 0,0 0-1,0 0 1,0 1 0</inkml:trace>
  <inkml:trace contextRef="#ctx0" brushRef="#br0" timeOffset="8383.78">3340 134 13600,'0'0'517,"3"1"-181,38-1-120,-1-2 0,1-2 0,62-13 0,-25 4-147,39-4 63,0 4-1,223 6 1,-237 6 460,-97 0-520,0 0-1,1 0 1,-1-1 0,0 0-1,0 0 1,0 0 0,0-1-1,6-3 1,8-5-2184</inkml:trace>
  <inkml:trace contextRef="#ctx0" brushRef="#br0" timeOffset="9316.49">4346 266 11584,'0'0'192,"-7"16"32,0 7 224,0 7 0,-1 9-32,0 2-32,2-2-192,1 4 32,1 1-64,3 1 0,4-9-32,3-7 0,3-6 0,2-6 0,3-10-32,7-11 0</inkml:trace>
  <inkml:trace contextRef="#ctx0" brushRef="#br0" timeOffset="9818.35">4504 371 10560,'-2'-52'3877,"6"66"-3722,6 24 27,6 48 0,-3-12-2157</inkml:trace>
  <inkml:trace contextRef="#ctx0" brushRef="#br0" timeOffset="9819.35">4669 387 13216,'0'0'0,"23"-1"160,-4-4 0,7-5 96,3-3 32,1 2 0,-1 0 32,-7-3-128,-5 0 0</inkml:trace>
  <inkml:trace contextRef="#ctx0" brushRef="#br0" timeOffset="10294.14">4881 257 12224,'-4'1'435,"-5"4"1264,11 8-1199,-2-11-580,4 14 239,1-1 1,6 16-1,-10-28-259,0 0 0,1 0 0,-1 0 0,1 0 0,-1 0 0,1 0 0,0 0 0,0-1 0,0 1 1,1-1-1,-1 1 0,1-1 0,-1 0 0,1 0 0,0 0 0,4 2 0</inkml:trace>
  <inkml:trace contextRef="#ctx0" brushRef="#br0" timeOffset="10810.94">5019 278 12576,'-1'-9'704,"5"-20"-38,2 1 1,17-55 0,-22 82-628,-1 0 0,1-1 0,-1 1 1,0-1-1,0 1 0,0-1 1,0 1-1,0-1 0,0 1 0,0-1 1,0 1-1,-1-3 353,7 12-82,-2-4-294,0 0 1,0-1 0,1 1-1,-1-1 1,1 0-1,0 0 1,0-1 0,0 1-1,0-1 1,0 0-1,1-1 1,-1 1 0,1-1-1,6 1 1,23 7 43,-34-8-59,1-1 0,0 1 0,-1 0 0,1 0 1,-1 0-1,1 0 0,-1 0 0,1 0 0,-1 0 0,1 1 0,-1-1 0,0 0 0,0 1 0,0-1 0,0 1 0,0-1 0,0 1 0,1 1 0,-1 1 4,0 0-1,0 1 0,0-1 1,0 0-1,0 0 0,-1 0 1,0 7-1,-1 4 7,-1 0 1,0 0 0,-6 18-1,7-30 30,1 0 0,-1 1 0,1-1 0,-1 0 0,1 1 0,0-1-1,0 0 1,1 1 0,-1-1 0,1 0 0,-1 0 0,1 1 0,2 3-1,-3-6-136,1 1 0,0-1-1,0 0 1,0 1-1,0-1 1,-1 0-1,2 0 1,-1 1 0,0-1-1,0 0 1,0 0-1,0-1 1,1 1-1,-1 0 1,0 0-1,1 0 1,-1-1 0,1 1-1,-1-1 1,1 1-1,-1-1 1,1 0-1,-1 1 1,1-1-1,-1 0 1,3 0 0</inkml:trace>
  <inkml:trace contextRef="#ctx0" brushRef="#br0" timeOffset="11402.84">5349 357 13600,'0'0'192,"3"-3"16,-2 1-172,5-5 137,1 1 1,0-1-1,8-5 1,-13 11-132,0 0 1,0-1 0,1 1-1,-1 0 1,0 0 0,0 0-1,1 0 1,2 0 0,-4 1-32,0 0 1,0 0-1,0 0 1,0 0 0,0 0-1,0 0 1,-1 0-1,1 0 1,0 0-1,0 1 1,0-1 0,0 0-1,0 1 1,-1-1-1,1 1 1,0-1 0,0 0-1,-1 1 1,1 0-1,0-1 1,-1 1-1,1-1 1,0 2 0,0-1-8,-1 1 0,1-1 1,-1 1-1,1-1 0,-1 0 1,0 1-1,1-1 1,-1 1-1,0-1 0,0 1 1,0-1-1,0 1 0,-1-1 1,1 1-1,0-1 1,-1 1-1,1-1 0,0 0 1,-2 3-1,-12 26 4,13-29-7,-11 17-1,-1 0 0,-1 0 0,-21 20 0,27-29 0,2-1 0,39-22 32,-32 14-24,0-1 0,0 1 0,-1-1 0,1 1 0,0-1 0,0 1 1,0 0-1,0 0 0,0-1 0,0 1 0,0 0 0,0 0 1,0 0-1,0 0 0,0 0 0,0 0 0,0 0 0,0 0 0,0 1 1,0-1-1,0 0 0,0 0 0,0 1 0,-1-1 0,1 1 1,0-1-1,0 1 0,1 0 0,-1 1 0,0-1 0,0 1 0,0 0-1,0 0 1,0-1 0,-1 1 0,1 0 0,-1 0 0,1 0 0,-1 0 0,0 0-1,0-1 1,0 5 0,0 1 7,0 1-1,-1 0 1,0-1-1,0 1 1,-1-1-1,-4 12 1,-4-2-1994</inkml:trace>
  <inkml:trace contextRef="#ctx0" brushRef="#br0" timeOffset="11403.84">5446 67 12928,'12'4'155,"0"1"1,-1 0-1,1 0 1,-1 1 0,0 0-1,0 1 1,-1 0 0,0 1-1,-1 0 1,13 13-1,-12-9-1,-1 0-1,0 1 1,-1 0-1,0 0 1,-1 1-1,-1-1 1,0 2-1,5 16 1,-2 9 72,-1 1 0,-2-1 0,1 83 0,-6-88-165,4 0-2135</inkml:trace>
  <inkml:trace contextRef="#ctx0" brushRef="#br0" timeOffset="11404.84">6010 202 12672,'0'0'640,"16"14"-128,0-7 0,10 0 128,4-5 0,3-4-512,1-2 32,1-6-128,2-6 32</inkml:trace>
  <inkml:trace contextRef="#ctx0" brushRef="#br0" timeOffset="11868.07">6515 156 12288,'0'0'677,"1"-3"-272,2-10-235,0 0 1,-1 0-1,-1 0 0,0 0 0,-1-14 0,4-33 2644,1 81-1857,-2-10-832,45 196 441,-43-183-2886</inkml:trace>
  <inkml:trace contextRef="#ctx0" brushRef="#br0" timeOffset="12273.04">6531 334 15232,'0'0'1631,"11"0"-553,64-12-183,-50 7-529,0 1 1,33-1-1,-57 5-270,4 0 411,0 0-3056</inkml:trace>
  <inkml:trace contextRef="#ctx0" brushRef="#br0" timeOffset="49058.28">2002 1600 13600,'0'0'2581,"1"2"-2469,1 2-100,0 0 0,0 0 0,0 0 0,1-1 0,-1 1 0,1-1 0,0 0-1,0 0 1,1 0 0,-1 0 0,0 0 0,1-1 0,4 3 0,4 1-31,0-1 0,0 0 0,14 3 0,3 2-40,-26-10 46,0 1-1,-1 0 1,1 1 0,-1-1 0,1 0-1,-1 1 1,1-1 0,-1 1 0,0 0-1,1 0 1,-1 0 0,0 0 0,0 0-1,-1 0 1,1 0 0,0 1 0,2 4 0,-3-4 4,-1 0 0,1 0 0,0 0 0,-1 0 0,0 1 0,0-1 0,0 0 0,0 0 1,0 0-1,-1 0 0,1 1 0,-1-1 0,0 0 0,0 0 0,0 0 0,-2 3 1,-7 14-2008</inkml:trace>
  <inkml:trace contextRef="#ctx0" brushRef="#br0" timeOffset="49513.1">1998 1540 11776,'0'0'1632,"22"4"-1600</inkml:trace>
  <inkml:trace contextRef="#ctx0" brushRef="#br0" timeOffset="50000.8">2401 1386 13952,'0'0'608,"8"25"-128,-4-1-32,2 13-192,-4 4 0,-3 0-32,1-1 31,3-1-95,-2-8 0,-2-5-64,-2-5 32,2-10-96,-1-4 32</inkml:trace>
  <inkml:trace contextRef="#ctx0" brushRef="#br0" timeOffset="50001.8">2287 1541 13952,'0'0'1285,"3"-1"-1162,2-1-76,-1 1-35,0 0 0,0 0 0,0-1 0,-1 0 0,1 0 0,-1 0 0,1 0 0,-1 0 0,0-1 0,0 1 0,5-6 1,-5 4 19,-3 3 128</inkml:trace>
  <inkml:trace contextRef="#ctx0" brushRef="#br0" timeOffset="50476.73">2611 1616 13760,'0'0'3711,"11"12"-3135</inkml:trace>
  <inkml:trace contextRef="#ctx0" brushRef="#br0" timeOffset="51607.94">4480 2042 11776,'0'0'1792,"3"-2"-1504,7-2-185,8-5 22,0 2 0,0 0-1,39-9 1,101-3-2,25-5 80,-34 2-58,-51 9 3,-91 12-136,386-48 1218,-173 40-659,-193 3-2464</inkml:trace>
  <inkml:trace contextRef="#ctx0" brushRef="#br0" timeOffset="52405.8">5462 1738 11584,'0'0'901,"-1"5"-480,-14 70 627,-11 141 0,26-192-762,2-20 48,0-15-186,13-189 229,-8 63 19,-12 218 172,2-27-374,-16 98-1,17-139 62,6-28-153,0-10-66,2-9 77,1-52 0,-7 85-60,-2 22 43,-3 43-2309</inkml:trace>
  <inkml:trace contextRef="#ctx0" brushRef="#br0" timeOffset="57590.27">3977 1317 11936,'0'0'293,"-1"2"75,-4 5-9,1 0 67,0-1 1,0 1-1,1 0 0,-4 11 1,7-17-417,0 0 1,0-1 0,0 1 0,0-1 0,0 1-1,0 0 1,0-1 0,1 1 0,-1-1 0,0 1 0,1 0-1,-1-1 1,0 1 0,1-1 0,-1 1 0,0-1-1,1 0 1,-1 1 0,1-1 0,-1 1 0,1-1 0,-1 0-1,1 1 1,-1-1 0,1 0 0,0 0 0,-1 1-1,1-1 1,-1 0 0,2 0 0,19 6 55,-21-6-62,110 16 241,-107-15-237,-1-1 0,1 1 0,-1 0 0,1 0 0,-1 0-1,0 0 1,1 0 0,-1 0 0,0 1 0,0-1 0,0 1 0,0 0 0,0-1 0,0 1-1,0 0 1,-1 0 0,3 3 0,-2 0 0,1-1 0,-1 1 0,0 0 1,0 0-1,-1 0 0,1 0 0,-1 0 0,1 8 0,-2-4 3,1 0 0,-1 1 0,-1-1 0,1 1 0,-2-1 0,1 1 0,-1-1 0,-1 0 0,-4 12 1,5-17-191,0 0 1,0 1-1,-1-1 1,1 0-1,-1-1 1,0 1 0,-1 0-1,1-1 1,0 0-1,-8 5 1</inkml:trace>
  <inkml:trace contextRef="#ctx0" brushRef="#br0" timeOffset="58047.21">3990 1318 12736,'0'0'0,"13"-7"384,2 0-32,7 1 288,9-2 64,4-4-448,1-5 0</inkml:trace>
  <inkml:trace contextRef="#ctx0" brushRef="#br0" timeOffset="59897.71">4496 1073 12736,'0'0'-32,"1"5"-160,0 65 583,-3 0 1,-12 84-1,0-10 883,14-122-1081,0-18-366,0 1 0,0-1 1,0 1-1,0-1 0,-1 0 0,0 1 0,-2 6 0</inkml:trace>
  <inkml:trace contextRef="#ctx0" brushRef="#br0" timeOffset="60330.21">4400 1261 13664,'0'0'4159</inkml:trace>
  <inkml:trace contextRef="#ctx0" brushRef="#br0" timeOffset="60811.28">4685 1354 12032,'0'0'13018</inkml:trace>
  <inkml:trace contextRef="#ctx0" brushRef="#br0" timeOffset="62692.2">3582 2368 12224,'0'0'746,"1"4"-543,2 22 9,8 62 206,-9-77-363,1 0 1,0 0 0,1 0 0,0 0 0,9 16 0,-12-25-40,0-1 1,0 1-1,1 0 0,-1-1 0,0 1 0,1-1 1,-1 0-1,1 1 0,0-1 0,-1 0 0,1 0 1,0 0-1,0 0 0,0 0 0,0-1 1,0 1-1,0 0 0,0-1 0,0 0 0,0 1 1,0-1-1,0 0 0,0 0 0,0 0 0,3-1 1,-4 0 3,0-1 0,0 1 0,0-1 0,0 0 0,0 1 0,0-1 0,-1 0 1,1 0-1,0 0 0,-1 1 0,0-1 0,1-2 0,0 1 12,1-11 53,1 0 0,-2 1 0,1-1 0,-2 0 1,-2-26-1,1 32-21,0-1 0,0 0 0,-1 1 0,-1-1 0,1 1 0,-1-1 0,-1 1 1,1 0-1,-1 1 0,-7-11 0,10 17-33,-1-1-1,1 1 1,0-1 0,-1 1 0,1 0-1,-1 0 1,1 0 0,-1 0 0,1 0 0,-1 0-1,0 0 1,1 0 0,-1 1 0,0-1-1,0 0 1,0 1 0,0 0 0,0-1 0,1 1-1,-1 0 1,0 0 0,0 0 0,0 0-1,0 1 1,0-1 0,0 0 0,1 1-1,-1-1 1,0 1 0,0 0 0,0 0 0,-2 1-1,-2 2-311,0-1-1,0 2 1,1-1 0,-1 0-1,1 1 1,-8 10-1</inkml:trace>
  <inkml:trace contextRef="#ctx0" brushRef="#br0" timeOffset="64923.8">2835 3297 12128,'0'0'2144,"3"-1"-2118,27-6-127,-22 6-86,1-1-1,0 0 1,0 0 0,-1-1 0,0 0-1,1-1 1,-1 0 0,10-6 0</inkml:trace>
  <inkml:trace contextRef="#ctx0" brushRef="#br0" timeOffset="65325.81">2885 3133 13024,'0'0'1984,"18"26"-1824,-3-4 32,1 3-96,0 7 32,-2 7-64,-3-2 32,0 1-64,1 0 32,-2 2-32,-4-9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58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1040 14496,'0'0'2303,"10"-1"-1865,201-33 269,-101 13-444,-45 9-61,-23 3 68,51-3 0,-64 10-153,-5 2-16,1-2 1,0 0-1,-1-2 0,1-1 1,-1-1-1,24-8 0,9-10 98,-35 17-2686</inkml:trace>
  <inkml:trace contextRef="#ctx0" brushRef="#br0" timeOffset="1">154 1314 15040,'0'0'512,"4"-1"10,20-3 28,0-2 0,40-14-1,2-1-166,158-46 742,-125 41-539,-9 3 295,-87 23-774,-3-1-97,0 1-1,0 0 1,0-1 0,0 1 0,1 0 0,-1 0 0,0-1 0,0 1 0,0 0 0,1 0-1,-1-1 1,0 1 0,1 0 0,-1 0 0,0 0 0,0-1 0,1 1 0,-1 0 0,0 0 0,1 0-1,-1 0 1,0 0 0,1 0 0,-1 0 0,0 0 0,1 0 0,-1 0 0,0 0 0,1 0-1,-1 0 1,0 0 0,1 0 0,-1 0 0,1 0 0,15 2 173,-13-1-190,4-1-305,0-1-1,0 1 0,0-2 1,11-2-1,-15 3-705</inkml:trace>
  <inkml:trace contextRef="#ctx0" brushRef="#br0" timeOffset="2">1234 699 15488,'-3'-4'133,"-9"-12"48,9 11 123,2 3 37,1-1-317,0 1 0,0-1 0,0 1-1,0 0 1,1-1 0,-1 1-1,1-1 1,0 1 0,-1-1-1,1 1 1,0 0 0,0 0-1,0-1 1,1 1 0,-1 0 0,0 0-1,1 0 1,3-3 0,35-36 27,-26 29-37,1 0 0,1 0-1,0 2 1,34-17 0,-48 26-13,0 1 0,0-1-1,0 1 1,0 0 0,0 0-1,0 0 1,0 0 0,0 0-1,0 0 1,-1 1 0,1-1-1,0 1 1,0-1 0,0 1 0,0 0-1,0 0 1,-1-1 0,1 1-1,0 0 1,-1 1 0,1-1-1,-1 0 1,1 0 0,-1 1-1,0-1 1,1 1 0,-1-1 0,0 1-1,1 2 1,5 4 4,-1 1 1,-1 1-1,9 19 1,-9-16 3,-1 1 0,0-1 0,-1 1 0,-1 0 0,0 0 0,-1 1 0,-1-1 0,-2 27 0,-4 8 62,-15 57 0,18-88-44,-17 54 192,20-70 10,-1-5-165,1-3-47,0 0 0,0 0 0,0 0 0,1 0 0,0 0-1,0 1 1,1-1 0,-1 0 0,1 1 0,1-1 0,-1 1-1,1-1 1,3-4 0,-3 4-5,1 0 0,0 0 0,1 1 0,-1-1 0,1 1 0,0 0-1,0 1 1,0-1 0,1 1 0,0 0 0,7-4 0,-2 4-3,0 0 0,-1 1 0,1 1 0,0-1 0,0 2 0,20-1 0,0 1 10,35 5 0,-62-4-19,0 1 0,0-1 0,1 1 0,-1 0 0,0 0 0,0 1 0,0-1 0,6 4 0,-9-4 0,0 0 0,1 0 0,-1 0 0,0 0 0,1 1 0,-1-1 0,0 0 0,0 1 0,0-1 0,0 1 0,-1 0 0,1-1 0,0 1 0,-1 0 0,1-1 0,-1 1 0,1 0 0,-1-1 0,0 1 0,0 0 0,0 0 0,0 2 0,-1 13 1,-1 1 0,0-1 0,-1 0-1,-1-1 1,-1 1 0,0-1 0,-1 1-1,-1-2 1,-1 1 0,-11 17-1,-10 12 12,-68 79 0,86-109 3,6-9-3,0 0-1,0-1 1,0 1 0,-1-1-1,0 0 1,-7 4-1,11-7-2298</inkml:trace>
  <inkml:trace contextRef="#ctx0" brushRef="#br0" timeOffset="3">2170 422 13504,'0'0'485,"-2"6"59,-11 41 412,-45 139 665,45-152-1508,-1-1 0,-2-1 0,-31 48 0,-61 86 490,106-165-582,1 1 1,0-1-1,0 1 1,1 0-1,-1-1 1,0 1-1,0 0 1,1 0-1,-1 0 1,1-1-1,0 1 1,-1 0-1,1 4 1,1-5-5,-1 0-1,1 0 1,0 0 0,-1 1-1,1-1 1,0 0 0,0 0 0,0 0-1,0 0 1,0 0 0,0-1-1,0 1 1,0 0 0,0 0 0,1-1-1,-1 1 1,0-1 0,2 2-1,7 1 7,0 1-1,-1-1 1,1-1-1,1 0 0,-1 0 1,0-1-1,0 0 1,19-2-1,8-2 37,39-7 0,-48 3-42,1 0 0,-1-2 0,47-22 0,-22 4-2421,-40 21-9595</inkml:trace>
  <inkml:trace contextRef="#ctx0" brushRef="#br0" timeOffset="4">2360 552 11776,'0'0'2666,"-4"-2"-2068,-12-8-102,12 7 48,4 14-161,12 348 465,-11-336-784,23 190 784,-24-212-838,0 0 0,0-1-1,0 1 1,0-1-1,0 1 1,0-1-1,1 1 1,-1 0 0,0-1-1,0 1 1,0-1-1,1 1 1,-1-1-1,0 1 1,0-1-1,1 1 1,-1-1 0,1 1-1,-1-1 1,0 1-1,1-1 1,-1 1-1,1-1 1,-1 0-1,1 1 1,-1-1 0,1 0-1,-1 0 1,1 1-1,-1-1 1,1 0-1,-1 0 1,1 0 0,1 1-1,-2-2-142,1 1 0,0 0 0,0-1 0,0 1 0,0-1 0,-1 1 0,1-1 0,0 1 0,-1-1 0,1 1 1,0-1-1,-1 0 0,1 1 0,0-1 0,-1 0 0,1 0 0,0-1 0</inkml:trace>
  <inkml:trace contextRef="#ctx0" brushRef="#br0" timeOffset="5">2656 323 14560,'0'0'837,"5"3"-464,0 0-330,1 0-1,-1 1 0,0 0 1,0 1-1,0-1 0,0 1 1,-1 0-1,0 0 1,0 0-1,0 0 0,0 1 1,-1 0-1,0-1 0,0 1 1,-1 0-1,0 1 0,3 10 1,-3-5-17,-1 1 1,0 0-1,-1 0 0,0 0 1,-1 0-1,-1 0 0,0 0 1,-1-1-1,0 1 0,-1-1 1,-6 16-1,0-6 67,-1 0 0,0-1 0,-2 0 0,0-1 0,-18 20 0,29-39 195,4-3-257,0-1 0,0 1-1,0 0 1,0-1 0,0 1-1,0 0 1,0 0-1,4-2 1,0-1 35,4-3-26,0 1 0,1 0 1,-1 1-1,1 0 0,0 1 0,1 0 1,0 0-1,-1 1 0,22-4 1,-25 7-21,-1 0 0,1 0 0,-1 1 1,1 0-1,0 0 0,-1 1 1,14 3-1,-17-3-12,1 0 1,-1 1-1,1 0 0,-1 0 1,0 0-1,0 0 1,0 1-1,0-1 0,0 1 1,-1 0-1,1 1 1,-1-1-1,4 5 0,-5-5-4,0 0-1,0 0 0,-1 0 0,1 1 0,-1-1 0,0 0 0,0 1 0,0-1 0,-1 1 1,1-1-1,-1 1 0,0 0 0,0-1 0,0 1 0,0 3 0,-2 6 2,0 0 0,-8 22-1,4-14-1,-1-1 0,-1-1 0,-1 0 0,-1 0 0,-1 0 0,0-1 0,-1-1 0,-1 0 0,-1-1 0,-23 22-1,29-30 52,-1 0-1,0-1 0,0 0 1,0 0-1,-1-1 0,0 0 1,0-1-1,-16 6 0,26-11-52,-1 0 0,1 0 0,0 0 0,0 0-1,0 0 1,0 0 0,0 0 0,0 0 0,0 0-1,0 0 1,0 0 0,0 0 0,0 0 0,-1 0-1,1 0 1,0 0 0,0 0 0,0 0 0,0 0-1,0 0 1,0 0 0,0 0 0,0 0 0,0 0-1,-1 0 1,1 0 0,0 0 0,0 0 0,0 0-1,0 0 1,0 0 0,0 0 0,0 0 0,0 0-1,0 0 1,0 0 0,0 0 0,0 0-1,0-1 1,0 1 0,0 0 0,-1 0 0,1 0-1,0 0 1,0 0 0,0 0 0,0 0 0,0 0-1,0 0 1,0 0 0,0-1 0,0 1 0,0 0-1,0 0 1,0 0 0,0 0 0,0 0 0,0 0-1,0 0 1,0 0 0,1 0 0,-1 0 0,0-1-1,0 1 1,0 0 0,0 0 0,0-5-267,1 1 0,-1-1 0,1 0-1,0 1 1,1-1 0,-1 0 0,1 1 0,3-6 0</inkml:trace>
  <inkml:trace contextRef="#ctx0" brushRef="#br0" timeOffset="6">3477 271 10560,'-5'-2'352,"-13"-3"-228,9 2 347,-1 1-1,1-1 0,-15 0 1,20 2-373,0 1 0,0 0 0,0 1 1,0-1-1,0 1 0,1 0 0,-1 0 1,0 0-1,0 0 0,1 0 0,-1 1 0,1 0 1,-5 2-1,2 1-52,0 0 0,0 1 1,1-1-1,0 1 0,0 0 1,1 0-1,-1 0 0,1 1 1,1 0-1,-1 0 0,1 0 0,0 0 1,-3 13-1,3-5-15,-1-1 0,2 1 0,0-1-1,1 1 1,0 0 0,3 18 0,-2-28-24,1 0 1,0 0-1,0 0 0,0 0 1,1 0-1,-1 0 0,1 0 1,0-1-1,1 1 0,-1-1 1,1 0-1,0 1 0,0-1 1,0-1-1,8 8 0,-9-9-4,1 0-1,0 0 0,0-1 0,0 1 1,0-1-1,0 0 0,0 0 0,0 0 1,0 0-1,0 0 0,1 0 0,-1-1 1,0 0-1,0 1 0,1-1 0,-1-1 1,0 1-1,1 0 0,-1-1 0,0 0 1,0 1-1,0-1 0,0-1 0,0 1 1,4-2-1,2-2 11,0-1 0,0 0 0,-1-1 1,0 0-1,0 0 0,0-1 0,-1 0 0,0 0 0,-1 0 1,1-1-1,-2 0 0,1-1 0,-1 1 0,-1-1 1,0 0-1,5-19 0,-6-13 467,-3 40 53,1 27-218,1 20-234,2 0 0,3 0-1,1 0 1,2-1 0,28 75 0,-16-60-36,-7-20 15,38 74 0,-51-108-53,1-1 0,0 1-1,0-1 1,1 0-1,-1 0 1,1 0-1,0 0 1,7 4-1,-10-7-38,-1-1-1,1 1 1,0-1-1,0 0 1,0 1-1,-1-1 1,1 0-1,0 0 1,0 0-1,0 0 1,0 1-1,-1-1 1,1 0-1,0 0 1,0-1 0,0 1-1,0 0 1,0 0-1,-1 0 1,1-1-1,0 1 1,0 0-1,0-1 1,-1 1-1,1 0 1,0-1-1,-1 1 1,1-1-1,0 0 1,-1 1-1,1-1 1,0 1-1,-1-1 1,1 0-1,0-1 1,1 0-975</inkml:trace>
  <inkml:trace contextRef="#ctx0" brushRef="#br0" timeOffset="7">4088 143 11936,'0'0'64,"-1"5"5,-7 20 85,-1 0 1,-1 0-1,-17 28 1,0 3 150,6-9-16,3 1 0,1 0 0,-13 66 0,25-90-163,2 1 0,0 0 1,2-1-1,0 1 0,2 0 1,1 0-1,1 0 1,11 45-1,-11-59-86,2 8 80,1 0 1,1-1 0,13 27 0,-19-44-111,0 0 0,-1 0 0,1 0 0,0 0 0,0 0 1,0 0-1,0 0 0,0 0 0,0 0 0,0-1 1,0 1-1,1 0 0,-1-1 0,0 1 0,0-1 1,0 1-1,1-1 0,-1 0 0,0 0 0,1 1 1,-1-1-1,0 0 0,0 0 0,1 0 0,-1 0 1,0 0-1,1-1 0,-1 1 0,0 0 0,1-1 1,-1 1-1,0-1 0,0 1 0,0-1 0,0 1 0,1-1 1,1-1-1,5-4 38,0 1 1,0-1-1,13-13 0,-16 14-21,4-2 76,-1-1 0,0-1 0,-1 0 0,0 0 0,0 0-1,-1-1 1,0 0 0,-1 0 0,0 0 0,0-1-1,-1 1 1,-1-1 0,0-1 0,0 1 0,-1 0-1,-1 0 1,1-20 0,-2 30 148,-10-3 165,8 4-391,0 1-1,0-1 1,-1 0 0,1 1 0,0-1 0,0 1-1,0 0 1,-1 0 0,1 0 0,0 0-1,0 0 1,1 0 0,-1 0 0,0 1 0,0-1-1,0 1 1,1-1 0,-3 4 0,-7 9-2427</inkml:trace>
  <inkml:trace contextRef="#ctx0" brushRef="#br0" timeOffset="8">4376 336 11936,'1'-5'37,"-2"-88"1328,1 91-277,0 5-730,3 43 47,2-1 0,16 70 1,-11-70-257,5 17 38,3 0-1,3-2 1,35 73-1,-53-125-346,1 0-1,0 0 0,0-1 0,0 1 0,1-1 0,1 0 0,-1 0 0,1-1 1,0 1-1,0-1 0,13 8 0</inkml:trace>
  <inkml:trace contextRef="#ctx0" brushRef="#br0" timeOffset="9">4830 726 10656,'13'-25'512,"-12"23"-246,-1 2-197,0-1 1,0 1-1,1 0 0,-1-1 0,0 1 0,0 0 0,0 0 0,0-1 1,0 1-1,0 0 0,0-1 0,0 1 0,0 0 0,0-1 1,0 1-1,0 0 0,0-1 0,0 1 0,0 0 0,0 0 0,0-1 1,0 1-1,0 0 0,-1-1 0,1 1 0,0 0 0,0 0 0,-1-1 1,1 1-39,-1 0 1,0 0-1,0 1 1,1-1-1,-1 0 1,0 1-1,1-1 0,-1 0 1,0 1-1,1-1 1,-1 1-1,1-1 1,-1 1-1,1 0 1,-1-1-1,1 1 1,-1-1-1,1 1 1,-1 0-1,1-1 1,0 1-1,-1 0 1,1-1-1,0 1 1,-1 1-1,-1 26 423,2-20-361,1-1 0,0 0 0,0 0-1,1 0 1,5 13 0,-7-18-76,1-1-1,0 0 1,0 1 0,0-1 0,0 0 0,0 0-1,0 0 1,0 1 0,0-1 0,0 0-1,1 0 1,-1-1 0,0 1 0,1 0 0,-1 0-1,1-1 1,-1 1 0,1 0 0,2 0-1,-1-1 3,0 0 0,0 0 0,0 0-1,1 0 1,-1 0 0,0 0 0,0-1-1,0 0 1,5-1 0,-1-1 11,1 0-1,-1-1 1,0 0 0,0 0-1,0 0 1,11-11 0,-13 11-7,-1-1 0,0 0 0,-1 0 0,1-1 0,-1 1 0,0-1 0,-1 0 0,1 0 1,-1 1-1,0-2 0,1-7 0,4-9 179,-6 23-191,-1-1-1,0 1 0,0-1 0,0 1 1,0-1-1,0 1 0,0-1 0,0 1 1,0-1-1,0 1 0,0-1 0,0 1 1,0-1-1,-1 1 0,1-1 0,0 1 0,0-1 1,0 1-1,-1-1 0,1 1 0,0-1 1,-1 1-1,1 0 0,0-1 0,-1 1 1,1-1-1,0 1 0,-1 0 0,1-1 0,-1 1 1,1 0-1,-1 0 0,0-1 0,-15-4 122,16 5-132,-5 0-116,0 0-1,0 0 1,0 0-1,0 0 0,1 1 1,-1 0-1,0 0 1,0 0-1,1 1 0,-1-1 1,1 1-1,-1 0 0,1 0 1,-5 4-1</inkml:trace>
  <inkml:trace contextRef="#ctx0" brushRef="#br0" timeOffset="10">5289 139 14976,'0'0'1178,"3"-4"-954,9-13-32,-12 17-181,1 0 1,-1 0-1,0-1 0,1 1 0,-1 0 0,1 0 1,-1-1-1,1 1 0,-1 0 0,1 0 0,-1 0 0,1 0 1,-1 0-1,1 0 0,-1 0 0,1 0 0,-1 0 1,1 0-1,-1 0 0,1 0 0,-1 0 0,1 0 1,-1 0-1,1 0 0,-1 1 0,1-1 0,-1 0 1,1 0-1,-1 1 0,0-1 0,1 0 0,0 1 0,12 9 89,-12-9-84,6 6 14,-1 0 0,0 1-1,0-1 1,0 1 0,-1 0-1,0 1 1,-1-1-1,0 1 1,4 12 0,2 13 56,8 43 0,-7-27-16,80 418 575,-90-466-2906</inkml:trace>
  <inkml:trace contextRef="#ctx0" brushRef="#br0" timeOffset="11">5434 607 12224,'0'0'0,"-9"-15"192,4 0 0,10 1 128,3 1 32,-2 3 96,9-2 0,16-11-224,10-3 0,7-5-32,5-1 0</inkml:trace>
  <inkml:trace contextRef="#ctx0" brushRef="#br0" timeOffset="12">5810 50 12928,'0'0'346,"-1"-5"60,-1-15 319,2 19-657,0 0 0,1 0 0,-1 0 0,0 0 0,0 0 0,1 0 1,-1 0-1,1 0 0,-1-1 0,1 1 0,-1 1 0,1-1 0,-1 0 0,1 0 0,0 0 1,0 0-1,0 0 0,-1 0 0,1 1 0,0-1 0,0 0 0,0 1 0,0-1 0,0 1 0,0-1 1,0 1-1,0-1 0,0 1 0,0 0 0,1 0 0,-1-1 0,0 1 0,0 0 0,0 0 0,0 0 1,0 0-1,1 0 0,1 1 0,1 0-40,1 0 1,-1 0 0,1 0 0,-1 1-1,1 0 1,-1 0 0,0 0-1,0 0 1,0 1 0,0-1-1,0 1 1,0 0 0,-1 0-1,5 6 1,4 4-5,-1 1-1,14 21 1,-11-11-7,-1 0 0,-1 1-1,-1 0 1,-1 0 0,9 39-1,-8-13 33,10 96-1,-2 4 59,1 7 170,-14-103-58,-6-53-176</inkml:trace>
  <inkml:trace contextRef="#ctx0" brushRef="#br0" timeOffset="13">5771 553 13952,'0'0'48,"5"-3"64,19-9 111,-1 1 1,1 1 0,1 1 0,42-10 0,111-12 1814,-91 18-252,-86 12-1130,6 1-336,-3 0-2714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72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 7 15424,'0'0'3370,"6"0"-3183,27 1-1,58-7 1,-78 5-167,-1 0-1,1 2 1,17 1 0,-11 0-3,20 4-2449</inkml:trace>
  <inkml:trace contextRef="#ctx0" brushRef="#br0" timeOffset="1">111 191 10912,'0'0'2149,"22"3"-1344,1-7-347,30-8-1,15-3 159,67-4 658,-121 18-1486,1 0 0,0 1-1,-1 0 1,1 2-1,25 4 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6 470 12032,'-11'-1'71,"-1"1"0,1 0 1,-1 1-1,1 0 0,-1 0 0,1 1 1,0 1-1,-1 0 0,1 0 1,1 1-1,-19 10 0,6-2 8,1 1-1,0 1 1,1 1-1,-20 19 1,35-28-66,0-1-1,0 1 1,1 0 0,0 0 0,0 1 0,1-1 0,0 1 0,-7 15 0,10-19-10,0 0 0,0 0-1,0 1 1,0-1 0,1 0 0,0 1 0,-1-1-1,1 0 1,0 1 0,0-1 0,1 0 0,-1 1-1,1-1 1,0 0 0,0 0 0,0 1 0,0-1 0,0 0-1,1 0 1,-1 0 0,1 0 0,0-1 0,0 1-1,2 3 1,4 2-2,0-1-1,1 0 0,0 0 1,0 0-1,0-1 1,1-1-1,0 0 0,0 0 1,1-1-1,-1 0 0,1 0 1,11 1-1,18 3 21,80 4-1,-90-10 4,-5 1 16,-1 2 0,0 1 1,0 0-1,0 2 0,-1 1 1,28 15-1,-48-23-30,-1 0 0,1 0 0,-1 0 1,1 1-1,-1-1 0,0 1 0,0 0 0,0 0 0,0 0 0,0 0 0,0 0 0,2 3 0,-4-3-5,1-1-1,-1 1 1,1-1-1,-1 1 1,0 0-1,0-1 1,0 1-1,0 0 1,0-1-1,0 1 1,0-1-1,-1 1 1,1-1-1,0 1 1,-1 0-1,0-1 1,1 1-1,-1-1 1,0 0-1,0 1 1,1-1-1,-2 2 1,-6 8 11,0 1 1,0-2-1,-1 1 1,0-1-1,-1 0 0,0-1 1,-1 0-1,-17 11 1,11-10 21,0-1 1,0-1-1,-1 0 1,0-2-1,-30 8 1,35-11-11,-88 19 370,86-20-236,0-1 0,0 0 1,0-1-1,-27-3 0,36 2-142,-19-6 641,24 7-643,0-1-1,1 1 0,-1-1 0,1 1 1,-1-1-1,0 0 0,1 1 1,-1-1-1,1 0 0,0 0 0,-1 1 1,1-1-1,0 0 0,-1 0 1,1 1-1,0-1 0,0 0 0,-1 0 1,1 0-1,0 0 0,0 1 1,0-1-1,0 0 0,0 0 0,0 0 1,1 0-1,-1 1 0,0-1 1,1-1-1,6-16-2022</inkml:trace>
  <inkml:trace contextRef="#ctx0" brushRef="#br0" timeOffset="1">1 441 10464,'1'5'256,"11"31"349,-6-18-363,0 0 0,1 0 1,0 0-1,2-1 0,15 24 0,-23-39-92,-4-70 176,0 38-75,2-42 0,2 63-157,-1 1-1,2 0 1,-1 0 0,1 0-1,0 0 1,1 0 0,0 0-1,0 0 1,8-13 0,-7 17-33,0-1-1,0 1 1,0 0 0,0 0-1,1 0 1,0 1 0,0-1-1,0 1 1,0 0-1,0 1 1,1-1 0,-1 1-1,1 0 1,0 1 0,-1-1-1,1 1 1,10-1 0,-8 1-32,-1 1 0,1-1 0,0 2 0,-1-1 0,1 1 0,-1 0 0,1 0 0,-1 1 0,1 0 0,-1 1 0,0-1 0,0 1 0,10 6 1,-9-2-22,0-1 1,-1 1-1,1 1 1,-1 0-1,-1 0 1,0 0-1,0 1 1,0-1-1,-1 1 1,-1 1-1,1-1 1,-1 1-1,-1 0 1,5 19 0,-2 3 15,-1-1 0,-2 2-1,0 47 1,-5-46-2082</inkml:trace>
  <inkml:trace contextRef="#ctx0" brushRef="#br0" timeOffset="2">131 288 11680,'0'0'32,"34"-23"0,3 9-32,6-4 0</inkml:trace>
  <inkml:trace contextRef="#ctx0" brushRef="#br0" timeOffset="3">671 0 9632,'0'0'1349,"3"5"-960,5 9-253,0 1 0,-1-1-1,0 2 1,-1-1-1,4 19 1,17 89 177,-16-68-165,0 1 196,-2 1 0,-2 1 0,-2 100 0,-5-121-440,2 1 0,12 71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78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66 1165 14656,'0'0'816,"-3"5"-374,-8 17 161,-11 31-1,9-20 902,12-37-1436,1 1 0,-1-1 0,0 1-1,0 0 1,-1 0 0,1-1 0,-1 1-1,-1-3 1,-1 0 58,3 4 386</inkml:trace>
  <inkml:trace contextRef="#ctx0" brushRef="#br0" timeOffset="1">533 495 13216,'0'0'352,"-4"-2"42,-15-5 177,18 7-523,-1 0 0,1 0 0,0 0 1,-1 0-1,1 0 0,-1 0 0,1 0 0,0 0 1,-1 0-1,1 1 0,0-1 0,-1 1 0,1-1 0,0 1 1,-1-1-1,1 1 0,0 0 0,0 0 0,0-1 1,0 1-1,0 0 0,0 0 0,0 0 0,0 0 0,0 0 1,0 1-1,0-1 0,1 0 0,-1 0 0,0 0 1,0 3-1,-2 0 90,-17 28 81,1 0-1,2 1 1,-23 64 0,18-33-11,-15 84-1,32-123-162,1-1 0,2 1 0,0 0 0,2-1-1,1 1 1,1 0 0,9 44 0,-9-58-28,2 0 1,-1 0 0,2 0-1,-1-1 1,1 1 0,1-1-1,0-1 1,9 13 0,-9-16-8,-1-1 1,1 1 0,-1-1-1,2 0 1,-1-1 0,0 1-1,1-1 1,0 0 0,0-1-1,0 0 1,0 0 0,1 0-1,8 1 1,-8-3-6,0 0 1,1 0-1,-1-1 0,0 0 1,0 0-1,0-1 0,0 0 1,0-1-1,0 1 0,0-2 1,0 1-1,0-1 0,-1 0 1,1-1-1,-1 0 0,0 0 1,0 0-1,-1-1 0,1 0 1,-1 0-1,0-1 0,0 0 1,-1 0-1,0 0 0,8-12 1,-11 13 6,-1-1 1,1 1-1,-1-1 1,0 1-1,0-1 0,-1 0 1,0 0-1,0 1 1,0-1-1,-1 0 1,0 0-1,0 1 1,0-1-1,-3-7 0,2 10 11,1 1 1,-1 0-1,1 0 0,-1 1 0,0-1 0,0 0 0,0 0 0,0 1 0,0-1 0,0 1 0,0 0 0,-1 0 0,1 0 0,0 0 0,-1 0 0,1 0 0,-1 0 0,1 1 0,-1-1 0,-2 1 0,0-1-224,1 1 0,0 0 0,0 0 0,0 0-1,0 1 1,0 0 0,0-1 0,0 1-1,0 0 1,0 1 0,-6 2 0</inkml:trace>
  <inkml:trace contextRef="#ctx0" brushRef="#br0" timeOffset="2">1121 466 14976,'0'0'576,"-2"7"-219,-35 235 944,37-236-1282,-1-5 24,1 0 1,0 0 0,-1 0-1,1 0 1,0 0 0,0 0 0,0 0-1,0 0 1,0 0 0,0 0 0,0 0-1,0 0 1,1 0 0,-1 0 0,0 0-1,0-1 1,2 3 0,-1-3-20,1 0 0,0 0 0,-1-1 0,1 1 0,0 0 0,-1-1 0,1 1 0,0-1 0,-1 1-1,1-1 1,1-1 0,15-5 39,-1 1-1,1 1 0,25-4 1,-35 8-39,-1 0-1,1 1 1,0 0 0,0 0 0,0 1 0,0-1 0,-1 2 0,1-1 0,0 1 0,14 6-1,-17-5-11,-1 0-1,1 0 0,0 0 1,-1 1-1,0 0 0,0 0 1,0 0-1,0 0 0,-1 1 1,5 6-1,1 4 3,-1 0-1,7 17 1,-12-23-10,0 0 1,0 0-1,-1 0 0,-1 0 1,1 1-1,-1-1 1,-1 0-1,0 1 0,0-1 1,-1 1-1,0-1 1,-1 0-1,0 1 0,0-1 1,-1 0-1,0 0 1,-7 13-1,-3 3 5,-2 0-1,0-1 1,-2-1 0,-29 33-1,38-47 30,0-1 0,0-1 0,0 1 0,-1-1-1,0-1 1,-1 0 0,1 0 0,-1-1 0,-14 6 0,19-9-148,0 0-1,0-1 1,0 0 0,0 0 0,0 0 0,0 0 0,-1-1 0,1 0 0,0 0 0,0 0 0,0-1 0,0 0 0,-1 0 0,1 0 0,0 0 0,0-1 0,1 0 0,-1 0 0,0 0 0,1-1 0,-7-3 0</inkml:trace>
  <inkml:trace contextRef="#ctx0" brushRef="#br0" timeOffset="3">987 601 13408,'0'0'4021,"4"-4"-3845,4-5-113,1 1 0,0 1 0,0 0 0,1 0 0,11-6 0,59-28 174,-60 31-186,13-5 52,-1 1-1,2 1 1,0 2-1,47-9 0,-35 10 41,-31 6-488,-1 0 0,1 2 0,28-2 0</inkml:trace>
  <inkml:trace contextRef="#ctx0" brushRef="#br0" timeOffset="4">1932 308 11584,'0'0'1125,"-6"-2"-586,0 0-447,0-1 0,0 2 1,0-1-1,0 1 0,0-1 0,-1 2 1,1-1-1,0 1 0,0 0 1,-1 0-1,1 1 0,-7 1 1,3 1-57,0 0 1,1 1 0,0 0-1,-1 0 1,2 1 0,-1 0-1,1 1 1,-1 0 0,2 0-1,-1 1 1,1 0 0,0 1-1,0-1 1,1 1 0,-7 10-1,11-13-19,0-1 0,1 1 0,-1-1 1,1 1-1,0 0 0,0-1 0,0 1 0,1 0 0,-1 0 0,1-1 0,1 1 0,-1 0 0,1 0 0,-1-1 0,1 1 1,1 0-1,-1-1 0,4 8 0,-3-4 3,2-1 1,-1 1-1,1-1 0,0 0 1,0 0-1,1 0 1,0-1-1,1 1 1,-1-1-1,8 6 1,-10-10-14,0 0 0,1 1 0,-1-1 0,1 0 1,-1-1-1,1 1 0,0-1 0,0 1 1,0-1-1,0 0 0,0-1 0,0 1 0,0-1 1,0 1-1,0-1 0,0-1 0,0 1 0,1 0 1,-1-1-1,0 0 0,0 0 0,-1 0 1,1-1-1,0 1 0,0-1 0,3-2 0,0 0 18,0-1-1,0 0 0,0 0 0,-1-1 0,0 0 1,0 0-1,-1 0 0,0-1 0,0 1 0,0-2 1,7-13-1,-10 15 29,0 0 1,-1 0-1,1 1 0,-1-1 1,0 0-1,-1-1 1,0 1-1,0 0 1,-1-10-1,0 6 140,0 0 0,-1 1 0,-1-1 0,-6-18-1,8 26 0,1 2-165,0-1-1,0 1 0,0 0 0,0-1 1,0 1-1,0 0 0,-1 0 1,1-1-1,0 1 0,0 0 0,0 0 1,0-1-1,0 1 0,0 0 0,-1 0 1,1 0-1,0-1 0,0 1 0,0 0 1,-1 0-1,1 0 0,0 0 0,0-1 1,-1 1-1,1 0 0,0 0 0,0 0 1,-1 0-1,1 0 0,0 0 0,0 0 1,-1 0-1,1 0 0,0 0 0,-1 0 1,1 0-1,0 0 0,-1 0 0,7 110 54,23 134-1,-28-235-78,17 153-1,-17-151 0,0-1 0,-1 1 0,0 0 0,-1-1 0,0 1 0,-4 13 0,5-22 0,-1 1 1,0-1-1,0 1 0,0-1 0,0 0 0,0 1 0,-1-1 0,1 0 0,-1 0 0,1 0 0,-1 0 0,0 0 0,0 0 0,0-1 0,0 1 1,0-1-1,0 1 0,-1-1 0,-2 2 0,-2 1 4,-25 13 338,0 0 0,-2-2 0,1-2 0,-68 17 0,94-28-234,-10 6 428,14-6-2810</inkml:trace>
  <inkml:trace contextRef="#ctx0" brushRef="#br0" timeOffset="5">2773 1 12288,'0'0'2010,"-2"4"-1556,-230 803 1087,147-341-693,81-437-779,3-12 5,-1-1 1,-1 0 0,-9 25 0,11-37-2203</inkml:trace>
  <inkml:trace contextRef="#ctx0" brushRef="#br0" timeOffset="6">2201 562 12736,'0'0'1248,"2"5"-902,0-2-299,-1 1 0,1-1 0,0 1 0,1-1 0,-1 0 0,5 5 0,-6-7-33,0 0-1,0 0 0,1 0 1,-1 0-1,0 0 0,1 0 0,-1-1 1,1 1-1,-1 0 0,1-1 1,-1 1-1,1-1 0,0 1 0,-1-1 1,1 0-1,0 0 0,-1 0 0,1 0 1,0 0-1,-1 0 0,1 0 1,2-1-1,3-2 5,-1 1-1,1-1 1,-1-1 0,0 1 0,0-1-1,0 0 1,-1-1 0,1 1 0,8-11-1,-7 8 1,0-1 0,-1 0 1,0 0-1,0-1 0,-1 1 0,6-14 0,-9 16 21,-1-1 0,0 1 0,0 0 0,0 0 0,-1-1 0,0-11 0,0 8 200,-14 11 145,10 1-347,0-1 0,0 1 0,0 0 0,0 0-1,0 0 1,1 1 0,-1-1 0,1 1 0,0 0 0,-5 4 0,-25 35 92,26-33-88,0 3-201,0-1 0,0 1 0,1 0 0,0 0 0,1 1 0,1-1 0,0 1 0,1 0 0,0 1 0,-2 24 0,5-29-10565</inkml:trace>
  <inkml:trace contextRef="#ctx0" brushRef="#br0" timeOffset="7">2939 949 15936,'-16'13'60,"2"-1"-22,0 0 0,-15 18 0,27-28 22,-1 1 0,1 0 0,0 0 0,0 1 0,0-1 0,0 0 0,0 1 0,1-1 0,-1 1 0,1-1 0,0 1 0,0 0 0,1-1 0,-1 1 0,1 0 0,0 6 0,0-9-39,1 0 0,-1 0 0,1 0 0,0-1 0,0 1-1,-1 0 1,1-1 0,0 1 0,0-1 0,-1 1 0,1-1 0,0 1 0,0-1-1,0 1 1,0-1 0,0 0 0,0 0 0,0 1 0,0-1 0,1 0 0,-1 0 9,2 0 2,0 0-1,1 1 0,-1-2 0,0 1 0,0 0 0,0-1 0,1 1 0,-1-1 0,0 0 0,0 0 0,0 0 0,0 0 0,0-1 0,0 1 1,-1-1-1,1 0 0,0 0 0,-1 0 0,1 0 0,-1 0 0,0-1 0,0 1 0,0-1 0,2-3 0,-1 2 7,0 0 0,-1 0 0,1 0-1,-1 0 1,0-1 0,-1 1 0,1-1 0,-1 1-1,0-1 1,0 0 0,0 1 0,0-1-1,-1 0 1,0 0 0,-1-8 0,0 9 4,0-1 1,-1 1-1,1-1 1,-1 1-1,0-1 1,-1 1-1,1 0 1,-1 0-1,0 0 1,0 1 0,0-1-1,0 0 1,0 1-1,-1 0 1,0 0-1,1 0 1,-1 0-1,0 1 1,-1 0-1,1-1 1,0 1-1,-1 1 1,1-1-1,-1 1 1,1 0-1,-1 0 1,0 0-1,0 0 1,1 1 0,-1 0-1,0 0 1,0 0-1,1 1 1,-1-1-1,0 1 1,0 0-1,-8 4 1,-87 37-2257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86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476 8 12224,'-7'-1'293,"-2"-1"-94,-1 0 0,0 1 0,0 0 0,0 1 0,0 0 1,0 0-1,0 1 0,-15 3 0,-1 4-68,1 1 0,0 2 0,0 0 0,1 2 0,1 0 0,0 2-1,-24 19 1,33-23-104,1 1 0,1 0 0,-1 1 0,2 0 0,0 1 0,1 0 0,0 1 0,1 0 0,0 0-1,2 1 1,0 0 0,-5 18 0,9-26-12,2 1 0,-1-1 1,1 1-1,0-1 0,1 1 0,0-1 0,0 1 0,1-1 0,0 1 0,0-1 0,1 1 0,0-1 1,1 0-1,0 1 0,0-2 0,1 1 0,0 0 0,0-1 0,8 12 0,-7-13-3,1-1-1,-1 1 0,1-1 0,0 0 1,0 0-1,0 0 0,0-1 0,1 0 0,0 0 1,0-1-1,0 0 0,0 0 0,1-1 1,-1 1-1,1-2 0,0 1 0,-1-1 1,1 0-1,0-1 0,0 0 0,11-1 1,-5-1 7,-1 0 1,1-1 0,-1-1 0,0 0-1,0 0 1,0-2 0,0 0 0,-1 0 0,0-1-1,0 0 1,15-14 0,-21 17-4,0-2 0,-1 1 0,1-1 0,-1 0 1,0 0-1,-1 0 0,0 0 0,0-1 0,0 0 0,-1 0 0,0 0 0,0 0 0,0-1 1,-1 1-1,0-1 0,-1 1 0,0-1 0,0 0 0,-1 1 0,0-1 0,0 0 0,-1-8 0,-23-95 323,17 77-134,0 7 457,6 25 138,2 6-656,6 52-9,3-1-1,20 65 1,-15-64-102,-7-11-32,-1 1 1,-2 0-1,-4 85 0,-1-91-1,0-28 0,-1 1 0,0 0 0,-1-1 0,0 1 0,-1-1 0,0 0 0,-1 0 0,-1 0 0,-8 17 0,9-21 0,-1-1 1,0 0-1,0 0 0,-1 0 1,1-1-1,-1 0 1,-1 0-1,1 0 0,-1-1 1,0 0-1,-1 0 1,1-1-1,-1 1 0,-14 4 1,13-7 39,0 0 1,-1-1 0,1 0 0,-1-1-1,1 0 1,-1 0 0,1-1 0,-1 0-1,1-1 1,-13-4 0,22 6-36,-1 0 1,1 0-1,-1 0 0,0 0 1,1 0-1,-1 0 1,1 0-1,-1-1 0,1 1 1,0 0-1,-1 0 1,1-1-1,-1 1 0,1 0 1,-1-1-1,1 1 1,0 0-1,-1-1 1,1 1-1,0-1 0,-1 1 1,1-1-1,0 1 1,0-1-1,-1 1 0,1-1 1,0 1-1,0-1 1,0 1-1,0-1 0,-1 1 1,1-1-1,0 1 1,0-1-1,0 1 1,0-1-1,0 1 0,1-1 1,-1 1-1,0-1 1,0 0-1,0 1 0,0-1 1,0 1-1,1 0 1,-1-1-1,0 1 1,1-1-1,-1 1 0,0-1 1,1 1-1,-1-1 1,0 1-1,1-1 0,24-24 43,-24 25-47,32-27-251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87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 947 14656,'2'-5'570,"2"-4"-377,0 0-1,1 0 1,0 0-1,1 1 0,0-1 1,0 1-1,1 1 1,-1-1-1,2 1 1,-1 1-1,14-10 0,7-2-76,0 1 0,1 2-1,1 1 1,0 1-1,59-15 1,-86 27-113,1 0 1,-1 0-1,1 1 0,-1-1 1,1 1-1,-1 0 1,1 0-1,0 0 0,-1 1 1,5 0-1,5 7 2,-11-4-5,0 0 0,1 0 0,-1 0 0,-1 1 0,1-1 0,-1 0 0,0 1 0,0-1 0,0 1 0,0 0 0,-1-1 0,0 1 0,0 7 0,-1 4 0,-1 0 0,-6 29 0,-4-6 0,-25 56 0,-1 0 6,36-90 0,1-1 0,0 1 0,-1-1 0,1 1 0,1-1 0,-1 1 0,1 0 0,0 0 0,0-1 0,0 1 0,1 0 0,-1-1 0,1 1 0,0 0 0,0-1 0,1 1 0,0-1 0,-1 0 0,2 0 0,-1 1 0,0-1 0,1 0 0,0-1 0,-1 1 0,2 0 0,-1-1 0,0 0 0,1 1 0,-1-1 0,8 4 0,-8-6 3,0 1 0,0-1-1,0 0 1,0 0 0,0 0-1,0 0 1,0 0 0,1-1-1,-1 1 1,0-1 0,0 0-1,1 0 1,-1 0 0,0-1-1,1 1 1,-1-1 0,0 1-1,0-1 1,0 0 0,0-1-1,5-1 1,4-3-317,0-1-1,0 0 1,15-12-1,-17 12-903</inkml:trace>
  <inkml:trace contextRef="#ctx0" brushRef="#br0" timeOffset="1">761 452 14400,'0'0'432,"6"6"-256,6 8-47,0 1 0,-1 0 1,-1 1-1,-1 0 0,0 1 1,-1 0-1,-1 0 0,0 1 1,5 24-1,2 21 392,9 96 0,-19-113-310,-3 0-1,-4 51 0,-17 93 261,8-97-255,-10 31 73,9-59-146,12-60-306,-3 25 578,7-10-2950</inkml:trace>
  <inkml:trace contextRef="#ctx0" brushRef="#br0" timeOffset="2">1539 440 13664,'0'0'229,"7"9"64,7 9-60,-2 1 0,0 0 0,-1 1 0,-1 1 0,8 21 0,-10-20-92,61 184 765,-61-174-756,-1 0 0,-2 0 0,-1 1 0,0 51 0,-4-83-110,0 1 0,0-1 1,0 0-1,0 0 0,0 1 0,0-1 0,0 0 1,-1 1-1,1-1 0,0 0 0,-1 1 1,1-1-1,-2 1 0,1-3-19,0 0 0,0 0 0,0 0 0,0 0 1,0-1-1,1 1 0,-1 0 0,0-1 0,1 1 0,-1 0 0,1-1 0,-1 1 0,0-2 0,-12-38 135,2 1 0,2-1-1,1-1 1,2 0-1,-1-62 1,7 76-51,1 1 0,0 0 0,2 0 1,2 0-1,13-49 0,-13 63-54,0 0-1,0 0 1,1 1-1,1 0 1,0 0-1,0 0 1,1 1-1,1 1 1,0-1-1,1 1 1,0 1-1,0 0 1,20-14-1,-1 6-2572</inkml:trace>
  <inkml:trace contextRef="#ctx0" brushRef="#br0" timeOffset="3">1370 224 15136,'0'0'709,"4"-3"-373,8-4-180,1 1 0,0 0 0,0 1 0,0 0 0,1 1 0,15-2 1,20-7 30,-1-3-37,185-51 638,-120 37-423,-69 17-64,0 2 1,66-8 0,-59 13 119,1 0-2997</inkml:trace>
  <inkml:trace contextRef="#ctx0" brushRef="#br0" timeOffset="4">2712 465 16224,'0'0'223,"6"-1"161,52-2 463,30-2 221,-7-14-252,-56 12-501,50-7-1,50 4 249,68-8 26,-184 16-564,-1 1 0,1-1-1,-1-1 1,1 1 0,-1-1-1,15-8 1,2-6-2710</inkml:trace>
  <inkml:trace contextRef="#ctx0" brushRef="#br0" timeOffset="5">2945 747 15680,'0'0'1354,"6"-1"-655,41-6 305,-28 5-699,0-1 0,0-1 0,21-6 0,-26 4-18,0 1 0,0 1 0,0 0 0,1 1 0,0 0 0,0 2 0,-1-1 0,1 2 0,0 0 0,21 3 0,-12-2-327,-16-2-257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8 9952,'0'0'608,"3"-4"-155,5-7-146,0-1 0,1 2 0,1-1 0,19-15 0,51-36 11,-38 31-118,4-8 28,68-74 1,-44 41-56,40-40 109,71-67 172,-124 127-307,419-392 1737,-468 436-1819,2-2 81,1-1 0,0 2 0,0 0 1,1 0-1,0 1 0,21-11 0,-25 15 238,-11 4-79,-19 5-8,14-3-317,-55 19 98,0 2 0,-76 39 0,84-39-40,55-23-38,0 0 0,0 1 1,0-1-1,-1 0 0,1 0 0,0 0 0,0 0 1,0 0-1,0 0 0,-1 0 0,1 0 1,0 0-1,0 0 0,0 0 0,-1 0 1,1 0-1,0 0 0,0 0 0,0 0 1,-1 0-1,1 0 0,0 0 0,0 0 1,0 0-1,-1 0 0,1 0 0,0 0 1,0 0-1,0 0 0,-1 0 0,1 0 1,0-1-1,0 1 0,0 0 0,0 0 1,0 0-1,-1 0 0,1 0 0,0-1 1,0 1-1,0 0 0,0 0 0,0 0 1,0 0-1,0-1 0,0 1 0,0 0 1,-1 0-1,1 0 0,0-1 0,0 1 1,0 0-1,0 0 0,0 0 0,0-1 1,0 1-1,0 0 0,1 0 0,-1 0 1,0-1-1,0 1 0,0 0 0,0 0 1,0 0-1,0-1 0,0 1 0,6-15 10,-6 14-10,7-11 0,1-1 0,0 1 0,1 1 0,0-1 0,0 1 0,1 1 0,22-18 0,87-56 0,-86 62 0,2 2 0,1 1 0,0 2 0,75-25 0,-109 41 0,0 1 0,0-1 0,0 1 0,0-1 0,0 1 0,0 0 0,0 0 0,0 0 0,0 0 0,0 0 0,0 0 0,0 1 0,0-1 0,0 1 0,0-1 0,0 1 0,0 0 0,0 0 0,-1-1 0,1 1 0,0 1 0,0-1 0,-1 0 0,1 0 0,-1 1 0,1-1 0,-1 1 0,0-1 0,1 1 0,-1-1 0,1 3 0,1 1 0,-1 0 0,-1 1 0,1-1 0,0 0 0,-1 1 0,0-1 0,-1 0 0,1 1 0,-1-1 0,-1 10 0,-1 9 0,-2-1 0,0 1 0,-2 0 0,-11 30 0,-44 92 0,34-86 0,3-3-2357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94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72 138 12576,'-5'-3'394,"3"1"-288,0 1 0,0 0 0,0-1 0,-1 1 0,1 0 0,0 1 0,-1-1 0,1 0 0,-1 1 0,1-1 0,-1 1 0,1 0-1,-1-1 1,1 1 0,-1 1 0,1-1 0,-1 0 0,0 1 0,1-1 0,0 1 0,-4 1 0,4-1-61,-1 0 0,1 1 0,0-1 0,-1 1 0,1 0 0,0 0 0,0 0 0,0 0 0,0 0 0,1 0 0,-1 0 0,0 1 0,1-1 0,0 1 0,-1-1 0,1 1 0,0-1 1,0 1-1,0 4 0,-3 7-13,0 0 0,-2 23 0,4-23-7,1-1-1,1 0 0,0 1 1,1-1-1,0 1 1,1-1-1,0 0 0,8 22 1,-8-29-13,1 0 0,0 0 0,0 0 0,0 0 1,1-1-1,0 0 0,0 0 0,0 0 0,0 0 0,1 0 0,0-1 1,0 0-1,0 0 0,0 0 0,1-1 0,-1 0 0,1 0 0,0 0 1,0-1-1,9 3 0,-5-2 19,-1-1 0,1-1 1,0 1-1,0-1 0,0-1 0,18-1 1,-22 0-8,0 0 1,0 0-1,0 0 1,0-1 0,0 0-1,0-1 1,-1 1-1,1-1 1,-1 0 0,1 0-1,-1-1 1,6-4-1,4-7 68,-1 0 0,0 0 0,-1-1 0,0-1 0,-2-1 0,0 1-1,-1-2 1,11-25 0,-8 9 69,-2 0 1,-1-1-1,10-67 0,-13 49-2422,-6 43-9557</inkml:trace>
  <inkml:trace contextRef="#ctx0" brushRef="#br0" timeOffset="1">1 102 12928,'6'-6'314,"-2"1"-272,25-20 334,-26 23-320,-1 0-1,1 1 1,0-1 0,-1 1-1,1 0 1,0 0 0,0 0-1,0 0 1,0 0 0,0 1-1,0-1 1,6 1 0,8 2 86,-1 1 0,1 1 0,-1 0 1,18 8-1,-14-5-133,-9-3-13,1 0 0,-1 1 1,-1 0-1,1 1 1,-1 0-1,14 11 0,-18-12-57,0 0 0,-1 1-1,0 0 1,0 0-1,0 0 1,-1 0-1,0 1 1,0 0-1,-1 0 1,1 0-1,2 11 1,6 28-144,-2 0 1,6 69 0,-15-89 214,-2 0 1,-1 0 0,0-1-1,-13 49 1,8-41-939,-3 38 0,9-62-7605</inkml:trace>
  <inkml:trace contextRef="#ctx0" brushRef="#br0" timeOffset="2">451 311 11296,'0'0'517,"0"7"54,-3 30 28,2 1 1,1-1-1,8 56 1,-4-66-446,1 1 0,1-1 0,2 0 0,1-1 0,19 41 0,-23-58-97,0-1 0,0 0 0,1 0 0,0 0 0,0-1 0,1 1 0,0-2 1,15 13-1,-17-16-34,-1 0 1,1-1-1,0 1 1,0-1 0,0 0-1,0 0 1,0 0 0,0-1-1,0 1 1,1-1-1,-1-1 1,0 1 0,1-1-1,-1 0 1,1 0 0,-1 0-1,9-3 1,24-11-2045</inkml:trace>
  <inkml:trace contextRef="#ctx0" brushRef="#br0" timeOffset="3">737 323 15040,'0'0'901,"4"1"-544,9 1-188,-1-1 0,1 0 0,0-1 0,0-1 0,-1 1 1,1-2-1,-1 0 0,1 0 0,12-5 0,-1 1 112,0 1 1,0 1 0,1 1-1,37 0 1,-32 3-1354,60-11 0</inkml:trace>
  <inkml:trace contextRef="#ctx0" brushRef="#br0" timeOffset="4">925 477 14304,'6'-8'204,"-3"8"2375,-2 1-2544,1 1-1,-1-1 0,0 1 0,1-1 1,0 0-1,-1 0 0,1 0 0,0 1 0,0-1 1,-1-1-1,1 1 0,0 0 0,0 0 0,0-1 1,0 1-1,0-1 0,3 1 0,40 2 76,-38-3-57,19-1 48,0-1-1,0-1 1,0-2 0,-1-1-1,41-13 1,95-46-2438,-140 56-922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699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211 675 7808,'0'-7'69,"0"-2"37,-1 1 0,-1-1 0,1 1 0,-1-1 0,-1 1 1,1 0-1,-1 0 0,-6-11 0,8 18-67,1 0 0,-1 1 0,0-1 0,0 0 1,0 0-1,0 0 0,0 1 0,0-1 0,0 0 0,0 1 1,0-1-1,0 1 0,0 0 0,-1-1 0,1 1 0,0 0 1,0-1-1,0 1 0,-1 0 0,1 0 0,0 0 0,0 0 1,0 0-1,-1 0 0,1 1 0,0-1 0,-2 1 0,-28 11 689,21-5-558,0 0 0,1 1 0,0 0 0,1 0 1,0 1-1,0 0 0,1 0 0,0 1 0,0 0 1,1 0-1,0 0 0,1 1 0,0 0 0,1 0 1,1 0-1,-1 1 0,2-1 0,-1 1 0,2 0 1,0 0-1,0 0 0,1 12 0,0-21-109,1 1 0,0-1 0,-1 0 0,1 0 0,0 1 0,1-1-1,-1 0 1,0 0 0,1 0 0,0 0 0,-1-1 0,1 1 0,1 0 0,-1-1 0,3 3-1,-3-3-32,0-1-1,0 0 0,0 1 0,0-1 1,0 0-1,1 0 0,-1 0 0,0-1 1,1 1-1,-1-1 0,0 1 1,1-1-1,-1 0 0,1 1 0,-1-1 1,1-1-1,-1 1 0,0 0 0,1 0 1,4-2-1,1-1 7,0 0 1,0-1-1,0 1 1,-1-2-1,1 1 0,-1-1 1,0 0-1,0-1 1,-1 1-1,1-1 1,6-9-1,8-10 82,28-48 1,-18 26 15,-22 35-79,-6 9 8,0-1 0,-1 0 0,1 1 0,-1-1 0,0 0 0,3-8 0,-5 10 419,1 4-346,3 17-43,1-1 1,0 1 0,2-1-1,11 22 1,0 3-17,-11-28-42,0 1-1,-2 1 1,0-1-1,0 1 1,-2 0 0,0 0-1,-1 0 1,-1 23-1,0-33-13,-2 0 0,1 1 0,-1-1 0,0 0 0,-1 0 0,1 0 0,-1 0 0,-1 0 0,0-1 0,1 1 0,-2-1 0,1 1 0,-1-1-1,0 0 1,0 0 0,-1-1 0,0 1 0,0-1 0,-10 8 0,12-11-2398</inkml:trace>
  <inkml:trace contextRef="#ctx0" brushRef="#br0" timeOffset="1">860 805 13152,'0'0'128,"-3"6"5,-7 13 90,1 1 0,2 0 0,0 1 0,1 0 0,1-1-1,1 2 1,1-1 0,0 0 0,2 24 0,1-45-207,0 1-1,0-1 1,0 1-1,0-1 0,0 1 1,0-1-1,0 1 1,0-1-1,0 0 1,1 1-1,-1-1 1,0 1-1,0-1 1,1 1-1,-1-1 0,0 0 1,0 1-1,1-1 1,-1 0-1,0 1 1,1-1-1,-1 0 1,1 1-1,-1-1 0,0 0 1,1 0-1,-1 0 1,1 1-1,0-1 1,18 0 219,-13-1-192,0 0 1,0-1-1,0 1 1,-1-2 0,6-2-1,-3 1 42,-1-1 1,0 0-1,-1 0 0,1-1 1,-1 0-1,0 0 0,7-10 1,-12 14 874</inkml:trace>
  <inkml:trace contextRef="#ctx0" brushRef="#br0" timeOffset="2">1438 340 13600,'-7'15'23,"1"1"0,1 0 0,0 0 0,1 0 0,1 0 1,-2 32-1,-2 1 108,1-11 133,1 0-1,1 73 1,5-95-165,0-1 0,1 0-1,1 0 1,0-1 0,1 1 0,1-1-1,0 0 1,1 0 0,0 0-1,11 15 1,-13-23-46,1 0-1,-1 0 1,1-1 0,1 1-1,-1-1 1,1-1-1,0 1 1,0-1-1,0 0 1,1 0 0,-1-1-1,1 0 1,10 4-1,-13-6-27,0 0 0,0 0 0,0 0-1,0 0 1,0-1 0,1 1 0,-1-1-1,0 0 1,0-1 0,0 1-1,0-1 1,0 0 0,0 0 0,0 0-1,0 0 1,0-1 0,0 1 0,0-1-1,-1 0 1,1 0 0,0-1 0,-1 1-1,0-1 1,6-5 0,-3 0 10,0 1 1,-1-1 0,0-1-1,0 1 1,-1-1 0,0 0-1,-1 0 1,0 0 0,0 0-1,-1 0 1,2-13 0,-3 16-5,0 0 0,-1 0 1,0 0-1,0 1 1,0-1-1,0 0 0,-1 0 1,0 0-1,0 1 1,-1-1-1,0 0 0,0 1 1,0 0-1,-1-1 1,1 1-1,-1 0 1,0 0-1,-1 0 0,-5-6 1,8 10-13,-1 0-1,1 0 1,0 0 0,0 0-1,0 0 1,0 0 0,-1 1 0,1-1-1,0 0 1,-1 1 0,1-1 0,-1 1-1,1 0 1,0-1 0,-1 1 0,1 0-1,-1 0 1,1 0 0,-1 0 0,1 0-1,-1 0 1,-1 1 0,0 0 38,1 0 1,-1 0-1,0 0 0,1 1 1,-1-1-1,1 1 0,0 0 1,-1 0-1,1-1 1,-3 5-1,-2 3-585,0 0-1,0 1 1,-10 20-1,16-29 205</inkml:trace>
  <inkml:trace contextRef="#ctx0" brushRef="#br0" timeOffset="3">2023 199 14304,'-3'5'202,"-8"12"26,1 0 0,1 1-1,1 0 1,0 0 0,-10 38 0,8-13 246,-10 76 0,19-99-359,0 1 0,1-1 0,1 1 0,1 0-1,1-1 1,7 30 0,-6-36-50,1 0 1,0 0-1,1-1 0,0 0 0,1 0 0,0 0 0,1-1 0,1 0 1,17 19-1,-23-28-45,0 0 1,0-1 0,0 1-1,0-1 1,0 1-1,0-1 1,1 0 0,-1-1-1,1 1 1,0 0-1,0-1 1,-1 0 0,1 0-1,0 0 1,0-1-1,0 1 1,0-1 0,0 0-1,0 0 1,0 0 0,0 0-1,0-1 1,0 0-1,0 0 1,-1 0 0,1 0-1,0 0 1,0-1-1,-1 0 1,1 0 0,-1 0-1,0 0 1,5-3-1,2-4 13,0 1-1,0-2 1,0 1-1,-2-1 0,1 0 1,-1-1-1,0 0 0,8-18 1,-14 25-19,1-1 1,-1 1-1,-1-1 1,1 0-1,-1 1 1,0-1 0,0 0-1,0 0 1,0 0-1,-1 0 1,0 1-1,-1-7 1,1 8-5,-1 0 0,0 0 1,0 1-1,0-1 0,0 0 1,0 0-1,-1 0 0,1 1 0,-1-1 1,0 1-1,0-1 0,1 1 1,-2 0-1,1 0 0,0 0 1,0 0-1,-1 0 0,1 0 0,-1 0 1,-4-1-1,4 1-1,1 1 1,0 0-1,-1 0 0,1 0 1,-1 1-1,1-1 0,-1 1 1,0-1-1,1 1 0,-1 0 1,0 0-1,1 0 0,-1 0 1,0 0-1,1 1 0,-1-1 1,1 1-1,-1 0 0,1 0 1,-1 0-1,1 0 0,-1 0 1,1 0-1,0 1 0,0-1 1,-1 1-1,1-1 0,0 1 1,0 0-1,1 0 0,-3 2 1,2-1-2490</inkml:trace>
  <inkml:trace contextRef="#ctx0" brushRef="#br0" timeOffset="4">2758 0 13504,'0'0'608,"-1"5"-262,-25 262 1407,17-153-1287,8 118 382,3-164-640,1 6 167,2-1 0,22 99 0,-18-142-240,-4-20-2462</inkml:trace>
  <inkml:trace contextRef="#ctx0" brushRef="#br0" timeOffset="5">2369 489 14656,'0'0'1600,"4"1"-1414,-1-1-172,0 1-1,0-1 1,-1 0 0,1 0-1,0 0 1,0-1-1,0 1 1,0-1 0,0 1-1,0-1 1,-1 0-1,1 0 1,0 0 0,-1-1-1,1 1 1,0-1 0,-1 1-1,0-1 1,1 0-1,-1 0 1,0 0 0,0 0-1,0 0 1,0-1-1,-1 1 1,1 0 0,-1-1-1,2-3 1,0 1 35,-1 0 1,0 0 0,0 0-1,-1-1 1,1 1-1,-1-1 1,0 1 0,-1-1-1,1 0 1,-1 1-1,0-1 1,-1 0 0,1 1-1,-1-1 1,0 1-1,-1-1 1,1 1 0,-1-1-1,-4-8 1,5 14-21,0 0 1,0-1-1,0 1 1,0 0-1,0-1 1,-1 1-1,1 0 1,0 0-1,0 0 1,0 0-1,0 0 1,0 0-1,0 0 1,0 0-1,0 1 1,-2-1-1,-1 3 7,-1 0 0,0 0-1,1 0 1,-1 1 0,1-1-1,0 1 1,0 0 0,0 0 0,1 1-1,0-1 1,-4 6 0,6-8-28,-5 5 10,0 1 0,1 0 0,0 1 0,0-1 0,1 1 0,0 0 0,0 0-1,1 0 1,1 0 0,-1 1 0,2-1 0,-1 1 0,1 0 0,0-1 0,1 1 0,1 11-1,10 20-2385</inkml:trace>
  <inkml:trace contextRef="#ctx0" brushRef="#br0" timeOffset="6">3038 724 12832,'0'0'352,"2"4"69,0 0-300,-1 1 1,0-1-1,0 1 1,0-1-1,0 1 1,-1 0-1,0-1 1,0 1-1,0 0 1,0 0-1,-1-1 1,0 1-1,0-1 1,0 1-1,-1 0 1,1-1-1,-4 7 1,1 3 1504,1-22-1135,-12-53 1578,14 59-178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125 14784,'0'0'805,"1"5"-618,0 14-28,0 1 1,-1 0 0,-1 0 0,-6 31 0,-1 20 59,10 32 214,1-31-2535</inkml:trace>
  <inkml:trace contextRef="#ctx0" brushRef="#br0" timeOffset="1">137 218 12736,'0'0'1248,"0"3"-891,1 33 183,-2-30-488,1 0 1,-1 1-1,2-1 0,-1 0 0,1 0 0,0 1 1,0-1-1,1 0 0,-1 0 0,5 9 1,-4-13-42,-1 0 0,1 0 1,0 0-1,0-1 1,0 1-1,0 0 1,0-1-1,0 1 1,1-1-1,-1 0 1,0 0-1,1 0 1,2 1-1,-3-1-8,0-1 0,0 1 0,0-1 0,-1 1 0,1 0 0,0-1 0,0 1 0,-1 0 0,1 0 0,-1 0 0,1 1 0,-1-1 0,1 0 0,-1 0 0,0 1 0,0-1 0,0 1 0,0-1 0,0 1 0,0 0 0,0-1 0,0 1 0,0 0 0,-1 0 0,1-1 0,-1 1 0,1 0 0,-1 0 0,0 3 0,0 4-215,-1 0 0,0 0 0,0 0 0,-1 0-1,-1 0 1,0 0 0,0-1 0,-6 13 0</inkml:trace>
  <inkml:trace contextRef="#ctx0" brushRef="#br0" timeOffset="2">152 273 12128,'0'0'288,"8"-9"0,2-5 320,9-1-32,11-8-416,6-5 0</inkml:trace>
  <inkml:trace contextRef="#ctx0" brushRef="#br0" timeOffset="3">531 1 10560,'0'0'640,"2"3"-160,4 8-338,0 0 0,0 1 1,-1 0-1,-1-1 0,0 2 1,0-1-1,-1 0 0,-1 1 1,0-1-1,-1 1 0,0 0 1,-1 0-1,0-1 0,-1 1 1,-3 14-1,-12 43 250,-11 66-1419</inkml:trace>
  <inkml:trace contextRef="#ctx0" brushRef="#br0" timeOffset="4">340 226 13664,'0'0'1925,"3"1"-1573,1 1-249,-2-1-82,-1-1 0,1 1 0,0 0 0,0 0-1,0-1 1,0 1 0,0-1 0,0 1 0,0-1-1,0 0 1,0 0 0,0 0 0,0 0 0,0 0-1,0 0 1,0-1 0,0 1 0,0-1 0,-1 1-1,1-1 1,0 0 0,0 0 0,2-1-1,-3 1-15,0 1 0,0-1-1,0 0 1,0 1-1,0-1 1,0 0-1,0 0 1,-1 0-1,1 1 1,0-1-1,-1 0 1,1 0-1,-1 0 1,1 0-1,-1 0 1,1-1-1,-1 1 1,1 0-1,-1 0 1,0 0-1,0 0 1,0 0-1,0 0 1,1-1-1,-2 1 1,1-2-1,1-6 141,1 2-1809</inkml:trace>
  <inkml:trace contextRef="#ctx0" brushRef="#br0" timeOffset="5">785 308 15584,'0'0'3071,"3"0"-3017,-2 1-48,0-1-6,-1 0 0,1 0 0,-1 0 1,1 0-1,-1 0 0,1 0 0,0 0 0,-1 0 1,1 0-1,-1 0 0,1 0 0,-1 0 1,1 0-1,-1 0 0,1 0 0,-1-1 1,1 1-1,-1 0 0,1 0 0,-1-1 0,0 1 1,1 0-1,-1-1 0,1 1 0,-1 0 1,0-1-1,1 1 0,-1-1 0,0 1 1,1 0-1,-1-1 0,0 1 0,0-1 0,1 1 1,-1-1-1,0 1 0,0-1 0,0 1 1,0-1-1,0 0 0,0 1 0,0-1 1,0 0-1,2-10 80,-8 8 775,-9 11-303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0:58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3 15488,'0'0'4933,"0"2"-4880,5 91-12,0 25-45,-6-93 50,0 15-2657</inkml:trace>
  <inkml:trace contextRef="#ctx0" brushRef="#br0" timeOffset="491.07">2 675 15136,'0'0'320,"1"2"96,2 13 184,0 0 0,-1 0 0,0 1 0,-1 19 1,0-13-316,4 29 0,-4-44-209,0 0 1,1 0 0,0 0-1,1-1 1,0 1 0,0-1-1,0 1 1,6 7 0,-9-14-75,0 0 1,1 0 0,-1 1 0,0-1-1,0 0 1,1 0 0,-1 0-1,0 0 1,1 0 0,-1 0 0,0 0-1,0 0 1,1 0 0,-1 0-1,0 0 1,1 0 0,-1 0-1,0 0 1,1-1 0,-1 1 0,0 0-1,0 0 1,1 0 0,-1 0-1,0 0 1,0-1 0,1 1 0,-1 0-1,0 0 1,0 0 0,0-1-1,1 1 1,-1 0 0,0 0 0,0-1-1,0 1 1,0 0 0,0 0-1,1-1 1,-1 1 0,0 0 0,0-1-1,0 1 1,7-14 6,-4-1-7,1-1 0,-2 1-1,0-1 1,-1 0 0,-1 0 0,0 0 0,-2 0 0,1 0 0,-2 1 0,0-1 0,-1 0 0,0 1-1,-12-26 1,12 33-2,1 3-5</inkml:trace>
  <inkml:trace contextRef="#ctx0" brushRef="#br0" timeOffset="971.38">100 634 16607,'0'0'39,"0"0"-1,0 0 0,0 0 0,0 0 0,0 0 0,0 0 0,0 0 0,-1-1 0,1 1 0,0 0 0,0 0 0,0 0 0,0 0 0,0 0 0,0 0 0,0 0 0,-1 0 0,1 0 1,0 0-1,0 0 0,0 0 0,0 0 0,0 0 0,0 0 0,0 0 0,-1 0 0,1 0 0,0 1 0,0-1 0,0 0 0,0 0 0,0 0 0,0 0 0,0 0 0,0 0 0,-1 0 1,1 0-1,0 0 0,0 0 0,0 0 0,0 1 0,0-1 0,0 0 0,0 0 0,0 0 0,0 0 0,0 0 0,0 0 0,0 0 0,0 1 0,0-1 0,0 0 0,0 0 0,0 0 1,0 0-1,0 0 0,0 0 0,0 1 0,7 70 472,-3-44-392,-2-1 0,-1 35 0,-1-36-55,1 1 0,1 0 0,1 0 0,1-1 0,13 45 0</inkml:trace>
  <inkml:trace contextRef="#ctx0" brushRef="#br0" timeOffset="1618.34">297 662 14208,'-8'24'485,"2"1"0,0-1 1,2 2-1,1-1 0,1 0 0,1 33 1,2-47-384,0 0 0,1-1 0,0 1 1,6 16-1,-7-23-71,1 1 1,0-1-1,0 0 0,0 0 0,0-1 1,1 1-1,0 0 0,-1-1 1,1 0-1,0 1 0,1-1 1,-1 0-1,8 4 0,-10-6-21,0-1 1,0 1-1,0 0 1,0-1-1,1 0 0,-1 1 1,0-1-1,0 0 0,1 0 1,-1 1-1,0-1 1,1 0-1,-1 0 0,0 0 1,1-1-1,-1 1 0,0 0 1,0 0-1,1-1 1,-1 1-1,2-2 0,-1 1 3,1-1 0,-1 1 0,1-1 0,-1 0 0,0 0 0,0 0 0,1-1 0,2-4 0,1-1 2,-1-1 0,0 0 1,-1-1-1,5-12 0,-5 11-5,-1-1-1,0 1 1,-1-1 0,0 0-1,0 1 1,-2-1-1,0 0 1,-1-18-1,-2 12 0,-1 0-1,0 0 1,-1 1-1,-14-31 0,18 44-7,-1 2 5,1-1 1,0 0-1,0 1 0,0-1 1,0 0-1,0 0 0,0-6 1,1 8-5,1 0-1,-1 0 1,0 0 0,1 0 0,-1 0 0,1 0 0,-1 0 0,1 0-1,0 0 1,-1 0 0,1 0 0,0 0 0,-1 0 0,1 1 0,0-1 0,0 0-1,0 0 1,0 1 0,0-1 0,0 1 0,0-1 0,0 1 0,1-1-1,2-1-2,-1 0-1,1 1 0,-1-1 0,1 1 1,0 0-1,0 0 0,-1 0 0,1 0 0,0 1 1,0 0-1,0-1 0,0 2 0,0-1 1,0 0-1,0 1 0,0-1 0,-1 1 0,1 0 1,0 1-1,0-1 0,-1 1 0,1-1 1,-1 1-1,1 0 0,-1 0 0,0 1 0,0-1 1,0 1-1,0-1 0,0 1 0,-1 0 1,1 0-1,-1 0 0,0 1 0,0-1 0,0 1 1,0-1-1,1 5 0,4 13-42,6 37 0,-10-40 18,0 0 1,2-1-1,7 19 0,-9-30 21,-1 0 0,1-1 0,1 1 0,-1-1 0,1 0 0,0 0 0,0 0 0,0-1 0,1 1 0,0-1 0,-1 0 0,12 6 0,-14-9 0,0 1-1,0-1 1,0 0 0,1 0-1,-1 0 1,0-1-1,1 1 1,-1-1 0,0 1-1,1-1 1,-1 0 0,1 0-1,-1 0 1,1 0-1,-1 0 1,0 0 0,1-1-1,3 0 1,-2-1-2,-1 0 1,1 0-1,0 0 1,-1 0 0,1 0-1,-1-1 1,0 1-1,0-1 1,0 0-1,3-4 1,2-3-9,-1 0 0,0-1 0,-1 0 0,0 0 1,-1-1-1,5-12 0,-7 14 13,-1 0 1,0 1-1,-1-1 1,0 0-1,0 0 1,-1 0 0,0 0-1,-1 0 1,-4-17-1,4 22 4,0-1 0,-1 1-1,0-1 1,0 1 0,-1 0 0,1 0-1,-1 0 1,-4-6 0,5 9 4,-1-1 1,1 1-1,0 0 0,-1 0 0,1-1 1,-1 2-1,0-1 0,0 0 1,1 0-1,-1 1 0,0 0 1,-1-1-1,1 1 0,-6-1 1,6 2 11,0 0 0,1 0-1,-1 0 1,0 0 0,1 1 0,-1-1 0,0 1 0,1-1 0,-1 1 0,1 0 0,-1 0-1,1 0 1,-1 1 0,1-1 0,0 1 0,0-1 0,0 1 0,-1 0 0,1-1 0,-3 5-1,-2 3-253,-1 0-1,1 1 1,-6 11-1,6-10-1214</inkml:trace>
  <inkml:trace contextRef="#ctx0" brushRef="#br0" timeOffset="3017.07">2309 115 10848,'0'0'362,"-2"-3"76,0-2-165,0-2 1,1 1-1,-1 0 1,1 0-1,0 0 1,1-1-1,-1 1 1,1 0 0,0-1-1,2-6 1,-2-8 365,0 20 91,4 13-468,8 58 7,-8-42-116,8 28 0,-19-98 237,-16-39 1428,26 90-1764,4 13 66,8 44 0,-14-64-99,-1-2-21,0-1 0,1 1 0,-1 0 1,0 0-1,0 0 0,0 0 0,1 0 0,-1 0 0,0 0 0,0 0 0,0 0 1,0 0-1,1-1 0,-1 1 0,0 0 0,0 0 0,0 0 0,0 0 0,0 0 0,1-1 1,-1 1-1,0 0 0,0 0 0,0 0 0,0-1 0,0 1 0,0 0 0,0 0 1,0 0-1,0-1 0,0 1 0,0 0 0,0 0 0,0 0 0,0-1 0,0 1 1,0 0-1,0 0 0,0 0 0,0-1 0,0 1 0,0 0 0,0 0 0,0 0 1,0-1-1,0 1 0,-1 0 0,0-14-1,1 12 2,-3-25 31,-2-1 0,-15-48-1,20 75 231,1 24-145,2 1 0,7 34 1,2 11-97,-7 20-2533</inkml:trace>
  <inkml:trace contextRef="#ctx0" brushRef="#br0" timeOffset="17390.24">2097 491 14208,'0'0'4245,"0"3"-4197,3 54-2,3 1 1,2-1 0,22 77-1,-21-107 460,-8-26-709,0 0-1,-1 0 1,1 0 0,0 0-1,0-1 1,0 1 0,-1 0-1,1 0 1,0-1 0,0 1-1,0 0 1,0-1 0,1 1-1</inkml:trace>
  <inkml:trace contextRef="#ctx0" brushRef="#br0" timeOffset="17867.26">2285 563 13024,'0'0'181,"1"3"-133,1 4 121,-1 0-1,1 0 1,-1 0 0,0 1-1,0 10 1,2 24 531,0-32-471,-1 1 1,1-1-1,0 0 1,1 0-1,10 19 1,-12-26-174,0 0 1,0 0-1,0 0 0,0-1 0,0 1 1,1-1-1,-1 1 0,1-1 1,0 0-1,-1 0 0,1 0 1,0-1-1,0 1 0,0-1 0,1 1 1,-1-1-1,0 0 0,0 0 1,1 0-1,-1-1 0,0 1 0,6-1 1,-8-1-45,0-1 1,0 1 0,1-1-1,-1 1 1,0-1 0,0 0-1,-1 1 1,1-1-1,0 0 1,0 0 0,-1 0-1,1 0 1,-1 0 0,0 0-1,1-2 1,-1 3-2,3-16 28,-1 0 0,0 0 0,-2 0 1,0 0-1,0 0 0,-2-1 0,0 1 0,-1 1 0,-1-1 0,0 0 0,-2 1 0,1 0 1,-2 0-1,-10-19 0,16 34-32,1 1-1,-1-1 1,1 0 0,-1 0 0,1 1-1,-1-1 1,0 0 0,1 1 0,-1-1 0,0 0-1,1 1 1,-1-1 0,0 1 0,0-1 0,1 1-1,-1 0 1,0-1 0,0 1 0,0 0 0,0-1-1,0 1 1,1 0 0,-1 0 0,0 0-1,-2 0 1,1 0 39,0 1 1,0-1-1,0 1 0,0 0 1,0 0-1,0-1 0,1 1 0,-1 1 1,0-1-1,-3 2 0,-2 4-458,0 0 0,0 0 0,-8 12 0,13-17-39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4 1330 16416,'0'0'191,"24"42"33,-11 1 0,-1 13-64,-5 7 0,-5 2-32,-2-9 32</inkml:trace>
  <inkml:trace contextRef="#ctx0" brushRef="#br0" timeOffset="1">1693 1756 12672,'56'44'223,"-49"-39"-106,1-1 1,-1 1-1,1-2 1,0 1-1,0-1 1,10 3-1,-16-5-86,1-1-1,-1 1 1,0-1 0,1 0 0,-1 0-1,1 0 1,-1 0 0,0 0-1,1 0 1,-1-1 0,0 1 0,1-1-1,-1 0 1,0 0 0,0 1-1,1-1 1,-1-1 0,0 1 0,0 0-1,0 0 1,0-1 0,0 1 0,-1-1-1,1 0 1,0 0 0,-1 1-1,1-1 1,-1 0 0,0 0 0,0 0-1,2-5 1,2-4 60,-1-1 0,-1 0-1,0 0 1,3-25 0,-4 20-56,8-80-1752</inkml:trace>
  <inkml:trace contextRef="#ctx0" brushRef="#br0" timeOffset="2">674 615 10848,'-2'-10'198,"1"0"1,-1 0 0,0 0 0,-5-10 0,4 12 51,1-1 0,-1 0 1,1 0-1,1 0 0,-1-10 1,2 18-139,1-1-6,0 6-42,-7 189-24,0 14 62,7-149 40,13 87 1,-11-125-1839</inkml:trace>
  <inkml:trace contextRef="#ctx0" brushRef="#br0" timeOffset="3">888 623 12736,'0'6'133,"-1"28"362,2 0 0,2-1 0,1 1 0,1-1 0,17 57 1,-19-82-397,0 1 1,1-1-1,0 0 1,0 0-1,1 0 1,0-1-1,0 1 0,7 6 1,-10-12-77,-1-1 0,1 1 1,-1-1-1,1 0 0,0 1 1,0-1-1,-1 0 0,1 0 0,0 0 1,0-1-1,0 1 0,0 0 0,0-1 1,0 1-1,0-1 0,4 1 0,-4-2-19,0 1 0,1-1 0,-1 1-1,0-1 1,0 0 0,0 0 0,0 0 0,-1 0 0,1 0-1,0 0 1,0-1 0,-1 1 0,1-1 0,0 1-1,-1-1 1,0 0 0,1 1 0,-1-1 0,0 0-1,1-2 1,4-5-14,-1-1 0,0 1 0,-1-1 0,0-1 0,-1 1 0,0 0 0,0-1 0,-1 0 0,-1 1 0,0-1 0,0 0 0,-1 0 0,-2-21 0,0 19 6,-1 0 0,0 0 0,0 0 0,-1 1 1,-1-1-1,0 1 0,-1 0 0,0 1 0,-1 0 0,0 0 0,-12-14 0,19 25 9,0-1 0,-1 1-1,1-1 1,0 1-1,0-1 1,0 0-1,-1 1 1,1-1-1,0 1 1,0-1-1,0 1 1,0-1-1,0 0 1,0 1-1,0-1 1,0 1-1,0-1 1,0 0-1,0 1 1,1-1-1,-1 1 1,0-1-1,0 1 1,1-1-1,-1 1 1,0-1-1,0 1 1,1-1-1,-1 1 1,1-1-1,-1 1 1,0-1-1,1 1 1,-1 0 0,1-1-1,-1 1 1,1 0-1,-1-1 1,1 1-1,-1 0 1,1 0-1,1-1 1,27-12-17,-24 12 21,7-4-12,48-15 8,-56 18-12,1 1 0,0 0 0,0 1 0,0-1 1,0 1-1,0 0 0,0 0 0,0 1 0,0-1 0,5 3 0,-7-2-9,-1 0 1,0 0-1,0 0 0,0 0 1,0 1-1,0-1 1,0 1-1,-1-1 0,1 1 1,-1 0-1,1 0 1,-1 0-1,1 0 1,-1 0-1,0 0 0,0 0 1,0 0-1,0 0 1,0 1-1,0 2 0,1 4-35,0 0-1,0-1 1,-1 19-1,-1 3-26,-7 37-1,4-42-19,1 0 0,1 49 0,2-66 87,0-1 0,1 1 0,-1 0-1,1-1 1,1 0 0,-1 1 0,1-1 0,1 0-1,-1 0 1,1-1 0,0 1 0,1-1 0,9 11 0,-12-15 11,0 0 0,-1 0 0,1-1 0,0 1 0,0-1 0,0 0 0,0 1 0,0-1 0,0 0 0,1 0 0,-1 0 0,0 0 0,0-1 0,1 1 0,-1-1 0,0 1 0,1-1 0,-1 0 0,4 0 0,-3-1 0,1 1 0,-1-1 0,0 0 0,1-1 0,-1 1 0,0 0 0,0-1 0,0 0 0,0 0 0,0 0 0,-1 0 0,4-2 0,4-6 0,-1-1 0,0 1 0,-1-1 0,0-1 0,10-19 0,-12 19 26,-1 1 0,0-1 0,0 0 0,-1 0 0,-1 0 0,0-1 0,-1 1 0,0-1 0,-1 1 0,0-1 0,-2-15 0,1 21-10,-1 1 0,0-1 1,-1 0-1,0 0 0,0 0 1,0 1-1,-1 0 0,0-1 1,0 1-1,-1 0 0,0 0 1,0 1-1,0-1 1,-1 1-1,1 0 0,-1 0 1,-1 0-1,1 1 0,-1-1 1,1 1-1,-11-5 0,-10-3 502,25 12-262,11-3-38,0-1-179,0 1-1,0 1 1,0 0-1,18-1 0,-21 3-38,-6 0-2,0 0 0,1 1 0,-1-1-1,0 1 1,0-1 0,0 1 0,0-1-1,0 1 1,0 0 0,0-1-1,0 1 1,0 0 0,0 0 0,0 0-1,0 0 1,0 0 0,0 0 0,-1 0-1,1 0 1,0 0 0,-1 0-1,1 2 1,2 1-10,3 7-4,-1 0 0,1 0-1,-2 0 1,0 1 0,4 15 0,9 64-26,3 9-5,-12-71 38,-5-14 1,1-1 1,0 1-1,1-1 1,1 0-1,0-1 1,1 1-1,14 19 0,-14-26 8,-7-7 0,0 1 0,0-1 0,1 0 0,-1 0 0,0 1 0,1-1 0,-1 0 0,0 0 0,1 0 0,-1 1 0,0-1 0,1 0 0,-1 0 0,0 0 0,1 0 0,-1 0 0,1 0 0,-1 0 0,0 0 0,1 0 0,-1 0 0,1 0 0,-1 0 0,0 0 0,1 0 0,-1 0 0,0 0 0,1 0 0,-1-1 0,0 1 0,1 0 0,-1 0 0,0 0 0,1 0 0,-1-1 0,0 1 0,1 0 0,-1-1 0,0 1 0,0 0 0,1 0 0,-1-1 0,0 1 0,0-1 0,0 1 0,5-5 6,0 0-1,-1 0 0,0-1 0,0 0 1,0 0-1,-1 0 0,0 0 0,0 0 1,0 0-1,-1-1 0,0 0 0,0 1 1,-1-1-1,0 0 0,0 0 0,-1 0 1,1 0-1,-2-10 0,-2-12 37,-1 0 1,-1 1-1,-9-29 0,9 39-23,4 9 69,-2 0 0,1 0 0,-1 0 0,0 0 0,-1 1 0,0-1 0,-1 1 0,0 0 0,0 0 0,0 1 0,-1-1 0,0 1 0,-1 0 0,1 1 0,-13-9 0</inkml:trace>
  <inkml:trace contextRef="#ctx0" brushRef="#br0" timeOffset="4">1926 214 14400,'0'0'608,"-1"3"-128,-11 24 283,7-18-660,0 1 0,1 0 0,0 0 0,1 0 0,0 0 0,1 1 0,0-1 0,-1 14 0,3-24-101,1 0-1,-1 1 0,0-1 1,0 0-1,0 1 1,0-1-1,1 0 0,-1 1 1,0-1-1,0 0 1,1 1-1,-1-1 0,0 0 1,1 0-1,-1 1 1,0-1-1,0 0 0,1 0 1,-1 0-1,1 1 1,-1-1-1,0 0 0,1 0 1,-1 0-1,0 0 1,1 0-1,-1 0 1,1 0-1,-1 0 0,1 0 1,14 1 23,-14-1-25,25-2 0,40-8 0,-44 6 0,1 0 0,-1 2 0,24 0 0,-45 2 0,-1 0-1,1 0 0,0 0 1,-1 1-1,1-1 1,-1 0-1,1 0 0,0 0 1,-1 1-1,1-1 0,-1 0 1,1 1-1,-1-1 0,1 0 1,-1 1-1,1-1 0,-1 1 1,1-1-1,-1 1 0,0-1 1,1 1-1,-1-1 0,0 1 1,1-1-1,-1 1 0,0 0 1,0-1-1,0 1 0,1-1 1,-1 1-1,0 0 0,0-1 1,0 1-1,0 0 0,0-1 1,0 1-1,0 0 0,0-1 1,0 1-1,-1-1 0,1 1 1,0 0-1,0-1 0,0 1 1,-1-1-1,1 1 0,-1 0 1,0 2-6,-1 9 18,-1-1-1,-1 1 1,0-1-1,0 0 1,-1 0 0,-1 0-1,0-1 1,0 0-1,-1 0 1,-8 9-1,-12 11-1040,-47 42 0,69-68 704</inkml:trace>
  <inkml:trace contextRef="#ctx0" brushRef="#br0" timeOffset="5">2044 113 12128,'0'0'224,"3"22"32,4 16 288,-1 8 0,-3 1-192,0 7 0,1 3-192,1 3 32,-4-6-96,-4-7 0</inkml:trace>
  <inkml:trace contextRef="#ctx0" brushRef="#br0" timeOffset="6">2104 0 13504,'0'0'96,"12"38"0,2 9 96,3 10 0,-3 12 160,-6 5 64,-8 12-192,-5-3 0</inkml:trace>
  <inkml:trace contextRef="#ctx0" brushRef="#br0" timeOffset="7">2499 214 13504,'-41'422'3183,"23"-272"-2676,-38 150 0,45-254-640,-3 1-273,3 2 1,2-1 0,-4 74-1</inkml:trace>
  <inkml:trace contextRef="#ctx0" brushRef="#br0" timeOffset="8">2806 1079 12480,'0'0'3728,"-1"5"-3606,0 1-85,0 13 4,-2-1 0,0 0 0,-1 1 0,-1-2 0,-10 25 0,7-48-15,1-8-2111</inkml:trace>
  <inkml:trace contextRef="#ctx0" brushRef="#br0" timeOffset="9">2754 976 11008,'29'-110'848,"-24"96"-678,0 2-1,0-1 1,1 1 0,1 0 0,0 0 0,11-13 0,-17 24-154,0 0-1,-1 1 1,1-1 0,0 0 0,0 1-1,0-1 1,0 0 0,0 1 0,0-1-1,0 1 1,0 0 0,0-1 0,0 1-1,0 0 1,0 0 0,0-1-1,0 1 1,1 0 0,-1 0 0,0 0-1,0 0 1,0 1 0,0-1 0,0 0-1,0 0 1,0 1 0,0-1 0,0 0-1,0 1 1,0-1 0,0 1 0,0-1-1,0 1 1,0 0 0,0 0-1,0-1 1,1 3 0,3 2 33,1 0 0,-1 0 0,-1 1 0,8 10 0,-2 0 31,-1 1 0,-1 0 1,-1 0-1,0 1 1,-1 0-1,-1 0 0,5 31 1,7 136 402,-17-179-468,2 394 757,-5-242-376,3-140-336,-1 4 16,1 0 0,1 0 0,1-1 0,0 1 0,2-1 0,6 23 0,-7-43 29,-2-10-65,-1-20-30,0 22 0,22-367 63,-3 92-44,-17 195 5,-11-109 1,9 191-23,-1-1 0,1 1 1,0 0-1,1-1 0,-1 1 1,1-1-1,0 1 0,1 0 0,-1 0 1,1-1-1,0 1 0,3-6 1,-4 9-6,1 0 0,-1 0 1,1 0-1,-1 1 0,1-1 0,0 0 1,0 0-1,0 1 0,0 0 1,0-1-1,0 1 0,0 0 0,0 0 1,0 0-1,1 0 0,-1 0 1,0 0-1,1 1 0,-1-1 1,0 1-1,1 0 0,-1 0 0,1 0 1,-1 0-1,1 0 0,-1 0 1,0 0-1,1 1 0,2 1 0,1-1-3,-1 1 0,0 1 0,0-1-1,-1 1 1,1 0 0,-1 0-1,1 0 1,-1 0 0,0 1-1,0 0 1,0 0 0,-1 0-1,1 0 1,3 6 0,3 7-1,0-1 0,12 31-1,-11-18-2,-1 0 0,5 34 0,-9-36 0,2 0 0,19 49 0,-24-74 0,0-7 0,0-9 0,1-19 18,-1 3-7,1 0 0,12-45 0,-13 65 11,0 1 1,1 0-1,0 0 1,1 0-1,0 0 1,0 1-1,1 0 1,0 0-1,0 0 1,1 1-1,14-13 0,-20 19-11,0 1 0,0-1-1,0 0 1,0 1 0,0-1-1,-1 1 1,1-1-1,0 1 1,0-1 0,0 1-1,1 0 1,-1-1 0,0 1-1,0 0 1,0 0-1,0 0 1,0 0 0,0 0-1,0 0 1,0 0-1,0 0 1,0 1 0,0-1-1,0 0 1,2 1 0,-1 0 1,0 1 0,0-1 0,0 1 0,0-1 0,-1 1 0,1 0 0,-1-1 0,1 1-1,-1 0 1,1 0 0,0 3 0,3 3 11,-1 1 0,-1-1-1,0 1 1,4 18 0,-5-11-9,0 0 0,-2-1 0,0 1-1,-1 0 1,-3 20 0,-5 5-2369</inkml:trace>
  <inkml:trace contextRef="#ctx0" brushRef="#br0" timeOffset="10">3341 968 11104,'0'0'0,"-2"-40"128,1 4 32,2 2-32,3 6-32,0 5 288,7 1 32,4-1-96,6 4 0,-1 6-32,1 7-32,-4 4-64,3 8 0,6 13-128,0 7 32</inkml:trace>
  <inkml:trace contextRef="#ctx0" brushRef="#br0" timeOffset="11">3707 1417 13952,'19'71'254,"-14"-48"-62,1 0 1,1 0-1,1-1 0,1 0 0,15 26 1,-24-47 143,9-17 218,-2-3-452,-1 1-1,-1-1 1,-1 0 0,-1-1-1,0 1 1,-1-21 0,-4-123 194,1 145-248,-4-54 149,-24-124-1,20 154-109,-3 1 0,-1 0-1,-2 1 1,-25-49 0,33 75-58,-1 1 0,-1 0-1,0 0 1,-1 1 0,0 1 0,0-1 0,-24-18 0,18 19 31,-1 0 0,0 1 0,0 1 0,-1 0 1,-30-9-1,47 18-30,0 0 1,0 0 0,1 0-1,-1-1 1,0 1-1,0 0 1,0-1-1,0 1 1,1-1 0,-1 1-1,0-1 1,0 1-1,1-1 1,-1 1 0,0-1-1,1 0 1,-1 1-1,0-2 1,8-9 351,4 1-444,1-7 62,0 1 0,-2-2 0,0 1 0,0-1 0,-2-1 0,0 0 0,-1 0 0,-1 0 0,-1-1 0,-1 0 0,0 0 0,-2 0 0,0 0 0,-2-38 0,-3 45 383,0 22 144,-2 24-2274,4-32 808</inkml:trace>
  <inkml:trace contextRef="#ctx0" brushRef="#br0" timeOffset="12">3644 260 12832,'0'0'928,"9"16"-544,-2 6-64,2 10 64,1 13-320,-1 5 32</inkml:trace>
  <inkml:trace contextRef="#ctx0" brushRef="#br0" timeOffset="13">4026 626 12672,'0'0'266,"1"3"97,4 10-45,-1 1 1,-1 0-1,0 0 1,-1 0-1,0 1 1,-1-1-1,-1 15 1,1 2-115,-1-16-130,0-7-4,0 1 1,1-1-1,0 1 1,0-1-1,0 0 1,1 1-1,1-1 1,-1 0-1,8 14 0,-9-22-64,0 0 0,-1-1 0,1 1 0,0 0 0,-1-1 0,1 1 0,0 0 0,-1-1 0,1 1 0,0-1 0,-1 1 0,1-1 0,-1 1 0,1-1 0,0-1 0,7-11 8,0 0-1,0-1 0,-2 0 1,1-1-1,-2 0 0,0 1 1,-1-2-1,0 1 0,-2 0 1,1-1-1,-1-29 0,-3 31 4,0 0 0,-1-1-1,0 1 1,-1 0 0,-1 0-1,0 0 1,-1 0-1,0 1 1,-10-16 0,-8-10 108,-44-58 1,39 59 49,-25-42 0,51 74-145,-1 1-1,1-1 0,-1 0 1,2 0-1,-1 1 0,1-1 0,0 0 1,0-1-1,0 1 0,1 0 0,0-9 1,4-17-2296</inkml:trace>
  <inkml:trace contextRef="#ctx0" brushRef="#br0" timeOffset="14">1694 1330 16416,'0'0'191,"24"42"33,-11 1 0,-1 13-64,-5 7 0,-5 2-32,-2-9 32</inkml:trace>
  <inkml:trace contextRef="#ctx0" brushRef="#br0" timeOffset="15">1693 1756 12672,'56'44'223,"-49"-39"-106,1-1 1,-1 1-1,1-2 1,0 1-1,0-1 1,10 3-1,-16-5-86,1-1-1,-1 1 1,0-1 0,1 0 0,-1 0-1,1 0 1,-1 0 0,0 0-1,1 0 1,-1-1 0,0 1 0,1-1-1,-1 0 1,0 0 0,0 1-1,1-1 1,-1-1 0,0 1 0,0 0-1,0 0 1,0-1 0,0 1 0,-1-1-1,1 0 1,0 0 0,-1 1-1,1-1 1,-1 0 0,0 0 0,0 0-1,2-5 1,2-4 60,-1-1 0,-1 0-1,0 0 1,3-25 0,-4 20-56,8-80-1752</inkml:trace>
  <inkml:trace contextRef="#ctx0" brushRef="#br0" timeOffset="16">108 2153 13664,'0'0'1674,"1"3"-1327,8 46 126,-8-38-445,1-1 0,0 1 0,0-1 0,6 14 0,19 33 89,-24-52-107,0 0 0,0 0-1,0-1 1,1 1-1,-1-1 1,1 0 0,0 0-1,0 0 1,6 3 0,-9-6-5,1 0 1,-1 0 0,0-1 0,0 1-1,1-1 1,-1 1 0,1-1 0,-1 1 0,1-1-1,-1 0 1,0 0 0,1 0 0,-1 1 0,1-2-1,-1 1 1,1 0 0,-1 0 0,1 0 0,-1-1-1,0 1 1,1 0 0,-1-1 0,1 1 0,-1-1-1,0 0 1,0 0 0,1 1 0,-1-1-1,0 0 1,0 0 0,0 0 0,0 0 0,0 0-1,0 0 1,0-1 0,0 1 0,0 0 0,-1 0-1,1-1 1,0 1 0,0-2 0,2-4 28,-1 0 1,1 0 0,-1 0-1,-1 0 1,1 0-1,0-13 1,-1-13-387,-1 1 0,-1 0 0,-7-34 0</inkml:trace>
  <inkml:trace contextRef="#ctx0" brushRef="#br0" timeOffset="17">0 2228 15488,'0'0'448,"19"-25"-416,2 9 32,11-5-64,3-1 0</inkml:trace>
  <inkml:trace contextRef="#ctx0" brushRef="#br0" timeOffset="18">467 2188 12832,'0'19'218,"-1"0"-1,0 0 1,-1-1 0,-1 1 0,-1-1 0,-7 20 0,11-36 22,-2-3-199,1 1 0,0 0 0,-1-1 0,1 1 0,0-1 0,-1 1 0,1-1 0,0 0 0,0 1 0,-1-1 0,1 0 1,0 0-1,0 0 0,0 0 0,0 0 0,0 0 0,0 0 0,0 0 0,1-1 0,-2-1 0,-13-27 136,14 28-139,-3-10 34,0 0 1,1 1-1,1-1 0,-1-1 0,2 1 0,0 0 0,0-13 1,1 17-22,1 0 0,-1 0 0,1 0 0,1 1 0,-1-1 0,1 0 0,1 0 0,0 1 0,0 0-1,0-1 1,8-11 0,-10 17-39,0 1-1,0 0 1,0-1-1,1 1 0,-1 0 1,0 0-1,0 0 0,1 0 1,-1 0-1,1 0 0,-1 1 1,0-1-1,1 0 0,0 1 1,-1-1-1,1 1 0,-1-1 1,1 1-1,0 0 1,-1 0-1,3 0 0,-1 0-4,0 1 0,0-1 0,0 1 0,0 0 0,0 0 0,0 0 0,0 0 0,-1 1 0,1-1 0,0 1 0,2 1-1,0 1-4,-1 0 0,1 0-1,-1 0 1,0 0-1,0 1 1,0-1 0,-1 1-1,0 0 1,0 0-1,0 0 1,4 10-1,-6-10-1,0-4 0,-1 1 0,0-1 0,0 1 0,1-1 0,-1 1 0,0-1 0,0 1 0,0-1 0,-1 1 0,1-1 0,0 1 0,0-1 0,-1 1 0,1-1 0,-1 1 0,0 1 0,1-4 0,0 1 0,0 0 0,0 0 0,0 0 0,-1 0 0,1 0 0,0-1 0,0 1 0,0 0 0,0 0 0,0 0 0,0 0 0,0 0 0,0 0 0,0 0 0,0-1 0,-1 1 0,1 0 0,0 0 0,0 0 0,0 0 0,0 0 0,0 0 0,0 0 0,-1 0 0,1 0 0,0 0 0,0 0 0,0 0 0,0 0 0,0 0 0,-1 0 0,1 0 0,0 0 0,0 0 0,0 0 0,0 0 0,0 0 0,-1 0 0,1 0 0,0 0 0,0 0 0,0 0 0,0 0 0,0 0 0,0 0 0,-1 0 0,1 1 0,0-1 0,0 0 0,0 0 0,0 0 0,0 0 0,0 0 0,0 0 0,0 0 0,-1 1 0,1-1 0,-3-14 0,3-3 0,1 0 0,1 0 0,4-19 0,-5 30 0,1 0 0,0 0 0,0 0 0,0 0 0,1 0 0,-1 0 0,1 1 0,1-1 0,-1 1 0,1 0 0,8-9 0,-12 14 0,1-1 0,-1 1 0,1 0 0,-1-1 0,1 1 0,-1 0 0,1 0 0,-1-1 0,1 1 0,-1 0 0,1 0 0,-1 0 0,1-1 0,0 1 0,-1 0 0,1 0 0,-1 0 0,1 0 0,-1 0 0,1 0 0,0 0 0,-1 0 0,1 1 0,-1-1 0,1 0 0,-1 0 0,1 0 0,0 1 0,-1-1 0,1 0 0,-1 0 0,1 1 0,-1-1 0,0 1 0,1-1 0,-1 0 0,1 1 0,-1-1 0,0 1 0,1-1 0,-1 1 0,0-1 0,1 1 0,-1-1 0,0 1 0,0-1 0,1 1 0,-1 0 0,10 32 0,-10-31 0,2 12 0,0 0 0,-1 0 0,-1 0 0,-1 0 0,0 0 0,0 1 0,-2-1 0,1-1 0,-8 20 0,-7 17 0,-26 52 0,38-91 0,-13 27-1,11-24-6,0-1 0,1 2 0,0-1-1,-6 26 1,36-44-84,-11 2 75,-3-1-3,0 2 1,1-1 0,0 1 0,-1 1 0,17 1-1,-24-1 18,0 1 0,-1-1 0,0 1 0,1 0 0,-1 0 0,1 0-1,-1 0 1,0 0 0,0 0 0,1 1 0,-1-1 0,0 1 0,0-1 0,0 1-1,-1 0 1,1 0 0,0 0 0,-1 0 0,1 0 0,-1 0 0,0 0-1,1 0 1,-1 1 0,0-1 0,-1 0 0,1 1 0,0-1 0,-1 1 0,1 3-1,1 6 2,-2 0 0,1 0 0,-1 1 0,-1-1 0,-1 0 0,1 0 0,-2 0 0,0 0 0,0 0 0,-7 16 0,1-9 1,0 1 0,-1-1 0,-1-1 0,-1 0 0,-16 19 0,27-35 3,-1 0-1,0 1 1,-1-1 0,1 0 0,0 0 0,-1-1-1,1 1 1,-3 1 0,4-2-3,0-1 0,0 0 0,0 1 0,0-1 0,1 0 0,-1 0 0,0 0 0,0 0 0,0 0 0,0 0-1,0 0 1,0 0 0,0 0 0,0 0 0,0-1 0,1 1 0,-1 0 0,0 0 0,0-1 0,0 1 0,0-1 0,1 1 0,-1-1 0,0 1 0,0-1 0,1 1 0,-1-1 0,0 0 0,1 1 0,-1-2 0,-10-15-2113</inkml:trace>
  <inkml:trace contextRef="#ctx0" brushRef="#br0" timeOffset="19">907 1844 14048,'0'0'1445,"0"-4"-1258,0 1-119,-1 0 0,1 0 1,-1 0-1,0 0 1,0 0-1,0 0 0,0 1 1,-2-5-1,2 6-44,1 1 0,0-1 0,-1 1 0,1-1 0,0 1 0,-1 0 0,1-1 0,-1 1 0,1 0 0,0-1 0,-1 1 0,1 0 0,-1 0 0,1-1 0,-1 1 0,1 0 0,-1 0-1,1 0 1,-1 0 0,1-1 0,-1 1 0,0 0 0,0 0 0,0 1-3,-1-1-1,1 1 1,0-1-1,0 1 1,0 0-1,-1-1 1,1 1-1,0 0 1,0 0 0,0 0-1,0-1 1,0 1-1,1 0 1,-3 3-1,-43 63-1737</inkml:trace>
  <inkml:trace contextRef="#ctx0" brushRef="#br0" timeOffset="20">871 2105 14496,'0'0'3189,"2"3"-2949,3 5-124,14 25 147,-18-32-252,0 0-1,0 0 1,-1 1 0,1-1-1,0 0 1,0 0 0,0 0-1,0 0 1,1 0-1,-1-1 1,0 1 0,0 0-1,0 0 1,1-1 0,-1 1-1,0-1 1,1 1 0,-1-1-1,1 1 1,1-1-1,4-2 22,-6 2-25,0 0-1,-1-1 1,1 1-1,0-1 0,0 1 1,0-1-1,0 1 1,0-1-1,-1 1 0,1-1 1,0 0-1,0 1 0,-1-1 1,1 0-1,0 0 1,-1 1-1,1-1 0,-1 0 1,1 0-1,-1 0 1,0 0-1,1 0 0,-1 0 1,0 0-1,1 0 0,-1 0 1,0 0-1,0 1 1,0-1-1,0 0 0,0 0 1,0 0-1,0 0 1,-1-2-1,0-3 96,1 5 20,0 2-198,-1-1 0,0 0 0,1 1 0,-1-1 0,1 1 0,-1 0 0,0-1 0,1 1 0,-1-1 0,1 1 0,-1 0 0,1-1 0,0 1 0,-1 0 0,1 0 0,-1 1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11 13952,'0'-3'64,"2"-30"93,1 0 0,12-46 0,-8 46 72,-2 0-1,3-51 1,-9 18 1803,5 75-1622,5 23-212,8 60 0,-6-27-130,9 81-2307</inkml:trace>
  <inkml:trace contextRef="#ctx0" brushRef="#br0" timeOffset="1">74 1032 12928,'0'0'266,"4"-1"-47,133-64 1594,19 4-160,-151 59-1957,1-1 1,0 1-1,0 1 0,13-3 0</inkml:trace>
  <inkml:trace contextRef="#ctx0" brushRef="#br0" timeOffset="2">201 1230 14656,'0'0'2671,"2"2"-2585,5 6-77,-2 1 0,1-1 0,-2 1 1,1 0-1,-1 1 0,0-1 0,-1 1 0,4 15 0,2 5-1,-7-24-8,11-59 70,-8 28 108,2-1 0,1 1 0,0 1 0,18-34 0,-25 57-158,-1 0-1,1 0 0,0 1 0,0-1 0,-1 0 0,1 1 0,0-1 0,0 0 1,0 1-1,0-1 0,0 1 0,0 0 0,0-1 0,0 1 0,0 0 1,0-1-1,0 1 0,0 0 0,0 0 0,0 0 0,0 0 0,0 0 0,0 0 1,0 0-1,0 0 0,0 0 0,0 1 0,0-1 0,0 0 0,1 1 1,2 0-9,0 1 0,-1-1 0,1 1 1,-1-1-1,1 1 0,4 4 0,-4-2-3,-1-1-1,-1 0 0,1 1 1,0 0-1,-1 0 0,0 0 0,0 0 1,0 0-1,2 8 0,10 47 25,-7-29-14,9 32-2429</inkml:trace>
  <inkml:trace contextRef="#ctx0" brushRef="#br0" timeOffset="3">657 535 14560,'0'0'837,"3"-1"-480,241-82 758,-164 57-949,42-12-2252</inkml:trace>
  <inkml:trace contextRef="#ctx0" brushRef="#br0" timeOffset="4">834 579 12384,'0'0'448,"2"-1"-219,5-8-62,0 1 1,1 1-1,15-13 0,-19 17-135,0 1 0,-1-1 0,2 1-1,-1 0 1,0 0 0,0 0 0,1 1 0,-1-1-1,0 1 1,1 0 0,0 0 0,4 0 0,-8 1-28,0 0 0,-1 1 0,1-1 1,0 0-1,0 0 0,-1 1 0,1-1 1,0 0-1,-1 1 0,1-1 0,0 1 1,-1-1-1,1 1 0,0-1 0,-1 1 1,1 0-1,-1-1 0,1 1 0,-1 0 1,0-1-1,1 1 0,-1 0 0,1-1 1,-1 1-1,0 0 0,0 0 0,0-1 1,1 1-1,-1 1 0,3 24 27,-3-26-29,0 14 12,-1 0 1,0 0-1,-1-1 1,0 1 0,-8 23-1,-30 66 25,26-70 26,-16 51 0,30-83-54,0 0 0,-1 0 1,1 0-1,0 0 0,0 0 1,-1 0-1,1 1 0,0-1 1,0 0-1,0 0 0,0 0 1,1 0-1,-1 0 0,0 0 1,0 0-1,1 0 0,-1 0 1,1 2-1,0-3-3,-1 0 0,1 1 1,-1-1-1,1 0 0,-1 1 0,1-1 0,-1 0 0,1 1 1,-1-1-1,1 0 0,0 0 0,-1 0 0,1 0 0,-1 0 1,1 0-1,0 0 0,-1 0 0,1 0 0,-1 0 1,1 0-1,0 0 0,-1 0 0,2 0 0,4-2 42,1-1 0,-1 1 0,0-1 0,9-5 0,-8 4-34,40-19 336,2 3 0,1 1 0,53-11 0,-86 25-776,-2-1 0,1-1 0,15-9 0</inkml:trace>
  <inkml:trace contextRef="#ctx0" brushRef="#br0" timeOffset="5">1717 529 12480,'0'0'5562,"-4"1"-5354,-24 5-2304</inkml:trace>
  <inkml:trace contextRef="#ctx0" brushRef="#br0" timeOffset="6">1760 621 10336,'0'0'1664</inkml:trace>
  <inkml:trace contextRef="#ctx0" brushRef="#br0" timeOffset="7">1602 474 13152,'1'-4'192,"7"-18"358,16-31 0,-13 33-309,-2-1 0,10-31 1,-15 35-183,0 0 0,-2 0 0,0 0 0,-1-1 1,0 1-1,-1 0 0,-5-32 0,4 42-31,-1 0 1,1 1-1,-1-1 0,0 0 0,-1 0 0,1 1 0,-1 0 1,0-1-1,-1 1 0,0 0 0,0 1 0,0-1 0,-1 1 1,1 0-1,-1 0 0,-1 0 0,1 0 0,-1 1 0,1 0 1,-1 0-1,-11-5 0,15 9-15,0-1 1,1 1-1,-1-1 1,0 1-1,0-1 1,1 1-1,-1 0 1,0 0 0,0 0-1,1 0 1,-1 0-1,0 0 1,0 1-1,1-1 1,-1 0-1,0 1 1,1 0-1,-1-1 1,0 1-1,1 0 1,-1 0-1,1 0 1,-1 0-1,1 0 1,0 0-1,-1 0 1,1 0-1,0 0 1,0 1-1,0-1 1,0 1-1,0-1 1,0 1-1,-1 2 1,-2 4 23,1-1 0,0 1-1,1-1 1,-1 1 0,2 0 0,-2 11-1,1 1 25,1 0-1,1 1 0,4 32 0,16 61 70,-17-99-117,31 123 118,69 181 0,-63-205-105,-20-51-26,-20-63 0,0 0 0,0 0 0,0 0 0,0 0 0,-1 0 0,1 0 0,0 0 0,0 0 0,0 0 0,0 0 0,0 0 0,0 0 0,0 0 0,0 0 0,0 0 0,0 0 0,0 0 0,0 0 0,0 0 0,0 0 0,0 0 0,0 0 0,-1 0 0,1 0 0,0 1 0,0-1 0,0 0 0,0 0 0,0 0 0,0 0 0,0 0 0,0 0 0,0 0 0,0 0 0,0 0 0,0 0 0,0 0 0,0 0 0,0 0 0,0 0 0,0 0 0,0 0 0,0 1 0,0-1 0,0 0 0,0 0 0,-5-6 0,-16-20 24,1-1 0,1-1 0,-20-42 0,37 67-15,1-1-1,-1 1 0,1-1 0,0 1 1,0-1-1,1 1 0,-1-1 0,1 0 0,0 0 1,0 1-1,0-1 0,0 0 0,0 1 0,1-1 1,0 0-1,0 1 0,0-1 0,0 1 0,0-1 1,1 1-1,-1-1 0,1 1 0,0 0 1,0 0-1,0 0 0,1 0 0,-1 0 0,1 0 1,0 1-1,3-3 0,4-3-361,1 0-1,0 1 1,0 0 0,1 1-1,0 0 1,19-6 0</inkml:trace>
  <inkml:trace contextRef="#ctx0" brushRef="#br0" timeOffset="8">1992 739 12736,'0'0'736,"5"16"-384,-5-2 32,0 10-128,1 4 32,-1 0-128,0-1 32,0-1 0,-1-3 0,-3-7-64,3-7 32,1-4 96</inkml:trace>
  <inkml:trace contextRef="#ctx0" brushRef="#br0" timeOffset="9">1879 534 12224,'0'0'-32,"27"16"1253,-26-16-1201,-1 0 0,1 0 0,-1-1 1,1 1-1,-1 0 0,1 0 0,-1 0 0,1-1 1,-1 1-1,1 0 0,-1-1 0,1 1 0,-1 0 1,0-1-1,1 1 0,-1-1 0,0 1 0,1-1 1,-1 1-1,0-1 0,0 1 0,1-1 0,-1 1 0,0-1 1,0 1-1,0-1 0,1 1 0,-1-2 0,4-14 195,-3 14-184,-1 0 1,0 0-1,0 0 0,0 0 0,0 0 1,0 0-1,0 0 0,0 0 1,-1 0-1,1 0 0,-1 0 1,1 1-1,-1-1 0,0 0 0,0 0 1,1 0-1,-1 1 0,-1-1 1,1 0-1,0 1 0,0-1 1,-1 1-1,1 0 0,0-1 1,-1 1-1,0 0 0,-2-2 0,0 2 7,0-1 0,1 1 0,-1 0 0,0 0 0,0 1 0,0-1 1,0 1-1,0 0 0,-1 0 0,1 0 0,0 0 0,-6 2 0,4-1-324,0 1 1,0 0 0,0 0-1,1 0 1,-11 6 0</inkml:trace>
  <inkml:trace contextRef="#ctx0" brushRef="#br0" timeOffset="10">2084 233 15040,'1'2'32,"7"16"101,0 0 1,-2 1 0,7 23 0,8 26 227,5 8 598,-25-76-601,-4-12-12,-19-130 253,21 123-529,0 0 0,1-1 0,1 1 0,1 0 0,6-28 0,-7 45-63,-1 0 1,1 0-1,0 1 0,-1-1 0,1 0 1,0 0-1,0 1 0,0-1 0,0 1 1,0-1-1,1 1 0,-1-1 1,0 1-1,1 0 0,-1-1 0,1 1 1,-1 0-1,1 0 0,0 0 0,-1 0 1,1 0-1,0 1 0,0-1 0,0 0 1,-1 1-1,1 0 0,0-1 1,0 1-1,0 0 0,3 0 0,-2 0-3,1 0 0,-1 1 0,1-1 0,-1 1 0,1 0 0,-1 0 0,1 0 0,-1 0 0,0 1 0,0-1-1,0 1 1,0 0 0,0 0 0,0 0 0,5 5 0,-1 1-3,0 1 0,0 1-1,-1-1 1,0 1 0,-1 0 0,0 0-1,0 1 1,4 14 0,18 94-7,-14-55-22,6 12-17,-11-47-2411</inkml:trace>
  <inkml:trace contextRef="#ctx0" brushRef="#br0" timeOffset="11">2540 372 13760,'0'0'256,"7"14"-128,-4 8 288,-2 3 64,0 3-160,-1 1 0,-4 4-64,0 3 0,1-2 31,4-3-31,2-5-64,0-8 32,2-10-64,2-13 0</inkml:trace>
  <inkml:trace contextRef="#ctx0" brushRef="#br0" timeOffset="12">2591 256 14560,'0'0'672,"1"2"-315,0 0-257,0 0 1,0 0-1,0 0 1,0 0-1,1 0 1,-1-1-1,1 1 0,-1 0 1,1-1-1,0 1 1,2 1-1,-3-3 33,2-5 176,-3 4-289,1 1 1,-1-1-1,1 1 0,-1-1 1,1 1-1,-1-1 1,0 1-1,1-1 1,-1 1-1,0-1 1,0 1-1,1-1 1,-1 0-1,0 1 0,0-1 1,0 1-1,0-1 1,0 0-1,0 1 1,0-1-1,0 0 1,0 1-1,0-1 1,0 0-1,0 1 0,0-1 1,0 1-1,-1-2 1,1 2-3,-1-1 0,0 1 0,1 0 0,-1-1 0,0 1 0,1 0 0,-1-1 0,0 1 0,0 0 0,1 0 0,-1 0 0,0-1 0,0 1 0,1 0 0,-1 0 0,0 0 0,0 0 0,0 0 0,1 1 0,-1-1 0,0 0 0,0 0 0,1 0 0,-1 1 0,0-1 0,1 0 0,-1 1 0,0-1 0,1 1 0,-1-1 0,0 1 0,-23 17 105,21-16-86,-13 13-225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114 8384,'0'0'1125,"2"1"-720,4 5-278,0-1 0,0 1 0,-1 0 0,0 1 0,0-1 0,6 13 0,23 49 192,-6-11-44,-8-21 24,-2 1-1,18 50 1,-32-75-364,-2-6-32,-1 0 1,1 1-1,1-1 0,-1 0 0,1-1 0,0 1 0,0 0 0,1-1 0,0 1 0,5 4 0</inkml:trace>
  <inkml:trace contextRef="#ctx0" brushRef="#br0" timeOffset="1">324 139 13504,'0'0'389,"-1"3"-117,-4 7-106,0 1 1,0 1-1,-4 18 1,-6 16 95,-46 82 252,22-49-313,20-39-11,-2-1 0,-28 40 0,49-79-188,0 0 1,0 1-1,0-1 0,0 0 0,0 0 0,0 0 0,0 0 0,0 0 1,0 0-1,0 1 0,-1-1 0,1 0 0,0 0 0,0 0 1,0 0-1,0 0 0,0 0 0,0 0 0,0 0 0,-1 0 1,1 0-1,0 0 0,0 0 0,0 0 0,0 0 0,0 1 1,0-1-1,-1 0 0,1 0 0,0 0 0,0 0 0,0 0 1,0 0-1,0-1 0,-1 1 0,1 0 0,0 0 0,0 0 1,0 0-1,0 0 0,0 0 0,0 0 0,-1 0 0,1 0 1,0 0-1,0 0 0,0 0 0,0 0 0,0-1 0,0 1 1,0 0-1,0 0 0,0 0 0,-1 0 0,1 0 0,0 0 1,0-1-1,-2-6-1272</inkml:trace>
  <inkml:trace contextRef="#ctx0" brushRef="#br0" timeOffset="2">1 19 13408,'0'0'3002,"4"2"-2821,12 1-133,0 0 0,0 0-1,0-2 1,1 0-1,-1-1 1,0 0-1,1-2 1,-1 0-1,0 0 1,27-9-1,18-3-2185</inkml:trace>
  <inkml:trace contextRef="#ctx0" brushRef="#br0" timeOffset="3">484 253 13024,'0'0'0,"12"-4"32,4 4 32,8-1-32,4-4 32,3 0 0</inkml:trace>
  <inkml:trace contextRef="#ctx0" brushRef="#br0" timeOffset="4">557 414 11360,'0'0'1120,"16"-5"-672,-1 0-352,8-5 3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47 10400,'3'-3'224,"6"-4"-52,0 1 1,0 0 0,0 0 0,1 1 0,0 1-1,0-1 1,0 2 0,0-1 0,18-2 0,-28 6-167,1 0 1,0 0-1,0 0 1,-1 0-1,1 0 0,0 0 1,-1 0-1,1 0 1,0 0-1,-1 0 1,1 1-1,0-1 1,-1 0-1,1 1 1,0-1-1,-1 0 1,1 1-1,-1-1 1,1 1-1,-1-1 1,1 1-1,-1-1 1,1 1-1,0 0 1,0 1-1,0 0 1,-1 0 0,1-1 0,-1 1 0,1 0 0,-1 0 0,0-1-1,1 1 1,-1 3 0,-1 5 6,1-1 0,-2 0 0,-1 9 0,2-14-2,-5 16 104,0 0 0,-15 33-1,11-31 102,10-22-193,0 0 0,0 1-1,0-1 1,0 0 0,0 0 0,0 0-1,0 0 1,0 0 0,0 1 0,0-1 0,0 0-1,0 0 1,0 0 0,0 0 0,0 1 0,0-1-1,0 0 1,0 0 0,0 0 0,0 0 0,0 0-1,0 1 1,0-1 0,0 0 0,0 0-1,0 0 1,0 0 0,0 0 0,0 1 0,0-1-1,1 0 1,-1 0 0,0 0 0,0 0 0,0 0-1,0 0 1,0 0 0,0 1 0,1-1 0,-1 0-1,0 0 1,11 0 468,24-10-291,-1 2 45,-32 7-230,0 1-1,0 0 1,0 0-1,0 0 1,0 1-1,0-1 1,0 0 0,0 1-1,0-1 1,-1 1-1,1 0 1,0 0-1,0-1 1,0 1-1,-1 0 1,1 1-1,0-1 1,-1 0-1,1 0 1,2 3 0,-3-1-2,1 0 0,0 0 0,-1 0 0,1 0 0,-1 0 0,0 0 0,0 0 0,0 1 0,0-1 0,-1 0 1,1 5-1,-1 5 16,0 0 1,-1 0-1,0 0 1,-1 0 0,-4 15-1,2-13-499,-1-1-1,0 1 0,-8 14 1</inkml:trace>
  <inkml:trace contextRef="#ctx0" brushRef="#br0" timeOffset="1">426 889 12224,'-35'54'584,"3"2"1,-39 92 0,69-144-488,1 1 0,-1-1 0,1 1 0,0 0-1,1-1 1,-1 9 0,1-12-74,0 0 0,-1 0-1,1 0 1,0 0 0,0 0 0,0-1 0,1 1-1,-1 0 1,0 0 0,0 0 0,0 0-1,1-1 1,-1 1 0,0 0 0,1 0 0,-1 0-1,1-1 1,-1 1 0,1 0 0,-1-1-1,1 1 1,-1 0 0,1-1 0,0 1-1,-1-1 1,1 1 0,0-1 0,0 1 0,-1-1-1,1 1 1,0-1 0,0 0 0,0 1-1,-1-1 1,1 0 0,0 0 0,0 0 0,0 0-1,0 0 1,0 0 0,-1 0 0,1 0-1,1 0 1,-1 0-178,1-1-1,-1 1 1,0-1-1,0 1 0,1-1 1,-1 1-1,0-1 1,0 0-1,0 0 1,0 0-1,2-1 1</inkml:trace>
  <inkml:trace contextRef="#ctx0" brushRef="#br0" timeOffset="2">350 947 12928,'1'3'0,"3"7"138,-1 1 1,-1-1-1,0 1 1,0 0-1,0 21 1,-1-15 213,5 30 1,2-21 85,1 0 1,1-1 0,15 26-1,-25-50-506,0-1-1,0 0 1,1 1-1,-1-1 0,0 0 1,0 1-1,0-1 1,1 0-1,-1 1 1,0-1-1,0 0 1,1 0-1,-1 1 1,0-1-1,0 0 1,1 0-1,-1 1 0,0-1 1,1 0-1,-1 0 1,0 0-1,1 0 1,-1 1-1,1-1 1,-1 0-1,1 0 1</inkml:trace>
  <inkml:trace contextRef="#ctx0" brushRef="#br0" timeOffset="3">546 867 13408,'1'-2'192,"-1"-1"0,1 1 0,0-1 0,0 1 0,1-1 0,-1 1 0,2-3 0,0 4-103,0-1-1,0 1 1,0 0 0,0 0 0,0 0 0,0 1 0,0-1 0,0 1 0,0-1 0,0 1 0,6 1 0,-7-1-72,-1 0 0,0 1 0,1-1 0,-1 1-1,0 0 1,0-1 0,0 1 0,1 0 0,-1 0 0,0 0-1,0 0 1,0 0 0,0 0 0,-1 0 0,1 0-1,0 0 1,0 0 0,-1 0 0,1 1 0,0-1 0,-1 0-1,1 0 1,-1 1 0,0-1 0,1 0 0,-1 1 0,0-1-1,0 1 1,0-1 0,0 2 0,0 2 0,1 1-1,-1-1 1,-1 0 0,1 1-1,-1-1 1,0 0 0,0 1-1,-1-1 1,1 0 0,-5 7 0,0 0 23,-1 0 1,-15 18-1,1-1 49,21-25 35,8-5-59,23-12-38,7-1 8,-35 13-34,0 0 0,0 1 0,0-1-1,0 1 1,0-1 0,0 1 0,0 0 0,0 0 0,0 0-1,0 1 1,1-1 0,-1 1 0,0 0 0,0 0 0,0 0-1,-1 0 1,1 0 0,0 0 0,0 1 0,0 0 0,-1-1-1,1 1 1,-1 0 0,0 0 0,1 0 0,-1 1 0,0-1-1,0 1 1,0-1 0,-1 1 0,1-1 0,-1 1 0,1 0-1,-1 0 1,0 0 0,0 0 0,0 0 0,0 0 0,-1 0-1,1 0 1,-1 0 0,0 0 0,0 0 0,0 5-1,-1 0 15,0-1-1,0 0 0,0 1 0,-1-1 0,0 0 0,-1 0 0,1 0 0,-2 0 0,1 0 1,0-1-1,-1 0 0,-1 1 0,-8 9 0,9-12-137,0 1-1,0-1 1,-1 0 0,1 0 0,-1-1-1,0 0 1,0 0 0,-1 0 0,1 0-1,-1-1 1,1 0 0,-1 0 0,0 0-1,0-1 1,1 0 0,-1 0-1,-7 0 1</inkml:trace>
  <inkml:trace contextRef="#ctx0" brushRef="#br0" timeOffset="4">901 734 14400,'0'0'261,"-3"3"59,-6 7-148,1 0 0,-1 1 0,2 0 0,-1 0 0,1 1 0,1 0 0,0 0 1,1 0-1,1 1 0,0 0 0,0 0 0,1 0 0,1 0 0,-1 15 0,2-27-157,1 0 0,0-1 0,0 1-1,0 0 1,0-1 0,0 1 0,0 0 0,0-1-1,0 1 1,1 0 0,-1 0 0,0-1-1,0 1 1,0 0 0,1-1 0,-1 1 0,0-1-1,1 1 1,-1 0 0,1-1 0,-1 1 0,1-1-1,-1 1 1,1-1 0,-1 1 0,1-1 0,-1 1-1,1-1 1,-1 0 0,1 1 0,1-1 0,0 0 2,-1 0 0,1 0 1,0 0-1,-1 0 0,1 0 1,-1-1-1,1 1 0,0-1 1,-1 1-1,1-1 1,-1 0-1,3-1 0,5-4 25,0 0-1,-1-1 0,9-7 0,-12 8-18,0 1 0,0-1 0,0 0 0,-1-1 1,0 1-1,0-1 0,0 0 0,-1 0 0,4-13 0,-2 2 31,-2 1 1,0-1-1,1-19 0,1 63-21,2 0 1,0 0-1,21 43 0,-21-56-33,-1 1 0,0 0 0,-1 0 0,0 0 0,2 17 0,-6-25 0,0-1 0,-1 0 0,0 0 0,0 0 0,0 1 0,-1-1 0,0 0 0,0 0 0,0 0 0,0 0 0,-1 0 0,0 0 0,0 0 0,0-1 0,0 1 0,-1-1 0,0 1 0,-5 5 0,2-4 2,1 0-1,-1-1 0,-1 0 0,1 0 1,-1 0-1,1-1 0,-1 0 0,-9 4 1,-8 1 8,-30 8 0,27-9-4,24-7 0,0 0 0,0 0 0,0-1 0,0 1-1,0-1 1,0 0 0,-1 0 0,1 0 0,0 0 0,-4-1 0,6 0-4,0 1-1,0 0 1,0-1-1,0 1 1,0-1 0,0 1-1,0-1 1,0 1-1,1-1 1,-1 0 0,0 1-1,0-1 1,1 0-1,-1 0 1,0 0 0,1 1-1,-1-1 1,1 0-1,-1 0 1,1 0 0,-1 0-1,1 0 1,0 0-1,-1 0 1,1 0-1,0 0 1,0 0 0,0 0-1,0 0 1,0 0-1,0 0 1,0 0 0,0 0-1,0 0 1,1-1-1,2-16-2401</inkml:trace>
  <inkml:trace contextRef="#ctx0" brushRef="#br0" timeOffset="5">1205 601 13952,'-12'4'-48,"9"-3"73,0 1 1,1 0 0,-1-1-1,0 1 1,0 1 0,1-1-1,0 0 1,-1 0 0,1 1-1,0 0 1,0-1 0,-2 4-1,-18 37 382,20-38-358,-9 19 182,2 0 1,1 1 0,1 1-1,1-1 1,1 1 0,-3 52-1,8-71-164,1 0-1,-1 1 0,1-1 1,0 0-1,1 0 1,4 14-1,-5-20-53,0 1-1,-1 0 0,1-1 1,0 1-1,0 0 1,0-1-1,0 1 1,0-1-1,0 0 0,0 1 1,1-1-1,-1 0 1,0 0-1,1 0 0,-1 0 1,1 0-1,0 0 1,-1 0-1,1 0 0,-1-1 1,1 1-1,0 0 1,0-1-1,-1 0 1,1 1-1,0-1 0,0 0 1,0 0-1,-1 0 1,1 0-1,0 0 0,3-1 1,1-1 20,1 0 1,-1 0-1,1-1 0,-1 0 1,0 0-1,0-1 1,-1 0-1,10-7 0,-13 10-7,0-1-1,-1 0 0,1 0 0,-1 1 1,1-1-1,-1 0 0,0 0 0,1-1 1,-1 1-1,0 0 0,0 0 1,0-4-1,0 4 7,-1 1 0,0-1 1,0 1-1,0-1 0,-1 0 0,1 1 1,0-1-1,0 1 0,-1-1 0,1 1 1,-1-1-1,0 1 0,1-1 0,-1 1 1,0 0-1,0-1 0,0 1 0,0 0 1,0-1-1,0 1 0,-1-1 0,1 1-12,0 0-1,0 1 0,1-1 0,-1 0 0,0 1 0,0-1 0,0 1 1,0-1-1,0 1 0,0-1 0,0 1 0,0 0 0,0-1 1,-1 1-1,1 0 0,0 0 0,0 0 0,0 0 0,0 0 0,0 0 1,0 0-1,0 0 0,-2 1 0,-22 11-392,15-6-1538</inkml:trace>
  <inkml:trace contextRef="#ctx0" brushRef="#br0" timeOffset="6">1353 685 14048,'-1'-2'96,"0"-9"170,0 1 0,1 0 0,0-12 0,1 2 1597,-1 20-1623,1 23 395,-1-13-565,8 125 511,-5-110-511,1 0-1,0 0 0,13 33 0,-15-51-44,1 0 1,0 0-1,0-1 1,1 1-1,7 8 0,4 1-2380</inkml:trace>
  <inkml:trace contextRef="#ctx0" brushRef="#br0" timeOffset="7">1571 866 13216,'0'0'640,"-10"13"346,4 9-456,6-21-492,0 0 0,0-1 0,0 1 0,0 0 0,0-1 0,0 1 0,0 0 0,0-1 0,0 1 0,0 0 0,0-1 0,0 1 0,0 0 0,1-1 0,-1 1 0,0-1 0,1 1 0,-1 0 0,0-1 0,1 1 0,-1-1 0,1 1 0,-1-1 0,0 1 0,1-1 0,0 1 0,-1-1 0,1 1 0,0-1 73,0-1 0,0 0-1,0 1 1,0-1 0,0 0 0,0 1-1,0-1 1,-1 0 0,1 0-1,0 0 1,-1 1 0,1-1 0,-1 0-1,1 0 1,-1 0 0,1 0 0,-1 0-1,1 0 1,-1 0 0,0-2-1,-3 1 35</inkml:trace>
  <inkml:trace contextRef="#ctx0" brushRef="#br0" timeOffset="8">1755 534 14656,'-1'-3'90,"1"1"-127,-1-1 146,0 0 1,1 0 0,-1 0 0,1 0-1,-1 0 1,1 0 0,0 0-1,1-4 1,-1 6-51,1-1-1,0 1 0,-1-1 1,1 1-1,0-1 0,0 1 1,0-1-1,0 1 1,0 0-1,0 0 0,0-1 1,0 1-1,1 0 0,-1 0 1,0 0-1,1 0 1,-1 1-1,1-1 0,-1 0 1,2 0-1,0-1-26,0 1 1,0 0-1,0 0 0,-1 0 1,1 1-1,0-1 0,0 0 0,0 1 1,0 0-1,0 0 0,0 0 1,0 0-1,0 0 0,0 1 1,0-1-1,0 1 0,0 0 0,0 0 1,4 2-1,-2 0-13,-1 0-1,1 0 1,-1 0-1,0 0 1,-1 1 0,1 0-1,0 0 1,-1 0 0,0 0-1,0 0 1,2 5-1,13 24 110,-2 1 0,-2 0 0,-1 0 0,-1 2 0,11 64 0,-5 7 507,-17-102-1638</inkml:trace>
  <inkml:trace contextRef="#ctx0" brushRef="#br0" timeOffset="9">1864 844 15424,'0'0'1599,"17"-11"-991,3 5-320,6-2 64,1-1-128,0-2 0,-2 0-64,-2-1 32</inkml:trace>
  <inkml:trace contextRef="#ctx0" brushRef="#br0" timeOffset="10">2114 474 14496,'1'-3'352,"-1"0"-205,1 0 0,0 0 1,0 1-1,0-1 1,1 0-1,-1 1 0,1-1 1,-1 1-1,1-1 1,0 1-1,0 0 1,0 0-1,0 0 0,0 0 1,0 0-1,4-2 1,-2 2-87,0 0 1,0 1 0,0-1 0,0 1 0,0 0 0,0 0-1,0 1 1,0-1 0,0 1 0,1 0 0,5 0-1,-6 1-53,-1-1-1,1 1 0,0 1 0,-1-1 0,0 0 0,1 1 0,-1 0 0,0-1 1,0 1-1,1 1 0,-2-1 0,1 0 0,0 1 0,0-1 0,-1 1 0,1 0 1,-1 0-1,0 0 0,0 0 0,0 0 0,-1 1 0,3 3 0,4 11-3,-1 1-1,9 34 0,-13-45-1,5 30 30,-1 1 0,-2 0 0,-1 0 0,-3 68 0,-1-100-12,-1-1-1,0 1 0,0 0 0,-2 6 1,-3 3-2346</inkml:trace>
  <inkml:trace contextRef="#ctx0" brushRef="#br0" timeOffset="11">2161 695 16959,'0'0'192,"17"-6"-96,12-1 32,11-3 32,7-2-128,3-4 0</inkml:trace>
  <inkml:trace contextRef="#ctx0" brushRef="#br0" timeOffset="12">2475 46 14048,'-5'2'191,"0"-1"1,1 1 0,-1 0-1,1 0 1,-1 1 0,1-1 0,0 1-1,0 0 1,0 0 0,-5 6-1,8-8-145,0 0-1,0 0 0,0 0 0,1 0 0,-1 0 0,1 0 0,-1 0 0,1 0 0,-1 0 0,1 1 0,-1-1 0,1 0 0,0 0 0,0 0 0,0 1 0,0-1 0,0 0 0,0 3 0,0-3-41,1 1 0,0 0 0,0-1 0,-1 1 0,1-1 0,0 1 0,0-1-1,1 0 1,-1 0 0,0 1 0,0-1 0,1 0 0,-1 0 0,0 0 0,1 0-1,-1 0 1,4 1 0,3 1-4,0 0-1,0 0 1,0-1 0,0 0-1,1-1 1,-1 0-1,1 0 1,-1-1-1,1 0 1,0 0 0,12-3-1,-7 2-12,-1 0-1,1 1 1,19 3-1,-31-3 10,0 0 0,0 0-1,-1 1 1,1-1-1,0 1 1,0 0-1,-1-1 1,1 1-1,0 0 1,-1 0-1,1 0 1,-1 0-1,1 1 1,-1-1 0,0 0-1,1 0 1,-1 1-1,0-1 1,0 1-1,2 2 1,-2-1 0,0-1-1,0 1 1,0 0 0,-1 0-1,1 1 1,-1-1 0,1 0-1,-1 0 1,0 0 0,0 0 0,-1 4-1,0 2 0,-1-1-1,0 0 0,-1 1 0,1-1 0,-2 0 1,1 0-1,-1-1 0,-5 9 0,4-9-112,0-1-1,0 0 1,0 0-1,-1-1 1,0 1-1,0-1 1,-1 0-1,1-1 1,-1 0-1,0 0 0,0 0 1,0-1-1,-1 0 1,1 0-1,-1-1 1,0 0-1,-15 2 1</inkml:trace>
  <inkml:trace contextRef="#ctx0" brushRef="#br0" timeOffset="13">2436 1 13408,'0'0'2080,"5"20"-1728,-2 6-192,2 6 0,-2 3-96,1 3 32,0 5 0,-1-2-33,0 0-31,1-4 32,-1-5-32,0-7 0</inkml:trace>
  <inkml:trace contextRef="#ctx0" brushRef="#br0" timeOffset="14">2592 1 15232,'0'0'1727,"10"15"-1279,-6 6 0,4 19-256,1 8 0,3 12-96,-3 0 0,-6-1-32,0-11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1 850 10848,'0'0'133,"0"12"406,7 25 104,17 55 0,-12-54-569,6 43 0,-12-12 150,-6-68-154,-6-22-1,-15-63 275,4 0 1,4 0-1,3-1 1,2-113 0,8 186-250,1 0 0,0 0 0,1 0 1,1 1-1,3-12 0,-5 20-61,0 0 0,0 0 0,0 0 0,0 0-1,1 0 1,-1 1 0,1-1 0,0 1 0,0-1 0,0 1 0,0-1 0,0 1 0,0 0-1,1 0 1,-1 0 0,1 1 0,-1-1 0,1 0 0,0 1 0,0 0 0,0 0 0,-1 0-1,1 0 1,5-1 0,-4 1-19,0 1 0,0 0 0,0-1 0,1 2 0,-1-1-1,0 0 1,0 1 0,0 0 0,0 0 0,0 0 0,0 0 0,0 0 0,-1 1-1,1 0 1,0 0 0,4 3 0,-5-2-12,0 0 1,1 1-1,-1-1 1,0 1-1,-1 0 1,1 0-1,0 0 0,-1 0 1,0 0-1,0 0 1,-1 1-1,1-1 0,-1 1 1,1 5-1,0 5-2,0-1-1,-1 1 1,-1 0-1,-1-1 1,0 1-1,0-1 1,-2 1 0,0-1-1,-1 0 1,0 0-1,-12 27 1,3-13-1,-2 0-1,-1 0 1,-1-2 0,-31 37-1,39-52-2100</inkml:trace>
  <inkml:trace contextRef="#ctx0" brushRef="#br0" timeOffset="1">742 575 14976,'-2'2'32,"-4"8"29,1 0 1,0 0-1,1 0 1,0 1 0,1 0-1,-3 13 1,-1 2 24,-5 13 83,3 1 1,1 0-1,-3 47 0,10-67-96,1 0 0,0 1 0,1-1 0,1 0 0,2 1-1,-1-1 1,2-1 0,9 25 0,-11-37-213,0 0-1,0 0 0,1-1 1,0 1-1,0-1 1,1 0-1,-1 0 1,1-1-1,0 1 0,1-1 1,-1 0-1,1-1 1,9 6-1</inkml:trace>
  <inkml:trace contextRef="#ctx0" brushRef="#br0" timeOffset="2">995 651 13600,'0'0'896,"-3"13"-320,3 8-160,0 9 32,2 9-256,-2 5 64,-2 8-129,2-1 33,4-4-64,0-2 0,2-1-32,0-7 0,-1-7-32,0-10 0</inkml:trace>
  <inkml:trace contextRef="#ctx0" brushRef="#br0" timeOffset="3">1130 979 12928,'0'0'896,"6"-1"-160,9-3-288,10-1-224,4-3 0,2-1-160,-2-3 0,-3-3-64,0-1 0</inkml:trace>
  <inkml:trace contextRef="#ctx0" brushRef="#br0" timeOffset="4">1278 833 11776,'0'0'128,"0"5"32,4 1 192,0 6 32,-1 6 32,1 7 0,0 4-192,4 3 0,1-1-32,3-1 32,2-6-64,-1-6 32</inkml:trace>
  <inkml:trace contextRef="#ctx0" brushRef="#br0" timeOffset="5">1480 998 11584,'4'-19'621,"0"0"1,-1 0-1,2-34 1,-3 17-42,-1 27-478,3-65 436,-4 66-445,-1 1 1,0 0-1,0-1 0,0 1 1,-1 0-1,0 0 0,-6-13 1,8 20-53,0 0 0,0-1 0,0 1 0,0 0 0,0-1 0,-1 1 0,1 0 0,0 0 0,0-1 0,0 1 0,-1 0 0,1 0 0,0-1 0,0 1 0,-1 0 0,1 0 0,0 0 0,0-1 0,-1 1 0,1 0 0,0 0 0,-1 0 0,1 0 0,0 0 0,-1 0 1,1 0-1,0 0 0,-1 0 0,1 0 0,0 0 0,-1 0 0,1 0-36,0 0 1,0 1-1,0-1 1,0 0 0,0 1-1,0-1 1,0 0-1,0 0 1,0 1-1,0-1 1,0 0 0,0 1-1,0-1 1,0 0-1,0 1 1,0-1-1,0 0 1,1 0 0,-1 1-1,0-1 1,0 0-1,0 0 1,1 1 0,-1-1-1,0 0 1,0 0-1,1 0 1,-1 1-1,0-1 1,0 0 0,1 0-1,-1 0 1,0 0-1,0 0 1,1 0-1,-1 0 1,0 1 0,1-1-1,-1 0 1,9 4 0,-1 0 0,1 0 0,-1-1 0,1 0 1,0-1-1,0 0 0,19 2 0,-7-3 8,1 0 0,29-4-1,-50 3-13,0 0 0,-1 0 0,1 0 0,0 0 0,0 0 0,-1 0 0,1 0 0,0 1 0,0-1 0,-1 0 0,1 0 0,0 1 0,-1-1 0,1 0 0,0 1 0,-1-1 0,1 1 0,0-1 0,-1 1 0,1-1 0,-1 1 0,1-1 0,-1 1 0,1 0 0,-1-1 0,0 1 0,1 0 0,-1-1 0,0 1 0,1 0 0,-1 0 0,0-1 0,0 1 0,0 0 0,0 0 0,0-1 0,0 3 0,-1 30 0,0-29 0,-15 132 0,16-134-1,0 0 0,0 0-1,0 0 1,0 0-1,0 0 1,0 0-1,0 0 1,1 0-1,-1 0 1,1-1-1,-1 1 1,1 0 0,0 0-1,0 0 1,0-1-1,0 1 1,0 0-1,0-1 1,0 1-1,1-1 1,-1 1-1,1-1 1,-1 0 0,1 0-1,-1 0 1,1 1-1,-1-1 1,1-1-1,0 1 1,0 0-1,0 0 1,2 0-1,0 0 0,-1-1-1,1 1 0,-1-1 1,1 0-1,-1 0 0,1 0 1,0 0-1,-1-1 0,1 1 1,-1-1-1,1 0 0,-1 0 1,1-1-1,-1 1 0,0 0 1,0-1-1,4-3 0,2-2 122,0 0 0,-1-1 0,11-13 0,3-6-2797</inkml:trace>
  <inkml:trace contextRef="#ctx0" brushRef="#br0" timeOffset="6">1798 362 12736,'0'0'74,"3"3"12,27 25 427,55 63 1,-74-78-346,-1 2 0,-1 0 0,0 0 1,-1 1-1,0 0 0,-1 0 1,7 28-1,-8-17-43,-1-1 1,-1 1-1,-1 0 1,-1 1 0,-2-1-1,-1 0 1,-1 0-1,-1 1 1,-1-1-1,-2-1 1,-1 1-1,-11 28 1,15-40-52,-1-1 324,4-14-435,0 0 0,0 0 0,0 1 0,-1-1 1,1 0-1,0 0 0,0 0 0,0 0 0,0 0 0,0 0 1,0 0-1,-1 0 0,1 0 0,0 0 0,0 1 1,0-1-1,0 0 0,-1 0 0,1 0 0,0 0 0,0 0 1,0 0-1,0 0 0,-1 0 0,1 0 0,0 0 1,0 0-1,0-1 0,0 1 0,-1 0 0,1 0 1,0 0-1,0 0 0,0 0 0,0 0 0,0 0 0,-1 0 1,1 0-1,0 0 0,0-1 0,0 1 0,0 0 1,0 0-1,0 0 0,0 0 0,-1 0 0,1-1 1,0 1-1,0 0 0,0 0 0,0 0 0,0 0 0,0-1 1,0 1-1,0 0 0,0 0 0</inkml:trace>
  <inkml:trace contextRef="#ctx0" brushRef="#br0" timeOffset="7">1219 497 13504,'0'0'1088,"23"-5"-480,-2 4-224,5-3 0,2 0-224,3-4 0,0 0-32,2 1-33,-3 0-31,-1-1 0,5-2-32,0-1 32,1-1-64,2-3 0</inkml:trace>
  <inkml:trace contextRef="#ctx0" brushRef="#br0" timeOffset="8">1960 0 13600,'-6'1'7,"0"0"0,0 1 0,1 0 0,-1 0 0,0 0 0,1 0 0,-1 1 0,1 0 0,0 0 0,-7 5 0,9-5 1,0 0 0,0 1-1,1-1 1,-1 1 0,1-1 0,-1 1 0,1 0 0,0 0-1,1 0 1,-1 0 0,1 0 0,0 0 0,0 0 0,0 0-1,0 6 1,0-7 16,1-1 0,-1 0 0,1 0-1,0 1 1,0-1 0,0 0 0,0 0 0,1 1-1,-1-1 1,1 0 0,-1 0 0,1 0 0,0 0-1,0 0 1,0 0 0,0 0 0,0 0 0,0 0-1,0 0 1,1 0 0,-1 0 0,1-1-1,-1 1 1,1-1 0,0 1 0,0-1 0,-1 0-1,1 1 1,0-1 0,0 0 0,0 0 0,0 0-1,1-1 1,2 2 0,-1-2 14,-1 1 0,0-1 0,1 0 0,-1 0 0,1 0 0,-1 0 0,1-1 0,-1 1 0,1-1 0,-1 0 0,0 0 0,1 0 0,-1-1 0,0 1 0,0-1 0,0 0 0,0 1 0,0-1 0,0-1 0,-1 1 0,1 0 0,2-3 0,0-1 48,1 0-1,-1 0 1,0 0 0,-1-1-1,0 0 1,0 0 0,0 0 0,-1 0-1,0 0 1,0-1 0,-1 0-1,0 1 1,2-10 0,-4 16 388,0 3-388,3 15-73,0 0 0,2 0 1,-1-1-1,2 1 0,1-1 1,0 0-1,11 18 0,6 1-32,-14-21 3,0 1 0,-1 0-1,0 0 1,-1 1 0,0 0-1,9 32 1,-17-46 21,0 1 0,1 0 0,-1 0 0,-1 0 0,1 0 0,0 0 0,-1-1 1,1 1-1,-1 0 0,0 0 0,0-1 0,0 1 0,0 0 0,0-1 0,-1 1 0,1-1 0,-1 1 0,1-1 0,-4 4 0,0-1-339,0-1-1,0 1 1,-1-1-1,1 0 1,-1 0 0,-10 5-1</inkml:trace>
  <inkml:trace contextRef="#ctx0" brushRef="#br0" timeOffset="9">0 1966 12576,'0'0'544,"14"2"-32,1-4 160,5 0 64,6 1-608,2 1 0,1 0-256,-2-1 0</inkml:trace>
  <inkml:trace contextRef="#ctx0" brushRef="#br0" timeOffset="10">23 2154 13152,'0'0'1344,"21"4"-1024,0-4-128,2-2 0,1-1-64,-1-2 0,0 0-32,1 0 0,0-3-32,-2-2 0</inkml:trace>
  <inkml:trace contextRef="#ctx0" brushRef="#br0" timeOffset="11">536 1752 13312,'0'0'3525,"-1"2"-3419,0 0-100,0 0 0,0 1 0,1-1 0,-1 1 0,1-1 0,-1 1 0,1-1 0,0 1 0,0-1 0,0 1 0,0-1 0,1 3 0,7 39 6,-4-23 5,-3-16-16,22 108 5,-19-99-6,0 1-1,1-1 1,0 0 0,2-1 0,11 21-1,-9-24-2137</inkml:trace>
  <inkml:trace contextRef="#ctx0" brushRef="#br0" timeOffset="12">727 1761 12672,'0'0'314,"2"3"-20,8 24 260,-4-8-25,15 29-1,-18-42-438,1 0 0,0 0 0,0-1 0,0 1 0,1-1 0,0 0 0,0 0 0,9 7 0,-10-9-40,1 0 0,-1 0 0,0 1 1,0 0-1,-1 0 0,1 0 0,-1 0 0,1 1 1,-1-1-1,-1 1 0,1 0 0,2 6 0,-4-6-25,0-1 1,0 1-1,0-1 0,-1 1 0,1-1 0,-1 1 0,0-1 0,-1 1 0,1-1 1,-1 1-1,0-1 0,0 1 0,0-1 0,-4 8 0,4-10-180,0-1 0,1 1 0,-1-1 0,0 1 0,0-1 0,0 0 0,0 1 0,0-1 0,-1 0-1,1 0 1,0 0 0,-3 2 0</inkml:trace>
  <inkml:trace contextRef="#ctx0" brushRef="#br0" timeOffset="13">715 1738 12672,'0'0'640,"7"-12"-256,3 8 32,3-3-384,6-5 32</inkml:trace>
  <inkml:trace contextRef="#ctx0" brushRef="#br0" timeOffset="14">889 1737 8096,'2'36'369,"-2"-15"105,1 0-1,7 37 0,-7-54-415,0 1 0,0-1 0,0 0 0,0 0 0,1 0 0,0 0 0,0 0 0,0-1 0,0 1 0,1-1 0,-1 1 0,1-1 0,0 0 0,0 0 0,0 0 0,1 0 0,-1 0 0,0-1 0,6 3 0,-5-3-23,-1-1-1,1 1 1,0-1-1,-1 0 1,1-1 0,0 1-1,0-1 1,0 1 0,0-1-1,0 0 1,0-1-1,-1 1 1,1-1 0,6-1-1,-4 0 38,0 0-1,-1-1 1,1 1 0,-1-1-1,1-1 1,-1 1-1,0-1 1,7-6-1,-3 0 106,1-1-1,-1 1 1,-1-2 0,0 1-1,-1-1 1,0 0-1,8-19 1,-13 24-81,1-1 1,-1 0-1,0 0 1,-1 0-1,0 0 1,0-1-1,0 1 1,-1 0-1,-1 0 1,-1-11-1,1 15-20,1-1-1,-1 1 0,-1-1 0,1 1 0,-1 0 0,1-1 1,-1 1-1,0 0 0,-1 0 0,1 0 0,-1 1 1,0-1-1,0 1 0,0-1 0,0 1 0,0 0 1,-1 0-1,1 0 0,-8-4 0,7 6-21,0 0 0,1 0 0,-1 0 0,0 0 1,0 0-1,1 1 0,-1 0 0,0-1 0,0 2 0,0-1 0,0 0 0,1 1 0,-1-1 0,0 1 0,0 0 0,1 1 0,-7 2 0,2-1 11,1 1-1,-1 1 1,1-1-1,0 1 0,0 0 1,-11 11-1,11-8-585,0 1-1,1-1 1,-8 14 0</inkml:trace>
  <inkml:trace contextRef="#ctx0" brushRef="#br0" timeOffset="15">1345 1603 14560,'0'0'373,"-1"2"-234,-3 5-28,1 1 1,1 0 0,0-1-1,0 1 1,0 0 0,1 0 0,0 1-1,0 12 1,2 4 233,5 39 0,-5-58-291,0 1 0,1-1 0,0 0 0,0 0 0,0 0-1,1 0 1,0-1 0,0 1 0,0-1 0,6 8 0,-8-12-38,1 1 0,-1 0 0,1-1 0,0 1 0,-1-1 1,1 1-1,0-1 0,0 0 0,0 0 0,0 0 0,0 0 1,0 0-1,0 0 0,1-1 0,-1 1 0,0-1 0,0 1 1,1-1-1,-1 0 0,0 0 0,0 0 0,1 0 0,-1 0 1,0-1-1,0 1 0,1-1 0,-1 1 0,0-1 0,0 0 0,0 0 1,4-2-1,0 0 5,0-1 1,0-1-1,-1 1 1,1-1-1,-1 1 1,0-2-1,0 1 1,-1 0-1,1-1 1,-1 0-1,-1 0 1,1 0-1,-1-1 0,0 1 1,0-1-1,-1 1 1,0-1-1,1-8 1,-1 9 3,-1-1 1,-1 1-1,1-1 1,-1 1-1,0-1 1,-1 1 0,1-1-1,-1 1 1,-1 0-1,1-1 1,-1 1-1,0 0 1,0 0-1,-1 0 1,0 0-1,0 1 1,0-1-1,-1 1 1,0-1-1,-5-4 1,-35-32 550,43 41-523,25-6 16,-3 3-379,-16 3-24,1 0-1,0 0 0,0 0 1,-1 1-1,11 0 0,-14 1 263,0-1 0,0 1 0,0-1-1,0 1 1,0 0 0,0 0 0,0 0 0,0 0-1,0 0 1,-1 0 0,1 0 0,0 1 0,-1-1-1,1 1 1,-1-1 0,0 1 0,1-1-1,-1 1 1,0 0 0,1 2 0,7 14-561,-2-1 1,11 37-1,-13-35 507,1-1-1,11 24 1,-7-27 95,-10-15 32,0 0-1,0 0 0,1 0 0,-1 1 0,0-1 0,0 0 1,0 0-1,1 0 0,-1 0 0,0 0 0,0 1 0,1-1 1,-1 0-1,0 0 0,0 0 0,0 0 0,1 0 0,-1 0 1,0 0-1,0 0 0,1 0 0,-1 0 0,0 0 0,0 0 1,1 0-1,-1 0 0,0 0 0,0 0 0,1-1 0,-1 1 1,0 0-1,0 0 0,1 0 0,-1 0 0,0 0 0,0 0 1,0-1-1,1 1 0,-1 0 0,0 0 0,0 0 0,0-1 1,0 1-1,0 0 0,1 0 0,-1 0 0,0-1 0,0 1 1,0 0-1,0 0 0,0-1 0,0 1 0,10-25 280,0 0 0,-2 0-1,-1-1 1,-1 0 0,-2-1-1,0 1 1,-2-1 0,-1-36 0,-1 62-24,0 1-236,0 0 0,0 0 1,0-1-1,0 1 1,0 0-1,1 0 0,-1 0 1,0 0-1,0 0 1,0-1-1,0 1 1,0 0-1,0 0 0,0 0 1,1 0-1,-1 0 1,0 0-1,0 0 1,0 0-1,0 0 0,0 0 1,0 0-1,1-1 1,-1 1-1,0 0 0,0 0 1,0 0-1,0 0 1,1 0-1,-1 0 1,0 0-1,0 0 0,0 0 1,0 0-1,0 0 1,1 1-1,-1-1 1,0 0-1,0 0 0,0 0 1,6 3-6,-1 1 0,0-1 0,0 1 0,0 1 0,-1-1 0,0 1 0,0-1 0,0 1 0,0 0 0,-1 1 0,6 9 0,-3 1-13,0 0 1,7 32-1,-9-29-11,1 0 0,9 21 0,-12-36 3,0-1 1,-1 1-1,2-1 1,-1 0-1,0 1 1,0-1 0,1 0-1,0 0 1,5 4-1,-7-6 5,0 0 0,0-1-1,0 1 1,0-1 0,1 1-1,-1-1 1,0 1 0,0-1-1,0 0 1,0 0 0,1 1 0,-1-1-1,0 0 1,0 0 0,0 0-1,1 0 1,-1 0 0,0-1 0,0 1-1,0 0 1,1 0 0,-1-1-1,0 1 1,0-1 0,0 1-1,0-1 1,0 0 0,0 1 0,0-1-1,0 0 1,0 1 0,0-1-1,0 0 1,0 0 0,1-2-1,3-4 26,0 0 0,0 0 0,0 0 0,-1-1 0,0 0 0,0 0 0,-1 0 0,0 0 0,0 0 0,1-13 0,-3 14 1,0 0 0,0 0-1,-1 0 1,0 1-1,0-1 1,-1 0-1,0 0 1,0 0 0,-1 1-1,0-1 1,0 0-1,0 1 1,-7-12-1,8 16 9,0 1 0,0-1-1,0 1 1,-1-1-1,1 1 1,0 0 0,-1-1-1,1 1 1,-1 0-1,0 0 1,1 0-1,-1 0 1,0 0 0,1 0-1,-1 1 1,0-1-1,0 1 1,0-1 0,0 1-1,0 0 1,0 0-1,1-1 1,-1 1-1,0 0 1,0 1 0,0-1-1,0 0 1,0 1-1,0-1 1,-2 1 0,2 0-136,0 0 1,-1 0 0,1 0 0,0 0 0,0 0 0,-1 0-1,1 1 1,0-1 0,0 0 0,0 1 0,1 0 0,-1 0 0,0-1-1,1 1 1,-1 0 0,1 0 0,-1 0 0,1 1 0,0-1-1,0 0 1,-1 5 0</inkml:trace>
  <inkml:trace contextRef="#ctx0" brushRef="#br0" timeOffset="16">2116 1267 13856,'0'0'1946,"-1"3"-1455,-5 24-352,0-1-1,2 1 1,1 0-1,2 0 1,0 0 0,2 0-1,1-1 1,9 49 0,-8-64-313,0 1-1,1 0 1,1-1 0,0 0 0,0 0-1,1-1 1,1 1 0,-1-1 0,2 0 0,-1-1-1,14 13 1</inkml:trace>
  <inkml:trace contextRef="#ctx0" brushRef="#br0" timeOffset="17">2352 1167 15136,'0'0'581,"0"4"-229,47 427 2016,-32-374-2054</inkml:trace>
  <inkml:trace contextRef="#ctx0" brushRef="#br0" timeOffset="18">2614 1410 15680,'0'0'416,"16"-7"-256,-5 7 351,6-2-31,6-2-160,3-3 32,2-1-192,0-3-32</inkml:trace>
  <inkml:trace contextRef="#ctx0" brushRef="#br0" timeOffset="19">2666 1240 14784,'0'0'352,"1"1"-160,1 7-40,0 0 1,-1 0 0,0 0 0,0-1 0,0 1-1,-2 8 1,4 26 244,5 31 140,-5-41-236,1-1 0,17 60 0,-14-67-2407</inkml:trace>
  <inkml:trace contextRef="#ctx0" brushRef="#br0" timeOffset="20">3147 1054 11200,'-3'0'442,"-1"-1"-319,0 1 0,-1-1-1,1 1 1,0 0-1,0 1 1,0-1 0,0 1-1,0-1 1,0 1 0,0 1-1,0-1 1,1 0-1,-1 1 1,0 0 0,1 0-1,-1 0 1,1 0-1,-1 1 1,1-1 0,0 1-1,0 0 1,0 0 0,-3 4-1,2-1-96,0 0 0,0 0 0,0 0 0,1 0 0,0 0 0,1 1 0,-1 0 0,1-1 0,0 1 0,1 0 0,-1 0 0,2 0 0,-1 9 0,0-9-14,2 0 0,-1 0 0,1 0 0,0 0-1,0 0 1,1-1 0,0 1 0,5 11 0,-5-14-6,1 0 0,-1 0-1,1 0 1,0 0 0,0-1-1,1 1 1,-1-1 0,1 0-1,0 0 1,-1 0 0,1 0-1,0-1 1,8 4 0,-10-5-2,0 0 1,0 0 0,1 0 0,-1-1 0,0 1 0,1-1-1,-1 1 1,1-1 0,-1 0 0,1 0 0,-1 0 0,1 0-1,-1 0 1,1 0 0,-1-1 0,0 0 0,1 1 0,-1-1-1,1 0 1,-1 0 0,0 0 0,0 0 0,0 0 0,0-1 0,0 1-1,0-1 1,0 1 0,0-1 0,0 0 0,-1 0 0,1 0-1,1-3 1,1-1 22,0 0 0,-1 0-1,1 0 1,-2 0 0,1-1-1,-1 1 1,0-1 0,0 0-1,0 0 1,0-9 0,-2 7 106,0 1 0,0-1 0,-1 0 0,0 1-1,-1-1 1,1 0 0,-2 1 0,1 0 0,-1-1 0,-1 1 0,1 0 0,-7-9 0,10 16 432,6 12-250,23 38-205,-2 1 0,31 86 0,-57-132-109,0 1 1,0 0-1,-1-1 0,0 1 0,0 0 0,0-1 0,0 1 0,-1 0 0,1-1 0,-1 1 0,-1-1 0,1 1 0,0-1 0,-1 0 0,0 1 0,0-1 0,-1 0 0,1 0 0,-1 0 0,0 0 0,1-1 0,-7 6 0,-1 1 5,0-1 0,-1 0 0,0 0-1,0-1 1,-1-1 0,-16 8-1,11-8 88,11-7-2409</inkml:trace>
  <inkml:trace contextRef="#ctx0" brushRef="#br0" timeOffset="21">3756 866 13760,'0'0'2181,"-1"4"-1675,-9 36-157,1 1-1,-4 43 1,12-74-327,-1 15 21,1-1 0,0 1 1,4 25-1,-2-44-35,0 0-1,0 0 1,0 0-1,1 0 1,0 0-1,0-1 1,0 1-1,1-1 1,0 1-1,0-1 1,0 0-1,0 0 1,1 0-1,0-1 1,0 1-1,1-1 1,8 7-1,-11-9-3,0-1 0,0 0-1,0 0 1,0 0 0,1 0-1,-1 0 1,0-1 0,0 1-1,0-1 1,1 1-1,-1-1 1,0 0 0,0 0-1,1 0 1,-1 0 0,0 0-1,1 0 1,-1-1-1,0 1 1,3-2 0,-1 1-1,0-1 0,-1 0 0,1-1 0,0 1 0,-1 0 0,0-1-1,1 0 1,-1 0 0,0 0 0,3-5 0,-1 2 10,0-1 0,-1 1-1,0-1 1,0 0 0,-1 0 0,0-1-1,0 1 1,-1 0 0,0-1-1,0 0 1,1-13 0,-3 19 14,0-1 0,0 1 0,0 0 0,-1-1 0,1 1 0,-1-1-1,0 1 1,1 0 0,-1 0 0,0 0 0,0-1 0,-1 1 0,1 0 0,0 0 0,-1 0 0,1 1 0,-1-1 0,0 0 0,1 0 0,-1 1 0,0-1 0,0 1 0,0 0 0,0 0 0,0-1 0,-4 0 0,-2-1-338,0 1 1,0 0-1,0 0 1,0 1-1,0 0 1,-9 0-1</inkml:trace>
  <inkml:trace contextRef="#ctx0" brushRef="#br0" timeOffset="22">3962 635 13600,'0'0'256,"2"3"48,20 22 446,-1 0 0,27 44 0,-39-53-645,0 0 0,-1 1 0,0 1 1,-2-1-1,0 1 0,4 21 0,-5-8 42,-1 1-1,-2-1 0,-1 1 1,-2-1-1,0 1 0,-3-1 1,0 0-1,-16 57 0,19-87-50</inkml:trace>
  <inkml:trace contextRef="#ctx0" brushRef="#br0" timeOffset="23">4020 107 14496,'-1'0'46,"-1"-1"0,0 0 0,0 0 0,-1 1 0,1-1 0,0 1 0,0-1 0,0 1 0,0 0 0,0 0 0,0 0 0,0 0 0,-1 1 0,-2 0 0,2 0 52,0 0 0,0 1 1,1-1-1,-1 1 0,1 0 0,-1 0 0,1 0 1,0 0-1,0 0 0,-3 4 0,-3 3 50,1 1-1,0 0 0,0 0 1,1 1-1,-8 18 0,12-25-111,0 0 0,1 1-1,-1-1 1,1 1 0,0-1 0,1 1-1,-1 0 1,1-1 0,0 1-1,0 0 1,0-1 0,0 1 0,1 0-1,0-1 1,0 1 0,0-1-1,1 1 1,2 5 0,-4-9-24,1 0 1,0 0 0,-1 1-1,1-1 1,0 0 0,-1 0-1,1 0 1,0 0 0,0 0-1,0-1 1,0 1 0,0 0-1,0 0 1,0 0 0,0-1-1,0 1 1,1-1 0,-1 1-1,0-1 1,0 1 0,1-1-1,-1 0 1,2 1 0,-1-1-3,0-1 0,0 1 1,0-1-1,0 1 0,0-1 1,0 0-1,0 0 0,-1 0 0,1 0 1,0 0-1,-1 0 0,1 0 1,2-3-1,4-4 19,0-1-1,-1 0 1,13-20-1,-19 27-20,1-1 19,0 0 0,1-1-1,-1 1 1,-1-1 0,1 1-1,0-1 1,-1 0 0,0 1-1,0-1 1,0 0 0,0 0-1,-1 0 1,1 0 0,-1 0-1,0 0 1,0 0 0,0 0-1,-2-5 1,3 7 341,5 7-317,5 7-107,88 131-83,-96-139 135,0 0 0,0 1 0,0-1 0,-1 1 1,0 0-1,0-1 0,0 1 0,0 0 0,-1 0 0,0 0 0,0 0 0,0 0 0,-1 1 0,0 8 0,-1-11 54,0 1 0,0 0 0,-1 0 0,0-1-1,0 1 1,0-1 0,0 1 0,0-1-1,-1 0 1,1 0 0,-4 3 0,-33 28-3037</inkml:trace>
  <inkml:trace contextRef="#ctx0" brushRef="#br0" timeOffset="24">3481 1208 11360,'-8'1'44,"0"1"0,0 0-1,0 1 1,1 0 0,-1 0 0,-13 8 0,18-9 30,0 1 0,0 0 0,0-1 0,0 1-1,0 0 1,1 0 0,0 1 0,-1-1 0,1 0 0,0 1-1,1 0 1,-1-1 0,1 1 0,-1 0 0,1 0-1,-1 4 1,2-6-40,-2 4 65,1-1 0,0 0 0,0 1 1,1 0-1,-1-1 0,1 1 0,0-1 1,1 1-1,-1-1 0,3 8 1,-3-13-83,0 1 0,1-1 1,-1 1-1,1-1 0,-1 1 1,1-1-1,-1 1 0,1-1 1,-1 0-1,1 1 0,-1-1 1,1 0-1,0 0 0,-1 1 1,1-1-1,0 0 0,-1 0 1,1 0-1,0 0 0,-1 0 1,1 1-1,-1-1 0,1-1 1,0 1-1,-1 0 0,2 0 1,16-4 159,-13 2-127,-1 0 0,0 0 0,1 0-1,-1-1 1,0 0 0,-1 0 0,7-6 0,10-8 1791,-20 17-1793,0-1 0,0 0 1,0 1-1,0-1 0,0 0 1,-1 1-1,1-1 0,0 1 0,0-1 1,0 0-1,-1 1 0,1-1 1,0 1-1,-1-1 0,1 0 1,-1 1-1,1-1 0,-1 1 0,1-1 1,0 1-1,-1 0 0,0-1 1,0 0-1,-2-1 30,2 1 18,1 1-90,0-1 0,-1 1-1,1 0 1,0 0 0,-1 0-1,1 0 1,-1-1 0,1 1 0,0 0-1,-1 0 1,1 0 0,0 0-1,-1 0 1,1 0 0,-1 0 0,1 0-1,0 0 1,-1 0 0,1 0-1,-1 0 1,1 0 0,0 0 0,-1 0-1,1 1 1,0-1 0,-1 0-1,0 0 1,0 2-2,0 0 0,0-1 0,0 1 1,0 0-1,0 0 0,0 0 0,1 0 0,-1 0 0,1 0 0,-1 0 0,1 0 1,-1 2-1,-3 18 11,8-30 3,-4 7-12,1 0 0,0 0-1,0-1 1,-1 1 0,1-1-1,-1 1 1,0 0 0,1-1-1,-1 1 1,0-1 0,0 1-1,1-1 1,-1 1 0,-1-1 0,1 1-1,0-1 1,0 1 0,0-1-1,-1 1 1,1-1 0,-1 1-1,1-1 1,-1 1 0,-1-3-1,2 4 5,-1-1-1,1 1 0,0-1 0,0 1 0,-1-1 0,1 1 1,-1-1-1,1 1 0,-1-1 0,1 1 0,-1-1 1,1 1-1,-1 0 0,1-1 0,-1 1 0,1 0 0,-1-1 1,1 1-1,-1 0 0,0 0 0,1 0 0,-1-1 0,1 1 1,-1 0-1,0 0 0,1 0 0,-2 0 0,1 1 0,0-1 0,-1 1-1,1-1 1,0 1 0,0-1 0,0 1-1,0 0 1,0-1 0,0 1-1,0 0 1,0 0 0,1 0 0,-2 1-1,0 1 2,0 0-1,0 0 0,0 0 0,0 0 0,1 0 0,0 0 1,0 0-1,0 0 0,0 1 0,-1 4 0,2-6-3,0-1-1,0 0 0,0 1 0,1-1 1,-1 0-1,0 0 0,1 1 0,-1-1 1,1 0-1,-1 0 0,2 2 0,-1-2-4,-1-1 0,0 0 0,0 0-1,1 1 1,-1-1 0,0 0-1,0 0 1,1 0 0,-1 1-1,0-1 1,1 0 0,-1 0 0,0 0-1,1 0 1,-1 0 0,0 0-1,1 0 1,-1 1 0,0-1 0,1 0-1,-1 0 1,1 0 0,-1 0-1,0-1 1,1 1 0,-1 0-1,0 0 1,1 0 0,-1 0 0,0 0-1,1 0 1,-1 0 0,0-1-1,1 1 1,-1 0 0,0 0-1,0 0 1,1-1 0,-1 1 0,0 0-1,0-1 1,1 1 0,-1 0-1,0 0 1,0-1 0,1 0-1,2-2 20,0-1 0,0 0-1,0 0 1,-1 0 0,1 0 0,-1 0-1,0 0 1,0-1 0,-1 1-1,1-1 1,-1 0 0,1-6-1,-2 10 45</inkml:trace>
  <inkml:trace contextRef="#ctx0" brushRef="#br0" timeOffset="25">4399 1012 15584,'0'0'3167,"23"-10"-3039,-3 3 32,3-1-96,3 0 0,1 1-32,-1 1 32</inkml:trace>
  <inkml:trace contextRef="#ctx0" brushRef="#br0" timeOffset="26">4365 1170 12224,'0'0'1888,"1"-2"-1600,3-2-192,-1 0 0,0 1 0,1 0 1,0 0-1,0 0 0,0 0 1,0 0-1,0 1 0,0 0 0,6-2 1,53-18 384,-46 16-267,28-2 373,-44 8-497,4 0-212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8 107 9856,'0'-4'256,"0"-1"-60,0 0 0,0 1 0,0-1 0,-1 0 0,0 0 0,0 0 0,0 1 1,0-1-1,-1 0 0,0 1 0,0-1 0,0 1 0,0 0 0,-6-8 0,6 10-141,0-1-1,-1 1 1,1 0 0,0 0-1,-1 1 1,1-1-1,-1 0 1,0 1 0,1-1-1,-1 1 1,0 0-1,0 0 1,0 0 0,0 1-1,0-1 1,0 1 0,0-1-1,0 1 1,0 0-1,0 0 1,0 0 0,0 1-1,0-1 1,0 1-1,0-1 1,-4 3 0,-14 5 40,0 1 1,1 1-1,0 0 1,1 2-1,0 0 1,1 2-1,1 0 1,0 0 0,1 2-1,0 0 1,-16 22-1,24-28-48,2 1 0,-1 0 0,1 0 0,-7 17 0,11-23-27,1 0 0,-1 0 0,1 0-1,0 0 1,0 0 0,0 0 0,1 0-1,0 1 1,0-1 0,0 0 0,1 0 0,-1 0-1,3 8 1,-2-11-9,1 1-1,0 0 1,-1-1-1,1 0 1,0 1 0,0-1-1,0 0 1,0 0-1,0 0 1,1 0 0,-1 0-1,1-1 1,-1 1-1,1-1 1,0 1-1,0-1 1,-1 0 0,1 0-1,0 0 1,0-1-1,4 2 1,6 0 12,1 0 0,0-1 0,15 0 0,-7-1 6,84 3 95,-92-1-91,0 0-1,0 1 0,-1 0 1,1 1-1,18 8 0,-27-10-20,-1 0 0,0 1 0,0-1 1,0 1-1,0 0 0,0 0 0,-1 0 0,1 0 0,-1 1 0,0-1 0,0 1 1,0 0-1,0 0 0,-1 0 0,0 0 0,0 0 0,0 1 0,0-1 0,0 1 0,-1-1 1,0 1-1,0 0 0,0-1 0,-1 1 0,0 6 0,0-4 3,0 1-1,-1-1 1,0 0 0,-1 1-1,0-1 1,0 0 0,0 0-1,-1 0 1,0 0 0,-1 0-1,1-1 1,-1 1 0,0-1-1,-1 0 1,-6 7-1,4-6 20,0-1-1,0 1 1,-1-2-1,0 1 1,0-1-1,0 0 0,-11 4 1,14-6 48,-1-1 0,1-1 1,0 1-1,-1-1 0,1 0 0,-1 0 0,1-1 1,-1 1-1,0-1 0,1-1 0,-1 1 1,1-1-1,-9-2 0,12 3-16,0-1 0,1 1 0,-1-1-1,1 0 1,-1 0 0,1 0 0,0 0 0,-1 0-1,1 0 1,0 0 0,0 0 0,0 0 0,-1-1-1,1 1 1,0 0 0,1-1 0,-1 1 0,0-1 0,0 1-1,1-1 1,-1 1 0,1-1 0,-1-2 0,3-12-2489</inkml:trace>
  <inkml:trace contextRef="#ctx0" brushRef="#br0" timeOffset="1">689 433 15776,'0'0'2570,"2"-1"-2479,14-1-8,1 0 1,24 0-1,1 0-45,-5-2 168,5-1-2706</inkml:trace>
  <inkml:trace contextRef="#ctx0" brushRef="#br0" timeOffset="2">644 654 14112,'0'0'3525,"4"0"-3195,153-38 1150,-46 11-394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7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4 14304,'0'0'1024,"7"33"-192,1-2 31,2 21-319,1 9 64,-1 6-384,-1-1 0,-1-3-96,3-2 0,0 1-96,0-10 32</inkml:trace>
  <inkml:trace contextRef="#ctx0" brushRef="#br0" timeOffset="1">349 744 14304,'-2'5'234,"-6"17"28,2 0 0,0 1 0,2 0 0,0 0 1,0 36-1,4-15 150,1 1 1,8 46 0,-7-81-330,0 0 0,0-1-1,5 11 1,-6-18-54,0 1-1,0 0 0,0-1 1,0 1-1,1-1 1,-1 1-1,1-1 0,0 0 1,0 0-1,0 1 1,0-1-1,0-1 0,0 1 1,4 3-1,-5-5-19,0 0 0,1 1 0,-1-1 0,0 0 0,0 0-1,0 0 1,0 0 0,0 0 0,0 0 0,1 0 0,-1-1 0,0 1 0,0 0 0,0-1-1,0 1 1,0-1 0,0 1 0,0-1 0,0 1 0,0-1 0,2-1 0,18-18 67,-20 19-71,9-10 0,-1-2 0,0 1 0,-1-1-1,-1-1 1,0 1 0,0-1-1,-1 0 1,-1-1 0,-1 1 0,4-21-1,-3 12-4,-2 0-1,-1 0 1,0-1-1,-2 1 1,-1-1-1,-4-23 0,5 46 1,0-5 0,-1 1 0,1-1 0,-1 1 0,-1-1 0,1 1 0,-1 0 0,0-1 0,0 1 0,0 0 0,-1 0 0,0 1 0,-6-10 0,8 14-43,0 0-1,1-1 1,-1 1-1,0 0 1,0 0-1,0 0 0,0 0 1,1 0-1,-1 0 1,0 0-1,0 0 0,0 0 1,0 0-1,1 0 1,-1 0-1,0 1 0,0-1 1,0 0-1,1 1 1,-1-1-1,0 0 1,0 1-1,1-1 0,-1 1 1,0-1-1,1 1 1,-1 0-1,1-1 0,-1 1 1,1-1-1,-1 1 1,1 0-1,-1 1 1,0-1-811</inkml:trace>
  <inkml:trace contextRef="#ctx0" brushRef="#br0" timeOffset="2">840 760 13312,'-5'74'1043,"3"0"1,10 96-1,-8-167-1002,1-1 0,-1 1 0,1 0 0,-1 0 0,1 0 0,0-1 0,0 1 0,0-1 0,0 1 0,3 3 0,-3-5-26,-1-1 1,1 1-1,0 0 0,0-1 1,0 1-1,0 0 1,0-1-1,0 1 0,0-1 1,0 0-1,0 1 1,0-1-1,0 0 0,0 1 1,0-1-1,0 0 1,0 0-1,1 0 0,-1 0 1,0 0-1,0 0 1,0 0-1,0-1 0,0 1 1,0 0-1,0-1 1,0 1-1,0 0 0,0-1 1,1 0-1,9-4 18,-2 0-1,1-1 0,0 0 1,-1-1-1,-1 0 1,1 0-1,-1-1 0,0 0 1,-1 0-1,1-1 1,-2 0-1,1 0 0,-2-1 1,9-17-1,-7 12-13,-1-1-1,0 0 1,-1 0 0,-1 0-1,-1 0 1,0-1-1,-1 0 1,-1 0 0,-1-22-1,-1 30-7,0 1 1,0-1-1,-1 1 0,0 0 0,-6-13 1,7 17-4,-1 1-1,1 0 1,-1 0 0,0 0 0,1 0 0,-2 0 0,1 0 0,0 1 0,0-1 0,-1 1 0,1-1 0,-1 1 0,0 0 0,0 0 0,0 0 0,-3-1 0,0 2 292</inkml:trace>
  <inkml:trace contextRef="#ctx0" brushRef="#br0" timeOffset="3">1295 784 13152,'2'24'377,"-1"1"1,-2 0-1,-5 36 1,3-43-176,1 1 1,1 0-1,1-1 1,0 1-1,1 0 1,1 0 0,6 23-1,-7-36-132,1 0 1,0 0-1,1 0 0,-1 0 0,1 0 0,8 10 1,-10-15-55,0 1 1,0-1 0,0 0 0,1 0 0,-1 1 0,0-1 0,1 0-1,-1 0 1,1 0 0,0-1 0,-1 1 0,1 0 0,0-1 0,-1 1-1,1-1 1,0 1 0,-1-1 0,1 0 0,0 0 0,0 0 0,0 0 0,-1 0-1,1 0 1,0 0 0,0 0 0,-1-1 0,1 1 0,0-1 0,3-1-1,1 0-4,-1-1 0,1 1 0,-1-2 0,1 1 0,-1 0-1,0-1 1,-1 0 0,1 0 0,0 0 0,-1-1 0,0 0-1,0 0 1,-1 0 0,6-10 0,-5 7-8,0-1-1,-1 1 1,-1-1-1,1 0 1,-1 0-1,-1 0 1,0-1-1,0 1 1,-1-11 0,-1-3 54,-2-1-1,-1 0 1,-1 1 0,0 0 0,-2 0 0,-19-42 0,12 38-34,11 21 119,-1-1 0,1 0 0,-5-11 0,8 15-290,-1 1 0,1 0-1,0 0 1,-1-1 0,1 1 0,0 0-1,0-1 1,1 1 0,-1 0 0,0 0-1,1-1 1,-1 1 0,1 0 0,0 0-1,2-4 1</inkml:trace>
  <inkml:trace contextRef="#ctx0" brushRef="#br0" timeOffset="4">1741 761 14880,'-6'102'206,"3"-71"229,2 0 0,0 1 0,7 54 0,-5-85-390,-1 1 0,0 0 0,1 0 0,-1 0 0,1 0 0,-1 0 0,1-1 0,0 1 0,0 0 0,0 0 0,0-1 0,0 1 0,0-1 0,0 1-1,0-1 1,1 1 0,2 1 0,-3-2-17,1-1 0,-1 1 0,0-1 0,1 1 0,-1-1 0,0 0-1,1 0 1,-1 0 0,1 0 0,-1 0 0,0 0 0,1 0 0,-1 0 0,1 0-1,-1 0 1,0-1 0,1 1 0,1-2 0,3-1 8,0 0 0,-1 0 1,0 0-1,0-1 0,0 0 0,0 0 1,0-1-1,-1 0 0,5-5 0,-4 3-25,0-1-1,0 1 1,-1-1-1,0 0 0,0 0 1,-1-1-1,0 1 0,0-1 1,-1 0-1,2-17 1,-2-1 29,-2 1-1,-4-38 1,2 44-12,-2-7 44,3 24-58,0-1 0,0 1 0,0 0 0,1-1 0,-1 1 0,1-1 0,0 1 0,0-1 0,1 1 0,-1-1 0,0 1-1,1-1 1,0 1 0,0 0 0,0-1 0,3-4 0,5-6 10,1 0 0,0 1 0,1 1 0,0 0 0,1 0 0,0 1 0,19-13 0,-30 24-24,0-1 0,0 0 1,1 0-1,-1 1 0,1-1 0,-1 0 0,0 1 0,1-1 1,-1 1-1,1 0 0,-1-1 0,1 1 0,-1 0 1,1 0-1,-1 0 0,1 0 0,-1 0 0,1 1 0,-1-1 1,1 0-1,-1 1 0,1-1 0,-1 1 0,0-1 0,1 1 1,-1 0-1,0-1 0,1 1 0,-1 0 0,0 0 1,0 0-1,0 0 0,0 0 0,0 0 0,0 0 0,0 1 1,1 1-1,1 1 0,1 1-1,-1 0 1,-1 0 0,1 0 0,-1 1 0,0-1 0,0 1 0,2 8-1,-1 15 1,0-1 0,-3 34-1,3 38 2,-1-89 0,-1 0-1,2 1 1,0-1 0,0-1 0,1 1 0,9 18 0,-12-27 1,0 1 1,0-1-1,0 0 0,1 0 1,-1 0-1,1 0 1,0 0-1,-1 0 0,1-1 1,0 1-1,0-1 1,0 1-1,0-1 0,0 1 1,1-1-1,-1 0 1,0 0-1,0 0 0,1 0 1,-1-1-1,1 1 1,-1-1-1,1 1 0,-1-1 1,1 0-1,-1 0 1,1 0-1,-1 0 0,1 0 1,-1-1-1,1 1 0,-1-1 1,3 0-1,-1-1 3,0 0-1,0 0 0,0 0 1,0-1-1,0 1 0,0-1 1,-1 0-1,1 0 0,-1 0 1,0-1-1,0 1 1,0-1-1,0 1 0,-1-1 1,1 0-1,-1 0 0,2-6 1,0-2 36,0-1 0,-1 0 0,-1 0 0,0 0 0,0-27 0,-3 5 121,-5-36 0,4 59-72,0 1 0,0-1 0,-1 1-1,-1-1 1,0 1 0,0 0 0,-1 0 0,-1 1-1,0 0 1,0 0 0,-16-18 0,21 26 96</inkml:trace>
  <inkml:trace contextRef="#ctx0" brushRef="#br0" timeOffset="5">2462 571 14016,'0'0'7045</inkml:trace>
  <inkml:trace contextRef="#ctx0" brushRef="#br0" timeOffset="6">2480 938 16863,'0'0'2208,"25"1"-1600,6-4-352,7-1 0,2-1-96,1-3 32,2-8-64,4-6 0,4-6-96,2 0 0</inkml:trace>
  <inkml:trace contextRef="#ctx0" brushRef="#br0" timeOffset="7">3220 532 14688,'0'0'448,"-1"3"-390,-77 174 332,63-148-88,0 0 0,3 0 0,0 1 0,2 1 1,-11 53-1,20-80-243,0 0-1,1 0 1,0 0 0,0 0 0,0 0 0,0 1-1,1-1 1,0 0 0,-1 0 0,1-1 0,1 1-1,-1 0 1,1 0 0,-1 0 0,1-1 0,0 1-1,0-1 1,1 1 0,3 4 0,-2-5-13,0 0 1,0 0 0,0 0-1,0-1 1,0 1-1,1-1 1,-1 0-1,1-1 1,-1 1 0,1-1-1,0 1 1,0-2-1,-1 1 1,1 0 0,0-1-1,6 0 1,2-1 0,0 0 1,0-2-1,0 1 1,0-1-1,0-1 1,0 0-1,-1-1 0,19-11 1,13-11-2523</inkml:trace>
  <inkml:trace contextRef="#ctx0" brushRef="#br0" timeOffset="8">3318 563 16991,'0'0'768,"15"40"-544,-4-5 32,0 10-128,2 5 0,-1 6 0,-4 6 32,1 3 0,1-3 32,-3-12-32,0-12 32,3-12-96,0-19 32</inkml:trace>
  <inkml:trace contextRef="#ctx0" brushRef="#br0" timeOffset="9">3561 505 14912,'-9'5'80,"1"1"1,-1 0 0,1 0-1,1 0 1,-1 1-1,1 0 1,0 1 0,1-1-1,0 1 1,0 0 0,1 1-1,0 0 1,0 0 0,1 0-1,0 0 1,0 0 0,1 1-1,1 0 1,-3 13 0,4-17-44,0 0 0,1 0 1,0 0-1,0 0 1,0 0-1,0 0 1,1 0-1,0 0 0,0 0 1,1 0-1,0 0 1,0 0-1,0-1 0,1 1 1,0-1-1,0 0 1,0 0-1,0 0 1,1 0-1,0 0 0,0-1 1,0 1-1,1-1 1,-1 0-1,1-1 1,0 1-1,0-1 0,0 0 1,1 0-1,-1 0 1,1-1-1,9 3 0,36 9 282,24 7 514,-73-20-806,0 0 0,0 1-1,-1-1 1,1 0 0,0 0-1,0 1 1,-1-1 0,1 1-1,-1-1 1,0 1 0,1 0-1,-1 0 1,0 0 0,0-1-1,0 1 1,0 0 0,0 0-1,-1 0 1,1 0 0,-1 1-1,1-1 1,-1 0-1,0 0 1,1 0 0,-1 0-1,0 0 1,-1 1 0,1-1-1,-1 4 1,0 2 18,-1 0 0,0 0 0,0 0 0,0-1 0,-1 1 0,-7 11 0,4-8 2,-1 0 0,0-1 0,-1 0 0,0-1 0,0 0 0,-13 10 0,-11 4-2557</inkml:trace>
  <inkml:trace contextRef="#ctx0" brushRef="#br0" timeOffset="10">3687 548 13696,'0'0'128,"45"-43"32</inkml:trace>
  <inkml:trace contextRef="#ctx0" brushRef="#br0" timeOffset="11">4196 548 14688,'0'0'506,"0"5"-74,-9 40-86,1-9-106,1 0 0,3 0 1,-1 46-1,5-57-97,0-14-61,-1 1 1,2-1-1,0 0 1,0 0-1,1 0 1,0-1-1,1 1 1,7 20-1,-9-30-71,-1 0-1,1-1 1,-1 1-1,1 0 1,0-1-1,-1 1 1,1 0 0,0-1-1,0 1 1,-1-1-1,1 1 1,0-1-1,0 1 1,0-1 0,0 0-1,0 1 1,-1-1-1,1 0 1,0 0-1,0 1 1,0-1-1,0 0 1,0 0 0,0 0-1,0 0 1,0-1-1,0 1 1,0 0-1,0 0 1,0 0 0,-1-1-1,3 0 1,28-15 116,-30 15-123,11-8 20,0 0 0,-1-1 0,0 0 1,-1 0-1,0-1 0,0-1 0,-1 0 0,-1 0 0,0-1 0,-1 0 0,0 0 0,-1 0 1,-1-1-1,0 0 0,-1 0 0,0-1 0,-1 1 0,-1-1 0,0 0 0,-1 1 1,0-1-1,-3-22 0,2 32 17,-1 0-1,1 0 1,-1 0 0,0 0 0,0 0 0,-1 0 0,-3-8 0,3 11-18,0-1 0,1 1 0,-1 0 0,-1 0 0,1 0 0,0 0 0,0 0 0,-1 1 0,1-1 0,-1 1 0,1-1 0,-1 1 0,0 0 0,-4-1 0,-2-1 17,0 1 1,0 0 0,0 1 0,-1 0-1,1 0 1,0 1 0,-1 0 0,1 0-1,-12 3 1,6 0 1,1 0-1,-1 1 0,1 1 1,0 0-1,-16 9 1,6 2-108,17-9-2359</inkml:trace>
  <inkml:trace contextRef="#ctx0" brushRef="#br0" timeOffset="12">4858 429 14656,'-10'5'130,"1"1"0,0 0 1,0 0-1,0 1 1,1 0-1,0 1 1,0 0-1,1 0 1,0 0-1,0 1 1,1 0-1,0 1 0,-6 13 1,7-13-117,0 0 0,1 0 0,1 1 0,0-1 0,0 1-1,1 0 1,0 0 0,1 0 0,0 0 0,1 0 0,0 0 0,1 0 0,2 15 0,-2-22-13,0 0 0,0 0 0,1 0 1,-1 0-1,1 0 0,0 0 0,0-1 0,0 1 1,0 0-1,1-1 0,-1 0 0,1 0 0,0 0 0,0 0 1,0 0-1,1 0 0,-1-1 0,0 1 0,1-1 1,0 0-1,-1 0 0,1-1 0,0 1 0,0-1 1,0 0-1,0 0 0,8 1 0,-5-1 1,0-1-1,1 0 1,-1-1-1,0 0 1,1 0 0,-1 0-1,0-1 1,0 0-1,0 0 1,0-1 0,0 0-1,0 0 1,-1-1-1,0 0 1,7-5-1,1-1-1,-2-2 0,1 0 0,-1 0 0,-1-1 0,0 0 0,-1-1 0,-1 0 0,0-1 0,7-16 0,-10 20 0,-2-1 0,1 0 0,-2 0 0,0 0 0,0 0 0,-1 0 0,0 0 0,-1-1 0,-1 1 0,0-1 0,0 1 0,-1-1 0,-4-13 0,0 14 6,5 11 180,18 8-95,-15-3-86,1-1 0,0 1 0,-1-1 1,0 1-1,0 0 0,0 0 0,0 0 0,-1 1 0,1-1 0,-1 1 0,0-1 0,-1 1 0,1 0 0,-1 0 1,1 7-1,2 9 52,-2 1 0,0 26 0,-2-33-11,0 2 9,0-1 26,1-1 0,0 1-1,1 0 1,5 19 0,-7-32-61,1 1 0,0-1 0,1 0 0,-1 1 0,1-1 0,-1 0 0,1 0 0,0 0 0,0-1 1,0 1-1,0 0 0,1-1 0,-1 1 0,1-1 0,0 0 0,-1 0 0,1 0 0,0 0 0,0 0 1,0-1-1,1 1 0,-1-1 0,0 0 0,0 0 0,5 1 0,-4-2-10,-1 0 0,1 0-1,0 0 1,0 0 0,-1 0 0,1-1-1,0 0 1,-1 0 0,1 0 0,0 0-1,-1 0 1,0-1 0,1 0 0,-1 0 0,0 0-1,0 0 1,0 0 0,0 0 0,0-1-1,0 1 1,3-6 0,2-1 7,-1-1 1,0 1-1,-1-2 1,0 1 0,7-18-1,-7 12 8,0 0 0,-1 0 0,-1-1 0,0 0 0,-1 0 0,-1 0 0,-1-1 0,0 1 0,-2 0 0,0 0 0,0-1 0,-8-31 0,7 45-7,1 0 0,-1 0-1,0 0 1,0 0 0,-1 1-1,1-1 1,-1 1-1,0-1 1,0 1 0,0 0-1,0 0 1,0 0 0,-1 0-1,-5-3 1,6 5-7,1-1 0,-1 1 0,0 0 0,1 0 0,-1 0 0,0 0 0,0 0 0,0 1 0,0-1 0,1 1 0,-1 0 0,0-1 0,0 2 0,0-1 0,0 0 0,0 0 0,0 1 0,0 0 0,1-1 0,-1 1 0,0 0 0,-3 2 0,5-2-7,-1 0 0,1 0 1,0 0-1,-1 0 0,1 1 1,0-1-1,0 0 0,0 0 1,0 1-1,0-1 0,0 1 1,1-1-1,-1 1 0,0-1 1,1 1-1,-1-1 0,1 1 1,-1 0-1,1 2 0,-1 9-2426</inkml:trace>
  <inkml:trace contextRef="#ctx0" brushRef="#br0" timeOffset="13">5649 352 16160,'0'0'607,"39"-3"-31,8-6-544,0-5 32</inkml:trace>
  <inkml:trace contextRef="#ctx0" brushRef="#br0" timeOffset="14">5734 623 14496,'0'0'288,"28"-5"-32,7-7-224,3-16 32</inkml:trace>
  <inkml:trace contextRef="#ctx0" brushRef="#br0" timeOffset="15">6110 68 15136,'-6'3'384,"2"-1"-353,-1 1 0,1-1 0,0 1 0,1 0 0,-1 0 0,0 1 1,1-1-1,0 1 0,0-1 0,0 1 0,0 0 0,0 0 1,1 0-1,0 1 0,0-1 0,0 1 0,0-1 0,0 6 1,-1 3 76,0 1 0,2 0 0,-1 0 0,2 0 0,0 0 0,1 0 0,0 0 0,1 0 0,6 22 0,-6-27-9,1 0 0,0-1 1,0 1-1,1-1 0,0 0 1,1-1-1,0 1 0,0-1 0,0 1 1,1-2-1,0 1 0,1-1 0,-1 1 1,1-2-1,1 1 0,7 4 0,11 4 115,-11-7-48,-1 1 0,0 1 0,21 16-1,-31-22-139,-1 1 0,1-1-1,-1 1 1,0 0-1,0 0 1,0 0 0,0 1-1,-1-1 1,0 1-1,0-1 1,0 1-1,0 0 1,-1-1 0,0 1-1,0 0 1,1 6-1,-2-6-12,1 0 0,-1 0 0,0 0-1,0 1 1,-1-1 0,1 0 0,-1 0-1,0 0 1,0 0 0,-1-1 0,0 1-1,1 0 1,-2 0 0,1-1 0,0 0-1,-1 1 1,0-1 0,0 0 0,0 0-1,-1 0 1,1-1 0,-5 5 0,-19 6-2536</inkml:trace>
  <inkml:trace contextRef="#ctx0" brushRef="#br0" timeOffset="16">6168 90 15040,'0'0'192,"39"-22"0,10-1-192,0-3 0</inkml:trace>
  <inkml:trace contextRef="#ctx0" brushRef="#br0" timeOffset="17">6477 1 11360,'-8'38'401,"3"-16"-127,0 0 0,2 1 1,-2 30-1,5-46-171,1 0 0,-1 0 0,1-1 0,0 1 0,1 0 0,0 0 0,0-1 0,0 1 0,1-1 0,0 1 0,0-1 0,1 0 0,-1 0 0,1-1 0,7 8 0,5 2 230,0-2 0,1 0-1,0 0 1,27 13 0,1 2 360,-38-24-503,0 1-1,0 0 0,-1 0 0,11 11 0,-15-13-143,0-1 0,0 1 0,-1 0 0,1-1 0,-1 1 0,0 0 0,0 0 0,0 0 0,0 0 0,0 0 0,-1 0 0,1 0 0,-1 0 0,0 0 0,0 0 0,-1 4 0,1 2 19,-2 0-1,1 0 0,-1 0 1,-1 0-1,0 0 0,0-1 1,0 1-1,-1-1 0,-10 16 0,10-19-528,0 1-1,-1-1 1,0 0-1,-6 5 0</inkml:trace>
  <inkml:trace contextRef="#ctx0" brushRef="#br0" timeOffset="18">6714 34 14688,'0'0'96,"52"-21"0</inkml:trace>
  <inkml:trace contextRef="#ctx0" brushRef="#br0" timeOffset="19">7136 38 14432,'-47'163'692,"42"-142"-561,1 1-1,2 0 1,0 0 0,1 0 0,4 36 0,-3-54-60,1 0 0,0 1 0,-1-1-1,2 0 1,-1 0 0,0 0 0,1 0 0,0 0 0,0 0 0,4 6 0,-4-9-40,-1 1 1,0-1 0,1 0 0,-1 0 0,1 0-1,-1 0 1,1 0 0,-1 0 0,1 0-1,0-1 1,-1 1 0,1-1 0,0 1-1,0-1 1,0 1 0,-1-1 0,1 0 0,0 0-1,0 0 1,0 0 0,-1 0 0,1-1-1,0 1 1,0 0 0,0-1 0,-1 1 0,1-1-1,2-1 1,7-3 15,0 0-1,-1-1 1,0 0 0,0-1-1,0 0 1,-1-1-1,0 0 1,0-1-1,-1 1 1,0-1 0,-1-1-1,0 0 1,0 0-1,-1 0 1,0-1 0,-1 0-1,0 0 1,4-15-1,-8 21-41,-1 0 0,1 0 0,-1 0 0,0 0 0,0 0-1,0 0 1,-1 0 0,0 0 0,-2-8 0,-1 1 13,-1 1 1,-10-18 0,9 18-1,6 11-16,-1-1 1,1 0-1,0 1 0,0-1 1,0 0-1,0 0 0,0 1 1,-1-1-1,1 0 0,0 1 0,1-1 1,-1 0-1,0 0 0,0 1 1,0-1-1,0 0 0,0 1 1,1-1-1,-1 0 0,0 1 1,1-1-1,-1 0 0,1 0 1,16-16 41,21-7-11,-35 22-36,1 1-1,-1-1 1,1 0-1,0 1 1,0 0-1,-1 0 1,1 0-1,5-1 0,-8 3 3,1-1-1,0 0 1,0 0-1,-1 1 1,1-1-1,0 1 1,-1 0-1,1-1 1,0 1-1,-1 0 1,1 0-1,-1 0 1,1 0-1,-1 0 1,0 0-1,1 0 1,-1 1-1,0-1 0,0 0 1,2 4-1,2 1 5,-1 1 0,0 0 0,0 0 0,-1 0 1,0 1-1,0-1 0,2 13 0,6 56 53,0-1 8,-9-67-58,0 0 0,1 0 0,0 0 0,0-1-1,1 1 1,0-1 0,6 9 0,-9-14 5,1 0 1,-1 0-1,1 0 0,0 0 0,0 0 0,0-1 0,0 1 0,0 0 0,0-1 0,0 0 0,0 1 0,1-1 0,-1 0 0,1 0 0,-1 0 0,1-1 0,-1 1 0,1-1 0,-1 1 0,5-1 1,-4 0-5,-1 0 1,0-1-1,0 1 1,0-1-1,0 0 1,0 1-1,0-1 1,0 0 0,0 0-1,0-1 1,0 1-1,-1 0 1,1 0-1,0-1 1,-1 1 0,1-1-1,-1 0 1,0 1-1,1-1 1,-1 0-1,0 0 1,0 0 0,0 1-1,1-5 1,1-2 4,0 0 0,-1 0 0,-1-1 0,1 1 0,-1 0 0,-1 0 0,1-1 0,-1 1 0,-1 0 0,0-1 0,0 1 0,-3-12 1,-4-6 64,-1 0 0,-17-34 1,21 49-25,5 9-39,-1 0 0,1 0-1,0 1 1,0-1 0,-1 0-1,1 0 1,0 0 0,1 0-1,-1 1 1,0-1 0,0 0-1,1 0 1,-1 1 0,1-1-1,0 0 1,0 1 0,-1-1-1,1 0 1,0 1 0,0-1-1,0 1 1,0 0 0,1-1-1,-1 1 1,0 0 0,1-1-1,-1 1 1,1 0 0,1-1 0,7-5 22,0 0 0,0 1 1,12-6-1,-17 10-21,5-3 29,0 1 1,19-6-1,-28 10-41,1 0-1,-1 0 0,0 0 0,0 0 0,0 0 1,0 0-1,0 0 0,0 0 0,0 0 0,0 1 0,0-1 1,0 0-1,0 1 0,0-1 0,0 1 0,0-1 1,0 1-1,0-1 0,0 1 0,0 0 0,0-1 1,-1 1-1,1 0 0,0 0 0,-1 0 0,1 0 1,0 0-1,1 2 0,6 7-2,-1 0 0,0 1 0,-1 0 0,-1 0 0,1 0 0,-2 0 0,0 1 0,0 0 0,3 17 0,13 37 0,-14-50 1,0 0 6,0 0-1,1 0 1,1-1 0,19 29-1,-25-41-4,1 1-1,0-1 0,0 0 1,0 0-1,0-1 0,0 1 1,1-1-1,-1 1 0,1-1 0,0 0 1,-1 0-1,1-1 0,0 1 1,0-1-1,0 0 0,0 0 1,0 0-1,0-1 0,1 1 1,-1-1-1,0 0 0,0 0 0,0 0 1,0-1-1,1 0 0,3-1 1,1-1 11,1 0 1,-1-1 0,0 0-1,0 0 1,-1-1-1,1-1 1,-1 1 0,11-11-1,-17 14-8,-1 0-1,0 1 1,0-1 0,0 0-1,0 1 1,0-1-1,0 0 1,0 0-1,-1 0 1,1 0-1,-1 0 1,1 0 0,-1 0-1,0 0 1,0 0-1,0 0 1,0 0-1,-1-3 1,-7-41 76,4 33-51,0-4 36,0 0 0,-1 0 0,-1 1 0,-16-31 1,18 40-26,0 1 1,0 0-1,-1 0 1,1 0-1,-1 1 1,-1-1 0,1 1-1,-1 0 1,0 1-1,0 0 1,0 0 0,-1 0-1,1 0 1,-12-3-1,-10-1-268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2 1674 17311,'0'0'128,"4"-5"-10,8-10-49,0 0 1,1 1 0,1 1-1,0 0 1,0 1-1,25-15 1,-28 21-26,0-1 0,1 2 0,0-1 0,0 2 0,1-1 0,-1 2 0,1 0 0,0 0 0,0 1-1,22 0 1,-33 2-41,1-1 0,0 1 0,-1 1 0,1-1-1,0 0 1,0 1 0,-1-1 0,1 1-1,-1 0 1,1 0 0,0 0 0,-1 0 0,0 0-1,1 1 1,-1-1 0,0 1 0,0 0 0,1-1-1,-1 1 1,-1 0 0,1 0 0,2 4-1,-1-2 1,-1 1 0,0 0-1,-1 0 1,1 0 0,-1 0-1,0 0 1,0 0 0,-1 0-1,1 1 1,-1-1 0,-1 7-1,-3 31-2,-3 0 0,-1 0 0,-26 78 0,-1 6 0,34-125 4,0 1 0,1 0-1,-1 0 1,1-1 0,-1 1-1,1 0 1,0 0 0,1 0-1,-1 0 1,0-1 0,1 1-1,-1 0 1,1 0-1,1 2 1,-1-3-1,0-1 1,0 0-1,0 1 0,1-1 0,-1 0 1,0 0-1,0 0 0,1 0 1,-1 0-1,1 0 0,-1 0 0,1-1 1,-1 1-1,1 0 0,0-1 1,-1 1-1,1-1 0,0 0 0,-1 0 1,1 1-1,0-1 0,0 0 0,2-1 1,4 1 6,0-1 1,0-1 0,0 1-1,-1-1 1,1-1-1,-1 0 1,1 0 0,-1 0-1,0-1 1,12-7 0,8-8 23,30-28 0,-49 40-27,43-39-2343</inkml:trace>
  <inkml:trace contextRef="#ctx0" brushRef="#br0" timeOffset="1">2668 1324 12736,'-7'4'41,"0"1"0,0-1 1,0 1-1,0 0 1,1 1-1,0-1 0,0 1 1,1 1-1,-8 9 1,-5 11 396,-15 29-1,32-55-420,-9 19 206,1 0-1,0 1 1,2 0-1,0 0 0,1 0 1,1 1-1,-3 39 1,7-47-136,0 0 0,1 0 1,1 1-1,0-1 1,1 0-1,1 0 0,0 0 1,1-1-1,0 1 0,1-1 1,1 0-1,0 0 0,9 14 1,-13-23-61,1 0 1,0 0-1,1 0 0,-1-1 1,1 1-1,-1-1 0,1 0 1,0 0-1,0 0 0,0 0 1,1-1-1,-1 0 1,1 0-1,-1 0 0,1 0 1,0-1-1,0 0 0,5 1 1,-6-2-13,0 0 0,0 0 0,0 0 0,0-1 1,0 1-1,0-1 0,0 0 0,-1 0 0,1-1 1,0 1-1,0-1 0,-1 0 0,1 0 0,-1 0 1,1 0-1,-1 0 0,0-1 0,0 0 0,0 1 1,0-1-1,-1 0 0,5-7 0,-1 0 7,0 0 0,0-1-1,-1 0 1,-1 0 0,0-1-1,-1 1 1,0-1 0,0 0 0,-1 0-1,-1 1 1,0-20 0,-1 12 10,-1-1 0,0 1 0,-2 0 0,-1 0 0,0 0 0,-10-26 0,11 35 16,-2 0 0,1 0 0,-1 1 0,-1 0 0,0-1 0,0 2-1,0-1 1,-1 1 0,-1 0 0,-15-13 0,18 17-139,0 1 0,-1-1 0,1 2 0,-1-1 1,1 0-1,-1 1 0,0 0 0,0 0 0,0 1 0,0 0 1,0 0-1,0 0 0,0 1 0,0 0 0,0 0 0,0 0 0,-1 1 1,1 0-1,0 0 0,-7 3 0</inkml:trace>
  <inkml:trace contextRef="#ctx0" brushRef="#br0" timeOffset="2">3086 1230 14496,'0'0'288,"5"28"0,5-1 352,1 12 32,0 12-417,3 6 33,-2-1-64,-2 2 0,4-3-160,1 2 0,-1-7-64,5-15 32</inkml:trace>
  <inkml:trace contextRef="#ctx0" brushRef="#br0" timeOffset="3">3525 995 14400,'0'0'96,"-1"3"-27,-9 48 223,2 1 0,2 0 0,3 0 0,2 1 0,2-1 0,3 0 0,10 53 0,-12-92-238,1 1 1,0-1-1,1 0 1,0 0-1,1 0 1,0-1-1,1 0 1,1 0-1,0 0 1,1-1-1,0 0 1,0 0-1,15 13 0,-21-22-37,0 0-1,0-1 0,0 1 0,0-1 0,0 1 0,1-1 0,-1 0 0,0 0 1,1 0-1,-1 0 0,1-1 0,-1 1 0,1 0 0,-1-1 0,1 0 0,3 0 0,-4 0 5,0 0-1,0-1 1,0 0-1,0 1 1,0-1-1,0 0 1,0 0-1,0 0 1,0 0-1,-1 0 1,1 0-1,0-1 1,-1 1-1,1-1 1,-1 1-1,1-1 1,-1 1-1,0-1 1,1 0-1,0-2 0,1-2 41,0 0-1,-1 0 0,0 0 1,0-1-1,0 1 0,-1 0 1,0-1-1,0 1 0,-1-1 1,0 1-1,0-1 0,-2-12 1,1 9 30,-1 0 0,-1 0 1,1 0-1,-2 0 0,1 0 0,-1 1 1,-8-13-1,10 19-70,0 0 1,0 0-1,0 0 1,0 0-1,-1 1 0,0-1 1,1 1-1,-1-1 0,0 1 1,0 0-1,0 0 0,0 0 1,0 1-1,-1-1 0,1 1 1,-7-2-1,4 2 43,0 0-1,0 1 1,0 0-1,1 0 1,-1 0-1,0 1 1,0-1 0,0 1-1,-8 3 1,-6 4-368,1 0 1,0 1 0,0 1 0,-23 15-1,29-16-842</inkml:trace>
  <inkml:trace contextRef="#ctx0" brushRef="#br0" timeOffset="4">1881 2742 16703,'0'0'736,"31"-10"-384,1 5 32,17-4-192,7-3 0,7-2-160,1-6 0</inkml:trace>
  <inkml:trace contextRef="#ctx0" brushRef="#br0" timeOffset="5">2406 2418 13856,'0'0'2831,"3"0"-2623,-1 0-195,-1-1-1,1 1 0,-1 0 1,0 0-1,1 0 0,-1 1 0,1-1 1,-1 0-1,1 0 0,-1 1 1,0-1-1,1 1 0,-1-1 0,0 1 1,1 0-1,-1-1 0,0 1 1,0 0-1,0 0 0,2 2 0,-1-1 2,0 1 1,0-1-1,0 1 0,0 0 0,0 0 0,-1 0 0,0 0 0,2 6 0,0 2 5,-1 0 0,0 0 0,-1 0 0,0 22 0,-10 47 40,6-58-34,0-1 1,1 1-1,2 35 0,1-53-19,-1 0 0,1-1 0,-1 1 0,1 0 0,0 0 0,1-1 0,-1 1 0,1-1 0,-1 1 0,1-1 0,0 1 0,0-1 0,1 0-1,2 3 1,-3-4-2,0-1-1,0 1 0,0-1 0,0 0 0,0 0 0,0 0 1,0 0-1,0 0 0,1-1 0,-1 1 0,0-1 1,1 1-1,-1-1 0,0 0 0,1 0 0,-1 0 0,0 0 1,1 0-1,-1-1 0,0 1 0,0-1 0,1 1 1,3-3-1,20-8-2200</inkml:trace>
  <inkml:trace contextRef="#ctx0" brushRef="#br0" timeOffset="6">2728 2395 12032,'-2'-3'224,"-8"-13"586,3 38 1228,0 27-1332,-1 60 0,7-89-606,2 0 0,0 0 0,2-1 0,0 1 0,1-1 0,7 22-1,-9-36-80,0-1-1,0 1 0,0 0 0,1-1 1,-1 1-1,1-1 0,0 0 0,1 0 1,-1 0-1,1 0 0,0 0 0,0-1 1,0 0-1,0 0 0,0 0 0,1 0 1,-1-1-1,8 3 0,-9-4-9,1 0 1,0 0-1,0 0 0,0-1 0,0 1 0,0-1 0,0 0 1,0-1-1,0 1 0,0-1 0,0 1 0,0-1 0,0 0 1,-1-1-1,1 1 0,0-1 0,-1 1 0,1-1 0,-1 0 1,1 0-1,-1-1 0,0 1 0,0-1 0,3-3 0,2-2 9,-1-1-1,0 1 0,0-2 1,-1 1-1,0-1 0,-1 0 1,0 0-1,0-1 0,-1 1 0,-1-1 1,0 0-1,0 0 0,-1 0 1,0-1-1,0-20 0,-2 19 9,-1 0 0,0 0 0,0 1 0,-1-1 0,-1 0 0,0 1 0,-1-1 0,0 1 0,-1 0 0,0 0 0,-1 1 0,-1 0-1,-12-18 1,18 27-16,-1 0 16,0-1-1,0 1 1,0-1 0,0 1 0,-1-1 0,1 1 0,-1 0-1,1 0 1,-1 0 0,-3-1 0,5 3 86,6 9 42,0-4-544,0-1 0,0 0 0,1-1 0,-1 1-1,8 3 1</inkml:trace>
  <inkml:trace contextRef="#ctx0" brushRef="#br0" timeOffset="7">3371 2206 13024,'0'0'613,"0"4"-352,-2 28 111,-2-1-1,0 1 0,-11 33 1,5-25 136,-5 55 0,14-89-454,0 8 127,0 0 0,2 20 0,-1-31-131,0 0 0,0-1 0,1 1 0,0 0 0,-1 0 0,1-1 0,0 1 0,0 0 0,0-1 0,0 1 0,1-1 0,-1 1-1,1-1 1,0 0 0,-1 0 0,1 1 0,0-1 0,4 3 0,-4-4-28,0-1-1,-1 1 1,1 0 0,0-1-1,0 1 1,0-1 0,0 0-1,0 0 1,0 1-1,0-1 1,0 0 0,0-1-1,0 1 1,0 0 0,0-1-1,0 1 1,0-1 0,-1 1-1,1-1 1,0 0-1,0 0 1,0 0 0,-1 0-1,1 0 1,0 0 0,-1 0-1,1-1 1,-1 1 0,0 0-1,3-4 1,1-1 15,0 1 1,-1-1-1,0-1 1,0 1-1,0-1 1,5-11-1,-3-6 74,0 1 0,-2-1 0,-1 0 0,-1 0-1,0 0 1,-2 0 0,-1 0 0,-6-34 0,7 55-42,-1-1 0,1 1 1,-1 0-1,0 0 0,0 0 1,0 0-1,-1 0 0,1 0 1,-4-3-1,5 5-53,-1 0 0,1 1 0,-1-1-1,1 0 1,-1 1 0,0-1 0,1 1 0,-1-1 0,0 1 0,0-1-1,1 1 1,-1 0 0,0-1 0,0 1 0,0 0 0,0 0 0,1-1 0,-1 1-1,0 0 1,0 0 0,0 0 0,0 0 0,0 0 0,0 0 0,1 0-1,-1 1 1,0-1 0,0 0 0,0 0 0,0 1 0,1-1 0,-1 0 0,0 1-1,0-1 1,1 1 0,-1-1 0,0 1 0,0 0 0,-3 1-101,3-1-68,0-1-1,0 1 0,0-1 0,0 1 1,0-1-1,0 1 0,1 0 1,-1-1-1,0 1 0,0 0 0,1 0 1,-1 0-1,0-1 0,1 1 0,-2 2 1</inkml:trace>
  <inkml:trace contextRef="#ctx0" brushRef="#br0" timeOffset="8">3409 2247 12032,'0'0'416,"-7"-5"512</inkml:trace>
  <inkml:trace contextRef="#ctx0" brushRef="#br0" timeOffset="9">3749 2140 15040,'-22'113'555,"-10"77"1369,32-188-1890,-1 1-1,1-1 1,0 1-1,0-1 0,0 1 1,0-1-1,1 1 1,-1-1-1,1 1 0,-1-1 1,1 0-1,0 1 1,0-1-1,0 0 0,0 0 1,1 1-1,1 1 1,-2-2-13,1-1 0,-1 0 1,1 1-1,0-1 0,0 0 1,0 0-1,-1 0 0,1 0 1,0 0-1,0-1 1,0 1-1,1-1 0,-1 1 1,0-1-1,0 0 0,2 1 1,4-2 11,-1 1 1,1-1 0,-1 0 0,1-1-1,-1 1 1,0-2 0,0 1-1,0-1 1,13-7 0,10-8 61,0-2 1,32-28-1,-20 8-2520</inkml:trace>
  <inkml:trace contextRef="#ctx0" brushRef="#br0" timeOffset="10">3855 2154 13024,'0'0'992,"7"26"-736,6 16-64,5 11 32,2 5 0,2 5-32,0 8-32,-3 1 32,-5 1-64,-5-8 32</inkml:trace>
  <inkml:trace contextRef="#ctx0" brushRef="#br0" timeOffset="11">1959 3609 14880,'0'0'288,"7"-5"5,63-40 469,80-36 1,90-33-158,-201 96-533,945-427 1022,-831 378-961,2 7 0,170-41 1,-194 77-2502</inkml:trace>
  <inkml:trace contextRef="#ctx0" brushRef="#br0" timeOffset="12">3674 3072 15488,'0'0'2431,"17"37"-1759,-2 7-384,1 7 0,-1-7-96,-1-1 0,-1-2-32,-2-4 0,-1-5-96,-3-8 32,-4-10-32</inkml:trace>
  <inkml:trace contextRef="#ctx0" brushRef="#br0" timeOffset="13">3933 2957 13600,'4'-2'224,"-1"0"-133,1 0 0,-1 1 1,0-1-1,1 1 1,-1 0-1,0 0 0,1 1 1,0-1-1,-1 1 1,1-1-1,-1 1 0,1 0 1,-1 1-1,1-1 1,-1 0-1,1 1 0,-1 0 1,1 0-1,-1 0 1,1 0-1,-1 1 0,0-1 1,0 1-1,0 0 1,0 0-1,0 0 0,0 0 1,5 5-1,-6-3-39,0 0 0,0 0 0,0 0-1,-1 0 1,1 0 0,-1 1 0,0-1-1,0 0 1,0 1 0,-1-1 0,0 1 0,0-1-1,0 1 1,0-1 0,-1 0 0,-1 9-1,-3 8 174,0 0 0,-9 20-1,13-39-205,-8 18 185,7-16-42,0 0 0,0 1-1,0-1 1,0 0 0,1 1 0,0-1 0,-1 9 0,3-15-132,0 1 1,0-1-1,1 1 0,-1 0 1,1-1-1,-1 1 1,1 0-1,-1 0 0,1 0 1,0 0-1,2-1 0,3-2 33,37-28 106,2 2-1,59-28 1,-62 39-268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3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0'-819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70 14112,'1'-4'128,"-1"2"-86,1 0 0,0-1 0,0 1 0,0 0 0,0 0 0,0 0 0,0 0 0,1 0 0,-1 0 0,1 0 0,0 0 0,-1 0 1,1 1-1,0-1 0,0 1 0,0-1 0,0 1 0,0 0 0,0 0 0,0 0 0,1 0 0,-1 0 0,0 0 0,1 1 0,-1-1 0,5 0 1,1-1 1,0 1 1,1 0 0,0 0 0,-1 1-1,1 0 1,14 2 0,-20-2-39,-1 1 1,1 0-1,-1-1 0,1 1 1,-1 0-1,1 0 1,-1 1-1,1-1 0,-1 0 1,0 1-1,0 0 0,0-1 1,0 1-1,0 0 0,0 0 1,0 0-1,-1 0 1,1 0-1,-1 0 0,0 1 1,1-1-1,-1 1 0,0-1 1,0 1-1,0-1 0,0 4 1,1 6-2,0 0 1,-1 0 0,-1 0-1,0 0 1,-1 0 0,0 0-1,-1 0 1,0 0 0,0 0-1,-2 0 1,-4 11 0,-8 17 22,-37 65 0,32-67-8,19-34-12,0 0 1,0 1 0,0-1-1,0 0 1,1 1-1,0-1 1,0 1 0,0-1-1,1 1 1,-1-1-1,1 6 1,1-8-4,-1-1 0,0 1 0,1-1 0,-1 1 0,1-1 0,-1 1 0,1-1 0,0 0 0,0 1 0,0-1 0,0 0 0,0 0 0,0 1 0,0-1 0,0 0 0,0 0 0,0 0 0,1 0 0,-1 0 0,0-1 0,1 1 0,-1 0 0,0-1 0,1 1 0,-1-1 0,1 1 0,-1-1 0,1 0 0,-1 1 0,1-1 0,0 0 0,-1 0 0,1 0 0,-1 0 0,3-1 0,5 0 17,1 0 0,-1-1 0,0 0 0,0 0 0,0-1 0,0 0 0,13-7 1,-13 5 24,1 1 1,-1 1 0,1-1 0,0 2 0,0-1 0,11 0-1,-8-5-1833</inkml:trace>
  <inkml:trace contextRef="#ctx0" brushRef="#br0" timeOffset="1">436 220 13024,'0'0'522,"-2"4"-244,-4 13-180,0 1 1,1 0 0,1 1 0,1-1 0,0 1 0,1-1 0,1 1 0,1 0 0,1 0 0,4 25 0,-5-42-91,0 0 0,1 0 0,-1-1 0,1 1 0,-1 0 1,1-1-1,0 1 0,0 0 0,0-1 0,0 1 0,0-1 1,0 1-1,0-1 0,0 0 0,0 1 0,1-1 0,-1 0 1,1 0-1,-1 0 0,1 0 0,-1 0 0,1 0 0,-1 0 1,1-1-1,0 1 0,0 0 0,-1-1 0,1 0 0,0 1 1,0-1-1,-1 0 0,1 0 0,0 0 0,0 0 0,0 0 1,-1 0-1,1-1 0,0 1 0,3-2 0,1 1 13,0-1 0,0-1-1,0 1 1,0-1 0,-1 0 0,1 0-1,-1-1 1,0 0 0,0 0-1,5-5 1,-7 7 13,0-1 0,-1 0 0,1 0 0,-1-1 0,0 1 0,1 0-1,-2-1 1,1 1 0,0-1 0,-1 0 0,1 0 0,-1 1 0,0-1 0,-1 0 0,2-7 0,-3 6 61,1-1 0,-1 1 0,0-1 0,-1 1 0,1-1 1,-1 1-1,0 0 0,0 0 0,-1 0 0,-4-8 0,5 9-51,0 1-1,0-1 0,-1 1 1,1 0-1,-1-1 0,1 1 0,-1 0 1,0 1-1,0-1 0,-1 0 0,1 1 1,0 0-1,-1 0 0,1 0 1,-1 0-1,0 0 0,0 1 0,0-1 1,0 1-1,0 0 0,0 1 1,0-1-1,0 1 0,0-1 0,0 1 1,0 0-1,0 1 0,0-1 0,0 1 1,0 0-1,0 0 0,0 0 1,0 0-1,-4 3 0,-13 10-2331</inkml:trace>
  <inkml:trace contextRef="#ctx0" brushRef="#br0" timeOffset="2">719 176 12288,'1'-4'192,"2"-2"-96,0 1 0,0-1 1,0 1-1,1 0 0,0 0 1,0 1-1,0-1 0,1 1 1,-1 0-1,1 0 0,0 0 1,0 1-1,0-1 1,7-2-1,3 1 124,-15 5-215,0 0 0,0 0 0,1 0 0,-1 0 0,0 0 0,0 0 0,1 0 0,-1 0 0,0 1 0,0-1 0,0 0 0,1 0 0,-1 0 0,0 0 0,0 0 0,1 0 0,-1 1 0,0-1 0,0 0 0,0 0 0,0 0 0,1 0 0,-1 1 0,0-1 0,0 0 0,0 0 0,0 1 0,0-1 0,0 0 0,1 1 0,-1 1 9,0 1 0,0 0 0,0 0 0,-1 0 1,1 0-1,-1 0 0,-1 3 0,1 3-27,-37 113 150,27-93 30,1 2 0,1-1 0,-8 62 0,17-91-156,0 0 0,0 0 0,0 0 0,0 0 0,0 0 0,0 0 0,0 0 0,0 0 0,0 0 0,1 0 0,-1 0 0,0 0 0,1 0 0,-1 0 0,1 0 0,-1 0 0,1 0 0,0-1 0,-1 1 0,1 0 0,0 0 0,-1-1 0,1 1 0,0-1 0,0 1 0,0 0 0,-1-1 0,1 1 0,0-1 0,0 0 0,0 1 0,0-1 0,0 0 0,0 1 0,0-1 0,0 0 0,0 0 0,0 0 0,0 0 0,0 0 0,0 0 0,0 0 0,0 0 0,0-1 0,2 1 0,6-2 16,0 0 0,0 0 0,16-7-1,-20 7 1,28-10 74,78-30 1222,-110 42-987</inkml:trace>
  <inkml:trace contextRef="#ctx0" brushRef="#br0" timeOffset="3">1100 0 13600,'0'0'1701,"1"5"-1450,0 17 106,-2 44 0,0 1 22,-2 4-140,2-45-124,1 37 0,5 48-161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0:5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48 14112,'0'0'2869,"4"-1"-2661,94-15 154,112-4 1,-80 22-228,-74 0 6,87-8-1,194-27 484,-14 1 11,-231 21-451,295-21 485,-221 31-436,182 3 275,27 2 106,-335-5-544,114 3 116,73 4 92,10 2 270,-236-14-3332</inkml:trace>
  <inkml:trace contextRef="#ctx0" brushRef="#br0" timeOffset="1618.39">50 90 13408,'0'0'4831,"0"5"-4767,0 14-8,0 1-1,4 19 1,-1-10 28,-3-27-77,1 0 0,0 0 0,-1 0 0,1 0 0,0 0 0,0 0 0,0 0 0,0 0 0,0-1 0,0 1 0,1 0 0,-1-1 0,0 1 0,1-1 0,-1 1-1,1-1 1,2 2 0,-3-2-4,0-1-1,-1 1 0,1-1 0,0 0 0,0 1 0,-1-1 0,1 0 1,0 1-1,0-1 0,-1 0 0,1 0 0,0 0 0,0 0 0,0 0 1,-1 0-1,1 0 0,0 0 0,0 0 0,0 0 0,0 0 0,-1 0 1,1-1-1,0 1 0,0 0 0,-1 0 0,1-1 0,0 1 0,0-1 1,-1 1-1,1-1 0,-1 1 0,1-1 0,0 1 0,-1-1 0,1 1 1,-1-1-1,1 0 0,-1 1 0,1-1 0,-1 0 0,0 0 0,1 1 1,-1-1-1,0 0 0,1-1 0,0-4 35,1 0 0,-1 0 0,0 0 1,0 0-1,-1 0 0,0 0 0,0 0 0,0 0 0,-1 0 0,0 0 0,0 1 1,-1-1-1,1 0 0,-1 0 0,0 1 0,-1-1 0,1 1 0,-1-1 0,0 1 0,-1 0 1,1 0-1,-1 1 0,0-1 0,-7-5 0,10 11-17,-1 1 1,1-1-1,0 1 1,0-1-1,-1 1 0,1 0 1,0 0-1,1-1 0,-1 1 1,-1 3-1,-2 6-11,-18 52 32,21-57-39,-1 0 1,1 0-1,0 0 0,1 0 0,0 0 0,0 1 0,0-1 0,2 10 0,-2-14-3,0-1 0,0 0 0,1 1-1,-1-1 1,0 0 0,1 1-1,-1-1 1,1 0 0,0 0-1,-1 1 1,1-1 0,0 0 0,0 0-1,0 0 1,-1 0 0,1 0-1,0 0 1,1 0 0,-1 0-1,0-1 1,0 1 0,0 0 0,0-1-1,1 1 1,-1 0 0,0-1-1,0 0 1,1 1 0,-1-1-1,1 0 1,-1 1 0,0-1 0,1 0-1,-1 0 1,0 0 0,3-1-1,-3 1 1,1-1-1,0 1 0,-1-1 1,1 0-1,-1 0 0,1 0 1,-1 0-1,1 0 1,-1 0-1,0 0 0,0 0 1,1-1-1,-1 1 0,0 0 1,0-1-1,0 1 0,0-1 1,0 1-1,-1-1 0,1 0 1,0 1-1,-1-1 0,1 0 1,-1 1-1,0-1 0,1 0 1,-1 0-1,0-2 0,-1-6 8,0 0-1,0 1 0,-1-1 1,0 0-1,-1 1 0,0 0 1,0 0-1,-1 0 0,0 0 1,-1 0-1,-6-8 0,11 16 0,0 1-1,0 0 1,0-1-1,-1 1 1,1 0-1,0-1 1,-1 1-1,1 0 1,0 0-1,-1-1 1,1 1-1,0 0 1,-1 0-1,1 0 1,0-1-1,-1 1 1,1 0-1,-1 0 1,1 0-1,-1 0 1,1 0-1,0 0 1,-1 0-1,1 0 1,-1 0-1,1 0 1,0 0-1,-1 0 1,1 0 0,-1 0-1,1 0 1,-1 0-1,1 0 1,0 1-1,-1-1 1,1 0-1,0 0 1,-1 1-1,1-1 1,0 0-1,-1 0 1,1 1-1,0-1 1,-1 0-1,1 1 1,0-1-1,-1 1 1,-11 17 120,8-11-108,0 1 0,1 0 0,0 0 0,1 0 1,0 0-1,0 0 0,1 0 0,-1 13 0,2-18-14,-1 0 0,1 0 0,0-1-1,1 1 1,-1 0 0,0 0 0,1 0-1,0-1 1,-1 1 0,1 0 0,0-1-1,0 1 1,1 0 0,-1-1 0,0 1 0,1-1-1,0 0 1,-1 0 0,1 1 0,0-1-1,0 0 1,1-1 0,-1 1 0,0 0-1,0 0 1,1-1 0,-1 0 0,6 3-1,-6-4-2,0 0 0,0 1 0,0-1 0,1 0 0,-1 0 0,0 0 0,0 0 0,1-1 0,-1 1 0,0-1 0,0 1 0,0-1 0,0 0 0,0 0 0,1 0 0,-1 0 0,-1 0 0,1 0 0,0 0 0,0-1 0,0 1 0,-1-1 0,1 1 0,-1-1 0,1 0 0,-1 0 0,2-2 0,0 0 0,0-1 0,0 0 0,0 0 0,-1 0 0,1 0 0,-1 0 0,-1 0 0,1-1 0,1-10 0,-2 13 0,-1-1 0,0 0 0,0 0 0,0 0 0,0 0 0,-1 1 0,1-1 0,-1 0 0,0 0 0,0 1 0,0-1 0,-1 0 0,0 1 0,1-1 0,-1 1 0,0 0 0,0 0 0,-1 0 0,1 0 0,-1 0 0,0 0 0,1 1 0,-4-3 0,5 4 0,1 1 0,0 0 0,-1 0 0,1 0 0,-1 0 0,1 0 0,0 0 0,-1-1 0,1 1 0,-1 0 0,1 0 0,-1 0 0,1 0 0,0 0 0,-1 1 0,1-1 0,-1 0 0,1 0 0,0 0 0,-1 0 0,1 0 0,0 0 0,-1 1 0,1-1 0,-1 0 0,1 0 0,0 1 0,-1-1 0,1 0 0,0 0 0,0 1 0,-1-1 0,1 0 0,0 1 0,0-1 0,-1 0 0,1 1 0,0-1 0,0 1 0,0-1 0,-4 7 0,0-1 0,1 0 0,0 1 0,1 0 0,-1 0 0,1 0 0,1 0 0,-1 0 0,1 0 0,0 0 0,1 0 0,0 1 0,0-1 0,0 0 0,1 0 0,0 1 0,2 6 0,-2-13-2,-1 1-1,1-1 1,-1 0-1,1 0 1,0 0-1,-1 0 1,1 0-1,0 0 1,0 0-1,0 0 1,0 0-1,0 0 1,0-1-1,0 1 1,0 0-1,0-1 1,0 1-1,0 0 1,0-1-1,0 0 1,0 1-1,1-1 1,-1 0-1,0 1 1,0-1-1,1 0 1,-1 0-1,0 0 0,0 0 1,1 0-1,-1 0 1,0 0-1,0-1 1,3 0-1,-1 1-4,0-1 0,0 0-1,-1 0 1,1 0-1,0-1 1,0 1-1,-1-1 1,1 1 0,0-1-1,-1 0 1,0 0-1,1 0 1,2-4-1,17-37 110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212 11776,'-2'-13'410,"0"1"0,0-1 0,1 0 0,1 0 0,2-25 0,-1 32-305,1 0 0,-1 1 0,1-1 0,0 1 0,0-1-1,0 1 1,1 0 0,0 0 0,0 0 0,0 0 0,0 0 0,1 1 0,0-1-1,0 1 1,7-5 0,-10 7-99,1 1 0,0 0 0,0 0-1,-1 0 1,1 0 0,0 0 0,0 0 0,0 0 0,0 1-1,0-1 1,0 1 0,0 0 0,0-1 0,0 1-1,0 0 1,0 0 0,0 0 0,0 0 0,0 1 0,0-1-1,0 0 1,0 1 0,0 0 0,0-1 0,0 1-1,0 0 1,0 0 0,0 0 0,0 0 0,-1 0 0,1 1-1,-1-1 1,1 0 0,-1 1 0,1-1 0,-1 1-1,2 3 1,2 1-7,0 0 1,-1 1-1,0 0 0,0 0 0,-1 0 0,0 0 0,0 0 0,3 13 1,-4-6 0,0 1 0,-1 0 0,0-1 0,-1 1 0,-1 0 0,0 0 0,-1-1 0,-1 1 0,0-1 0,-1 1 0,-1-1 0,0 0 0,0-1 0,-2 1 0,0-1 0,0-1 0,-1 1 0,-1-1 0,0 0 0,0-1 0,-1 0 0,-16 13 0,26-24 2,-1 1 1,1-1 0,0 1-1,-1-1 1,1 0 0,-1 1-1,0-1 1,1 0 0,-1 1 0,1-1-1,-1 0 1,0 1 0,1-1-1,-1 0 1,1 0 0,-1 0-1,0 0 1,1 0 0,-1 1 0,0-1-1,1 0 1,-1-1 0,0 1-1,1 0 1,-1 0 0,0 0 0,1 0-1,-1 0 1,0-1 0,1 1-1,-1 0 1,1 0 0,-1-1-1,1 1 1,-1-1 0,1 1 0,-1 0-1,1-1 1,-1 1 0,1-1-1,-1 0 1,0 1 1,1-1 0,0 1 0,0 0 0,-1 0 0,1-1 0,0 1 0,0 0 0,0 0 0,0-1 0,-1 1 0,1 0 0,0-1 0,0 1 0,0 0 0,0-1 0,0 1 0,0 0 0,0-1 0,0 1 0,0 0 0,0-1 1,0 1-1,0 0 0,0-1 0,0 1 0,0 0 0,0 0 0,0-1 0,0 1 0,1 0 0,-1-1 0,0 1 0,0 0 0,0 0 0,0-1 0,1 1 0,-1 0 0,0 0 0,0-1 0,1 1 0,-1 0 0,0 0 0,0 0 0,1-1 0,-1 1 0,0 0 0,0 0 0,1 0 0,-1 0 0,0 0 0,1 0 0,-1-1 0,0 1 0,1 0 0,-1 0 0,0 0 0,1 0 0,44 9 13,26 3 4,-64-11-27,-7-1 6,0 0-1,1 0 1,-1 0-1,0-1 1,1 1-1,-1 0 1,0 0 0,1 0-1,-1-1 1,0 1-1,1 0 1,-1-1-1,0 1 1,1 0-1,-1-1 1,0 1 0,0 0-1,0-1 1,1 1-1,-1 0 1,0-1-1,0 1 1,0-1-1,0 1 1,0 0-1,0-1 1,0 1 0,0-1-1,0 1 1,0-1-1,2-13 58,-3-22 123,0 25-346,1-1-1,0 1 1,0-1 0,4-13 0</inkml:trace>
  <inkml:trace contextRef="#ctx0" brushRef="#br0" timeOffset="1">356 108 13024,'0'0'448,"-1"6"-272,-3 21-65,-6 68 84,9-84-168,1 1 0,0 0 0,1 0 1,0-1-1,6 23 0,-6-31-20,0 1 0,0-1 0,0 0 0,1 0 1,-1 0-1,1 0 0,0 0 0,0 0 0,0 0 0,0-1 0,0 1 1,1-1-1,-1 1 0,1-1 0,0 0 0,-1 0 0,1 0 0,0 0 1,0-1-1,0 1 0,0-1 0,1 0 0,-1 0 0,0 0 0,0 0 1,6 0-1,-5-1 12,1 0 1,0 0-1,-1-1 0,1 0 1,-1 0-1,1 0 1,-1 0-1,0-1 1,0 1-1,1-1 0,-1 0 1,0-1-1,0 1 1,-1-1-1,1 1 1,-1-1-1,1 0 0,-1-1 1,5-4-1,-4 2 34,0 1 0,0-1 0,-1 0 0,0 0 0,0 0 0,0-1 0,0 1 1,-1-1-1,0 1 0,-1-1 0,0 0 0,0 0 0,0 1 0,0-1 0,-2-14 0,0 13 46,0 0-1,-1-1 1,0 1 0,0 0 0,-1 0 0,0 0 0,0 0-1,-1 1 1,0-1 0,0 1 0,-1 0 0,-9-11-1,13 16-21,-1 1-1,1 0 0,-1 0 0,1 0 1,-1 0-1,1 0 0,-1 0 0,1 0 1,-1 0-1,0 1 0,-3-2 0,-3 2-2222</inkml:trace>
  <inkml:trace contextRef="#ctx0" brushRef="#br0" timeOffset="2">627 107 10304,'11'-20'1,"-8"13"16,0 1 0,1 0 0,0-1 0,0 1-1,0 1 1,1-1 0,-1 1 0,2-1 0,-1 1 0,9-6-1,-7 6-7,-5 4 38,0-1 0,0 1-1,-1 0 1,1 0 0,0 0 0,0 0 0,0 0 0,0 0 0,3 0 0,-4 1-29,0 0-1,0 0 1,0 0-1,0 1 1,0-1 0,0 0-1,0 1 1,0-1-1,0 1 1,0-1-1,0 1 1,0-1-1,0 1 1,0-1-1,-1 1 1,1 0-1,0 0 1,-1-1-1,1 1 1,0 0-1,-1 0 1,1 0-1,-1 0 1,1 0-1,0 1 1,3 6 36,-1 0 1,1 0-1,-2 0 1,1 1 0,-1-1-1,0 1 1,-1 0-1,0 0 1,0-1 0,-1 1-1,-1 12 1,0-7 39,-1 0 0,0 0-1,-1-1 1,-1 1 0,0-1 0,-9 20 0,9-25-10,0-1 0,0 1 1,-1-1-1,0 0 0,-1-1 1,1 0-1,-1 1 0,-1-2 1,1 1-1,-12 7 1,17-12 880,1-22-405,0 20-522,0-1 1,0 1-1,0 0 0,0-1 1,0 1-1,1 0 0,-1 0 1,0-1-1,1 1 1,-1 0-1,1 0 0,0 0 1,-1-1-1,1 1 0,0 0 1,0 0-1,1-1 1,0 1-25,-1 1 1,0-1 0,1 1 0,-1-1 0,1 1 0,-1 0 0,0 0 0,1 0 0,-1 0 0,1 0 0,-1 0 0,1 0 0,-1 0 0,0 1 0,1-1 0,-1 1 0,2 0 0,91 37 124,-93-38-135,0 0 1,-1 0-1,1 0 1,0 0-1,-1 0 1,1 0 0,0 0-1,-1 0 1,1 0-1,0 0 1,-1 0 0,1 0-1,0 0 1,-1-1-1,1 1 1,-1 0-1,1 0 1,0-1 0,-1 1-1,1-1 1,-1 1-1,1 0 1,-1-1 0,1 1-1,-1-1 1,1 1-1,-1-1 1,1 1-1,-1-1 1,0 1 0,1-1-1,-1 0 1,0 1-1,0-1 1,1 0 0,-1 1-1,0-1 1,0 0-1,0 1 1,0-1-1,0 0 1,0 1 0,0-1-1,0 0 1,0 1-1,0-1 1,0-1 0,0-1 36,2-9-157,0-2-59,1 1 1,0 0-1,1 0 0,0 1 1,1-1-1,7-11 0</inkml:trace>
  <inkml:trace contextRef="#ctx0" brushRef="#br0" timeOffset="3">1099 32 11840,'0'0'-59,"-2"3"32,-5 7 78,1 1 0,0 0-1,0 0 1,1 1 0,1-1 0,0 1-1,1 0 1,0 1 0,-2 13-1,4-20-5,1-1 0,-1 1 0,1-1 0,0 1 0,0-1 0,1 1-1,0-1 1,0 1 0,0-1 0,0 0 0,1 0 0,0 1 0,0-1 0,0 0-1,1 0 1,0-1 0,0 1 0,0-1 0,0 1 0,1-1 0,0 0 0,0 0-1,6 5 1,-8-8-29,0-1 0,0 1 0,1 0 0,-1-1 0,0 1 0,1-1 0,-1 1 0,1-1 0,-1 0 0,0 0 0,1 0 0,-1-1 0,0 1 0,1-1 0,-1 1 0,0-1 0,1 0 0,-1 1 0,0-1 0,0 0 0,0-1 0,0 1 0,3-2 0,6-4 82,0-1 0,16-14 0,-18 13-7,-1-1 1,0 0 0,-1 0-1,0 0 1,-1-1 0,0 0-1,-1 0 1,0 0 0,0-1-1,-2 0 1,1 0 0,-1 0-1,-1 0 1,0 0 0,0-15-1,-2 26-56,1-1 0,-1 0 0,0 0 0,0 1 0,0-1 0,0 0 0,0 1-1,0-1 1,-1 0 0,1 0 0,-1 1 0,1-1 0,-1 0 0,1 1 0,-1-1 0,0 1 0,0-1 0,0 1 0,0-1-1,0 1 1,0 0 0,0-1 0,0 1 0,-1 0 0,1 0 0,0 0 0,-2-1 0,-1 0 9,0 1 0,0 0 0,0 1 0,0-1 0,0 1 0,-1 0 0,1 0 0,0 0 0,0 0 0,-6 2-1,-1 0-704,-1 0 0,-18 8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39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1447 14112,'0'0'4357,"5"-3"-4149,20-11-85,0 1 1,1 1 0,1 2-1,37-10 1,14-7 79,-77 27-201,23-10 124,1 1 0,0 1 1,48-7-1,-71 14-116,1 1 0,-1 0 0,0 0 0,1 0 0,-1 1 0,1-1 0,-1 0 0,1 1 0,-1-1 0,0 1 0,1 0 0,-1 0 0,0 0 0,0 0 0,0 0 0,0 1 1,0-1-1,0 1 0,0-1 0,0 1 0,0 0 0,2 3 0,6 16-2583</inkml:trace>
  <inkml:trace contextRef="#ctx0" brushRef="#br0" timeOffset="1">15 1737 12224,'0'0'1221,"5"0"-874,150-38 1279,-99 23-1210,-52 14-388,38-11 537,82-11-1,-97 19-804,-1-1-1,1-2 0,-1 0 0,0-2 0,35-17 0,-50 20-10889</inkml:trace>
  <inkml:trace contextRef="#ctx0" brushRef="#br0" timeOffset="2">988 835 14048,'0'0'8159,"1"6"-8132,17 97-21,10 42-7,-25-129-18,0-1 0,0 2 0,-2-1 0,0 23-1,-1-39 20,0 0-1,0 0 0,1 0 0,-1 0 1,0 0-1,0 1 0,0-1 0,0 0 1,0 0-1,0 0 0,0 0 1,0 0-1,0 1 0,0-1 0,0 0 1,0 0-1,0 0 0,0 0 0,0 0 1,0 1-1,0-1 0,0 0 1,0 0-1,0 0 0,0 0 0,0 0 1,0 0-1,-1 1 0,1-1 0,0 0 1,0 0-1,0 0 0,0 0 0,0 0 1,0 0-1,0 0 0,0 0 1,0 0-1,-1 1 0,1-1 0,0 0 1,0 0-1,0 0 0,0 0 0,0 0 1,0 0-1,-1 0 0,1 0 1,0 0-1,0 0 0,0 0 0,0 0 1,0 0-1,-1 0 0,1 0 0,0 0 1,0 0-1,0 0 0,0 0 0,0 0 1,-1 0-1,1 0 0,0 0 1,0 0-1,0-1 0,0 1 0,-7-7-4,6 6 1,-27-35-2,2-1 0,1-2 1,-26-52-1,23 29-1,-34-102-1,54 138 8,1-1 0,-7-51 0,13 69 0,1 0 0,0 0 0,0-1 0,0 1 0,1 0 0,1 0 0,0-1 0,0 1 0,0 0 0,1 1 0,1-1 0,5-10 0,-6 15 0,0-1 0,1 2 0,-1-1 0,1 0 0,0 1 0,0-1 0,0 1 0,0 0 0,1 1 0,-1-1 0,1 1 0,0 0 0,0 0 0,-1 0 0,1 1 0,1-1 0,-1 1 0,0 1 0,9-2 0,-2 2 0,-1 0 0,0 0 0,0 1 0,0 0 0,0 1 0,0 0 0,-1 1 0,14 5 0,-6 0-9,-1 1-1,0 2 1,-1-1-1,0 2 0,0 0 1,-1 1-1,-1 0 1,0 1-1,-1 1 1,20 29-1,-1 5-38,-3 1-1,32 70 1,27 53-69,-71-145 81,1-1 0,1-1-1,43 45 1,-57-67 25,0 1-1,0 0 1,0-1-1,0 0 1,1 0-1,-1-1 1,1 0-1,12 5 1,-16-7 7,0-1 1,0 1-1,0-1 1,0 0-1,0 0 1,0 0-1,0 0 1,0-1-1,0 1 1,0 0-1,-1-1 0,1 1 1,0-1-1,0 0 1,0 1-1,-1-1 1,1 0-1,0 0 1,-1 0-1,1-1 0,-1 1 1,1 0-1,-1 0 1,0-1-1,1 1 1,-1-1-1,0 1 1,0-1-1,0 0 1,0 1-1,0-1 0,0 0 1,0-3-1,4-8-7,-1 1 0,0-1 0,-1 0 0,-1 0 0,0 0 0,0 0 0,-2 0 0,1-1 0,-3-13 0,-19-121-33,-24-44 38,3 20 6,31 106 5,-6-22 92,17 87-95,1 1 1,-1 0-1,0 0 1,0-1 0,0 1-1,1 0 1,-1 0-1,0 0 1,1-1 0,-1 1-1,0 0 1,0 0-1,1 0 1,-1 0 0,0 0-1,1 0 1,-1 0-1,0 0 1,1 0 0,-1 0-1,0-1 1,1 2-1,-1-1 1,0 0 0,1 0-1,-1 0 1,0 0-1,1 0 1,-1 0-1,0 0 1,1 0 0,-1 0-1,0 1 1,0-1-1,1 0 1,-1 0 0,13 13-2633</inkml:trace>
  <inkml:trace contextRef="#ctx0" brushRef="#br0" timeOffset="3">1939 637 16320,'0'0'282,"3"5"22,9 18 167,-1 1 0,-1 0-1,10 37 1,13 82 116,-19-73-353,5 7-45,-6-23-22,10 76 0,-22-118-140,1-1 0,0 0 0,0 0 0,1 0 0,1 0 0,0 0 0,0 0 0,9 13 0,-11-20-16,1 0 0,0 0 1,0 0-1,0-1 0,0 1 0,0-1 0,1 0 1,0 0-1,0 0 0,0 0 0,0-1 1,0 1-1,0-1 0,1 0 0,-1-1 0,1 1 1,-1-1-1,1 1 0,0-2 0,-1 1 1,1 0-1,7-1 0,-4 0 15,1-1 1,0 0-1,0-1 0,-1 0 0,1 0 1,-1-1-1,0 0 0,0-1 0,0 0 1,8-4-1,-2-1-729,1-1 0,-2-1 0,18-16 0</inkml:trace>
  <inkml:trace contextRef="#ctx0" brushRef="#br0" timeOffset="4">1903 1207 16128,'0'0'319,"25"-25"33,7 8 32,23-7-288,11-11 32,8-8-128,-2-3 0</inkml:trace>
  <inkml:trace contextRef="#ctx0" brushRef="#br0" timeOffset="5">2518 1043 13600,'0'0'2106,"6"-5"-1711,19-14 145,56-31 1,-11 8 170,-69 41-696,0 0 1,0 0 0,0 0-1,1 0 1,-1 0-1,0-1 1,0 1-1,-1 0 1,1 0 0,0-1-1,0 1 1,-1 0-1,1-1 1,0 1-1,-1-1 1,0 1 0,1-1-1,-1 1 1,0-1-1,0 1 1,1-1 0,-1-1-1,-1 0-11,1 1 0,-1 0 1,0-1-1,0 1 0,0 0 0,0-1 0,0 1 0,0 0 1,0 0-1,-1 0 0,1 0 0,-1 0 0,1 0 0,-1 0 0,0 1 1,0-1-1,0 0 0,-4-2 0,-7-2 1,12 6-5,1-1 0,0 1 0,-1 0 0,1 0 0,0 0 0,-1 0 0,1 0 0,0 0 0,-1 0 0,1 0 0,-1 0 0,1 0 0,0 0 0,-1 0 0,1 0 0,-1 0 0,1 0 0,0 0 0,-1 1 0,1-1 0,0 0 0,-1 0 0,1 0 0,0 1 0,-1-1 0,0 2 2,0 0-1,0 0 0,0-1 0,0 1 1,0 0-1,0 0 0,1 0 0,-1 0 1,1 0-1,0 0 0,-1 0 0,1 0 1,0 0-1,0 0 0,1 4 0,5 36 16,-4-27-16,2 8 59,0-1-1,1 1 1,9 22 0,-9-34-371,-1 0 0,1-1-1,1 1 1,0-1 0,0 0 0,1-1-1,14 16 1</inkml:trace>
  <inkml:trace contextRef="#ctx0" brushRef="#br0" timeOffset="6">2865 797 13312,'0'-12'471,"0"1"0,-1-1 0,-1 0 0,0 1 0,-4-15 2037,8 32-2262,74 264 666,-55-184-688,-11-44-38,15 45 1,-15-55-100,5 11 114,-14-41-164</inkml:trace>
  <inkml:trace contextRef="#ctx0" brushRef="#br0" timeOffset="7">3271 762 14304,'0'0'2367,"57"-32"-2143,-3 3 32,16-3-96,4-4 32</inkml:trace>
  <inkml:trace contextRef="#ctx0" brushRef="#br0" timeOffset="8">3927 541 13216,'0'0'2048,"2"4"-1760,49 159 357,-50-161-544,2-17 48,-1-1-111,-2 0 0,0 0 0,-1 0 0,-5-26 0,-19-64 116,19 85-114,-2-10 34,1 0-1,1-1 0,2 1 0,1-1 0,2 0 0,2-43 0,0 70-59,-1 1 0,1-1 0,0 0 0,0 1 0,0-1-1,1 0 1,-1 1 0,1 0 0,0-1 0,0 1-1,1 0 1,-1 0 0,1 0 0,0 0 0,0 1-1,1-1 1,-1 1 0,1 0 0,-1 0 0,1 0 0,0 0-1,0 1 1,0-1 0,0 1 0,1 0 0,-1 0-1,1 1 1,-1-1 0,1 1 0,0 0 0,-1 0-1,1 1 1,0-1 0,0 1 0,-1 0 0,1 1 0,0-1-1,5 2 1,2 0 8,-1 1-1,0 0 0,-1 1 1,1 0-1,-1 1 1,1 0-1,-1 1 1,-1 0-1,1 0 0,-1 1 1,0 0-1,-1 1 1,12 12-1,5 11 6,-1 0 0,31 56 0,8 12 8,-42-73-32,38 39-1,-58-64-2,-1-1 0,0 0 0,0 0 0,1 1 0,-1-1 0,0 0 0,0 0 0,0 1 0,0-1 0,0 0 0,0 0 0,1 0 0,-1 1 0,0-1 0,0 0 0,0 0 0,1 0 0,-1 0 0,0 0 0,0 1 0,0-1 0,1 0 0,-1 0 0,0 0 0,0 0 0,1 0 0,-1 0 0,0 0 0,0 0 0,1 0 0,-1 0 0,0 0 0,0 0 0,1 0 0,-1 0 0,0 0 0,0 0 0,1 0 0,-1 0 0,0 0 0,0 0 0,1 0 0,-1-1 0,2-5 3,0-1 0,-1 0 0,0 1 0,0-1 0,0 0 0,-1-10 0,1 1 8,-2-46 88,-1 1 0,-18-95 0,4 40 207,15 112-252,1 0 0,0 0 0,0 0 0,0 0 0,0 0-1,1 0 1,1-4 0,-2 6-149,0 1 0,1 0 1,-1 0-1,1 0 0,-1 1 0,1-1 0,-1 0 0,1 0 0,-1 0 0,1 0 0,0 0 0,0 1 1,-1-1-1,1 0 0,0 0 0,0 1 0,0-1 0,0 1 0,0-1 0,0 1 0,0-1 0,0 1 1,0 0-1,1-1 0</inkml:trace>
  <inkml:trace contextRef="#ctx0" brushRef="#br0" timeOffset="9">4864 176 14048,'0'0'954,"3"8"-532,1 10-241,0 0 0,0 0 1,-2 0-1,0 0 0,-1 25 0,-1 181 433,3-126-372,-2 18 118,-2-93-214,1 0 0,4 26 0,-3-40-82,0 1 1,1-1 0,1 0-1,0 1 1,0-1 0,0 0-1,9 13 1,-10-19-43,0 0 0,0 0 1,0 0-1,1 0 0,0 0 0,-1-1 0,1 1 1,0-1-1,0 0 0,0 0 0,1 0 0,-1 0 1,0-1-1,1 1 0,-1-1 0,1 0 0,0 0 1,-1 0-1,1 0 0,0-1 0,-1 1 0,1-1 0,0 0 1,0 0-1,-1-1 0,1 1 0,0-1 0,4-1 1,6-2 16,-1 0 1,0-1 0,0 0 0,0-1 0,-1-1 0,16-10 0,14-14-1187,45-43 0,-75 63-11236</inkml:trace>
  <inkml:trace contextRef="#ctx0" brushRef="#br0" timeOffset="10">4972 647 15680,'0'0'352,"37"-10"-192,-4 3-96,16-12 0,24-13-96,8-9 0</inkml:trace>
  <inkml:trace contextRef="#ctx0" brushRef="#br0" timeOffset="11">918 2186 12928,'40'3'537,"1"-3"1,-1-1 0,74-11 0,118-38 750,-132 26-1085,374-94 248,6 0-289,-180 44 142,317-124 0,-539 168-231,487-166 596,-517 183-520,1 2 0,88-9 1,-129 20-119,1 0 1,0 0-1,12 2 1,-4 2-2436</inkml:trace>
  <inkml:trace contextRef="#ctx0" brushRef="#br0" timeOffset="12">3346 2202 13408,'0'0'69,"4"2"150,3 3-112,0 0 0,-1 0 0,0 1 0,0 0 0,0 0 0,-1 0 0,0 1 0,7 12 1,3 2 10,72 103 821,-86-122-822,-24-24 209,10-1-258,0 1 0,1-1 0,1-1 1,2 0-1,0-1 0,1 0 0,2 0 1,-4-26-1,8 35-29,1 1 1,0 0-1,1 0 0,0 0 0,2 0 1,-1-1-1,2 1 0,0 1 0,1-1 1,0 0-1,2 1 0,-1 0 0,2 0 1,-1 0-1,11-13 0,-16 25-28,1 0-1,-1 0 1,0 0-1,1 0 1,0 1-1,0-1 1,-1 0-1,1 1 1,0-1-1,0 1 1,0 0-1,0 0 1,1 0-1,-1 0 1,0 0-1,0 0 1,1 1-1,-1-1 1,0 1-1,1-1 1,-1 1-1,0 0 1,1 0-1,-1 0 1,1 0-1,-1 0 1,0 1-1,1-1 1,-1 1-1,0-1 1,1 1-1,-1 0 1,0 0-1,0 0 1,4 2-1,6 5 3,0 0 0,-1 1-1,0 0 1,18 20 0,-21-21-7,24 29 1,-1 1 0,-3 1-1,44 78 1,33 46 3,-100-156-10,0-1 0,0 0 0,1 0 0,0 0 0,0-1 0,1 1 0,-1-2 0,14 9 0,-19-13 1,0 1-1,0-1 0,0 0 0,0 1 0,0-1 0,0 0 0,0 0 0,0 0 0,0 1 0,0-1 0,1 0 0,-1 0 1,0-1-1,0 1 0,0 0 0,0 0 0,0 0 0,0-1 0,0 1 0,0-1 0,0 1 0,2-2 0,-2 1 1,1 0-1,-1-1 1,1 1-1,-1-1 1,1 0-1,-1 0 1,0 1-1,0-1 1,0 0-1,0 0 1,1-2-1,1-7 6,0 0 0,-1 0 0,2-18-1,-4 28-4,5-68 79,-9-124-1,-2 44 109,6 146-258,0-9 203,1 1 1,2-19-1,-3 28-247,0 0 0,1 0-1,-1 0 1,1 0 0,0 0 0,-1 1-1,1-1 1,0 0 0,0 0 0,0 0-1,0 1 1,1-1 0,-1 1 0,0-1-1,1 1 1,-1-1 0,1 1 0,0 0-1,-1 0 1,3-2 0</inkml:trace>
  <inkml:trace contextRef="#ctx0" brushRef="#br0" timeOffset="13">4298 1921 13856,'0'0'229,"1"-1"-194,-1 1 0,0 0 0,0-1 0,0 1 0,0 0 0,1 0 0,-1-1 0,0 1 0,0 0 0,1 0 0,-1 0 0,0-1 1,1 1-1,-1 0 0,0 0 0,0 0 0,1 0 0,-1 0 0,0 0 0,1 0 0,-1-1 0,0 1 0,1 0 0,-1 0 0,0 0 0,1 0 0,-1 0 0,2 31 328,-1-1 0,-6 49-1,1 1-69,1-14 10,1-30-98,1 1-1,2-1 1,5 38 0,-5-65-141,1 1-1,1-1 0,-1 1 0,1-1 1,1 0-1,0 0 0,0 0 0,1 0 1,0-1-1,0 0 0,1 0 0,0 0 1,0 0-1,1-1 0,0 0 1,9 6-1,-6-7-12,0 1 0,1-1 0,0-1 1,0 0-1,1 0 0,0-1 0,-1-1 0,1 0 1,23 3-1,-26-7-337,0 0 0,-1 0 0,1-1 0,0 0 0,-1-1 0,0 1 0,11-6 0</inkml:trace>
  <inkml:trace contextRef="#ctx0" brushRef="#br0" timeOffset="14">4262 2387 15232,'0'0'2207,"34"-29"-1887,-7 4 32,19-7-64,11-6 32,9-8-96,14-12 0</inkml:trace>
  <inkml:trace contextRef="#ctx0" brushRef="#br0" timeOffset="15">5689 1025 16416,'0'0'1055,"26"0"-383,-3 11-352,11 4 0,9 2-192,3 3 32,-3 3 0,-6-3 0,-5-11-32,-6-2 32,3 1-96,0-8 0,0-11-64,-1-9 0</inkml:trace>
  <inkml:trace contextRef="#ctx0" brushRef="#br0" timeOffset="16">6105 951 12288,'0'0'0,"-27"-17"224,7 5 0,5 7 160,5 2 448,0 6-352,3 7-224,-6 20 64,-10 24-96,-2 8 0,2 6-32,6 1 0,3-5-32,-4-1 0,1-14-96,10-14 32</inkml:trace>
  <inkml:trace contextRef="#ctx0" brushRef="#br0" timeOffset="17">6341 763 14976,'0'0'1024,"25"24"-481,-10 10-223,2 7 0,2 4-32,-6 7 32,-5 6-32,1-2 0,10 0-64,1-4 32,-7-13-128,-2-13 0</inkml:trace>
  <inkml:trace contextRef="#ctx0" brushRef="#br0" timeOffset="18">6662 794 13760,'0'46'582,"5"122"898,-3-148-1304,1 0 0,1 0 0,1-1 1,1 0-1,0 1 0,12 21 0,-18-39 54,3-7-113,32-71 271,-3-1-1,41-152 1,-73 229-388,3-15 101,1 0-1,1 0 1,0 0-1,1 0 1,1 1-1,12-21 1,-17 33 37,-2 2-129,0 0 0,0-1 0,0 1 0,0-1 0,0 1 0,0 0 0,0-1 0,0 1 0,1 0 0,-1-1 0,0 1 0,0 0 0,1-1 0,-1 1 0,0 0 0,0-1 0,1 1 0,-1 0 0,0 0 0,1-1 0,-1 1 0,0 0 0,1 0 0,-1 0 0,0-1 0,1 1 0,-1 0 0,0 0 0,1 0 0,-1 0 0,1 0 0,7 7-6,0 1 0,-1 1 0,0-1-1,0 1 1,-1 0 0,0 1 0,-1-1-1,0 1 1,5 14 0,0 8 5,11 57 0,-14-54-6,13 39 0,-18-68-2,0-1 0,0 1 0,1 0 0,0-1 0,0 0 0,0 0 0,0 0 0,1 0 0,4 5 0,-6-9 0,-1 0 0,1 0 0,0 0 0,-1 0 0,1 0 0,0 0 0,0 0 0,0 0 0,-1-1 0,1 1 0,0-1 0,0 1 0,0-1 0,0 0 0,0 1 0,0-1 0,0 0 0,0-1 0,0 1 0,0 0 0,0 0 0,0-1 0,0 0 0,0 1 0,0-1 0,-1 0 0,1 0 0,0 1 0,0-2 0,-1 1 0,3-2 0,6-5 1,-2 0-1,1-1 0,-1 0 0,0 0 0,-1-1 0,0 0 1,-1 0-1,9-18 0,-3 7 4,6-10 62,0-2 0,-3 0 0,0-1 0,16-60 0,-29 84-2,0 1 1,-1-1-1,0 1 0,-1-1 0,-1-16 0,1 24-46,0-1 0,-1 1 0,1 0 0,0 0-1,-1 0 1,1 0 0,-1 0 0,0 0 0,0 0 0,0 0 0,0 0-1,0 0 1,0 0 0,0 0 0,-1 1 0,1-1 0,-1 1 0,1-1 0,-1 1-1,0-1 1,1 1 0,-1 0 0,0 0 0,0 0 0,0 0 0,0 0 0,0 0-1,0 0 1,0 1 0,-3-1 0,-3 0 18,-1 1 0,1 0 0,0 1 0,-1 0 0,1 0 0,0 1 0,0 0 1,0 1-1,0-1 0,0 1 0,-7 5 0,-12 7 67,-42 29 0,45-27-65,-69 45-2640,75-49-1105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5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214 24575,'24'-2'0,"-1"0"0,37-9 0,-8 1 0,192-12 0,-99 12 0,17-7 0,283-14 0,-352 38 0,-73-4 0,1-1 0,0 0 0,0-2 0,-1-1 0,1 0 0,0-2 0,20-4 0,106-27 0,158-17 0,-168 31 0,-66 9 0,113-34 0,-118 27 0,96-14 0,-96 21 0,95-27 0,-90 15 0,113-20 0,-155 36 0,50-17 0,-6 2 0,217-57 0,-257 71 0,40-5 0,12-2 0,318-98 0,-387 108 0,8-1 0,27-3 0,-29 6 0,35-10 0,-56 12 0,1 0 0,-1 0 0,1 0 0,-1 0 0,1 0 0,-1 0 0,0 0 0,1-1 0,-1 1 0,0 0 0,0-1 0,0 1 0,0-1 0,0 0 0,0 1 0,-1-1 0,1 0 0,0 1 0,-1-1 0,1 0 0,-1 0 0,0 1 0,1-5 0,0-6 0,-1 0 0,-1-19 0,0 14 0,-19-274 0,11 186 0,3-92 0,6 123 0,-13-108 0,-28-115 0,36 265 0,-1 0 0,-2 0 0,-1 1 0,-14-32 0,9 25 0,-13-56 0,18 60 0,-1 1 0,-25-58 0,29 78 0,-11-21 0,-1 0 0,-37-52 0,48 79 0,1-1 0,0 0 0,1 0 0,0-1 0,0 0 0,1 0 0,0 0 0,1 0 0,0-1 0,-4-17 0,5 17 0,-1-1 0,0 1 0,0 0 0,-1 0 0,0 0 0,-10-16 0,-39-53 0,15 29 0,-36-52 0,62 78 0,11 21 0,0 0 0,0 0 0,-1 0 0,1 0 0,-1 0 0,0 0 0,0 0 0,0 0 0,0 1 0,0-1 0,-1 1 0,1-1 0,-1 1 0,1 0 0,-1 0 0,0 0 0,0 1 0,0-1 0,0 0 0,0 1 0,-4-1 0,-4-1-136,-1 0-1,1 0 1,0-1-1,0-1 1,0 1-1,0-2 1,1 0-1,0 0 0,-12-10 1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5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138 89 24575,'-116'-27'0,"-24"-5"0,-156 6 0,-1 22 0,223 4 0,-145 19 0,-5 3 0,155-17 0,43-2 0,-26 6 0,-19 4 0,15-8 0,-156 19 0,162-15 0,0 1 0,-57 21 0,-2 3 0,-143 26 0,33-13 0,-123 22 0,257-54 0,-181 26 0,-370 45 0,602-78 0,1 1 0,1 2 0,0 1 0,-33 17 0,-27 11 0,25-17 0,-1-2 0,0-4 0,-2-3 0,-99 8 0,-285-9 0,380-13 0,53 2 0,1 0 0,-1 1 0,1 2 0,-34 11 0,12-4 0,-39 8 0,-51 16 0,107-28 0,1 2 0,0 0 0,-29 18 0,12-2 0,25-15 0,0 0 0,-1-1 0,0-1 0,-22 7 0,37-15 0,0 0 0,1-1 0,-1 1 0,0 0 0,1 0 0,-1 0 0,0 0 0,1 1 0,-1-1 0,1 0 0,0 0 0,-1 1 0,1-1 0,0 1 0,0 0 0,-2 2 0,-7 31 0,0 2 0,-15 10 0,-14 34 0,35-70 0,0-1 0,1 1 0,0 0 0,0 0 0,0 22 0,-1-7 0,0 1 0,-1 0 0,-15 43 0,9-36 0,-6 16 0,12-35 0,-1 1 0,2-1 0,0 1 0,1 0 0,-3 32 0,-3 95 0,4-89 0,-1 0 0,-2 38 0,15 9 0,1-9 0,-7-71 0,2 0 0,7 32 0,-4-28 0,2 33 0,-7-2 0,-9 87 0,5-97 0,2-13 0,1 0 0,6 34 0,0 28 0,-5-76 0,0 1 0,1-1 0,1 0 0,1 0 0,7 20 0,-7-27 0,1 0 0,0 0 0,1 0 0,0-1 0,1 1 0,0-2 0,1 1 0,14 14 0,20 24 0,-33-37 0,1 0 0,0-1 0,1 0 0,0 0 0,15 10 0,-7-8 0,4 3 0,1-1 0,48 22 0,-31-20 0,1-2 0,1-1 0,83 14 0,-7-8 0,-66-9 0,88 5 0,-119-14 0,-1 1 0,0 1 0,24 7 0,-30-6 0,0-1 0,0-1 0,0 0 0,0-1 0,1-1 0,-1 0 0,25-2 0,-19-3 0,3 0 0,0 1 0,0 0 0,0 2 0,27 2 0,-7 1 0,0-3 0,0-1 0,47-9 0,1 0 0,-11 0 0,81-21 0,-69 12 0,-17 6 0,43-9 0,-87 17 0,-1 0 0,1 2 0,0 2 0,46 2 0,23-2 0,-72 0-455,0-2 0,44-10 0,-61 10-6372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3 14880,'0'0'1722,"1"3"-1130,23 54-265,-18-39-239,1 0 0,1 0-1,0-1 1,1 0 0,20 26-1,-20-34-104,-6-10-27,-5-16-57,-1 2 71,-17-109 49,-5-33 181,23 129-87,0 0 1,2 1-1,6-48 0,-5 67-44,1 0-1,0 0 1,0 0-1,0 0 1,1 1-1,5-9 1,-7 13-211,1 0 0,0 1 0,0-1-1,0 1 1,0-1 0,0 1 0,0-1 0,1 1 0,-1 0 0,1 0 0,-1 0 0,1 1 0,0-1 0,0 1 0,0-1 0,6-1-1</inkml:trace>
  <inkml:trace contextRef="#ctx0" brushRef="#br0" timeOffset="1">77 283 14496,'0'0'480,"36"-22"-416,0 7 32,12 0-96,6 2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303 11008,'0'0'261,"0"3"59,6 18 237,1-1-1,9 22 1,-13-35-497,1 1-1,0 0 1,0-1 0,1 0 0,0 0 0,1 0-1,-1 0 1,10 7 0,-15-13-59,1-1 0,-1 1 0,1-1-1,-1 1 1,1-1 0,-1 0 0,1 1 0,0-1 0,-1 0 0,1 1-1,0-1 1,-1 0 0,1 0 0,0 1 0,-1-1 0,1 0 0,0 0-1,-1 0 1,1 0 0,0 0 0,-1 0 0,1 0 0,0 0 0,-1 0 0,1-1-1,0 1 1,-1 0 0,1 0 0,0 0 0,-1-1 0,2 0 0,-1 0 1,1-1 1,-1 1-1,0-1 0,0 1 1,0-1-1,0 0 1,0 1-1,-1-1 1,1 0-1,0 0 1,0-3-1,1-5 7,0-1-1,-1 0 0,0-13 1,-1 11 39,-1-1 0,-1 1 0,0 0 0,-1 0 0,-1-1 0,-8-21 0,-42-72 669,39 81-515,2 0 0,0-1 0,-13-43 0,25 56-1023</inkml:trace>
  <inkml:trace contextRef="#ctx0" brushRef="#br0" timeOffset="1">1 324 13216,'0'0'512,"3"-15"32,10-1 32,14-8-416,11-2 32,14-3-192,15-2 3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83 10304,'-1'-2'416,"-6"-18"2576,7 4-523,12 163-1918,-5-92-457,4 23-23,-5-45-8,2 61 0,-7-33 316,-1-59-304,4 3-1915</inkml:trace>
  <inkml:trace contextRef="#ctx0" brushRef="#br0" timeOffset="1">374 31 12736,'0'0'1728,"1"4"-1670,1 7-29,-1 0-1,-1 0 1,0 0-1,0 0 1,-1 0 0,-4 16-1,-21 68 295,1-4 376,25-90-668,-1 1 0,1-1 1,0 1-1,0-1 0,0 0 1,0 1-1,0-1 1,0 1-1,0-1 0,0 1 1,1-1-1,-1 1 0,0-1 1,1 0-1,-1 1 1,1-1-1,0 0 0,0 1 1,-1-1-1,1 0 0,0 0 1,1 2-1,0-2-8,1 1-1,-1-1 1,0 1-1,1-1 1,-1 1-1,1-1 1,-1 0-1,1 0 1,0-1-1,-1 1 1,5 0-1,0 0 6,-1-1-1,1 0 1,0 0-1,-1-1 1,1 1-1,-1-2 1,1 1-1,-1-1 1,1 0-1,7-3 1,4-3-1171,31-19 0</inkml:trace>
  <inkml:trace contextRef="#ctx0" brushRef="#br0" timeOffset="2">486 19 13664,'0'0'1786,"0"4"-1615,8 104 296,14 131 186,-18-215-347,-1 1 0,-1 0 0,-2 0 0,-3 48 0,1-68-131,1 8-1960</inkml:trace>
  <inkml:trace contextRef="#ctx0" brushRef="#br0" timeOffset="3">834 0 11360,'0'0'1920,"-3"1"-1723,-5 1-157,0 0 0,0 1-1,1 0 1,0 1 0,0-1 0,0 1 0,0 1-1,0-1 1,1 1 0,-1 1 0,2-1 0,-1 1-1,0 0 1,1 0 0,0 0 0,1 1 0,-1 0-1,1 0 1,0 0 0,1 0 0,0 1 0,0-1 0,1 1-1,0 0 1,0 0 0,1 0 0,-1 12 0,1-4 15,0-1 1,2 1 0,0-1-1,1 0 1,0 1 0,6 17 0,-6-25-27,1 0 1,0 0-1,0 0 1,1 0-1,0 0 0,0-1 1,1 1-1,0-1 1,0-1-1,1 1 1,0-1-1,10 9 1,-13-13-19,0 0 0,1 0 0,-1-1-1,1 1 1,-1-1 0,1 0 0,-1 0 0,1 0 0,0-1 0,-1 1 0,1-1-1,0 0 1,-1 0 0,1 0 0,0 0 0,0-1 0,-1 0 0,1 1 0,-1-1-1,1-1 1,4-1 0,-1 1 4,-1-1 0,0-1 1,1 1-1,-1-1 0,-1 0 0,1 0 0,0-1 0,-1 1 0,0-1 0,6-7 0,-4 1 26,-1 1 0,0-1-1,0 0 1,-1-1 0,0 0-1,-1 1 1,-1-1 0,0-1-1,0 1 1,1-19 0,-3 22 36,-1-1 1,0 0-1,0 1 1,-1-1 0,0 1-1,-1-1 1,0 1-1,0 0 1,-1-1-1,0 1 1,-1 0-1,0 1 1,0-1-1,-7-10 1,8 16-42,1 1 0,-1-1 1,0 0-1,1 1 0,-1-1 0,-1 1 1,1 0-1,0 0 0,0 0 0,-1 0 1,1 1-1,-1 0 0,1-1 0,-1 1 1,0 0-1,1 1 0,-1-1 0,0 1 1,0 0-1,0-1 0,1 2 0,-1-1 1,-5 1-1,-7 2-164,0 1 1,1 0 0,0 1-1,-16 7 1,5-2-145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71 7008,'4'-1'101,"43"-2"514,-9 2-266,-1-2 0,0-1 0,44-12 0,-24 2 33,2 3 1,0 2-1,77-1 1,48-6 679,-40 8-622,-62 6-272,210-9 210,-226 12-349,-32 1-9,34-5 1,-11-1-7,42-6 30,60-11 144,11-3 200,-96 13-225,42-9 128,-51 7-121,1 2 1,108-2 0,-4 0-38,-28 2-80,35-5 11,44-2 28,-71 8-50,-24 1-44,44-5 30,253-16 202,-332 23-355,26 0 3007,-116 6-2830,1 1-46,6 12 26,-3-3-32,-4-9 0,-1 0 0,0 0 0,0 0 0,0 0 0,0 0 0,0 0 0,0 1 0,0-1 0,0 0 0,0 0 0,0 0 0,0 0 0,0 0 0,1 0 0,-1 0 0,0 0 0,0 1 0,0-1 0,0 0 0,0 0 0,0 0 0,0 0 0,1 0 0,-1 0 0,0 0 0,0 0 0,0 0 0,0 0 0,0 0 0,1 0 0,-1 0 0,0 0 0,0 0 0,0 0 0,0 0 0,0 0 0,0 0 0,1 0 0,-1 0 0,0 0 0,0 0 0,0 0 0,0 0 0,0-1 0,0 1 0,1 0 0,-1 0 0,0 0 0,0 0 0,0 0 0,0 0 0,0 0 0,0 0 0,0-1 0,0 1 0,0 0 0,0 0 0,0 0 0,0 0 0,0 0 0,1 0 0,-1-1 0,0 1 0,0 0 0,0 0 0,0 0 0,3-11 0,-2 1-1,0-1 0,-1 0-1,0 1 1,-2-16 0,0-12 103,2 37-59,-1 15 68,-1 0-1,2 0 1,1 15 0,1 59-53,8-113 6,-6 2 41,0-1 0,2-39 0,-6 62-62,0 0 103,0 9-100,7 50-602,-5-47-1182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0 11840,'0'0'1760,"0"3"-1312,-2 15 19,1-14-417,0 0 0,1-1 1,0 1-1,-1 0 0,1-1 0,0 1 0,1 0 1,-1-1-1,1 1 0,0 0 0,0-1 0,1 5 1,-1-6 50,0-2-95,-1-1 0,0 1 0,1 0 0,-1 0 1,0-1-1,1 1 0,-1 0 0,0-1 0,1 1 0,-1 0 0,0-1 1,0 1-1,1 0 0,-1-1 0,0 1 0,0-1 0,0 1 0,1 0 1,-1-1-1,0 1 0,0-1 0,0 1 0,0-1 0,0 1 0,0 0 1,0-1-1,0 1 0,0-1 0,0 1 0,0-1 0,0 1 0,-1 0 1,1-1-1,0 1 0,0-1 0,0 1 0,-1-1 0,-5-19 217,6 18-167,-1 1 18,-3-8 727,-5 19-567,5-3-192,0 0-1,1 1 0,0 0 1,0-1-1,-2 15 0,4-18-22,0 0-1,1 1 0,-1-1 0,1 0 1,0 1-1,0-1 0,0 1 0,1-1 1,-1 0-1,1 1 0,0-1 0,3 6 0,-4-9-15,1 0-1,-1-1 1,0 1-1,1 0 1,-1-1-1,0 1 1,1-1-1,-1 1 0,1-1 1,-1 1-1,1-1 1,0 1-1,-1-1 1,1 1-1,-1-1 0,1 0 1,0 1-1,-1-1 1,1 0-1,0 0 1,-1 1-1,1-1 0,0 0 1,-1 0-1,1 0 1,0 0-1,0 0 1,-1 0-1,1 0 0,0 0 1,-1 0-1,1 0 1,0-1-1,-1 1 1,1 0-1,0 0 1,-1-1-1,1 1 0,0 0 1,-1-1-1,1 1 1,-1 0-1,1-1 1,0 1-1,-1-1 0,1 1 1,0-2-1,21-24 13,-21 26-13,1-4 0,1 0-1,-1 1 1,0-1 0,-1 0 0,1-1 0,0 1 0,-1 0 0,0 0-1,0-1 1,0-7 0,-1 11 1,0-1 1,0 0-1,0 0 1,0 1-1,0-1 1,-1 0-1,1 0 0,0 1 1,-1-1-1,0 0 1,1 1-1,-1-1 0,0 0 1,0 1-1,0-1 1,0 1-1,0 0 0,0-1 1,0 1-1,0 0 1,-1-1-1,1 1 1,0 0-1,-1 0 0,1 0 1,-1 0-1,0 1 1,1-1-1,-4-1 0,4 2 4,0-1 0,-1 1 0,1 0-1,0-1 1,-1 1 0,1 0-1,0 0 1,-1 0 0,1 0 0,-1 0-1,1 0 1,0 0 0,-1 1-1,1-1 1,0 0 0,-1 1 0,1-1-1,0 1 1,-1 0 0,1-1-1,0 1 1,-2 1 0,1 0 3,0 0 0,0 1 0,0-1 0,1 0 1,-1 0-1,1 1 0,0-1 0,-1 1 0,1-1 0,-1 6 1,0-2 7,1-1 0,0 0 0,0 1 1,1-1-1,-1 0 0,1 1 0,0-1 1,1 1-1,-1-1 0,1 1 1,2 6-1,-3-11-16,1 0 0,-1 0-1,0 0 1,1 0 0,-1 0 0,0-1 0,1 1 0,-1 0 0,1 0-1,0-1 1,-1 1 0,1 0 0,0-1 0,-1 1 0,1 0 0,0-1 0,-1 1-1,1-1 1,0 1 0,0-1 0,0 0 0,0 1 0,0-1 0,-1 0 0,1 0-1,0 1 1,0-1 0,0 0 0,0 0 0,0 0 0,0 0 0,0 0 0,0 0-1,0 0 1,0-1 0,0 1 0,-1 0 0,1 0 0,0-1 0,0 1-1,0 0 1,0-1 0,0 1 0,-1-1 0,1 0 0,0 1 0,-1-1 0,1 1-1,1-2 1,2-2 4,1-1 0,-1 1 0,0-1-1,0 0 1,5-8 0,-6 8 29,0 0 0,-1-1 0,1 1 1,-1 0-1,0-1 0,0 0 0,-1 1 0,0-1 1,1-8-1,-3 14-13,0-1 0,-1 1 0,1-1 0,0 1 0,-1 0 0,1 0-1,0-1 1,0 1 0,-1 0 0,1 0 0,0 0 0,-1 0 0,1 1 0,0-1 0,-1 0 0,-1 1 0,-33 9-224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70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654 1 15040,'0'0'357,"0"5"80,-6 57 578,-26 109 0,23-127-821,-80 278 149,-23-5-221,101-287-112,-84 223 81,-162 500 351,255-744-190,0-1-2813</inkml:trace>
  <inkml:trace contextRef="#ctx0" brushRef="#br0" timeOffset="1">35 952 13408,'0'0'4490,"-2"-6"-4218,-29-86 1269,30 90-421,1 5-1029,4 13-41,21 87 63,-22-93-113,1 0 1,0 0-1,1-1 0,0 1 1,0-1-1,1 0 0,13 15 0,-6-9 1,-10-12-12,1-2-11,-4-1 22,1 0-1,-1 0 0,1 0 0,0 0 1,-1 0-1,1-1 0,-1 1 1,1 0-1,-1 0 0,1 0 0,-1 0 1,1-1-1,-1 1 0,1 0 1,-1 0-1,1-1 0,-1 1 0,1 0 1,-1-1-1,1 1 0,-1-1 0,0 1 1,1 0-1,-1-1 0,0 1 1,1-1-1,-1 1 0,0-1 0,0 1 1,0-1-1,1 1 0,-1-1 1,0 0-1,0 1 0,0-1 0,0 1 1,0-1-1,0 1 0,0-1 0,0 1 1,0-1-1,0 0 0,0 0 1,0 1-1,0-18 4,-1-1 0,-1 2 0,0-1-1,-1 0 1,-1 0 0,-6-17 0,-1-5 9,9 32 28,1 10 30,3 14-20,5 7-2679</inkml:trace>
  <inkml:trace contextRef="#ctx0" brushRef="#br0" timeOffset="2">561 1489 16511,'0'4'198,"0"13"79,0 0 0,1 0 1,1-1-1,0 1 0,2 0 1,7 25 2986,-13-41-3221,-1 1 1,1-1 0,-1 0 0,0 0 0,1 0-1,-1-1 1,-4 1 0,3 0 0,4-1-249,-11 3 635,7-1-337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3:00:41.11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41 1 24575,'-39'19'0,"1"-2"0,1 3 0,0 1 0,-58 45 0,69-41 0,1 1 0,-36 49 0,33-39 0,23-29 0,1-1 0,0 1 0,0 0 0,1 0 0,-1 1 0,2-1 0,-1 1 0,1-1 0,-2 11 0,1 8 0,-2 39 0,1 1 0,1-42 0,0 1 0,2 0 0,1 0 0,0-1 0,2 1 0,1 0 0,1-1 0,2 0 0,0 0 0,1 0 0,11 24 0,24 39 0,58 91 0,75 79 0,-142-210 0,-18-25 0,24 27 0,-32-42 0,-1 0 0,1-1 0,1 0 0,-1-1 0,1 1 0,0-1 0,14 6 0,10 3 0,2-2 0,-1-1 0,46 8 0,-51-15 0,-1-1 0,1-1 0,-1-2 0,1-1 0,38-5 0,-60 4 0,1 0 0,-1 0 0,1-1 0,-1 1 0,0-2 0,0 1 0,0-1 0,8-6 0,42-41 0,-48 44 0,-1-2 0,0 1 0,0-1 0,0-1 0,-1 1 0,-1-1 0,8-17 0,21-68 0,-25 66 0,1-7 0,-2 0 0,-1 0 0,-2-1 0,1-64 0,-7 25 0,-14-96 0,7 127 0,-2 0 0,-2 1 0,-2 0 0,-2 2 0,-30-61 0,26 69 0,-1 0 0,-2 2 0,-52-58 0,31 38 0,34 40 0,-1 1 0,-1 0 0,1 0 0,-2 1 0,-17-11 0,3 6 0,-49-22 0,18 13 0,-127-58 0,176 78-117,6 2 28,0 0-1,0 1 1,0-1 0,0 1 0,0 0 0,0 0 0,0 0 0,-1 0 0,1 0-1,0 1 1,0 0 0,-1-1 0,-3 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340 12384,'-2'-4'453,"-1"-8"-108,0 0 0,1 0 0,0 0-1,0 0 1,2 0 0,-1 0 0,2 0 0,1-15 0,1-57 641,5 96-863,1 12-115,-1 1-1,0-1 0,4 30 1,7 80 17,8 36-11,-21-148 193,-3-10-599,0 0 0,0 0 1,-2 0-1,1 1 0,-2 15 1</inkml:trace>
  <inkml:trace contextRef="#ctx0" brushRef="#br0" timeOffset="1">333 223 14976,'-1'-3'37,"-1"-2"14,0 1-1,1-1 1,0 1 0,0-1-1,0 1 1,1-1 0,-1 0-1,1 1 1,0-1 0,1 0-1,-1 1 1,1-1 0,0 1-1,0-1 1,0 1 0,0-1-1,1 1 1,0-1 0,0 1-1,0 0 1,3-4 0,3-4 100,1 0 0,0 1 0,0 1 0,15-14 0,-19 19-89,0 1 0,1-1 1,0 1-1,0 1 0,0-1 0,0 1 0,1 0 1,-1 0-1,1 1 0,10-3 0,-15 4-45,0 1-1,0 0 1,-1 0-1,1 0 0,0 0 1,0 0-1,-1 0 0,1 1 1,0-1-1,-1 1 0,1-1 1,0 1-1,-1-1 0,1 1 1,-1 0-1,1 0 1,-1 0-1,1 0 0,1 1 1,-1 1-2,1-1-1,-1 1 1,0 0 0,0-1 0,-1 1 0,1 0 0,-1 0 0,1 0 0,1 5 0,0 3 4,-1 0 0,0 1-1,0-1 1,0 23 0,-4 2-2,-1 0 0,-1-1 0,-3 1 0,-11 38 0,-2-10-9,-35 79 0,-19 0-8,69-133 0,12-34 17,-3 7 19,1 0-1,9-18 0,-11 28-13,1 0 0,0 0 0,0 1 0,1 0 0,-1 0-1,1 0 1,1 0 0,10-8 0,-13 11-11,1 1-1,-1 0 0,1 0 1,0 0-1,0 1 0,-1-1 1,1 1-1,0 0 1,0 0-1,0 0 0,1 0 1,-1 1-1,0 0 1,0 0-1,0 0 0,0 0 1,8 2-1,-1 1-6,0 1-1,-1 0 1,1 1 0,-1 0-1,0 1 1,0 0-1,-1 0 1,1 1 0,14 14-1,-8-8-2,-11-8-1,-2-2 0,0-1 0,1 1 0,-1-1 0,1 0 0,0 0 0,0 0 0,0 0 0,7 2 0,-10-4 0,-1 0 0,1 0 0,0-1 0,-1 1 0,1 0 0,0 0 0,-1 0 0,1-1 0,-1 1 0,1-1 0,0 1 0,-1 0 0,1-1 0,-1 1 0,1-1 0,-1 1 0,1-1 0,-1 1 0,0-1 0,1 1 0,-1-1 0,0 0 0,1 1 0,-1-1 0,0 0 0,0 1 0,1-1 0,-1 0 0,0 1 0,0-2 0,1 0 0,27-67 0,33-126 0,-46 123-2351,-12 57-9409</inkml:trace>
  <inkml:trace contextRef="#ctx0" brushRef="#br0" timeOffset="2">1129 1 11488,'0'0'-59,"-4"2"-101,-20 9 372,13-6-87,1 0-1,0 0 1,0 1 0,0 0-1,-9 8 1,12-7-26,1 1 0,-1 0 0,1 0 0,1 0 0,0 1 0,0 0 0,0 0 0,1 0 0,1 0 0,-1 1 0,-2 14 0,0 8 206,1 0-1,-1 40 0,5-58-195,1 0 0,0 0 0,1 0 0,1-1 0,0 1 0,0 0 0,2-1 0,4 14 0,-5-20-55,0 0 0,0-1 1,1 0-1,0 0 0,0 0 0,1 0 1,-1 0-1,1-1 0,1 0 0,-1 0 1,1-1-1,-1 1 0,1-1 0,0 0 1,1-1-1,-1 1 0,8 2 1,-11-5-7,1 1 0,0-1 0,0 0 0,1 0 0,-1 0 0,0 0 1,0-1-1,0 0 0,0 0 0,1 0 0,-1 0 0,0-1 0,0 1 1,0-1-1,0 0 0,0 0 0,6-3 0,-5 1 0,1 0-1,-1-1 0,0 1 1,0-1-1,-1 0 1,1-1-1,-1 1 0,0-1 1,0 0-1,6-8 1,-1-5 46,0 1 0,-1-1 0,0-1 1,-2 1-1,0-1 0,4-26 0,-8 32-39,18-119 387,-20 119-373,1 1 1,-1 0-1,-1 0 0,0 0 0,-1-1 1,0 1-1,-1 0 0,-6-18 0,9 29-49,-1 0-1,1-1 0,-1 1 0,1 0 0,-1-1 0,0 1 0,1 0 0,-1 0 0,0 0 0,0 0 0,0-1 1,0 1-1,0 0 0,0 1 0,0-1 0,0 0 0,0 0 0,-1 0 0,1 1 0,0-1 0,0 0 1,-1 1-1,1-1 0,-1 1 0,1 0 0,0-1 0,-1 1 0,1 0 0,-3 0 0,-1 1 10,0 0 1,1 1-1,-1 0 0,0 0 0,1 0 0,-1 0 0,-4 4 1,6-4-31,-28 17-2447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4 1122 12576,'0'0'0,"-15"2"-448,1 6 480,-8 9 32,-6 8 128,5-1 0,8-10 128,6-5 64</inkml:trace>
  <inkml:trace contextRef="#ctx0" brushRef="#br0" timeOffset="1">4 1188 12928,'0'-10'19,"-2"-9"36,1 1 1,1-1-1,1 0 1,0 0-1,5-18 1,-4 23 243,2-6 113,-3 19 358,-1 10 698,2 169-644,27 204 0,-24-356-1867,8 31 1</inkml:trace>
  <inkml:trace contextRef="#ctx0" brushRef="#br0" timeOffset="2">444 922 12480,'0'0'1824,"0"3"-1430,0 3-302,-1-1 0,0 1 0,0 0 1,0 0-1,-1 0 0,0-1 0,-5 11 0,-24 38 12,19-34-33,-29 42 41,-17 29 50,53-81-115,1-1 0,-1 1 0,2 0 0,-1 0 0,1 1 1,1-1-1,-2 17 0,3-26-30,1 1 1,0 0-1,0 0 1,0-1-1,0 1 1,0 0-1,0-1 1,1 1-1,-1 0 1,1-1-1,-1 1 1,1-1-1,-1 1 1,1 0 0,0-1-1,0 1 1,0-1-1,0 0 1,0 1-1,0-1 1,0 0-1,0 0 1,0 1-1,1-1 1,-1 0-1,0 0 1,1 0-1,-1-1 1,1 1-1,-1 0 1,1 0-1,-1-1 1,1 1-1,0-1 1,-1 0-1,1 1 1,0-1-1,-1 0 1,1 0-1,0 0 1,-1 0-1,1 0 1,2-1-1,4 1 14,0-2 0,0 1 0,0-1 0,0 0 0,0-1 0,0 0 0,12-6 0,3-6-520,-1-1 0,0-1 0,18-20-1</inkml:trace>
  <inkml:trace contextRef="#ctx0" brushRef="#br0" timeOffset="3">543 939 12480,'0'0'773,"-2"6"-394,-8 22-167,2 1 0,1 1 0,1-1 0,2 1 0,1 0 0,1 0 0,5 60 0,-1-54-44,-1-11 21,0 0 0,2-1 0,1 1-1,1-1 1,15 45 0,-15-59-210,-3-7-175,-1 0 0,1 1 0,-1-1 0,1 1 0,-1-1 0,0 1 0,0 5 0</inkml:trace>
  <inkml:trace contextRef="#ctx0" brushRef="#br0" timeOffset="4">728 1004 12576,'0'0'1381,"-1"4"-826,-13 51 293,4-20-630,2 0 1,-3 38 0,10-64-205,0 1 0,1-1 0,0 1 0,1 0 0,0-1 0,0 1-1,1-1 1,0 0 0,1 1 0,0-1 0,1 0 0,7 14 0,-9-19-7,0 0 1,1-1 0,0 1-1,-1-1 1,1 1-1,0-1 1,1 0 0,-1 0-1,0-1 1,1 1-1,0-1 1,0 1 0,-1-1-1,1 0 1,1-1-1,-1 1 1,0-1 0,0 1-1,0-1 1,1-1-1,-1 1 1,1 0 0,-1-1-1,0 0 1,1 0-1,-1-1 1,1 1 0,-1-1-1,0 0 1,1 0-1,-1 0 1,0-1 0,5-1-1,0-2 6,0 1 0,0-1 0,0 0-1,-1-1 1,0 0 0,0-1 0,0 0-1,-1 0 1,0 0 0,0-1 0,-1 0 0,0 0-1,7-13 1,-10 13 10,0 0-1,0 0 1,0 0-1,-1-1 1,-1 1 0,1 0-1,-1-1 1,-1 0-1,1 1 1,-2-1-1,0-8 1,0 10 51,1 1-1,-1 0 1,-1 0 0,1 0 0,-1 0-1,0 0 1,-1 1 0,1-1 0,-1 0-1,0 1 1,-1 0 0,1 0 0,-1 0-1,0 0 1,-8-7 0,9 10-5,-1-1 0,1 1-1,-1 0 1,1 0 0,-1 1 0,0-1 0,0 1 0,0 0 0,-6-1-1,8 1-178,0 1-1,0 0 0,0-1 1,0 1-1,-1 0 0,1 1 1,0-1-1,0 0 0,0 1 0,0-1 1,0 1-1,0-1 0,0 1 1,0 0-1,0 0 0,1 0 1,-1 0-1,0 0 0,-2 2 1</inkml:trace>
  <inkml:trace contextRef="#ctx0" brushRef="#br0" timeOffset="5">1203 1179 13600,'0'0'864,"24"5"-384,-3-3-160,11-2 0,12-6-192,4-7 0</inkml:trace>
  <inkml:trace contextRef="#ctx0" brushRef="#br0" timeOffset="6">1711 797 13408,'0'0'224,"5"21"32,-2 4 448,-1 9 64,3 9-256,-1 7 63,1 0-351,-2 4 0,-3 1-64,0-1 0,2-7-32,-1-8 0,2-7-64,0-7 32,1-10 0</inkml:trace>
  <inkml:trace contextRef="#ctx0" brushRef="#br0" timeOffset="7">1922 919 12480,'3'-7'82,"1"1"0,0 0 0,0-1 0,0 1 0,1 1 0,0-1 0,0 1 0,0 0 0,1 0 0,0 0 0,0 1 0,0 0 1,0 0-1,1 1 0,-1-1 0,1 1 0,8-2 0,2-2 82,-8 2-91,0 1 1,1 0 0,0 1-1,0 0 1,0 0 0,0 1-1,0 0 1,11 0 0,-19 3-68,-1-1-1,0 0 1,0 1 0,1-1 0,-1 1 0,0-1 0,0 1 0,0 0 0,0-1 0,0 1 0,0 0 0,0 0 0,0 0 0,0 0 0,0 0 0,0 0 0,0 0 0,-1 0 0,1 0 0,0 0 0,-1 0 0,1 0 0,-1 1 0,1-1 0,-1 0-1,0 0 1,0 1 0,1-1 0,-1 0 0,0 1 0,0-1 0,0 3 0,0 5-2,-1 0-1,1 1 1,-4 11 0,4-18 3,-9 34 14,-2 0-1,-1-1 0,-30 63 1,25-64 96,2 1 0,1 0 0,-13 61 0,26-96-101,1-1 0,0 1 1,0 0-1,0-1 1,0 1-1,-1 0 1,1-1-1,0 1 1,0 0-1,0-1 0,0 1 1,1 0-1,-1-1 1,0 1-1,0 0 1,0-1-1,0 1 1,1-1-1,-1 1 1,0 0-1,0-1 0,1 1 1,-1-1-1,1 1 1,-1-1-1,0 1 1,1-1-1,-1 1 1,2 0-1,-1-1 3,0 0-1,0 0 1,0 0 0,0 1 0,1-1 0,-1 0-1,0 0 1,0-1 0,0 1 0,0 0-1,1 0 1,-1-1 0,0 1 0,2-1-1,7-4 65,0 0-1,16-12 1,-22 14-44,18-10 203,1 1-1,0 0 1,0 2 0,1 0 0,30-7-1,-26 5-2288</inkml:trace>
  <inkml:trace contextRef="#ctx0" brushRef="#br0" timeOffset="8">2488 903 14976,'0'0'1130,"1"3"-559,-1 8-435,0 1-1,0-1 1,-1 1 0,-1-1 0,0 0-1,-6 19 1,5-20-107,0 1 0,1-1 0,0 0 0,0 1 0,1 0 0,1-1 0,0 1 0,0 0 0,1-1 0,2 12 0,1-9 7,0-1 0,0 0 0,1 0 0,12 21 0,-15-30-23,-1-1-1,1 1 0,0 0 0,-1-1 1,1 1-1,1-1 0,-1 0 1,0 1-1,0-1 0,1 0 0,-1-1 1,1 1-1,0 0 0,-1-1 1,1 1-1,0-1 0,0 0 0,0 0 1,0 0-1,0 0 0,0-1 1,0 1-1,0-1 0,1 0 1,-1 0-1,3 0 0,-3-1-4,-1 0-1,0 1 0,0-1 1,0-1-1,1 1 1,-1 0-1,0 0 1,0-1-1,0 1 1,-1-1-1,1 0 0,0 0 1,-1 1-1,1-1 1,1-4-1,19-34 57,-21 37-55,7-14 30,-2 0 1,0 0-1,0 0 0,-2-1 0,4-28 1,-7 38-3,0 0 1,-1 1-1,0-1 1,-1 0 0,0 0-1,0 0 1,0 0 0,-1 1-1,0-1 1,-1 1-1,0-1 1,0 1 0,0 0-1,-1 0 1,-5-7-1,8 13-19,0 0-1,1 0 0,-1 0 1,0 0-1,0 0 0,0 0 1,0 0-1,0 1 0,1-1 1,-2 0-1,1 1 0,0-1 1,0 0-1,0 1 0,0-1 1,0 1-1,0 0 1,-1-1-1,1 1 0,0 0 1,0 0-1,0 0 0,-1 0 1,1 0-1,0 0 0,0 0 1,-1 0-1,1 0 0,0 1 1,0-1-1,0 0 0,-2 2 1,-2 0-186,1 1 0,0-1 1,1 1-1,-1 0 1,0 0-1,-3 5 0,1-2-1177</inkml:trace>
  <inkml:trace contextRef="#ctx0" brushRef="#br0" timeOffset="9">2886 926 14880,'0'0'1120,"18"-7"-481,4 5-319,8-2 0,9-5-192,-1-2 32</inkml:trace>
  <inkml:trace contextRef="#ctx0" brushRef="#br0" timeOffset="10">3075 1050 12576,'0'0'992,"3"-5"1184,13 5-2048,11-3 32,15-6-128,6-9 32</inkml:trace>
  <inkml:trace contextRef="#ctx0" brushRef="#br0" timeOffset="11">3494 622 13600,'1'-3'64,"1"0"-13,0-1 1,0 0 0,0 0 0,1 1-1,-1 0 1,1-1 0,0 1 0,0 0 0,0 0-1,1 0 1,-1 1 0,1-1 0,-1 1 0,7-3-1,-4 2 114,2-1-1,-1 1 0,0 1 0,0 0 0,1 0 1,0 0-1,10-1 0,-17 3-141,0 0 0,0 0 0,-1 0 0,1 0-1,0 0 1,0 0 0,0 1 0,0-1 0,0 0 0,0 0 0,0 1 0,0-1-1,-1 0 1,1 1 0,0-1 0,0 1 0,0-1 0,-1 1 0,1 0-1,0-1 1,-1 1 0,1-1 0,0 1 0,-1 0 0,1 0 0,-1-1-1,1 1 1,-1 0 0,1 0 0,-1 0 0,0 0 0,0 0 0,1 1-1,0 3 9,-1 0-1,1 0 0,-1 1 0,0-1 0,-1 5 0,0-2-6,-2 21 28,-2-1 1,-2 1-1,0-1 1,-2-1 0,-14 32-1,-3 12 48,13-37-47,9-24-24,-1 0 0,2 0 0,-1 1 0,2 0 0,-1 0 0,-1 19 0,4-29-22,0 1-1,0-1 0,0 0 0,0 0 0,1 0 0,-1 0 0,0 1 0,0-1 0,1 0 0,-1 0 0,1 0 1,-1 0-1,1 0 0,-1 0 0,1 0 0,0 0 0,-1 0 0,1 0 0,0 0 0,0 0 0,0 0 0,0-1 1,0 1-1,1 1 0,0-2 1,1 1 1,-1 0-1,0-1 1,0 0 0,0 1-1,0-1 1,1 0-1,-1 0 1,0 0 0,0-1-1,0 1 1,4-1-1,3-2 21,0 0-1,0 0 1,0-1-1,-1 0 1,9-6-1,-1 1 116,-1 0-1,1 1 1,0 1-1,1 1 1,-1 0-1,22-4 1,96-19 811,-116 24-3380</inkml:trace>
  <inkml:trace contextRef="#ctx0" brushRef="#br0" timeOffset="12">3927 567 13856,'-3'1'75,"0"0"1,0 0 0,1 0 0,-1 1 0,0-1-1,1 1 1,-1-1 0,0 1 0,1 0-1,0 0 1,-1 0 0,1 0 0,0 0 0,0 1-1,0-1 1,1 1 0,-1-1 0,0 1 0,1 0-1,-2 4 1,-2 6 158,0 0 1,2 1-1,-4 16 0,5-21-176,-2 10 69,-2 10 59,1 0 0,-3 43 0,8-64-156,0 0 0,0 0-1,1 0 1,0 0 0,1 0-1,-1 0 1,1-1 0,1 1 0,0 0-1,0-1 1,0 0 0,1 0-1,0 0 1,5 7 0,-6-11-7,-1 0-1,1 0 1,0 0 0,0 0 0,0 0-1,1-1 1,-1 0 0,1 1 0,-1-1 0,1 0-1,0-1 1,0 1 0,0-1 0,0 1-1,6 0 1,-4-2 12,0 1 0,0-1 0,0 0 0,0-1-1,0 1 1,0-1 0,-1-1 0,1 1 0,11-5 0,-5 1 31,1-2 1,-1 1-1,-1-1 1,1-1 0,-1 0-1,-1-1 1,0 0-1,16-17 1,-21 19-17,-1 0 1,1 0-1,-1 0 1,0 0-1,-1-1 1,0 1-1,0-1 1,-1 0-1,0 0 0,0 0 1,-1 0-1,0 0 1,0 0-1,-1-1 1,0 1-1,0 0 1,-1 0-1,0 0 1,-1 0-1,0 0 1,-5-15-1,4 16-14,1-1 0,-2 1 1,1 0-1,-1 0 0,0 1 0,0-1 0,-1 1 1,0 0-1,0 0 0,-1 1 0,1-1 0,-1 1 0,0 0 1,0 1-1,-1-1 0,0 1 0,0 1 0,0-1 0,0 1 1,0 0-1,0 1 0,-1 0 0,-9-2 0,-16 2-2553</inkml:trace>
  <inkml:trace contextRef="#ctx0" brushRef="#br0" timeOffset="13">4250 446 12224,'0'0'1989,"2"3"-1621,4 7-258,-1 1 1,0-1-1,7 20 1,-8-17-54,1-1 0,11 21 0,-10-26 126,-7-15-146,-7-18-27,-146-368 832,151 388-747,1 0-1,0 0 1,0 0-1,1-1 1,-1 1 0,1-8-1,1 11-50,0 0 0,0 1 0,1-1-1,0 0 1,-1 1 0,1-1 0,0 1 0,0-1 0,0 1-1,0-1 1,1 1 0,-1 0 0,1 0 0,-1-1-1,1 1 1,0 0 0,4-3 0,0 0 3,1-1-1,1 2 1,-1-1 0,0 1 0,1 0-1,0 0 1,15-4 0,10 0-2277</inkml:trace>
  <inkml:trace contextRef="#ctx0" brushRef="#br0" timeOffset="14">4044 300 17055,'0'0'64,"33"-17"-64,8-2 32,26-15-96,13-15 3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18 13216,'0'0'3807,"6"0"-3743,24-1 32,41-6 0,-37 2 64,50 0 0,81 7 667,-160-2-781,0 1 0,0-1-1,0 1 1,-1 0 0,10 3-1,-1 2-2404</inkml:trace>
  <inkml:trace contextRef="#ctx0" brushRef="#br0" timeOffset="1">1 238 14976,'0'0'37,"3"-2"11,16-6 188,-1 1-1,1 1 1,35-7 0,-5 2 458,13-3 375,1 4-1,100-5 0,-149 16-934,-1 0 0,1 0 0,0 1 0,-1 1 0,1 1 0,17 6-1,27 5-281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8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492 14400,'-2'-2'378,"-4"-4"-172,0 1-1,1-2 0,0 1 1,0 0-1,1-1 0,-1 0 1,2 0-1,-1 0 0,1-1 1,0 1-1,-3-13 1,-1 1-202,7 18 66,2 16 52,32 239 193,-32-230-662,1 0-1,1-1 0,2 0 1,0 0-1,14 34 1</inkml:trace>
  <inkml:trace contextRef="#ctx0" brushRef="#br0" timeOffset="1">408 248 13152,'-2'5'256,"-13"60"510,-2 0 1,-4-1 0,-30 64-1,41-109-636,6-11-61,0-1-1,0 1 1,1 0-1,0 0 1,0 0-1,1 0 1,0 1-1,-1 9 1,3-18-60,0 1 0,0 0 1,0 0-1,0 0 0,0 0 0,1 0 1,-1 0-1,0-1 0,0 1 0,1 0 1,-1 0-1,1 0 0,-1 0 0,1-1 1,-1 1-1,1 0 0,-1-1 0,1 1 1,0 0-1,-1-1 0,1 1 0,0-1 1,-1 1-1,1-1 0,0 1 0,0-1 1,0 1-1,-1-1 0,1 0 0,0 0 1,0 1-1,0-1 0,0 0 0,0 0 1,0 0-1,-1 0 0,1 0 0,0 0 1,0 0-1,0 0 0,0 0 0,0-1 1,0 1-1,1-1 0,4 0 3,0 0-1,0-1 1,0 0 0,11-6-1,10-8-2202</inkml:trace>
  <inkml:trace contextRef="#ctx0" brushRef="#br0" timeOffset="2">471 334 12576,'0'0'1120,"10"16"-672,-10 3 32,2 15-224,1 6-32,0 3-64,0 1 0,0-1-32,3-4 0,3-1-64,3-9 32</inkml:trace>
  <inkml:trace contextRef="#ctx0" brushRef="#br0" timeOffset="3">575 320 13312,'-1'4'357,"0"14"-36,1-1 0,0 1 0,4 19 0,-2-6 150,-1-18-236,1 0 1,0 0-1,8 25 1,-9-35-205,0 1-1,0-1 1,1 1 0,-1-1-1,1 0 1,0 0 0,0 1-1,0-1 1,1-1 0,-1 1-1,1 0 1,0 0 0,-1-1-1,1 0 1,0 0 0,0 1-1,1-2 1,3 3 0,-4-3-22,-1-1 1,0 1-1,0-1 1,1 0-1,-1 0 1,0 0-1,1 0 1,-1-1-1,0 1 1,0-1-1,1 1 1,-1-1-1,0 0 1,0 1-1,0-1 1,0 0-1,0-1 1,0 1-1,0 0 1,0-1-1,-1 1 1,1-1-1,0 1 1,-1-1-1,1 0 1,1-2-1,3-3 6,0-1 0,-1 0 0,0 0 0,7-15-1,-9 16 20,-1 0 0,1-1 0,-1 1 0,0 0-1,-1-1 1,1 1 0,-2-1 0,1 1-1,-1-1 1,0 1 0,0-1 0,-1 1 0,0-1-1,-1 1 1,0-1 0,0 1 0,0 0-1,-1 0 1,0 0 0,-6-10 0,8 17-68,0 1 1,0 0-1,0-1 1,0 1-1,0 0 0,0 0 1,0 0-1,0 0 1,0 0-1,1 0 1,-1 0-1,0 0 0,1 0 1,-2 2-1</inkml:trace>
  <inkml:trace contextRef="#ctx0" brushRef="#br0" timeOffset="4">878 464 12288,'0'0'192,"15"5"0,-5-5 96,9 2 32,14 1-160,4-5 32,8-8-32,1-5 0</inkml:trace>
  <inkml:trace contextRef="#ctx0" brushRef="#br0" timeOffset="5">1373 170 13024,'0'0'1920,"0"2"-1403,0 16-256,1-1 1,1 1 0,4 22-1,4 20-43,-2 10 24,26 99 1,-33-168-266,-1 3-274,1 0 0,1 0 0,-1 0 0,0 0 1,1 0-1,4 8 0</inkml:trace>
  <inkml:trace contextRef="#ctx0" brushRef="#br0" timeOffset="6">1677 27 12288,'3'-3'352,"0"0"-109,1 0 0,0 0 1,1 1-1,-1-1 0,0 1 1,1 0-1,6-2 0,-10 4-210,0-1-1,1 1 0,-1 0 1,1 0-1,-1 0 0,0 0 1,1 0-1,-1 0 0,0 0 0,1 0 1,-1 0-1,0 1 0,1-1 1,-1 1-1,0-1 0,1 1 0,-1-1 1,0 1-1,0 0 0,0 0 1,0-1-1,1 1 0,-1 0 0,0 0 1,-1 0-1,1 0 0,0 0 1,0 0-1,0 1 0,-1-1 0,1 0 1,0 0-1,-1 1 0,1-1 1,0 2-1,1 4-10,-1 0-1,1 0 1,-1 0 0,0 0-1,-1 0 1,0 0 0,0 0-1,-1 9 1,-12 61 88,8-53-68,-38 148 405,43-171-434,-1 0 0,1 0 0,0 0 0,0 0 0,-1 0 0,1 1 0,0-1 0,0 0 0,0 0 0,0 0 0,0 0 0,0 0 0,1 0 0,-1 1 0,0-1 0,1 0 0,-1 0 0,0 0 0,1 0 0,-1 0 0,1 0 0,0 0 0,-1 0 0,1 0 0,0-1 0,-1 1 0,1 0 0,0 0 0,0 0 0,0-1 0,0 1 0,0 0 0,0-1 0,0 1 0,0-1 0,0 1 0,0-1 0,0 0 0,0 1 0,2-1 0,3 0 5,1 1 0,0-2 1,0 1-1,0-1 0,11-2 0,1-1 44,123-13 296,-126 15-1059,0-1 1,20-5 0</inkml:trace>
  <inkml:trace contextRef="#ctx0" brushRef="#br0" timeOffset="7">2107 40 12832,'0'0'320,"-1"4"-139,-2 7 5,1 1 0,0-1 1,1 0-1,0 1 0,1-1 0,2 20 1,0-12-48,1 0 0,1 0 1,8 24-1,-10-34-84,2-1-1,-1 0 0,1 1 1,0-1-1,1-1 0,0 1 1,0-1-1,1 0 0,0 0 1,0 0-1,0-1 0,1 0 1,0 0-1,0-1 0,11 6 1,-14-9-33,-1-1 1,0 0-1,1-1 1,-1 1-1,1-1 1,-1 1-1,1-1 1,-1 0-1,1 0 1,-1-1-1,1 1 1,-1-1-1,1 0 1,-1 1-1,0-2 1,1 1 0,-1 0-1,0-1 1,0 1-1,0-1 1,0 0-1,0 0 1,0 0-1,0 0 1,2-3-1,1-1 36,0 0-1,0 0 0,-1 0 0,0 0 0,0-1 0,-1 0 0,1 0 1,-1-1-1,4-11 0,-5 10 22,0 0 1,-1 0-1,0-1 1,-1 1-1,1-1 1,-2 1-1,0-1 1,0 1-1,0-1 1,-1 1-1,-1-1 1,0 1-1,0-1 1,-1 1 0,0 0-1,0 0 1,-1 1-1,0-1 1,-1 1-1,0-1 1,-9-10-1,12 17-47,1 1 1,-1-1-1,0 1 0,1 0 1,-1-1-1,0 1 0,0 0 1,0 0-1,0 1 0,0-1 0,0 0 1,0 1-1,-1-1 0,1 1 1,0-1-1,0 1 0,0 0 1,-1 0-1,1 0 0,0 1 1,-4-1-1,-2 2-386,0 0 0,0 0 1,-13 6-1,16-6-590</inkml:trace>
  <inkml:trace contextRef="#ctx0" brushRef="#br0" timeOffset="8">97 1142 15328,'0'0'1471,"6"-1"-1177,39-11-138,0 2 1,74-7-1,98-3-126,98-12 9,-257 22-35,426-74 120,-302 41-76,12-3 32,167-35 502,-307 68-421,-18 5 233,37-14 0,-71 22 118,0-1-405,7-2-233,-1 0 1,1 0 0,-1-1-1,9-5 1,-10 5-1547</inkml:trace>
  <inkml:trace contextRef="#ctx0" brushRef="#br0" timeOffset="9">2727 465 14976,'0'0'544,"11"15"-192,13 10-128,2 8 0,1 2 95,-1 1 1,1 3-160,-3-1 32,-1-5-96,-4-8 0</inkml:trace>
  <inkml:trace contextRef="#ctx0" brushRef="#br0" timeOffset="10">2903 437 14976,'0'0'1631,"-3"31"-1119,-1 0 0,-3 19-288,-2 4 64,0-1-128,0-3 32,0-7-128,2-5 0</inkml:trace>
  <inkml:trace contextRef="#ctx0" brushRef="#br0" timeOffset="11">3067 345 14304,'0'0'266,"1"5"60,15 62 572,-7-37-545,-2 0 0,5 54 0,-10-56-105,1 1 1,1 0-1,1-1 1,12 37-1,-15-57-2327</inkml:trace>
  <inkml:trace contextRef="#ctx0" brushRef="#br0" timeOffset="12">3267 323 14112,'0'0'512,"0"5"-64,-4 43 245,3 0 0,7 79 0,-5-111-571,1 0-1,5 23 1,-6-34-89,1 0 1,0-1-1,-1 1 1,1-1-1,1 1 1,-1-1-1,1 0 1,-1 0-1,1 0 1,0 0-1,1 0 1,5 5-1,-8-9-24,0 1-1,-1-1 1,1 1-1,0-1 1,0 0-1,0 1 1,-1-1-1,1 0 1,0 1-1,0-1 1,0 0-1,0 0 0,0 0 1,-1 0-1,1 0 1,0 0-1,0 0 1,0 0-1,0 0 1,0 0-1,-1 0 1,1-1-1,0 1 1,0 0-1,0-1 0,0 1 1,-1-1-1,1 1 1,0 0-1,-1-1 1,1 0-1,0 1 1,-1-1-1,1 1 1,0-1-1,-1 0 0,2-1 1,1-2 10,0-1 0,0 0 0,-1 1 0,5-10-1,-4 4 1,1-1 0,-1 1 0,-1-1-1,0 1 1,-1-1 0,1-17 0,-7-67 97,2 64-64,2-46 0,1 66-42,1-1-1,1 1 1,0 0-1,0 0 1,1-1-1,5-10 0,-7 20-13,-1 0 0,1 0 0,0 0-1,1 0 1,-1 0 0,0 1-1,0-1 1,1 0 0,-1 0 0,1 1-1,-1-1 1,1 1 0,0-1-1,0 1 1,0 0 0,0 0 0,0 0-1,0 0 1,0 0 0,0 0-1,0 1 1,0-1 0,0 0-1,0 1 1,1 0 0,-1 0 0,0-1-1,0 1 1,1 0 0,-1 1-1,0-1 1,0 0 0,0 1 0,1-1-1,-1 1 1,0 0 0,0 0-1,2 1 1,0 0-11,0 0-1,0 0 0,0 0 1,-1 1-1,1 0 1,-1-1-1,1 1 1,-1 1-1,0-1 0,0 0 1,0 1-1,-1 0 1,1-1-1,-1 1 0,0 0 1,0 0-1,2 8 1,2 6-45,-2 0-1,0 1 1,1 19 0,1-1 5,-2-15 43,-2-2 1,2-1 0,8 27 0,-10-42 10,-1 0 0,1 0 0,-1 0 1,1 0-1,1 0 0,-1-1 0,0 1 1,1-1-1,0 1 0,0-1 0,0 0 0,0 0 1,0 0-1,0-1 0,1 1 0,7 3 0,-10-5 4,1-1-1,-1 0 1,1 0-1,-1 0 0,1 0 1,0 0-1,-1 0 1,1 0-1,-1-1 0,1 1 1,0 0-1,-1-1 1,1 1-1,-1-1 0,0 0 1,1 1-1,-1-1 1,1 0-1,-1 0 0,0 0 1,0 0-1,1 0 1,-1 0-1,0-1 0,0 1 1,0 0-1,0 0 1,-1-1-1,2-1 0,3-4 20,0-1 0,0 0 0,5-14 0,-6 10 7,0-1-1,-1 1 1,0-1-1,-1 0 1,0-1-1,-1 1 1,0 0-1,-2-18 0,0 22 41,0 0 0,0 0 0,-1 0 0,0 1 0,0-1 0,-1 0 0,-1 1 0,1-1 0,-1 1 0,-1 0 0,1 0-1,-12-13 1,13 18-25,0 1 0,0-1 0,0 1 0,0 0 0,0 0 0,-1 0 0,1 0 0,-1 1 0,1-1 0,-1 1 0,0 0 0,1 0 0,-1 0 0,0 1 0,-6-1 0,-14 1-2438</inkml:trace>
  <inkml:trace contextRef="#ctx0" brushRef="#br0" timeOffset="13">1193 1330 14784,'0'0'992,"1"20"-161,5 4 1,3 13-288,0 6 32,-2 4-384,-3 4 0,-4 6-96,0-2 0,2-11-64,1-5 0,0-8-32,-1-8 32</inkml:trace>
  <inkml:trace contextRef="#ctx0" brushRef="#br0" timeOffset="14">1432 1220 12288,'6'-4'122,"1"1"0,0-1 1,0 2-1,-1-1 1,2 1-1,-1 0 0,0 0 1,0 1-1,1 0 0,-1 0 1,0 0-1,1 1 1,-1 1-1,1-1 0,-1 1 1,0 0-1,1 1 1,10 3-1,-16-3-97,0-1-1,0 1 1,0-1 0,0 1 0,0 0 0,0 0-1,0 0 1,0 0 0,-1 0 0,1 0-1,-1 0 1,0 1 0,1-1 0,-1 1-1,0-1 1,-1 1 0,1-1 0,1 5-1,0 4 19,-1-1-1,0 0 1,0 15-1,-1-11-10,-1-1 0,-1 1 0,-1 0 0,1-1 0,-6 15 0,-29 64 119,23-59 6,-12 41-1,25-71-118,0 0 0,1 1 0,0-1 1,-1 0-1,1 0 0,0 0 0,1 1 0,-1-1 0,1 3 1,1 14 789,18-24-385,55-21-29,-42 12-122,60-13-1,-46 18-187,-29 6-485,1-1 0,-1-1-1,0-1 1,26-10 0</inkml:trace>
  <inkml:trace contextRef="#ctx0" brushRef="#br0" timeOffset="15">2118 1171 13152,'-1'-1'65,"0"1"0,0 0 0,0-1 0,0 1 0,0 0 1,0 0-1,0 0 0,0 0 0,0 0 0,0 0 0,-1 0 1,1 0-1,0 0 0,0 0 0,0 0 0,0 1 0,0-1 0,0 1 1,0-1-1,0 0 0,0 1 0,0 0 0,1-1 0,-1 1 1,0-1-1,0 1 0,0 0 0,0 1 0,-1 1 123,0 1 0,0 0 0,1 0 0,0 0 0,0 0 0,-1 8 0,1-8-332,-5 24 321,2 0 1,0 0-1,2 0 0,2 1 1,2 33-1,0-51-103,-1-1 0,2 0 1,-1 1-1,2-1 0,-1 0 0,1-1 1,9 16-1,-10-19-11,1 0-1,1-1 1,-1 1 0,1-1 0,0 0 0,0 0 0,1-1-1,-1 0 1,1 0 0,0 0 0,0 0 0,11 4-1,-14-7-38,0 0-1,0-1 0,0 1 1,1 0-1,-1-1 0,0 0 1,1 0-1,-1 0 0,0 0 1,1 0-1,-1-1 1,0 1-1,0-1 0,1 0 1,-1 0-1,0 0 0,0-1 1,0 1-1,0-1 0,0 0 1,-1 1-1,1-1 0,0 0 1,-1-1-1,1 1 0,-1 0 1,3-5-1,5-5 62,0-1-1,-1 0 1,-1 0 0,10-21 0,-12 21-34,0 1 0,-1-1 0,-1-1 0,0 1 0,-1 0 0,0-1 0,1-27 0,-3 34-23,-1 0-1,-1 1 1,1-1 0,-1 0-1,0 0 1,-1 1 0,0-1-1,0 0 1,0 1-1,-1 0 1,0 0 0,0-1-1,0 2 1,-1-1 0,0 0-1,0 1 1,-1 0-1,-5-6 1,8 9-9,0 1 0,0-1 0,0 1 0,0 0 0,-1-1 0,1 1 0,0 0 0,0 1-1,-1-1 1,1 0 0,-1 1 0,1-1 0,0 1 0,-1 0 0,1 0 0,-1 0 0,-4 0 0,-10 4-2627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895 12672,'0'0'1381,"1"3"-778,3 7-123,-3-8 757,-2-5-1099,-4-10-34,1-1-1,0 0 0,1 0 0,1 0 1,0-1-1,1 1 0,0 0 0,2-23 1,0 30-52,0 0 0,0 0 0,1 0 1,0 0-1,0 0 0,1 0 0,0 1 0,0 0 1,0-1-1,1 1 0,0 0 0,0 1 0,0-1 1,1 1-1,0 0 0,0 0 0,0 0 0,1 1 1,9-7-1,-10 8-39,0 1 1,-1-1-1,1 1 1,0 0-1,1 0 1,-1 1 0,0-1-1,0 1 1,1 0-1,-1 1 1,1-1-1,-1 1 1,1 0-1,-1 0 1,0 1-1,1 0 1,-1 0-1,0 0 1,1 1 0,-1-1-1,0 1 1,0 0-1,0 1 1,0-1-1,-1 1 1,1 0-1,-1 0 1,1 1-1,-1-1 1,0 1-1,-1 0 1,1 0 0,0 0-1,-1 1 1,0-1-1,0 1 1,-1-1-1,5 10 1,8 23 0,-1 1 1,-1 0 0,7 41-1,-18-51 502,-5-12-3421</inkml:trace>
  <inkml:trace contextRef="#ctx0" brushRef="#br0" timeOffset="1">0 389 14784,'0'0'32,"2"3"32,2 2 0,0 0 1,0 0-1,0 0 0,1 0 1,-1-1-1,1 0 1,0 0-1,1 0 1,-1-1-1,1 1 1,-1-1-1,12 4 1,-14-6-45,1 0-1,0 0 1,-1 0 0,1 0 0,0-1 0,0 0-1,-1 1 1,1-2 0,0 1 0,0 0 0,-1-1-1,1 1 1,0-1 0,-1 0 0,1 0 0,-1-1-1,1 1 1,-1-1 0,1 1 0,-1-1 0,0 0-1,0-1 1,0 1 0,3-4 0,2-2 1,0 0 0,-1-1 1,0 0-1,-1-1 0,0 1 1,-1-1-1,0 0 0,0-1 1,3-11-1,-6 15-5,0 1-1,0-1 1,-1 0 0,0 0-1,0 0 1,0 1 0,-1-1-1,0 0 1,-1 0 0,1 0-1,-1 0 1,-1 0 0,1 0-1,-1 1 1,-6-14 0,7 19-4,1-1 0,-1 1 0,0 0 0,0 0 0,-1-1 0,1 1 0,0 0 0,0 0 0,0 0 0,-1 0 0,1 0 0,-1 0 0,1 1 0,-1-1 0,1 0 0,-1 1 0,1-1 0,-1 1 0,1 0 1,-1-1-1,0 1 0,1 0 0,-1 0 0,0 0 0,1 0 0,-1 0 0,1 0 0,-1 1 0,0-1 0,1 0 0,-1 1 0,1-1 0,-1 1 0,1 0 0,-3 1 0,-1 0 23,0 1 1,0-1-1,0 2 1,0-1-1,1 0 1,-1 1-1,1 0 0,-8 8 1,9-7-21,0-1 0,0 1 1,0 0-1,1 0 0,-1 0 0,1 0 1,0 0-1,1 1 0,-1-1 0,1 1 1,0-1-1,0 1 0,1-1 0,0 1 1,0-1-1,0 1 0,0-1 0,1 1 1,0-1-1,3 11 0,-1-8-6,1 0-1,0 0 1,0 0-1,0 0 1,1-1 0,0 0-1,1 0 1,0 0-1,0 0 1,0-1 0,1 0-1,10 7 1,11 5-4,1-2 1,1-1 0,37 14 0,-30-14 6,60 34 0,-86-42-11,0 0 0,-1 1 0,0 0 0,0 0 1,-1 1-1,0 1 0,-1-1 0,0 1 0,10 17 0,-15-20-1,0 0 0,0-1 0,0 1 0,-1 0 0,0 0 0,-1 0 0,0 1 0,0-1 0,0 0 0,-1 9 0,1-4 0,-2-12 0,1 0 0,0 0 0,0 0 0,0-1 0,0 1 0,0 0 0,0 0 0,0 0 0,0 0 0,0 0 0,0 0 0,-1 0 0,1 0 0,0 0 0,0 0 0,0 0 0,0 0 0,0 0 0,0 0 0,0 0 0,0 0 0,-1 0 0,1 0 0,0 0 0,0 0 0,0 0 0,0 0 0,0 0 0,0 0 0,0 0 0,0 0 0,0 0 0,-1 0 0,1 0 0,0 1 0,0-1 0,0 0 0,0 0 0,0 0 0,0 0 0,0 0 0,0 0 0,0 0 0,0 0 0,0 0 0,0 0 0,0 0 0,0 1 0,0-1 0,0 0 0,0 0 0,0 0 0,0 0 0,0 0 0,0 0 0,0 0 0,0 0 0,0 1 0,-6-9 0,-1-4 13,0 0-1,2 0 0,-1-1 0,1 0 0,1 0 0,1-1 0,-1 1 1,2-1-1,-1-15 0,2 17-1,1 1-1,0-1 1,1 1 0,0-1 0,1 0-1,0 1 1,1 0 0,0 0 0,0-1 0,2 2-1,5-13 1,-9 22-9,-1 0-1,1 0 1,-1 0-1,1 1 1,-1-1-1,1 0 1,0 0-1,-1 1 1,1-1 0,0 0-1,-1 1 1,1-1-1,0 1 1,0-1-1,0 1 1,0-1-1,-1 1 1,1 0-1,0-1 1,0 1-1,0 0 1,0 0 0,0 0-1,0 0 1,1-1-1,0 2 1,0-1 0,0 1 0,0-1 0,0 1 0,0 0 1,0 0-1,0-1 0,0 1 0,0 1 0,3 1 0,3 4 0,-1 0-1,1 0 1,9 14-1,-9-11-1,0 1-1,-2 0 1,1 0-1,-1 0 1,-1 1-1,0 0 1,5 19-1,-4-5-17,-2-1 0,3 46 0,-3-34-25,-4-36 16,-1-6 1,-3-11 25,0 0 0,2-1 0,0 0 0,0 0 1,2 0-1,1-18 0,-1 28 1,1 0 0,0 1 0,0-1 0,1 0 0,-1 1 0,2-1 0,-1 1 0,1 0 0,0-1 0,0 1 0,0 0 0,1 1 0,0-1 0,0 1 0,1 0 0,-1 0 0,1 0 0,9-6 0,-13 10 0,0 0 0,1 1 0,-1-1 0,1 1 0,-1 0 0,1-1 0,-1 1 0,1 0 0,0 0 0,-1 0 0,1 0 0,-1 0 0,1 0 0,-1 0 0,1 1 0,0-1 0,-1 1 0,1-1 0,-1 1 0,0-1 0,1 1 0,-1 0 0,1 0 0,-1-1 0,0 1 0,2 2 0,5 3 0,-1 0 0,-1 1 0,7 8 0,-11-13 0,7 8 0,-2 1 0,0 0 0,0 1 0,-1-1 0,-1 1 0,8 23 0,1 3 0,-4-22 0,-7-21 2,-1-1-1,-1 1 0,1-1 0,1-9 0,4-40 49,-5 37 25,0 1-1,1 0 0,0 0 1,1 0-1,1 0 0,12-25 0,-17 41-54,1 0 0,-1 0 0,1 0 0,-1 0 0,1 0 0,0 0 0,0 0 0,-1 0 0,1 1 0,0-1 0,0 0 0,0 0 0,0 1 0,0-1 0,0 0 0,0 1 0,0-1 0,0 1 0,0 0 0,1-1 0,-1 1-1,0 0 1,0-1 0,0 1 0,2 0 0,-1 1-4,0-1-1,1 1 0,-1-1 1,0 1-1,0 0 1,0 0-1,1 0 0,-1 0 1,0 0-1,-1 0 0,1 1 1,2 1-1,3 3 3,0 1 0,-1-1 0,0 1 0,-1 1 0,8 11 0,-4 1 7,-2-1-1,0 2 1,-1-1 0,-1 0-1,-1 1 1,-1 0 0,1 26-1,-3-36-2493</inkml:trace>
  <inkml:trace contextRef="#ctx0" brushRef="#br0" timeOffset="2">767 290 13504,'0'0'32,"-1"-3"5,1 1-5,0 1 1,0-1-1,0 0 1,1 1-1,-1-1 0,0 0 1,1 1-1,-1-1 1,1 1-1,-1-1 0,1 1 1,0-1-1,0 1 1,0 0-1,0-1 0,0 1 1,0 0-1,1-2 1,29-25 75,-13 12-64,0-2-27,-1-1 1,19-27-1,-30 37 36,0 0 0,0-1 0,-1 0-1,0 0 1,-1 0 0,0-1 0,5-18 0,-9 28 176,0 9 310,-8 143-1654</inkml:trace>
  <inkml:trace contextRef="#ctx0" brushRef="#br0" timeOffset="3">1258 524 11488,'3'0'229,"0"1"-125,0 0 0,1 0-1,-1 0 1,0 0 0,0 1 0,0-1 0,0 1 0,-1 0-1,6 3 1,-7-3-61,1 0-1,-1 0 1,0 0-1,0 0 1,0 0-1,0 0 0,0 0 1,0 0-1,0 0 1,-1 1-1,1-1 1,-1 0-1,0 0 1,1 1-1,-1-1 0,-1 4 1,-1 38 87,-2 22-56,4-61-69,1-1 0,-1 1-1,1 0 1,0-1 0,0 1-1,1 0 1,-1-1 0,1 0 0,0 1-1,4 6 1,-6-10-2,1 0 1,-1 0-1,1 0 1,0-1 0,-1 1-1,1 0 1,0 0-1,0 0 1,0-1-1,-1 1 1,1 0-1,0-1 1,0 1-1,0-1 1,0 1-1,0-1 1,0 0-1,0 1 1,0-1-1,0 0 1,0 0 0,0 0-1,0 1 1,1-1-1,0-1 2,0 1 0,-1-1 0,1 1-1,-1-1 1,1 0 0,-1 0 0,0 1 0,1-1 0,-1 0 0,0 0-1,1 0 1,-1 0 0,0-1 0,1 0 0,3-5 19,0 0 0,0-1 1,0 1-1,4-14 1,-6 14 3,0-1-1,-1 1 1,0-1 0,0 1 0,-1-1 0,0 0 0,0 0 0,-1 0 0,-1-12 0,-2-2 218,-12-43 0,0-2 588,15 67-832,0-1 0,-1 0 0,1 0 0,0 0 0,0 0 0,0 0 0,0 0 0,0 0 1,0 0-1,0 1 0,1-1 0,-1 0 0,0 0 0,0 0 0,1 0 0,-1 0 0,0 1 0,1-1 0,-1 0 0,1 0 0,-1 1 1,1-1-1,0-1 0,1 1-959</inkml:trace>
  <inkml:trace contextRef="#ctx0" brushRef="#br0" timeOffset="4">1646 450 12736,'0'0'224,"19"6"-128,-4-9-96,-1-1 0</inkml:trace>
  <inkml:trace contextRef="#ctx0" brushRef="#br0" timeOffset="5">1793 580 13312,'0'0'1376,"5"-1"-1312,5-2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1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0 24575,'0'0'-819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28 12832,'62'1'1159,"0"-3"1,96-14-1,121-39-773,-212 41-224,232-37 99,-85 16-139,14-1-20,-127 24-1133,98-26-1</inkml:trace>
  <inkml:trace contextRef="#ctx0" brushRef="#br0" timeOffset="1">2218 0 13600,'0'0'416,"0"4"-192,-9 54 436,-2 61 0,3-21-359,-27 141 224,24-185-410,-3 1-1,-27 67 1,39-116-339,-1 0 0,0 0 0,0-1 0,-1 1 0,1-1 0,-1 0 0,0 0 0,-5 5 0</inkml:trace>
  <inkml:trace contextRef="#ctx0" brushRef="#br0" timeOffset="2">1690 438 13952,'-21'-35'2837,"23"33"-2685,-1-1 1,1 1 0,0 0-1,0 0 1,0 0-1,1 0 1,4-3-1,-7 5-114,8-5-4,0 0-1,0 1 1,1 0-1,0 0 1,-1 1-1,11-3 0,29-12-320,-47 18 106,4-6-1744</inkml:trace>
  <inkml:trace contextRef="#ctx0" brushRef="#br0" timeOffset="3">2396 678 16032,'0'0'2479,"1"3"-2015,1-1-453,0 0-1,0 1 0,0-1 1,1 0-1,-1 0 0,0 0 1,1 0-1,-1-1 0,1 1 1,0-1-1,0 0 0,-1 1 0,1-1 1,0 0-1,0-1 0,0 1 1,0 0-1,0-1 0,0 0 1,0 0-1,0 0 0,0 0 1,0 0-1,0 0 0,0-1 0,0 1 1,0-1-1,0 0 0,4-2 1,-3 2-86,1-1 0,-1 0 0,0 0 0,0-1 0,7-5-1,-10 8 38,0-1 0,0 0 0,0 1 0,0-1 0,0 0 0,-1 0-1,1 0 1,0 0 0,-1 0 0,1 0 0,0 0 0,-1 0 0,0 0-1,1 0 1,-1 0 0,1 0 0,-1 0 0,0 0 0,0 0 0,0 0-1,0 0 1,0-1 0,0 1 0,0 0 0,0 0 0,0 0 0,0 0-1,0 0 1,-1-2 0,0 1 39,0 0 0,0 0 1,0 1-1,0-1 0,0 0 0,0 0 0,-1 1 0,1-1 0,-1 1 1,1-1-1,-1 1 0,0-1 0,1 1 0,-1 0 0,0 0 0,0 0 1,0 0-1,-4-1 0,3 1 59,0 1 0,0-1 1,-1 1-1,1 0 0,0 0 1,-1 0-1,1 0 0,0 1 1,-1 0-1,1-1 0,-3 2 0,-8 4-213,0 0 0,0 1 0,1 0 0,-15 11 0,18-11-846</inkml:trace>
  <inkml:trace contextRef="#ctx0" brushRef="#br0" timeOffset="4">2943 292 16032,'0'0'384,"31"4"-129,0-9 33,15-2-256,4-5 32</inkml:trace>
  <inkml:trace contextRef="#ctx0" brushRef="#br0" timeOffset="5">3022 496 16224,'0'0'2559,"17"5"-2175,2-4 0,19 0-128,15-2 0,17-8-64,12-12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2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391 2 24575,'-275'-2'0,"-464"10"0,380 16 0,-206 5 0,456-29 0,-237 4 0,1 29 0,97 17 0,-52 7 0,-201 47 0,295-61 0,145-34 0,1 3 0,1 3 0,-69 26 0,80-23 0,0-3 0,-74 14 0,84-20 0,0 2 0,-46 20 0,-70 39 0,104-46 0,21-10 0,-97 51 0,113-57 0,1 0 0,0 1 0,1 0 0,0 1 0,0 1 0,1-1 0,-13 19 0,19-22 0,1 0 0,0 1 0,0-1 0,0 1 0,1-1 0,0 1 0,-1 14 0,-7 23 0,-87 232 0,53-166 0,23-65 0,3 2 0,-13 54 0,29-92 0,1 0 0,-1 0 0,2 0 0,-1 0 0,1 0 0,1 0 0,3 18 0,-1-13 0,2 0 0,0 0 0,1-1 0,9 18 0,-9-18 0,0 1 0,-1 1 0,-1-1 0,3 18 0,7 25 0,-1-18 0,2 0 0,32 60 0,-38-84 0,0 1 0,2-2 0,0 1 0,1-2 0,0 1 0,1-2 0,1 0 0,19 15 0,7-3 0,-30-20 0,-1 1 0,1 0 0,-1 1 0,0 0 0,15 16 0,-7-3 0,-7-8 0,1 1 0,0-1 0,23 18 0,27 21 0,-37-30 0,32 22 0,-47-37 0,0-1 0,0 1 0,0-2 0,1 0 0,0 0 0,0 0 0,18 2 0,-14-3 0,33 6 0,0-2 0,0-3 0,80-1 0,-59-11 0,72-17 0,62-8 0,-155 29 0,483-56 0,-139-31 0,-260 57 0,-60 18 0,0 2 0,1 3 0,138-2 0,-174 13 0,-18-1 0,0 1 0,0 0 0,27 6 0,-43-6 0,0 1 0,0 0 0,0 0 0,0 0 0,0 0 0,0 0 0,-1 1 0,1-1 0,0 1 0,0-1 0,-1 1 0,1-1 0,-1 1 0,0 0 0,1 0 0,-1 0 0,0 0 0,0 0 0,0 0 0,1 2 0,2 8 0,-1 0 0,4 20 0,-1-5 0,10 21 0,1-1 0,45 84 0,-59-126 0,1 0 0,-1 0 0,1-1 0,0 1 0,0-1 0,0 0 0,1 0 0,-1-1 0,1 0 0,0 1 0,0-1 0,5 2 0,12 4 0,38 12 0,-7-3 0,-31-8 0,0-1 0,0-1 0,0-1 0,1-1 0,0-1 0,44 4 0,-16-8 0,-1-3 0,78-13 0,98-38 0,-121 24 0,74-22 0,147-36 0,-212 61 0,190-69 0,-110 21 0,-97 42 0,-2-5 0,-1-4 0,148-89 0,14-23 0,-244 146 0,-1 1 0,0-1 0,-1-1 0,1 0 0,-1-1 0,-1 0 0,13-14 0,-17 15 0,0 1 0,0-1 0,-1-1 0,1 1 0,-2-1 0,1 1 0,-1-1 0,-1 0 0,0 0 0,0 0 0,1-12 0,-1-37 0,-8-104 0,4 143 0,-2-21 0,-14-52 0,11 59 0,1-1 0,-4-57 0,11 88 0,-1 0 0,0 0 0,0 0 0,0 0 0,0 0 0,-1-1 0,1 1 0,-1 0 0,0 0 0,0 0 0,0 0 0,0 1 0,-1-1 0,1 0 0,-1 0 0,0 1 0,1-1 0,-1 1 0,0-1 0,-1 1 0,-2-3 0,2 1 0,0-1 0,0 0 0,0 0 0,0 0 0,1 0 0,0-1 0,0 1 0,1-1 0,-1 1 0,0-8 0,-3-8 0,-6-18 0,-2 1 0,-23-46 0,26 65 0,0 1 0,-2 0 0,0 0 0,-1 1 0,-1 0 0,-16-14 0,-35-32 0,3-2 0,-59-81 0,-18-18 0,40 51 0,93 107 0,0 1 0,0 0 0,0 1 0,-1-1 0,1 1 0,-1 0 0,0 1 0,-13-5 0,-12-7 0,-140-70 0,158 76-1365,3 1-5462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1 7264,'0'0'1440,"2"1"-854,24 2 5647,19-7-5377,-12 1-372,-16 2-301,0-1 0,-1 0-1,31-10 1,-13-1-2273</inkml:trace>
  <inkml:trace contextRef="#ctx0" brushRef="#br0" timeOffset="1">551 132 12128,'0'0'389,"1"-3"75,1-7-20,-1 0 1,0 0-1,0 0 1,-1 0-1,-1 0 1,-1-14-1,-1-20 1826,12 195-873,-8 0-1057,-6-94-2861</inkml:trace>
  <inkml:trace contextRef="#ctx0" brushRef="#br0" timeOffset="2">410 478 14976,'0'0'736,"22"-14"-384,9 1-352,10-5 32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05 15232,'0'0'544,"15"0"-128,10-3 63,14-2-415,10-5 32,6-6-96,-6-2 0</inkml:trace>
  <inkml:trace contextRef="#ctx0" brushRef="#br0" timeOffset="1">103 1450 15328,'0'0'160,"29"-9"-32,7 3-32,10-6 0,6-7-96,4-7 0</inkml:trace>
  <inkml:trace contextRef="#ctx0" brushRef="#br0" timeOffset="2">724 1121 12224,'0'0'213,"1"3"-5,5 9-24,0 1 0,-1 0 0,-1 1 1,0-1-1,-1 1 0,2 24 0,5 16 52,52 240 671,-6-51-280,-43-194-427,-10-38-138,-2-5 29,1 0 1,0 1 0,0-1-1,0 0 1,1 0 0,4 8-1,-3-34 165,59-522 811,-58 467-817,-7-116 0,-22-74 184,7 103-163,13 121-141,2 0-1,5-80 0,-2 110-102,1 0 1,0 0-1,0 0 1,1 0-1,1 0 1,0 1-1,0 0 0,1 0 1,0 0-1,1 0 1,0 1-1,1 0 1,0 0-1,0 1 1,16-15-1,3 5 2,0 2-1,1 0 0,0 2 1,2 1-1,41-13 1,-28 12-21,1 3-1,46-6 1,90-5 20,-67 10-21,48-7-7,271-40 0,-367 47 3,8-3 6,0 4 1,124-4 0,-181 18-10,-14 2 0,-8 2 0,-14 5-2528</inkml:trace>
  <inkml:trace contextRef="#ctx0" brushRef="#br0" timeOffset="3">404 389 14880,'0'0'192,"1"3"37,17 64 971,17 128 0,-37-217-1121,1-1 0,0 0 0,2 0 0,1 1 0,5-25-1,-5 39-43,0 1 0,0 0 0,1-1-1,0 1 1,0 0 0,1 1-1,0-1 1,9-12 0,-9 15-20,0 1 1,0-1-1,0 0 1,1 1-1,-1 0 1,1 0-1,0 0 1,0 0-1,0 1 1,0 0-1,0 0 1,0 1-1,1-1 1,5 0-1,-6 1-22,0 0-1,0 1 0,0 0 1,0 0-1,0 0 0,0 1 0,0-1 1,0 1-1,0 0 0,0 1 1,0-1-1,-1 1 0,7 3 0,-5-1 46,1 0 0,-1 0 0,-1 1 0,1 0-1,-1 0 1,1 0 0,-2 0 0,6 8 0,4 8-346,-2 1 0,0 0 1,-2 0-1,10 27 1,-13-28-708</inkml:trace>
  <inkml:trace contextRef="#ctx0" brushRef="#br0" timeOffset="4">1856 476 13856,'-3'1'32,"-25"9"104,1 1 1,1 2-1,0 0 1,1 2-1,0 0 1,1 2-1,1 1 1,1 1-1,-33 34 1,54-52-119,0 0-1,0 1 1,0-1-1,0 0 1,0 1 0,0-1-1,1 1 1,-1-1 0,0 1-1,1-1 1,-1 1-1,0 2 1,1-3-5,0 0-1,0 0 1,0-1 0,1 1-1,-1 0 1,0 0-1,0-1 1,0 1 0,1 0-1,-1-1 1,0 1-1,1 0 1,-1-1 0,0 1-1,1 0 1,-1-1 0,1 1-1,-1-1 1,2 2-1,1 0 14,1 0-1,-1 0 1,1-1-1,-1 1 1,1-1-1,0 1 1,-1-1-1,1-1 0,5 2 1,11 1 0,-4-1 16,1 1-1,-1 1 1,1 0-1,25 11 1,-37-12-34,0-1 1,-1 1-1,0 0 0,0 0 0,1 0 1,-2 0-1,1 1 0,0 0 1,-1 0-1,0 0 0,1 0 0,-2 0 1,1 1-1,0-1 0,-1 1 1,0 0-1,0-1 0,0 1 1,1 10-1,-2-8 8,0 0 0,-1 0 0,0 0 0,0 0 0,-1 0 0,0 0 1,0 0-1,-1 0 0,0 0 0,0-1 0,0 1 0,-7 12 0,0-3-576,-1 0 0,0 0-1,-14 16 1</inkml:trace>
  <inkml:trace contextRef="#ctx0" brushRef="#br0" timeOffset="5">1436 1125 12736,'0'0'288,"16"-4"32,2-3 288,15-3 0,18 2-32,12 0 0,6 1-288,3 0 0,6-1-65,-1 3-31</inkml:trace>
  <inkml:trace contextRef="#ctx0" brushRef="#br0" timeOffset="6">1800 1558 11840,'-11'37'302,"2"1"1,1 0-1,2 1 1,1-1-1,3 1 0,2 60 1,1-87-105,1 3 110,-3-14-47,0-7 113,-9-59 31,-5-97-1,15 131-303,1 1-1,1-1 1,1 1 0,2 0 0,13-44 0,-16 68-66,-1 0 1,2 1-1,-1-1 1,1 1-1,0-1 1,0 1-1,0 0 1,1 0-1,0 1 1,6-8-1,-6 10-7,0-1 0,-1 0-1,1 1 1,1 0-1,-1 0 1,0 0 0,0 0-1,1 1 1,-1-1 0,1 1-1,0 0 1,-1 1 0,1-1-1,4 1 1,3 0 24,-1 0 0,1 1 0,-1 0 0,0 1 0,1 0 0,-1 1 0,0 0 0,12 6 0,-19-7-36,0 0-1,0-1 1,0 1 0,0 1 0,-1-1 0,1 1 0,-1-1-1,0 1 1,1 0 0,-1 0 0,-1 0 0,1 1 0,0-1 0,-1 1-1,0-1 1,1 1 0,-1 0 0,-1 0 0,1 0 0,-1 0 0,1 0-1,-1 0 1,0 0 0,-1 1 0,1 3 0,-1 0-10,-1 0-1,1 0 1,-2 0 0,1 0-1,-1-1 1,0 1 0,0 0 0,-1-1-1,0 0 1,-1 0 0,0 0 0,0 0-1,0 0 1,-1-1 0,0 1-1,0-1 1,-12 10 0,6-7-5,-1 0 0,0-1 0,0 0-1,-1-1 1,0 0 0,0-1 0,0-1 0,-1 0 0,-15 3 0,24-6 8,-1-1 0,1 0-1,-1-1 1,0 1 0,1-1 0,-1 0 0,-10-2 0,-5-5-2331</inkml:trace>
  <inkml:trace contextRef="#ctx0" brushRef="#br0" timeOffset="7">2707 102 14272,'0'0'2911,"2"6"-2820,9 49 108,-2 1 0,3 80 0,-12-128-172,16 139 885,-10-107 16,-6-38-59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2:1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3856,'0'0'496,"0"4"-32,3 172 1043,-3-174-1500,0 0 41,17 0-10,21-7-38,-30 3 0,1 0 0,0 1 0,0 0 0,11 1 0,-18 0 0,1 1 0,0-1 0,0 1 0,0-1 0,0 1 0,-1 0 0,1 0 0,0 1 0,-1-1 0,1 0 0,-1 1 0,1 0 0,-1-1 0,0 1 0,0 0 0,0 0 0,3 3-1,-3-2 1,0-1 0,0 1 0,-1-1 0,1 1 0,0 0 0,-1 0 0,0 0 0,0 0 0,0 0 0,0 0 0,0 0 0,0 1 0,-1-1 0,1 6 0,-2-2 0,0 0 0,0-1 0,0 1 0,-1 0 0,0-1 0,-3 8 1,-19 39 10,22-50-7,0 0 0,0 1-1,-1-1 1,1 0-1,-1 0 1,0-1 0,1 1-1,-1 0 1,0-1-1,-1 0 1,1 0 0,-6 3-1,8-4-95,0-1-1,-1 1 0,1-1 1,0 0-1,0 0 1,-1 0-1,1 0 0,0 0 1,0 0-1,-1 0 1,1 0-1,0 0 0,0 0 1,-1-1-1,1 1 1,0-1-1,0 1 0,0-1 1,-1 1-1,1-1 0,-2-1 1</inkml:trace>
  <inkml:trace contextRef="#ctx0" brushRef="#br0" timeOffset="460.9">58 108 13856,'0'0'1189,"4"-2"-1013,55-26 241,-39 17-220,0 2 0,24-9 0,13-4 2027,-57 21-2338,1 0 0,0 0 1,-1 1-1,1-1 0,-1 0 1,1 0-1,-1 0 0,1 0 1,-1 0-1,0 0 0,1-1 1,-1 1-1,0 0 0,0 0 1,0-2-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9 0 15584,'0'0'975,"-5"1"-383,-10 1-432,0 1 0,-1 0 0,2 1 0,-1 1 0,0 1 0,1 0 0,0 0 0,-20 14 0,-10 9-93,-49 41 0,-174 157 55,259-218-122,10-5 0,10-3 0,-11-1 0,177-14 5,-7 0 6,-146 14-9,-1 1 0,1 1 1,0 1-1,45 11 0,-59-10 3,1-1 0,-1 2 0,0-1 0,0 1 0,-1 1 1,1 0-1,10 9 0,-17-12-3,-1 0 1,1 0-1,-1 1 1,0-1-1,0 1 1,-1-1-1,1 1 1,-1 0-1,1 0 1,-1 0-1,-1 1 1,1-1-1,0 0 1,-1 1-1,0-1 1,0 1-1,0-1 1,-1 1 0,0-1-1,0 1 1,0 7-1,-2-2-1,1-1 0,-1 1 0,-1 0 1,0-1-1,0 1 0,-1-1 0,0 0 0,-1 0 0,0-1 0,0 1 0,-1-1 0,0 0 1,0 0-1,-1-1 0,0 0 0,0 0 0,-1-1 0,0 0 0,0 0 0,0 0 0,-16 6 0,5-3 37,-1-1-1,-1 0 0,1-2 0,-1-1 0,0 0 0,0-1 0,-1-2 0,1 0 0,-27-1 0,41-2-3,0 1-1,0-1 1,0 0 0,0 0 0,0-1 0,0 0 0,1 0-1,-1 0 1,-7-5 0,11 6-26,1-1 0,0 1 0,-1-1 0,1 0 0,0 0-1,0 0 1,0 0 0,0 0 0,0-1 0,1 1 0,-1 0 0,1-1 0,-1 1 0,1-1 0,0 0 0,0 1 0,0-1-1,0 0 1,1 0 0,-1 1 0,1-1 0,0 0 0,0 0 0,0 0 0,0-4 0,6-23-248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69 2093 16511,'0'0'288,"-30"14"-256</inkml:trace>
  <inkml:trace contextRef="#ctx0" brushRef="#br0" timeOffset="1">17 2429 11680,'-3'-3'357,"2"1"-258,-1 0-1,1 1 1,0-1-1,0 0 1,-1 0-1,1 0 1,0 0-1,1 0 1,-1 0 0,0 0-1,1 0 1,-1-1-1,1 1 1,-1 0-1,1 0 1,0 0 0,0-1-1,0 1 1,0 0-1,1 0 1,-1-1-1,0 1 1,1 0 0,0 0-1,-1 0 1,3-3-1,0-3-58,1 1 0,0 0 0,1 0 0,0 0 0,0 1 0,10-11 0,-13 15-34,0 0-1,1 0 1,-1 0-1,1 0 1,-1 1-1,1-1 0,-1 1 1,1-1-1,0 1 1,0 0-1,0 0 1,0 0-1,0 1 1,0-1-1,0 1 0,0-1 1,0 1-1,0 0 1,0 0-1,0 0 1,4 1-1,-5 0-4,0 0-1,1 1 0,-1-1 1,0 0-1,0 1 1,0-1-1,-1 1 0,1-1 1,0 1-1,-1 0 1,1 0-1,-1 0 0,1 0 1,-1 0-1,0 0 0,2 4 1,13 35-2,-14-28 0,0-1 1,0 1 0,-1 0 0,-1-1 0,0 1 0,-1-1 0,0 1-1,-1 0 1,-4 14 0,-5 14 4,-21 52-1,15-60 59,13-26 49,1 1 0,-1-1 0,-4 14 1,8-19 554,1-2-654,-1 1 0,1-1 1,-1 0-1,1 1 0,-1-1 0,1 1 0,-1-1 0,1 0 1,0 1-1,-1-1 0,1 0 0,-1 0 0,1 1 0,0-1 1,-1 0-1,1 0 0,0 0 0,-1 0 0,1 0 0,0 0 1,0 0-1,-1 0 0,1 0 0,0 0 0,0-1 0,22-2 53,-22 3-57,116-26 274,19-4 18,-107 25-217,25-2 207,-53 7-194,9 0-2042</inkml:trace>
  <inkml:trace contextRef="#ctx0" brushRef="#br0" timeOffset="2">718 2139 7456,'0'0'661,"-3"1"-234,-7 2-6,8-2-101,-14 7 464,12-5-709,0 0 0,0 1 0,0-1 0,1 1 0,-1 0 0,1 0 0,0 1 0,0-1 0,0 1 0,1-1 0,-1 1 0,1 0 0,0 0 0,-2 10 0,3-11-28,0 0 1,1 1-1,-1-1 1,1 0-1,-1 0 1,1 1-1,1-1 1,-1 0-1,1 0 1,-1 0-1,1 1 0,0-1 1,1 0-1,-1 0 1,1 0-1,0 0 1,0-1-1,3 6 1,-3-7 131,1 0 0,-1 1 1,1-2-1,0 1 0,0 0 1,0 0-1,5 1 3525,2 14-3522,-8-12-178,1-1 1,0 1-1,0-1 1,1 0-1,-1 0 1,1-1-1,0 1 0,0-1 1,8 5-1,-4-4-4,1 0 0,0-1-1,0 0 1,14 3-1,41 4 1,-41-7 0,41 10 0,-58-12 0,-1 1 0,1 0 0,-1 0 0,1 1 0,-1 0 0,0 0 0,0 0 0,0 0 0,0 1 0,-1 0 0,0 0 0,5 5 0,-7-6 0,0 1 0,0-1 0,-1 1 0,1 0 0,-1-1 0,0 1 0,0 0 0,0 0 0,0 0 0,-1 0 0,1 0 0,-1 0 0,0 0 0,0 0 0,-1 0 0,-1 8 0,0-2 0,-1 0 0,0 1 0,0-1 0,-1-1 0,-6 12 0,-2-3 8,0-1 0,-2 0 0,0-1 0,-1-1 0,-30 25-1,39-35 10,5-4 21,-3-19 84,3-45 45,11-114 0,-7 144-117,2-17 13,2 1 0,2-1-1,23-69 1,-29 109-62,1 1 0,0 0 0,0 0 0,1 1 0,6-10 0,-8 14-1,0 1-1,0-1 1,1 1-1,-1 0 1,1-1-1,0 1 1,-1 1 0,1-1-1,1 1 1,-1-1-1,0 1 1,9-2-1,-1 0-53,0 0 0,1 1 0,0 1 0,-1 0 0,1 1 1,0 0-1,0 1 0,18 2 0,-29-1 23,-1 0 0,1-1 0,-1 1 1,1 0-1,-1 0 0,1 0 0,-1-1 1,0 2-1,1-1 0,-1 0 0,0 0 0,0 0 1,0 1-1,0-1 0,0 0 0,0 1 1,0-1-1,-1 1 0,1-1 0,0 1 0,-1-1 1,1 1-1,-1-1 0,0 1 0,1 3 1,0 5-33,0 0 1,0 19 0,-1-24 35,-8 97-234,3-67 189,2-1 0,4 71 0,-1-97 70,1 1 0,1 0 0,0 0 0,0 0 0,1-1 0,0 1 0,0-1 0,1 0 0,0 0 0,0 0 0,1-1 0,0 1 0,1-1 0,-1 0 0,1 0 0,10 7 0,-13-11 2,0-1 0,0 0 0,0 0 0,0 0 0,0 0 0,0-1 0,1 0 0,-1 1 0,1-1 0,-1 0 0,1 0 0,-1-1 0,1 1 0,0-1 0,-1 0 0,1 0 0,-1 0 0,5-1 0,-2 0 0,0-1 1,0 0-1,0 0 1,-1 0-1,1-1 1,-1 0-1,1 0 0,-1 0 1,0-1-1,4-3 1,4-5 14,-2 1 0,0-1 1,0-1-1,-1 0 0,-1 0 1,0-1-1,8-17 0,-14 25 6,-1 0-1,0 0 1,0-1-1,0 1 0,-1 0 1,0-1-1,0 1 0,-1-1 1,0 1-1,0 0 0,0-1 1,-1 1-1,0-1 0,0 1 1,0-1-1,-1 1 1,0 0-1,-6-12 0,2 7 23,0 0 0,-1 0 0,-1 1 0,0 0 0,0 0 0,0 1 0,-2 0 0,-12-10 0,18 15-4,-1 2 0,1-1-1,-1 0 1,1 1 0,-1 0 0,0 0 0,0 0 0,0 1 0,0-1-1,0 1 1,0 1 0,-1-1 0,-4 0 0</inkml:trace>
  <inkml:trace contextRef="#ctx0" brushRef="#br0" timeOffset="3">2407 254 12832,'-15'7'232,"1"1"0,0 1 0,0 0 0,1 0 0,0 1 0,1 1 0,0 0 0,1 1 0,-17 23 0,-4 10 69,-38 74 1,68-116-297,-68 129 182,-70 188 1,102-213-84,5 1 0,-28 158 1,55-229-75,2 0 0,1 1 0,2-1 0,5 45 0,-2-62-7,1 1 0,1-1 1,1-1-1,1 1 1,0-1-1,1 0 0,2 0 1,-1-1-1,17 24 1,-11-23-1032,29 29 0,-31-35-9584</inkml:trace>
  <inkml:trace contextRef="#ctx0" brushRef="#br0" timeOffset="4">2756 522 13216,'-3'-1'352,"-1"1"-253,1-1 1,-1 1 0,0 0 0,1 1-1,-1-1 1,0 1 0,1 0 0,-1-1 0,1 2-1,-1-1 1,1 0 0,-1 1 0,1-1-1,0 1 1,0 0 0,-4 3 0,-8 7 289,-27 25 1,26-22-252,-3 2-34,-7 6 10,1 0 0,2 2 0,-40 51 0,62-74-111,0 0 0,0-1-1,0 1 1,0 0 0,0-1 0,0 1 0,0 0 0,1 0 0,-1 0-1,1 0 1,-1 0 0,1-1 0,0 1 0,0 0 0,-1 0 0,2 0 0,-1 0-1,0 0 1,1 3 0,0-3-1,0 0 0,0 0 0,1 0 0,-1-1-1,1 1 1,-1 0 0,1-1 0,0 1 0,0-1 0,0 0 0,-1 0-1,1 1 1,0-1 0,1 0 0,-1-1 0,0 1 0,2 0-1,25 8-1,57 10 0,-62-16 0,1 2 0,-1 1 0,47 19 0,-36-10 0,-22-10 0,0 1 0,0 0 0,0 0 0,-1 2 0,0-1 0,0 2 0,17 15 0,-27-22 0,0 0 0,-1 1 0,1-1 0,-1 0 0,0 1 0,0-1 0,0 1 0,0-1 0,0 1 0,0 0 0,-1 0 0,1-1 0,-1 1 0,0 0 0,1 0 0,-1-1 0,-1 1 0,1 0 0,0 0 0,-1-1 0,1 1 0,-1 0 0,0-1 0,0 1 0,0-1 0,0 1 0,-3 4 0,0-1 0,-1 1 0,1 0 0,-1-1 0,0 0 0,0 0 0,-1-1 0,0 0 0,-9 8 0,1-5 51,0-1-1,-1 0 0,1 0 0,-1-2 1,0 0-1,-1 0 0,1-2 0,-1 0 1,0 0-1,0-2 0,0 0 0,0-1 1,0 0-1,0-1 0,0-1 0,0-1 1,1 0-1,-28-10 0,43 13-39,-1 0 0,1 0-1,-1 0 1,1-1 0,0 1 0,-1 0-1,1 0 1,-1-1 0,1 1 0,0 0-1,-1-1 1,1 1 0,0 0 0,0-1-1,-1 1 1,1-1 0,0 1 0,0-1 0,0 1-1,-1 0 1,1-1 0,0 1 0,0-1-1,0 1 1,0-1 0,0 1 0,0-1-1,0 1 1,0-1 0,0 1 0,0 0-1,0-1 1,0 1 0,0-1 0,0 1-1,1-1 1,-1 1 0,0-1 0,0 1-1,0 0 1,1-1 0,-1 1 0,0-1-1,1 1 1,-1 0 0,0-1 0,1 1-1,-1 0 1,0-1 0,1 1 0,17-18-1519,-17 17 681</inkml:trace>
  <inkml:trace contextRef="#ctx0" brushRef="#br0" timeOffset="5">3170 977 13408,'0'0'576,"14"4"-192,8-1 160,5-2-32,1 2-256,1 2 0</inkml:trace>
  <inkml:trace contextRef="#ctx0" brushRef="#br0" timeOffset="6">3150 1179 13504,'0'0'1824,"14"1"-1440,1-1 0,14 0-192,7 0 63,3 0-127,5-1 32,5-5-160,3-4 0</inkml:trace>
  <inkml:trace contextRef="#ctx0" brushRef="#br0" timeOffset="7">3816 953 11104,'2'4'570,"3"17"46,0 0 0,-1 1 0,-1-1 0,0 37 0,-1-18-426,-5 19 71,3-58-170,0-9-22,-31-179 378,18 126-116,-6-73 0,19 119-256,0 1 0,1-1 0,0 1 0,1 0 0,1 0 0,1 0 0,0 0 0,0 0 0,1 1 0,1-1 0,0 2 0,1-1 0,13-18 0,-14 23-44,0-1 0,1 2 0,0-1 0,0 1 0,1 0 0,-1 1 0,1-1 0,1 1 0,-1 1 0,1 0 0,0 0 0,0 1 0,1 0 0,-1 1 0,1-1 0,0 2 0,0 0 0,0 0-1,18-1 1,-26 3-30,0 0 0,0 0-1,0 0 1,0 0 0,0 1-1,0-1 1,0 1 0,0-1-1,0 1 1,0-1 0,0 1-1,-1 0 1,1 0 0,0 0-1,0 0 1,-1 0 0,1 1-1,-1-1 1,1 0 0,1 3-1,-2-2 1,1 1 0,-1-1 0,0 1 0,0 0-1,0-1 1,0 1 0,0 0 0,-1 0-1,1-1 1,-1 1 0,0 0 0,0 5-1,-1 5 2,-1 1 0,0-1-1,-1 0 1,-8 23-1,1-12-5,0 0 0,-1-1-1,-1 0 1,-2-1-1,-26 34 1,29-40-468,1-1 1,0 1-1,1 1 1,-10 28 0</inkml:trace>
  <inkml:trace contextRef="#ctx0" brushRef="#br0" timeOffset="8">4515 434 12224,'0'0'2517,"-3"3"-2021,-8 10-409,0-1 0,1 1 1,0 0-1,1 1 0,1 0 1,0 1-1,1 0 0,1 0 0,-8 28 1,2 0-61,3 1 0,-5 65 1,11-84-8,2 1 1,0-1 0,2 1-1,1-1 1,1 1 0,1-1 0,2 0-1,15 45 1,-20-65-93,1-1 0,0 0 0,0 0 1,1 0-1,-1 0 0,1 0 0,0 0 0,0-1 0,0 1 0,0-1 0,1 0 0,-1 0 0,1 0 1,0 0-1,0-1 0,0 1 0,0-1 0,0 0 0,1-1 0,-1 1 0,0-1 0,1 1 0,0-1 1,-1-1-1,1 1 0,4 0 0</inkml:trace>
  <inkml:trace contextRef="#ctx0" brushRef="#br0" timeOffset="9">4897 481 12384,'0'0'288,"3"20"32,-3 4 32,1 19 0,2 6 0,-1 1-128,-1 0 32,0 5-96,1 0 64,1 0-64,0-3 0,0-4-64,3-8 32,4-11-32,2-13 0</inkml:trace>
  <inkml:trace contextRef="#ctx0" brushRef="#br0" timeOffset="10">5182 806 11840,'0'0'0,"15"6"64,4 0 0,8 0 128,12-2 0,4-4-96,6-1 32,5-4-160,7-4 32</inkml:trace>
  <inkml:trace contextRef="#ctx0" brushRef="#br0" timeOffset="11">5528 748 11360,'0'0'1760,"2"22"-896,-4-7-96,1 8-32,-1 12-320,2 4 0,0 1-193,5 0 1,5-3-128,9-7 0</inkml:trace>
  <inkml:trace contextRef="#ctx0" brushRef="#br0" timeOffset="12">5922 882 14048,'0'0'549,"3"-5"-106,8-23-260,-1 0 1,-1-1 0,-1-1-1,-1 1 1,-2-1 0,-1 0-1,-2 0 1,-1-39 0,-2 61-162,1-1-1,-2 1 1,1 0 0,-1 0 0,0 0 0,-1 0 0,-4-9-1,6 14-8,-1 0-1,0 0 0,1 1 0,-1-1 1,0 0-1,0 1 0,0-1 0,-1 1 1,1 0-1,-1 0 0,1 0 0,-1 0 1,1 0-1,-1 0 0,0 1 1,0-1-1,0 1 0,0 0 0,0 0 1,-5-1-1,7 2 1,-1 0 0,1 0 0,0 0 0,-1 0 0,1 0 0,0 1 0,0-1 1,-1 1-1,1-1 0,0 1 0,0-1 0,0 1 0,0-1 0,0 1 0,0 0 0,-1 0 0,2 0 0,-1-1 0,0 1 1,0 0-1,0 0 0,0 0 0,1 0 0,-1 1 0,0-1 0,1 0 0,-1 0 0,1 0 0,-1 0 0,1 1 1,0-1-1,-1 0 0,1 2 0,-2 3 23,1 1 0,0-1 0,0 1 0,1 0 0,0 7 0,0-11-24,0 0 0,1 1 0,-1-1-1,1 1 1,0-1 0,0 0 0,0 1 0,0-1-1,0 0 1,1 0 0,0 0 0,-1 0 0,1 0-1,0-1 1,1 1 0,-1 0 0,4 2 0,-2-2-1,0 0 1,1 0 0,0 0-1,-1-1 1,1 1 0,0-1 0,0 0-1,0-1 1,1 1 0,5 0 0,8 0 5,0-1 1,0-1 0,0 0 0,0-1-1,22-5 1,27-6 19,-59 12-37,-8 0 0,0 0 0,0 1 0,-1-1 0,1 0 0,0 1 0,0-1 0,-1 1 0,1-1 0,-1 1 0,1-1 0,0 1 0,-1 0 0,1-1 0,-1 1 0,1 0 0,-1-1 0,0 1 0,1 0 0,-1 0 0,0-1 0,1 1 0,-1 0 0,0 0 0,0-1 0,0 1 0,0 0 0,0 0 0,0 0 0,0 0 0,0-1 0,0 1 0,0 0 0,0 0 0,0 0 0,-1-1 0,1 1 0,0 0 0,-1 1 0,0 0 0,-2 11 0,0 0 0,-1-1 0,-1 0 0,0 1 0,-10 15 0,-13 31 0,26-53 0,0 0 0,1 1 0,0-1 0,0 0 0,1 0 0,-1 0 0,1 1 0,1-1 0,-1 0 0,1 0 0,0 0 0,3 10 0,-3-13 0,0 0 0,0-1 0,0 1 0,0 0 0,0-1 0,1 1 0,-1-1 0,1 0 0,0 0 0,0 1 0,0-1 0,0 0 0,0 0 0,0-1 0,0 1 0,1 0 0,-1-1 0,1 0 0,-1 1 0,1-1 0,-1 0 0,1 0 0,0 0 0,-1-1 0,1 1 0,0-1 0,0 1 0,0-1 0,4 0 0,1-1 75,1 0 0,-1-1 0,1 0 0,-1 0-1,0-1 1,13-6 0,38-23-2044,-52 28 1047</inkml:trace>
  <inkml:trace contextRef="#ctx0" brushRef="#br0" timeOffset="13">6467 327 11840,'0'0'37,"2"3"27,12 11 58,-2 1 0,0 0 1,-1 1-1,0 1 0,-2 0 0,0 0 1,0 1-1,-2 0 0,0 0 0,-1 1 0,6 35 1,-6-24 94,-2 1 1,-1-1-1,-1 1 1,-3 50 0,-2-34 36,3-23-70,-2 0 1,-1 0-1,-5 25 1,7-47-63,3-14-1919</inkml:trace>
  <inkml:trace contextRef="#ctx0" brushRef="#br0" timeOffset="14">6664 72 12672,'3'2'26,"4"8"44,-1-1 0,0 1 0,0 0 0,-1 0 0,0 0 0,3 12 0,18 69 848,-21-72-566,-5-17 299,2-19-240,0-13-188,-1 2 103,10-53-1,-10 73-243,1 0 0,1 0 0,0 0-1,0 0 1,0 1 0,1-1 0,0 1-1,1 0 1,-1 0 0,1 0 0,7-6-1,-10 11-44,1 1 0,-1-1 0,0 1 0,1-1 1,0 1-1,-1 0 0,1 0 0,0 0 0,-1 1 0,1-1 0,0 0 0,0 1 0,0 0 0,0 0 0,-1 0 0,1 0 0,0 0 0,0 1 0,4 0 0,6 2 59,1 0 0,19 9 1,-28-10-76,0 0 1,1 1-1,-2 0 1,1 0-1,0 0 1,0 0-1,-1 1 1,0-1-1,0 1 1,0 0-1,0 1 1,-1-1-1,1 1 1,-1 0-1,0-1 1,-1 1-1,1 0 1,-1 1-1,3 8 1,0 6-35,-1 1 0,-1-1 0,0 1 0,-1 21 0,5 34-2187</inkml:trace>
  <inkml:trace contextRef="#ctx0" brushRef="#br0" timeOffset="15">7291 84 13504,'0'0'0,"11"12"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0 13856,'0'0'3935,"5"5"-3876,10 12-41,0 0-1,-2 1 0,0 1 1,-1 0-1,0 1 1,-2 0-1,-1 1 0,0 0 1,-1 0-1,-2 1 1,0 0-1,-1 0 1,-1 1-1,1 32 0,-5 17 47,-19 140-1,-33 69 141,0-2 271,48-241-220,-2 0 0,-2 0 0,-2-1-1,-19 49 1,20-90-257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6 13216,'1'-10'26,"0"0"0,1-1 0,0 1 0,4-11 0,-4 16 5,0 0 0,1 0 1,0 1-1,0-1 0,0 1 1,0-1-1,1 1 0,-1 0 1,1 0-1,5-3 0,-1 0 14,1 0 1,0 1-1,1 0 0,-1 1 0,1 0 0,0 0 0,15-4 0,-22 8-34,0 0-1,0 0 1,1 1-1,-1-1 1,0 1 0,1-1-1,-1 1 1,1 0-1,-1 1 1,0-1-1,1 0 1,-1 1-1,0 0 1,1 0-1,-1 0 1,0 0-1,0 0 1,0 1 0,0-1-1,0 1 1,0 0-1,0 0 1,-1 0-1,1 0 1,-1 0-1,1 1 1,-1-1-1,4 6 1,-2 0-5,0 0 1,-1 0 0,0 0-1,0 1 1,-1-1-1,0 1 1,0-1-1,-1 1 1,0 0 0,-1 0-1,0 0 1,-2 17-1,-2 10 21,-16 59 0,9-54-27,-30 72 0,32-92 0,-2 0 0,0 0 0,-1-1 0,-29 35 0,30-44 0,11-11 0,0 0 0,0 1 0,0-1 0,0 0 0,0 0 0,-1 0 0,1 0 0,0 0 0,0 0 0,0 1 0,0-1 0,-1 0 0,1 0 0,0 0 0,0 0 0,0 0 0,0 0 0,-1 0 0,1 0 0,0 0 0,0 0 0,0 0 0,-1 0 0,1 0 0,0 0 0,0 0 0,0 0 0,0 0 0,-1 0 0,1 0 0,0 0 0,0 0 0,0 0 0,-1 0 0,1 0 0,0 0 0,0 0 0,0 0 0,0-1 0,0 1 0,-1 0 0,1 0 0,0 0 0,0 0 0,0 0 0,0-1 0,0 1 0,0 0 0,0 0 0,-1 0 0,1 0 0,0-1 0,0 1 0,0 0 0,0 0 0,0 0 0,0 0 0,0-1 0,0 1 0,-1-8 0,1 3 0,0 1 0,0-1 0,0 1 0,1 0 0,-1-1 0,1 1 0,0-1 0,1 1 0,-1 0 0,1 0 0,0 0 0,0 0 0,0 0 0,0 0 0,1 0 1,-1 1-1,1-1 0,0 1 0,0 0 0,0 0 0,6-4 0,-4 3-1,1 1 1,0 0 0,-1 1-1,1-1 1,0 1-1,0 1 1,1-1-1,-1 1 1,0 0-1,1 0 1,-1 1 0,0 0-1,1 0 1,10 1-1,6 4-22,0 0 0,0 1 0,-1 1 0,38 18 0,-1 0-59,-47-21 53,0 0 1,0 0-1,1-1 0,0-1 1,15 2-1,-24-4 25,1 0 0,-1 0 0,1 0 0,-1-1-1,1 1 1,-1-1 0,0 0 0,1 0 0,-1-1 0,0 1-1,0-1 1,0 0 0,0 0 0,0 0 0,0-1 0,0 1 0,-1-1-1,6-5 1,-1-2 13,-1 0 0,-1 0 0,1-1 0,-1 0 0,6-17 0,15-49-1999</inkml:trace>
  <inkml:trace contextRef="#ctx0" brushRef="#br0" timeOffset="1">752 266 9728,'0'0'218,"-4"3"-74,-3 4-80,1-1 0,0 1 0,1 0 0,-1 0 0,1 1 0,1-1 0,0 1 0,0 0 0,0 1 0,1-1 0,0 1 0,1-1 0,0 1 0,0 0 0,1 0 0,-1 15 0,1-12-12,1 1 1,1-1-1,0 0 1,0 0-1,1 0 1,1 0 0,0 0-1,1 0 1,0-1-1,0 1 1,1-1-1,9 14 1,-12-22-38,1 1-1,0-1 1,-1 0-1,1 0 1,0 0 0,0 0-1,1 0 1,-1 0-1,1-1 1,-1 0 0,1 0-1,0 0 1,6 3-1,-7-5-2,0 1 0,0 0-1,1-1 1,-1 0 0,0 0 0,0 0-1,0 0 1,1 0 0,-1-1-1,0 1 1,0-1 0,0 0-1,0 0 1,0 0 0,0 0 0,0-1-1,0 1 1,5-5 0,-1 1 12,0-1 1,0 0-1,0 0 1,-1-1 0,0 1-1,0-2 1,-1 1-1,0 0 1,0-1-1,-1 0 1,0 0 0,0-1-1,-1 1 1,4-16-1,-5 16 20,-1 1-1,1-1 1,-2 0-1,1 0 1,-1 1-1,0-1 1,-1 0-1,1 0 1,-2 0-1,1 1 1,-1-1 0,0 1-1,-1-1 1,0 1-1,0 0 1,0 0-1,-8-11 1,7 12 65,-1 0 1,1 0-1,-2 1 1,1-1-1,-1 1 1,1 1-1,-1-1 1,-1 1 0,-8-5-1,14 8-77,-1 0 0,0 0-1,0 0 1,0 1 0,0-1 0,0 1 0,-1-1-1,1 1 1,0 0 0,0 0 0,0 0 0,0 0-1,0 0 1,0 0 0,0 1 0,-1-1 0,1 1-1,0-1 1,0 1 0,0 0 0,0 0 0,1 0-1,-1 0 1,0 0 0,0 0 0,0 0 0,1 1-1,-1-1 1,1 1 0,-1-1 0,1 1 0,0 0-1,-1-1 1,1 1 0,0 0 0,-1 2 0,-5 10-1910</inkml:trace>
  <inkml:trace contextRef="#ctx0" brushRef="#br0" timeOffset="2">1014 171 11936,'0'0'64,"2"-2"-6,0-1-5,0 0-1,1 1 1,-1-1-1,1 1 0,0 0 1,0 0-1,0 0 1,0 0-1,0 0 0,0 1 1,0-1-1,1 1 1,-1 0-1,7-1 1,-2-1 62,0 2 0,0-1 0,0 1 0,0 0 0,15 1 1,-22 0-100,0 0 0,0 0 0,-1 0 0,1 1 0,0-1 0,0 0 0,0 0 0,-1 1 1,1-1-1,0 1 0,0-1 0,-1 1 0,1-1 0,0 1 0,-1-1 0,1 1 0,-1 0 0,1-1 1,-1 1-1,1 0 0,-1-1 0,2 2 0,-2 1 3,1-1 0,0 0-1,-1 1 1,1-1 0,-1 1 0,1-1-1,-1 0 1,0 4 0,-1 5 20,0 0-1,-5 19 1,5-27-22,-46 146 195,31-105-80,1 2 0,-10 58 0,24-95-118,0-5 26,0 1 1,0-1-1,1 1 0,-1-1 0,1 1 0,0 0 1,2 7-1,-2-10-25,1-1 1,0 1-1,0-1 0,-1 0 1,1 0-1,0 1 1,0-1-1,0 0 1,0 0-1,0 0 0,1 0 1,-1 0-1,0 0 1,0 0-1,1 0 0,-1-1 1,1 1-1,-1 0 1,0-1-1,1 1 1,-1-1-1,1 0 0,-1 1 1,1-1-1,0 0 1,-1 0-1,3 0 1,6 0 15,-1 0 1,0-1 0,1 0 0,-1 0 0,0-1-1,0-1 1,0 1 0,0-1 0,-1-1 0,1 1-1,7-6 1,4-3-541,-1 0 1,0-1-1,17-16 0</inkml:trace>
  <inkml:trace contextRef="#ctx0" brushRef="#br0" timeOffset="3">1426 157 12672,'0'0'90,"-1"4"-47,-3 19 178,-1 0 1,-9 26-1,7-27-59,1 0 0,1 0 0,-2 28 0,6-35-58,0 0 0,2 0 1,0 0-1,0 0 0,6 20 0,-6-31-74,0 0 0,0 0 0,1 0-1,0 0 1,0 0 0,0-1 0,0 1-1,0 0 1,1-1 0,5 6 0,-6-7-14,0-1 1,0 1 0,1-1-1,-1 0 1,0 1 0,1-1-1,-1 0 1,1-1 0,-1 1-1,1 0 1,0-1 0,-1 1-1,1-1 1,-1 0 0,1 0-1,0 0 1,-1 0 0,6-1-1,-4 0-3,0 0-1,-1-1 0,1 1 1,0-1-1,-1 0 0,1 0 1,-1 0-1,0 0 0,0-1 1,1 1-1,-2-1 0,1 0 1,0 0-1,-1 0 0,1 0 1,-1-1-1,2-3 0,7-11 45,-2 1-1,8-22 0,-13 29-20,2-6 23,0-1 1,-1 1-1,-1-1 1,0 0-1,-1 0 1,-1 0-1,0-21 1,-2 31-28,0 0 0,-1-1 0,1 1 0,-1 0 0,-1 0-1,1 0 1,-1 0 0,-1 0 0,1 0 0,-1 1 0,0-1 0,-1 1 0,1-1 0,-1 1 0,-1 1 0,1-1 0,-1 0 0,0 1 0,-9-8-1,11 11-22,0 0 0,0 1-1,0-1 1,0 1 0,0 0-1,0 0 1,0 0 0,-1 0-1,1 0 1,0 1 0,0-1-1,-1 1 1,1 0 0,0 0-1,-1 0 1,-3 1 0,-1 1 63,1 0 0,0 0 0,0 0 0,0 1 0,0 0 1,-11 7-1,-1 2-583,0 2 0,2 0 0,-20 19 0,36-31 356</inkml:trace>
  <inkml:trace contextRef="#ctx0" brushRef="#br0" timeOffset="4">9630 66 13856,'5'-5'73,"0"0"1,1 1 0,0 0 0,-1 0 0,2 0 0,-1 1 0,0-1 0,1 2 0,-1-1 0,1 1-1,0 0 1,0 0 0,0 1 0,0 0 0,0 0 0,0 1 0,0-1 0,0 2 0,1-1 0,-1 1 0,0 0-1,0 0 1,0 1 0,-1 0 0,1 0 0,0 1 0,10 5 0,-15-6-91,0-1 0,0 1 0,0 0 0,0-1 0,0 1 0,-1 0 0,1 0 0,0 0 1,-1 0-1,0 0 0,1 1 0,-1-1 0,0 0 0,0 1 0,0-1 0,-1 0 0,1 1 0,0-1 0,-1 1 0,0 0 1,0-1-1,1 1 0,-1-1 0,-1 1 0,1-1 0,0 1 0,-2 3 0,-1 8-123,-1 0-1,0 0 0,-12 23 1,9-20 29,-1 1 69,-8 18-57,2 0-1,1 1 1,2 0 0,-7 44 0,17-71 113,0 0 0,1 1 1,0-1-1,2 14 1,-2-22-11,1 0 1,-1 1 0,1-1 0,0 1 0,0-1 0,0 0 0,0 0 0,0 0 0,0 1 0,3 2 0,-3-4-4,0 0 0,0 0 1,0-1-1,0 1 1,0 0-1,0-1 0,0 1 1,0-1-1,0 1 1,0-1-1,0 0 1,0 1-1,1-1 0,-1 0 1,0 0-1,0 0 1,0 0-1,0 0 0,1 0 1,-1 0-1,0 0 1,0 0-1,2-1 1,5-2 6,0 1 0,-1-2 0,1 1 1,-1-1-1,0 0 0,13-10 0,38-36 49,-46 38-54,58-59-1838</inkml:trace>
  <inkml:trace contextRef="#ctx0" brushRef="#br0" timeOffset="5">10111 81 9472,'-3'-2'37,"0"0"-16,1 1 0,-1-1 1,1 1-1,-1 0 0,1 0 0,-1 0 0,0 0 0,0 0 0,0 0 1,1 1-1,-1-1 0,0 1 0,0 0 0,0 0 0,0 0 1,0 0-1,1 1 0,-1-1 0,0 1 0,0 0 0,0-1 0,1 1 1,-1 1-1,0-1 0,1 0 0,-1 1 0,1-1 0,-1 1 1,-1 1-1,-7 8 108,1-1 1,0 2-1,1-1 1,1 1 0,0 0-1,0 1 1,1 0-1,1 0 1,0 1-1,1-1 1,0 1-1,1 1 1,1-1 0,0 0-1,1 1 1,-1 15-1,4-23-85,-1-1-1,1 0 1,0 1-1,0-1 1,1 0-1,0 0 1,0 0-1,0 0 0,1 0 1,0 0-1,0-1 1,0 1-1,1-1 1,0 0-1,0 0 1,0 0-1,0 0 1,1-1-1,6 5 1,-9-8-25,1 1 1,0-1-1,0 0 0,0 1 1,0-1-1,0-1 1,0 1-1,0 0 1,1-1-1,-1 0 1,0 1-1,0-1 1,0-1-1,1 1 0,-1 0 1,0-1-1,0 1 1,0-1-1,0 0 1,0 0-1,0 0 1,0-1-1,0 1 1,0-1-1,3-2 0,4-3 47,0 1 0,-1-1 0,-1-1 0,1 1 0,13-17 0,-16 16 6,0 1-1,-1-1 1,0 0 0,-1 0 0,0-1-1,0 1 1,0-1 0,-1 0-1,-1 0 1,1 0 0,-1 0 0,-1 0-1,0-1 1,0 1 0,-1-1-1,0 1 1,-1 0 0,0-1 0,0 1-1,-1 0 1,0 0 0,-1 0 0,0 0-1,0 0 1,-1 1 0,0-1-1,0 1 1,-11-14 0,14 20-42,0 1 0,0-1 0,0 1 1,-1 0-1,1-1 0,-1 1 0,1 0 1,-1 0-1,1 0 0,-1 0 0,1 0 0,-1 0 1,0 1-1,0-1 0,1 0 0,-1 1 0,0-1 1,0 1-1,0 0 0,1 0 0,-1 0 0,0 0 1,0 0-1,0 0 0,0 0 0,-2 1 0,1 0-198,0 0-1,-1 0 0,1 1 0,0 0 0,0-1 0,0 1 0,0 0 1,0 0-1,0 1 0,1-1 0,-4 4 0</inkml:trace>
  <inkml:trace contextRef="#ctx0" brushRef="#br0" timeOffset="6">10337 83 12736,'3'-3'197,"1"1"-70,1-1 0,-1 1 0,0 0-1,1 0 1,0 0 0,-1 1 0,1-1 0,0 1 0,0 0 0,-1 1 0,1-1 0,9 1-1,-13 0-108,1 0-1,0 0 1,-1 0-1,1 0 1,0 0-1,-1 0 0,1 0 1,-1 1-1,1-1 1,0 1-1,-1-1 0,1 1 1,-1 0-1,1-1 1,-1 1-1,0 0 1,1 0-1,-1 0 0,0 0 1,0 0-1,1 1 1,-1-1-1,0 0 0,0 0 1,0 1-1,0-1 1,-1 0-1,1 1 1,0-1-1,-1 1 0,1 0 1,-1-1-1,1 1 1,-1-1-1,0 1 1,1 0-1,-1-1 0,0 1 1,0-1-1,0 1 1,0 0-1,-1-1 0,0 4 1,-4 12-19,0 1 0,-2-1 0,0-1 0,-1 1 0,-1-1 0,0 0 0,-12 14 0,4-4-24,-16 32-1,32-55 21,0-1 1,0 0-1,0 1 0,0-1 1,0 1-1,0-1 0,1 1 1,-1-1-1,1 1 0,0-1 0,0 1 1,0 0-1,0-1 0,0 1 1,1-1-1,-1 1 0,1-1 0,-1 1 1,1-1-1,0 1 0,0-1 1,0 0-1,1 1 0,2 3 0,-2-3 1,1-1-1,0 1 0,0-1 1,0 1-1,1-1 1,-1 0-1,1 0 0,-1 0 1,1-1-1,-1 1 0,1-1 1,0 0-1,0 0 0,0 0 1,6 0-1,3 0-633,0-1 0,21-2 0</inkml:trace>
  <inkml:trace contextRef="#ctx0" brushRef="#br0" timeOffset="7">10769 58 12384,'0'0'229,"-3"5"70,-3 7-111,1 0 0,0 1 0,1 0 0,1 0 0,-1 0 0,2 1 0,0-1 1,1 1-1,0-1 0,2 19 0,-1-29-167,1 1-1,-1-1 1,1 0-1,0 0 1,0 1 0,0-1-1,0 0 1,1 0 0,0 0-1,-1 0 1,1 0 0,0-1-1,0 1 1,0-1-1,1 1 1,-1-1 0,1 0-1,-1 1 1,1-1 0,5 3-1,2-1 32,1 1 0,0-1-1,0-1 1,20 4 0,22 7 69,-48-13-110,-1 1 0,0 0 0,-1 0 0,1 0 0,0 0 0,-1 0 0,1 1 0,-1 0 0,5 4 0,-6-5-8,-1 0 0,0 0 0,0 0 0,0 0 1,0 0-1,0 1 0,0-1 0,0 0 0,-1 1 1,1-1-1,-1 0 0,1 1 0,-1-1 1,0 1-1,0-1 0,0 1 0,-1-1 0,1 0 1,0 1-1,-1-1 0,0 0 0,1 1 0,-1-1 1,-2 3-1,-1 5 1,-1-1 0,0 0 0,-1 0 1,-7 9-1,6-9-122,1 0-1,-2-1 1,1 0 0,-1 0-1,0-1 1,0 0 0,-1-1 0,0 0-1,0 0 1,-1-1 0,0 0 0,0 0-1,0-1 1,0-1 0,0 1 0,-14 1-1</inkml:trace>
  <inkml:trace contextRef="#ctx0" brushRef="#br0" timeOffset="8">10836 67 12736,'0'0'0,"20"-12"288,13-2 64,30-2-224,21-9 32</inkml:trace>
  <inkml:trace contextRef="#ctx0" brushRef="#br0" timeOffset="9">2486 1307 11584,'0'0'2208,"3"-1"-2182,18-8-23,37-8 0,-37 11-3,0 0 0,38-18 0,-32 13 37,1 0 0,0 2 0,0 1 0,1 2 0,54-7 0,-67 11-3,28-2 158,-1 2 0,1 2 0,84 11 0,-95-7-79,-1 1 1,0 2-1,0 2 1,0 0-1,-1 3 1,46 22-1,-70-29-76,0 0-1,-1 0 1,0 1-1,6 6 1,9 9 74,9 9 273,-29-29-198,2 2 363,-11-11-2639</inkml:trace>
  <inkml:trace contextRef="#ctx0" brushRef="#br0" timeOffset="10">2749 1019 9184,'0'0'197,"1"-3"59,11-23 95,-2 0 0,-1 0 0,-1 0 0,-1-1 1,6-49-1,-11 63-223,0 1 0,-1-1 0,-1 1 0,0-1 0,-1 0 0,0 1 0,-1-1 0,-1 1 0,0 0 0,0 0 0,-7-15 0,10 26-101,0 1 1,-1-1-1,1 1 1,-1-1 0,1 1-1,-1-1 1,1 1-1,0 0 1,-1-1-1,0 1 1,1 0 0,-1-1-1,1 1 1,-1 0-1,1 0 1,-1-1 0,0 1-1,1 0 1,-1 0-1,1 0 1,-1 0-1,0 0 1,1 0 0,-1 0-1,0 0 1,1 0-1,-1 0 1,1 0 0,-1 0-1,0 0 1,1 1-1,-1-1 1,1 0-1,-1 0 1,1 1 0,-1-1-1,-1 1 1,-18 14 337,17-12-323,0 0 1,0 1-1,1-1 1,0 0-1,-1 1 1,1 0-1,1-1 1,-1 1-1,0 0 1,1 0-1,0 0 0,0 0 1,0 0-1,0 7 1,1-8-32,-1-1 0,1 0 0,1 1 0,-1-1 1,0 0-1,0 1 0,1-1 0,-1 0 0,1 0 0,0 1 1,0-1-1,0 0 0,0 0 0,0 0 0,0 0 0,1 0 0,-1 0 1,0 0-1,1-1 0,0 1 0,-1 0 0,1-1 0,0 1 1,0-1-1,0 0 0,0 0 0,3 2 0,3 0 2,-1-1-1,0 0 0,1 0 1,0-1-1,-1 0 0,1 0 1,0-1-1,-1 0 1,1 0-1,0-1 0,12-2 1,7-4 27,50-19 0,-22 6 57,-53 20-88,0-1 1,1 0 0,-1 1 0,0-1 0,0 1 0,1-1 0,-1 1-1,0 0 1,0 0 0,1 0 0,-1 0 0,0 1 0,0-1 0,5 2-1,-5-1-4,0 0 0,0 1 1,-1-1-1,1 1 0,0 0 0,-1-1 0,1 1 0,-1 0 0,1 0 0,-1 0 0,0 0 0,0 0 0,2 5 0,4 9-4,-1 1 0,-1 0 0,-1 0 0,0 1 1,2 32-1,6 29-2,-11-75 1,0 1 0,0-1 0,0 0 0,1 0 0,0 0 0,0 0 0,0 0 0,0-1 0,0 1 0,1-1 0,0 1 0,3 3 0,-4-6 0,0 0 0,0 1 0,-1-1 0,1 0 0,0 0 0,0 0 0,0-1 0,0 1 0,1 0 0,-1-1 0,0 1 0,0-1 0,0 0 0,0 0 0,0 1 0,1-2 0,-1 1 0,0 0 0,0 0 0,0-1 0,0 1 0,0-1 0,1 1 0,-1-1 0,0 0 0,2-1 0,13-8 25,-1 0 1,1-1 0,22-20-1,14-10 59,56-26-1950</inkml:trace>
  <inkml:trace contextRef="#ctx0" brushRef="#br0" timeOffset="11">4022 1408 12288,'-3'0'133,"2"0"-95,-1-1 0,1 1-1,0 0 1,0-1 0,-1 1 0,1 0 0,0-1-1,0 0 1,0 1 0,0-1 0,0 1 0,0-1-1,0 0 1,0 0 0,0 0 0,0 0 0,0 0-1,0 0 1,0 0 0,1 0 0,-1 0 0,0 0-1,1 0 1,-1 0 0,1 0 0,-1-1 0,1 1-1,0 0 1,0 0 0,-1-1 0,1 1 0,0 0-1,0-3 1,2-34 148,-1 31-150,0 0 0,-1-1 0,0 1 1,0 0-1,0 0 0,-1 0 0,-2-9 0,-3-17 2007,18 23-2011,10-5-32,-1 0 0,2 2 0,0 1 0,0 1 0,1 0 0,1 2 0,-1 1 0,40-7 0,24-1 0,99-3 0,-99 14 0,0 4 0,0 3 0,-1 5 0,116 23 0,-80-1 70,-105-23-51,0 0 0,0 2 0,0 0 0,24 16 0,-8-1 114,-1 2 0,-1 1 1,57 61-1,-87-86-96</inkml:trace>
  <inkml:trace contextRef="#ctx0" brushRef="#br0" timeOffset="12">4791 889 12928,'0'0'314,"-2"-3"28,2 1-243,-1-1 1,0 0 0,1 1 0,-1-1-1,1 0 1,0 0 0,0 0 0,0 1-1,0-1 1,0 0 0,1 0 0,-1 0-1,1 1 1,0-1 0,1-3 0,20-48 396,-15 38-396,11-24 46,15-35 1,-31 67-119,1 0 0,-1 1 0,-1-1 0,1 0 0,-1 0 0,-1 0 0,0-14 0,0 21 62,-6 1 102,2 2-168,0 1-1,1 0 0,0 0 0,-1 0 0,1 0 0,0 0 0,1 1 0,-5 7 0,-16 32 121,21-38-125,0 0-1,1 1 0,-1-1 0,1 0 0,0 0 1,1 1-1,0-1 0,-1 1 0,2 4 0,-1-8-12,0 0-1,0 0 0,1-1 1,-1 1-1,1 0 0,-1-1 1,1 1-1,-1 0 0,1-1 0,0 1 1,0-1-1,0 1 0,0-1 1,0 0-1,0 1 0,0-1 1,1 0-1,-1 0 0,0 1 1,1-1-1,-1 0 0,0-1 1,1 1-1,0 0 0,-1 0 1,1-1-1,-1 1 0,1 0 0,0-1 1,-1 0-1,3 1 0,11-1 10,0 0-1,0-1 0,-1-1 0,1 0 0,-1-1 1,1 0-1,-1-1 0,16-8 0,-11 6 4,0 0-1,1 0 0,29-3 1,-39 9 8,-9 0-25,-1 0 0,1 1 0,0-1-1,-1 0 1,1 0 0,0 0 0,-1 1-1,1-1 1,0 0 0,-1 1 0,1-1-1,-1 0 1,1 1 0,-1-1-1,1 1 1,0-1 0,-1 1 0,0-1-1,1 1 1,-1 0 0,1-1 0,-1 1-1,0-1 1,1 1 0,-1 0 0,0-1-1,0 1 1,1 0 0,-1 1-1,0 17 10,-1-16-10,-6 41-6,5-36 3,0 0 0,1 0 0,0 0 1,0 0-1,1 0 0,0 0 0,0 1 0,1-1 1,0 0-1,2 10 0,-2-17 2,0 1-1,0-1 1,0 1-1,0-1 1,0 0-1,0 1 1,0-1 0,0 0-1,1 0 1,-1 0-1,0 0 1,1 0-1,-1 0 1,1 0-1,-1 0 1,1-1-1,0 1 1,-1 0 0,1-1-1,0 0 1,-1 1-1,3-1 1,2 1-4,1 0 0,0-1 0,0 0 0,10-1-1,1-3 133,0 0-1,1 0 0,32-15 1,48-26-1121,-68 30-704,-19 10-9235</inkml:trace>
  <inkml:trace contextRef="#ctx0" brushRef="#br0" timeOffset="13">6049 1127 9856,'0'0'64,"2"-2"16,10-4 8,-1 1 1,1-1-1,0 2 1,1 0-1,-1 1 0,13-3 1,-12 3-36,15-2 69,1 0 0,0 2 0,57 1 0,89 16 387,-134-10-397,348 60 1419,-370-60-1432,0 1 0,-1 0 0,0 2 0,0 0 0,0 1 0,-1 1 0,0 0 0,-1 1 1,0 1-1,-1 1 0,20 18 0,-15-9 139,-1 1 1,0 1-1,-2 1 1,-1 0-1,-1 1 1,17 38-1,-28-55-252,1 2 465,-10-11-2552</inkml:trace>
  <inkml:trace contextRef="#ctx0" brushRef="#br0" timeOffset="14">6668 767 14112,'0'0'186,"2"-4"-116,96-216 218,-83 172-231,-14 45-45,0-1 0,-1 1-1,0-1 1,1 1-1,-1-1 1,-1 0 0,1 1-1,0-1 1,-1 1 0,0-1-1,-2-6 1,3 10 1,-1-1 1,0 0-1,1 0 1,-1 1-1,0-1 1,0 0-1,1 1 1,-1-1-1,0 1 1,0-1-1,0 1 1,0 0-1,0-1 1,0 1-1,0 0 1,0 0-1,0 0 1,0-1-1,0 1 1,0 0-1,0 0 1,0 0-1,0 1 1,0-1-1,0 0 1,0 0-1,0 0 1,0 1-1,0-1 1,0 1-1,0-1 1,-1 1-1,-2 1 51,-1 0-1,0 0 1,1 1-1,-1 0 1,-5 4 0,3 0 34,0 1 0,1 0 0,0 0 0,0 1 0,1 0 0,0 0 0,0 0 1,1 0-1,-6 18 0,10-25-80,-1 0 1,1 0 0,-1-1-1,1 1 1,0 0 0,0-1-1,-1 1 1,1 0 0,1 0-1,-1 0 1,0-1 0,0 1-1,1 0 1,-1-1 0,0 1-1,1 0 1,0-1-1,-1 1 1,1 0 0,0-1-1,0 1 1,2 2 0,-1-3-8,0 1 1,0-1 0,1 1 0,-1-1-1,0 0 1,1 0 0,-1 0 0,0 0 0,1 0-1,0-1 1,-1 1 0,1-1 0,4 1-1,5-1 6,1 0 0,0-1 0,0-1-1,22-5 1,106-39 52,-137 44-69,14 1 0,-10 1 0,-8 1 0,1-1 0,-1 0 0,1 0 0,0 1 0,-1-1 0,1 1 0,-1-1 0,1 0 0,-1 1 0,1-1 0,-1 1 0,1-1 0,-1 1 0,1-1 0,-1 1 0,0 0 0,1-1 0,-1 1 0,0-1 0,1 1 0,-1 0 0,0-1 0,0 1 0,0 0 0,1-1 0,-1 1 0,0 0 0,0 1 0,0-2 0,3 40-19,-3-34 11,0 0 0,0 0 0,1 0 0,0 0 0,2 9 0,-2-13 6,0 0 0,0 0 1,0 0-1,0 0 1,0-1-1,0 1 0,1 0 1,-1-1-1,1 1 1,-1 0-1,1-1 0,-1 0 1,1 1-1,0-1 1,0 0-1,0 0 0,0 0 1,-1 0-1,1 0 1,3 0-1,3 1 12,1 0 0,-1-1 0,0 0 0,1-1 0,-1 1 0,1-2 0,-1 1 0,0-1 0,9-2 0,9-3-1061,29-10-1,-52 15 783</inkml:trace>
  <inkml:trace contextRef="#ctx0" brushRef="#br0" timeOffset="15">8271 1051 11200,'4'-2'234,"8"-4"-47,1 0-1,0 2 0,0 0 1,0 0-1,1 1 0,16-1 0,92-4 432,-69 6-417,21-2 71,-1 4 0,105 13 0,-119-5-144,125 22 362,-155-24-378,0 2 0,-1 2 0,0 0 0,33 18 1,-40-15 41,0 0 1,-1 1 0,-1 1-1,-1 1 1,0 1-1,-1 0 1,21 28 0,-35-41-252,-2-2-46,0 0 0,0-1 0,1 1 0,-1-1 0,0 1 0,1-1 0,-1 0 0,1 1 0,-1-1 0,3 1 1</inkml:trace>
  <inkml:trace contextRef="#ctx0" brushRef="#br0" timeOffset="16">8488 758 15328,'-3'-4'64,"2"2"-51,-1 0 0,1-1 0,0 1 0,0-1 0,0 1 0,0-1 0,0 1 0,1-1 0,-1 0 0,1 0 0,-1 1 0,1-1 0,0 0 0,0 1 0,1-1 0,-1 0 0,1-3 0,10-43 215,-4 24-152,-2-1 1,0 0-1,1-51 1,-6 75-48,0 0 0,-1 0 1,1 1-1,0-1 1,-1 0-1,1 0 1,-1 0-1,1 1 0,-1-1 1,0 0-1,0 0 1,0 1-1,0-1 1,0 1-1,0-1 1,0 1-1,-1 0 0,1-1 1,0 1-1,-1 0 1,1 0-1,-1 0 1,0 0-1,-1-1 0,2 1 131,-2 0 430,9 5-476,1 0-110,0 0 0,1 0 0,0-1-1,0 0 1,0-1 0,0 0-1,0 0 1,14 1 0,9-1-3,32-3 0,-36 1 42,38 2 1,-62-1-40,-1-1-1,0 0 1,1 1-1,-1 0 1,0-1-1,0 1 1,0 0-1,0 0 1,0 0-1,0 0 1,0 1-1,0-1 1,0 0-1,0 1 1,0 0-1,-1-1 1,1 1-1,-1 0 1,1 0-1,-1 0 1,0-1 0,0 2-1,0-1 1,0 0-1,0 0 1,0 0-1,0 0 1,-1 1-1,1 3 1,0 6 16,0 0 1,-1 0-1,0 0 1,-3 21-1,0-2 1,2-25 8,1 0-1,0 0 0,1 0 0,-1 0 0,1 0 1,2 7-1,-1-11-14,-1-1 0,1 0 1,-1 0-1,1 0 0,-1 0 1,1 0-1,0 0 0,0 0 1,-1 0-1,1-1 0,0 1 1,0-1-1,0 1 0,0-1 1,2 0-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90 10112,'0'0'138,"2"-3"-20,8-9-53,1 0 1,1 0 0,0 1 0,1 1-1,14-10 1,1-1-50,9-6 12,1 2 0,1 1 0,1 2-1,66-26 1,-70 37 110,1 1 0,0 2-1,62-5 1,-57 8 36,40-5 248,117 0 0,-162 11-259,0 2 1,0 1-1,0 2 0,-1 1 1,57 20-1,-66-16-22,-1 1 0,30 20 0,8 4 311,-37-19 497,-26-17-143</inkml:trace>
  <inkml:trace contextRef="#ctx0" brushRef="#br0" timeOffset="1">1186 710 14048,'0'0'650,"3"0"-367,37-1 76,-24 2-221,0-1-1,0-1 1,0-1-1,-1 0 0,23-7 1,-37 9-5,0-1-87,0 1 0,0-1 0,-1 1-1,1-1 1,0 1 0,-1-1 0,1 0 0,0 1-1,-1-1 1,1 0 0,-1 0 0,1 1 0,-1-1-1,0 0 1,1 0 0,-1 0 0,0 0 0,1 0-1,-1 1 1,0-1 0,0 0 0,0 0 0,0 0-1,0 0 1,0-2 0,1-17-2175</inkml:trace>
  <inkml:trace contextRef="#ctx0" brushRef="#br0" timeOffset="2">948 344 13504,'0'0'1749,"0"-3"-1637,7-40 101,8-92 442,-15 121-516,0 0 0,0 0 0,-2 0-1,0 0 1,0 1 0,-1-1 0,-8-20-1,-3 7 556,14 26-486,-6-3 714,7 8-923,0-1 0,0 1 0,0 0 0,1-1 0,-1 1 0,1-1 0,0 0-1,0 0 1,0 1 0,0-1 0,0 0 0,1-1 0,-1 1 0,1 0-1,0-1 1,0 1 0,0-1 0,0 0 0,0 0 0,1 0 0,-1-1 0,1 1-1,-1-1 1,1 0 0,-1 0 0,1 0 0,0 0 0,-1 0 0,1-1-1,0 0 1,0 0 0,5 0 0,45-4-122,-52 5 116,-1 0 0,0 0-1,1 0 1,-1 1 0,0-1-1,0 0 1,0 0 0,0 1-1,0-1 1,0 1 0,0-1-1,1 3 1,-2-3 6,5 10-21,0 1 0,-1-1-1,-1 1 1,0 0 0,-1 0-1,2 16 1,-2-13-31,0 1 0,9 25 1,-11-39 47,1 0 0,0 0 0,0-1 0,0 1 1,0 0-1,0 0 0,1 0 0,-1-1 0,0 1 0,1-1 0,-1 1 1,1-1-1,0 0 0,-1 1 0,1-1 0,0 0 0,0 0 0,0 0 1,0-1-1,0 1 0,0 0 0,0-1 0,0 1 0,0-1 0,0 1 1,0-1-1,0 0 0,0 0 0,0 0 0,0 0 0,0-1 1,0 1-1,0 0 0,1-1 0,2-1 0,4-1-16,-1 0-1,1 0 1,-1-1-1,0 0 0,-1 0 1,15-11-1,3-1 54,-24 15 582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2 690 12576,'-1'-8'209,"0"0"1,1 1-1,0-1 0,1 0 1,0 0-1,0 1 1,0-1-1,4-10 1,3-3 316,16-31 0,-15 35-87,-1 0 1,11-37-1,-20 59-418,1 0-1,-1-1 1,1 1-1,0 0 1,1-1-1,1 10 0,1 8 3,-4 43 101,-12 96 0,-2 17 188,17-146-2451</inkml:trace>
  <inkml:trace contextRef="#ctx0" brushRef="#br0" timeOffset="1">550 762 12032,'0'0'448,"25"-12"0,-11 8 384,6 1 0,5-2-384,5 1-32,8-3-192,-1 0 0,-1-3-128,-4-2 32,-2-2-128,-8 3 0</inkml:trace>
  <inkml:trace contextRef="#ctx0" brushRef="#br0" timeOffset="2">755 644 9856,'-4'0'100,"0"1"0,0 0 0,-1 0 0,1 0 0,0 1 0,0-1 0,0 1 1,0 0-1,1 0 0,-1 0 0,-4 5 0,5-5-51,1 0 0,1 0 0,-1 1 0,0-1 0,1 1 1,-1 0-1,1-1 0,0 1 0,0 0 0,0 0 0,0 0 0,0 0 0,1 0 1,-1 0-1,1 0 0,0 0 0,0 4 0,0 5-79,1-1 1,0 1-1,0-1 0,1 0 0,1 1 1,0-1-1,1 0 0,0-1 1,0 1-1,1-1 0,1 1 0,-1-1 1,14 15-1</inkml:trace>
  <inkml:trace contextRef="#ctx0" brushRef="#br0" timeOffset="3">927 798 11840,'1'-8'395,"0"0"0,1 0 0,0 0 0,0 0 1,0 0-1,6-8 0,3-14-185,-4 5-55,-1 0 1,5-32 0,-10 48-99,-1 1 0,0-1 0,0 0-1,0 0 1,-1 0 0,0 0 0,-1 0 0,0 0 0,-1 1 0,-3-10 0,0 8 1170,4 14-571,8 17-326,-2-15-314,0 0 0,1 0-1,0-1 1,0 1 0,0-1 0,1 0-1,0-1 1,0 1 0,0-1 0,0 0-1,1-1 1,-1 1 0,1-2 0,0 1-1,0 0 1,0-1 0,0-1 0,0 1 0,1-1-1,-1 0 1,12-1 0,-2-1-1,-11 1-10,-1 0-1,1 0 0,-1 0 1,1 0-1,-1 1 0,1 0 1,-1 0-1,0 0 0,8 4 0,-12-5-4,0 0 0,-1 1 0,1-1 0,0 0 0,-1 1 0,1-1 0,0 1 0,-1-1 0,1 1 0,0-1 0,-1 1 0,1 0 0,-1-1 0,1 1 0,-1 0 0,1-1 0,-1 1 0,1 0 0,-1-1 0,0 1 0,0 0 0,1 0 0,-1 0 0,0-1 0,0 1 0,0 0 0,0 0 0,0 0 0,0-1 0,0 3 0,0-1 0,1 4 0,-1 0 0,0 0 0,-1-1 0,1 1 0,-1 0 0,0 0 0,-1-1 0,1 1 0,-1 0 0,0-1 0,0 0 0,-1 1 0,0-1 0,-6 9 0,5-8 0,0 0 0,1 1 0,0 0 0,0 0 0,0 0 0,1 0 0,0 0 0,-1 10 0,2-14 0,1 1 0,0-1 0,1 0 0,-1 0 0,0 1 0,1-1 0,0 0 0,0 0 0,0 0 0,0 0 0,0 0 0,1 0 0,-1 0 0,1 0 0,0-1 0,0 1 0,0 0 0,0-1 0,0 0 0,0 1 0,1-1 0,-1 0 0,1 0 0,-1 0 0,5 1 0,-2 0 0,-1-1 0,1-1 0,0 1 0,-1 0 0,1-1 0,0 0 0,0 0 0,0-1 0,0 0 0,0 1 0,0-2 0,0 1 0,0 0 0,0-1 0,9-2 0,14-8-2319</inkml:trace>
  <inkml:trace contextRef="#ctx0" brushRef="#br0" timeOffset="4">168 382 9472,'0'0'0,"-16"28"128,1 3 32,-2 10 256,-2 6 0,-1 6-32,-3 3 0,-2 4-192,4 5 0,11 12-64,8 0 0,13-9-32,14-10 0,14-10-32,13-11 0,13-10-32,5-18 32</inkml:trace>
  <inkml:trace contextRef="#ctx0" brushRef="#br0" timeOffset="5">1243 310 12576,'6'0'28,"1"1"0,0 0-1,-1 0 1,1 1 0,-1 0 0,1 0 0,-1 0 0,0 1 0,0 0 0,0 0 0,0 0 0,0 1 0,-1 0 0,1 0 0,-1 1 0,0-1 0,-1 1 0,1 0 0,-1 0 0,0 1 0,0-1 0,4 8 0,4 11 169,0-1 1,-1 2 0,-2-1 0,8 32 0,-11-31 30,0 0 1,-2 1 0,1 31 0,-4 78 551,-2-68-188,0-57-524,1-3 332,2-12-2515</inkml:trace>
  <inkml:trace contextRef="#ctx0" brushRef="#br0" timeOffset="6">1566 73 12576,'0'0'32,"2"5"21,5 21 247,-1 1 0,-1-1 0,2 40 0,-7-65 687,-1-4-758,-2-4-149,1 0 1,0 0-1,1-1 0,0 1 1,0-1-1,1 1 1,0-1-1,0 1 0,2-9 1,0-2 285,1 1 1,10-33 0,-12 49-349,-1 1 0,0-1 0,0 1 0,1-1-1,-1 1 1,0-1 0,0 1 0,1-1 0,-1 1 0,1 0 0,-1-1 0,0 1 0,1 0 0,-1-1 0,1 1 0,-1 0 0,1-1-1,-1 1 1,1 0 0,-1 0 0,1-1 0,0 1 0,-1 0 0,1 0 0,-1 0 0,1 0 0,-1 0 0,1 0 0,-1 0 0,1 0-1,0 0 1,-1 0 0,1 0 0,-1 0 0,1 1 0,-1-1 0,1 0 0,-1 0 0,1 1 0,-1-1 0,1 0 0,0 1 0,24 15-27,-23-14 47,9 7-19,-1 0-1,0 1 1,-1 0 0,0 1 0,-1-1-1,0 2 1,0-1 0,-1 1 0,-1 0-1,0 1 1,-1 0 0,6 17 0,-4-2-512,-1 0 1,-2 0-1,0 0 1,-1 50-1</inkml:trace>
  <inkml:trace contextRef="#ctx0" brushRef="#br0" timeOffset="7">1861 542 12128,'0'0'1056,"17"-14"-576,5 2 32,5 2 0,3-1-352,-1 4-32</inkml:trace>
  <inkml:trace contextRef="#ctx0" brushRef="#br0" timeOffset="8">1900 747 11584,'0'0'512,"17"-3"32,0 1 64,13-1-352,4-1 32,2-4-128,8-3 0</inkml:trace>
  <inkml:trace contextRef="#ctx0" brushRef="#br0" timeOffset="9">2760 46 10400,'3'-6'281,"1"1"1,-1-1-1,0 0 1,3-11 0,-6 17-263,0 0 0,0-1 0,1 1 1,-1 0-1,0 0 0,0 0 1,0 0-1,0 0 0,0-1 0,0 1 1,0 0-1,0 0 0,0 0 0,0 0 1,0 0-1,0-1 0,-1 1 1,1 0-1,0 0 0,0 0 0,0 0 1,0 0-1,0-1 0,0 1 0,0 0 1,0 0-1,0 0 0,0 0 0,0 0 1,-1 0-1,1 0 0,0-1 1,0 1-1,0 0 0,0 0 0,0 0 1,-1 0-1,1 0 0,0 0 0,0 0 1,0 0-1,0 0 0,0 0 1,-1 0-1,1 0 0,0 0 0,0 0 1,-12 2 212,-7 7-232,-1 5 4,1-1 1,0 2-1,-20 21 0,13-11-154,25-25 130,1 0 1,-1 1-1,1-1 1,0 1-1,-1-1 1,1 0-1,0 1 1,-1-1-1,1 1 1,0-1-1,-1 1 1,1-1 0,0 1-1,0-1 1,0 1-1,0-1 1,-1 1-1,1 0 1,0-1-1,0 1 1,0-1-1,0 1 1,0-1-1,0 1 1,1-1 0,-1 1-1,0-1 1,0 1-1,1 1 1,13 13-273,22 4 26,28 3 171,-37-14 26,26 13 1,-44-17 60,-1 0-1,0 1 1,-1 0 0,1 0 0,-1 1-1,0 0 1,9 9 0,-14-13 8,-1 1 0,1-1 0,0 1 0,-1-1 0,1 1 0,-1 0 0,0 0 0,0 0 0,0-1 0,0 1 0,0 0 0,-1 0 0,1 0 0,-1 0 0,0 0 0,0 0 0,0 1 0,0-1 0,-1 0 0,1 0 0,-1 0 0,0 0 0,0-1 0,-2 6 0,-3 5 0,0-1 0,-1 0 0,-1 0 0,-9 12 0,8-12 0,-4 5-234,-1-1 0,-1 0 0,0-1 1,-1-1-1,-35 25 0</inkml:trace>
  <inkml:trace contextRef="#ctx0" brushRef="#br0" timeOffset="10">2692 515 11680,'0'0'0,"44"-10"32,2 1 32,8 2 0,5 2 32,1 3-96,-3 6 0</inkml:trace>
  <inkml:trace contextRef="#ctx0" brushRef="#br0" timeOffset="11">2917 881 11680,'0'0'288,"0"4"58,0 54 1321,-14 114 0,12-142-1496,0-5 658,2-25-824,0 0 1,0 0-1,0 0 0,0 0 1,0 0-1,0 0 0,0 0 1,0 0-1,0 1 0,0-1 1,0 0-1,0 0 0,-1 0 1,1 0-1,0 0 0,0 0 1,0 0-1,0 0 0,0 0 1,0 0-1,0 0 0,0 0 1,0 0-1,0 0 0,0 0 1,0 0-1,-1 0 0,1 0 1,0 0-1,0 0 0,0 0 1,0 0-1,0 0 0,0 0 1,0 0-1,0 0 0,0 0 1,0 0-1,0 0 1,0 0-1,-1-1 0,1 1 1,0 0-1,0 0 0,0 0 1,0 0-1,0 0 0,0 0 1,0 0-1,0 0 0,0 0 1,0 0-1,0 0 0,0 0 1,0 0-1,0-1 0,0 1 1,0 0-1,0 0 0,0 0 1,0 0-1,0 0 0,0 0 1,0 0-1,-6-16 125,-3-13 22,1 0 0,1-1-1,2 0 1,-1-34 0,5 48-68,1 0 0,0 1 0,2-1 0,0 1 1,0-1-1,2 1 0,0 0 0,0 0 0,14-27 0,-17 39-67,1 0 1,0 0 0,0 0-1,0 0 1,0 0-1,0 0 1,1 0 0,-1 1-1,1 0 1,-1-1-1,1 1 1,0 0 0,0 0-1,0 0 1,0 1-1,1-1 1,-1 1 0,0 0-1,1 0 1,-1 0-1,1 0 1,-1 0 0,1 1-1,-1 0 1,1-1-1,-1 1 1,1 1 0,-1-1-1,1 0 1,-1 1-1,1 0 1,-1 0 0,1 0-1,-1 0 1,0 0-1,1 1 1,-1 0 0,0-1-1,3 4 1,-3-3-14,0 1 0,0 0-1,-1 0 1,1 0 0,-1 1 0,0-1 0,0 1 0,0-1 0,0 1 0,-1 0 0,1-1-1,-1 1 1,0 0 0,0 0 0,0 0 0,-1 0 0,1 0 0,-1 0 0,0 0 0,0 0-1,-1 0 1,1 0 0,-2 7 0,-1 0-4,0-1-1,0 0 1,-1 0 0,0 0-1,0 0 1,-1 0 0,-11 15-1,0-4 1,-32 35 0,42-50 0,-1 0 0,0 0 0,0-1 0,0 0 0,-1 0 0,0-1 0,0 0 0,-17 6 0,25-10-94,-1 1 0,0-1 0,0 0 0,0 0 0,1 1-1,-1-1 1,0 0 0,0 0 0,0 0 0,0 0 0,1 0 0,-1 0-1,0 0 1,0-1 0,0 1 0,1 0 0,-1 0 0,0 0 0,0-1-1,0 1 1,1-1 0,-1 1 0,0 0 0,1-1 0,-2-1-1</inkml:trace>
  <inkml:trace contextRef="#ctx0" brushRef="#br0" timeOffset="12">3295 722 16703,'0'0'3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9 277 12288,'0'0'1728,"30"-4"-1632,-2-1 32,8-3-160,2-1 32</inkml:trace>
  <inkml:trace contextRef="#ctx0" brushRef="#br0" timeOffset="1">727 522 14304,'0'0'0,"13"-14"0,5 9 128,9-5 0,9-5 128,7-5 0,3 0 0,-5-5 0</inkml:trace>
  <inkml:trace contextRef="#ctx0" brushRef="#br0" timeOffset="2">181 3 14048,'-4'-1'6,"1"1"1,-1-1 0,1 1-1,-1 0 1,1 0 0,-1 0-1,1 0 1,0 0 0,-1 1-1,1 0 1,-1-1 0,1 2-1,0-1 1,-1 0 0,1 0-1,0 1 1,0 0 0,0 0-1,0 0 1,1 0 0,-1 0-1,0 0 1,-2 4 0,-8 7 91,1 1 1,0 0 0,1 0-1,1 1 1,1 1 0,0 0-1,-12 30 1,20-45-85,1 1 0,-1 0 0,1-1 1,-1 1-1,1 0 0,0 0 0,0 0 0,0-1 0,0 1 1,0 0-1,0 3 0,1-5-6,-1 1 1,0 0-1,1 0 0,-1-1 1,0 1-1,1 0 0,-1-1 0,1 1 1,-1 0-1,1-1 0,-1 1 1,1-1-1,-1 1 0,1-1 1,0 1-1,-1-1 0,1 1 0,1 0 1,2 0 7,1 0 1,-1-1 0,0 1-1,1 0 1,-1-1 0,1 0-1,6-1 1,-7 1-25,82-9 11,-67 6-14,1 0 0,0 1 0,-1 1 0,1 1 0,0 1 0,0 1 0,19 4 0,-36-6 8,-1 1 1,1 0-1,-1-1 1,1 1-1,-1 1 0,1-1 1,-1 0-1,0 0 1,0 1-1,0-1 1,0 1-1,0 0 1,0 0-1,0 0 0,0 0 1,-1 0-1,1 0 1,-1 0-1,1 0 1,-1 1-1,0-1 0,0 0 1,0 1-1,0-1 1,0 1-1,-1 0 1,1-1-1,-1 1 0,0-1 1,1 1-1,-1 0 1,-1-1-1,1 1 1,0-1-1,0 1 0,-1 0 1,0-1-1,1 1 1,-2 2-1,0 1-2,0-1-1,-1 1 0,1-1 1,-1 0-1,0 0 1,0 0-1,-1 0 1,1 0-1,-1-1 1,0 1-1,-1-1 0,1 0 1,-1-1-1,1 1 1,-1-1-1,-10 6 1,-2-4 131,0 0 1,0-1-1,0-1 0,-34 2 1,26-3 117,-29 6 0,24-5-132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 72 9472,'0'0'0</inkml:trace>
  <inkml:trace contextRef="#ctx0" brushRef="#br0" timeOffset="1">26 200 10848,'0'0'2026,"-2"-3"-1903,-2-5-75,0 0-1,1 0 1,0 0 0,1 0-1,0 0 1,0-1 0,0 1-1,0-17 1,2 21-19,0-1 0,1 1 0,-1-1 0,1 1 0,0-1 0,0 1 0,0 0 0,1 0-1,0-1 1,-1 1 0,2 0 0,-1 1 0,0-1 0,1 0 0,-1 1 0,1-1 0,0 1 0,0 0 0,7-6 0,-6 6-10,0 1 1,-1-1 0,1 1-1,0 0 1,0 0-1,1 1 1,-1-1-1,0 1 1,9-2-1,-12 3-14,1 0-1,0 0 0,-1 0 1,1 0-1,0 0 0,-1 0 1,1 0-1,-1 1 1,1-1-1,0 1 0,-1-1 1,1 1-1,-1 0 0,1-1 1,-1 1-1,0 0 0,1 0 1,-1 0-1,0 0 1,1 0-1,-1 0 0,0 1 1,0-1-1,0 0 0,0 1 1,0-1-1,0 0 0,-1 1 1,1-1-1,0 2 1,3 8-5,-1-1 0,0 1 0,-1 0 0,0-1 0,-1 1 0,1 19 0,-8 68 0,2-55 0,-20 148-192,16-141-1408</inkml:trace>
  <inkml:trace contextRef="#ctx0" brushRef="#br0" timeOffset="2">158 610 9536,'-2'24'1077,"6"13"-274,-3-34-765,-1-1 0,1 0 0,-1 1 1,1-1-1,0 0 0,0 0 1,0 0-1,0 0 0,0 0 0,1 0 1,-1 0-1,1 0 0,2 3 1,-3-4-29,0-1 1,0 0-1,1 1 1,-1-1-1,0 0 1,0 0-1,0 0 1,0 0-1,0 0 1,1 0 0,-1 0-1,0 0 1,0 0-1,0 0 1,0-1-1,0 1 1,1 0-1,-1-1 1,0 1-1,0-1 1,0 1-1,0-1 1,0 0-1,0 1 1,-1-1 0,1 0-1,0 0 1,1-1-1,21-25 186,-22 26-145,0 0 0,0 0 0,-1 0 0,1-1 0,0 1 1,-1 0-1,1-1 0,-1 1 0,1-1 0,-1 1 0,0-1 0,1 1 0,-1 0 0,0-1 0,0 1 0,0-1 1,0 1-1,-1-1 0,1 1 0,-1-3 0,1 3 4,-1 0-1,0 0 1,0 0 0,0 1 0,0-1-1,1 0 1,-1 0 0,0 1-1,0-1 1,-1 0 0,1 1 0,0-1-1,0 1 1,0-1 0,0 1 0,0 0-1,-1-1 1,1 1 0,0 0-1,0 0 1,0 0 0,-1 0 0,1 0-1,0 0 1,-2 1 0,0-1 27,-1 1 1,1 0 0,0 0-1,0 0 1,0 0-1,1 0 1,-1 1-1,0-1 1,0 1-1,1 0 1,-1 0-1,1 0 1,0 0-1,-1 0 1,1 1 0,0-1-1,0 1 1,0-1-1,1 1 1,-3 4-1,-2 3-418,1 1 0,0 0 0,-5 22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1.9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82 13152,'0'0'1194,"3"-1"-911,3-1-234,0 1 1,1-1 0,-1 1-1,1 1 1,-1 0 0,1-1-1,12 3 1,18-1-31,0-6 0,69-16-1,12-2 4,228 5-106,-63 7 8,512-11-20,-136 17 96,-91-3 0,405 33 0,-848-21 0,217 6 22,502 19 78,-315-23-39,-125-4-15,449 9 50,-492-10-53,1 1-1,146 3 15,183 7 25,-570-7-60,288 17 52,-382-19-26,0-2 0,0 0 0,-1-2 0,1-1 0,53-10 0,-82-8 341,0-7-16,2 19-137,0-1-1,-1 1 1,0-1-1,-1 1 0,0-1 1,-4-12-1,5 20 171,-5 33-134,4 120-175,3-81-88,0-62-9,6-55 0,-6 38 3,8-110-11,-9 100 22,0-1 0,-1 0 0,-1 0 0,-6-23-1,-3 8 185,11 33 63,-2 6-80,-7 41 77,-6 60-1,3-9-126,-2-17-2590,11-63-10319</inkml:trace>
  <inkml:trace contextRef="#ctx0" brushRef="#br0" timeOffset="1">14 350 13664,'0'0'1178,"1"-3"-815,1-6-266,0-1-15,0 0 0,1 0 0,0 1 0,9-18 0,-7 65-82,-4 15 5,-1-3 13,2-1 0,9 52-1,0-68 26,-11-32-16,0-12 10,0-27-3,-2-107 81,0 115-69,-2 0 1,-13-53-1,13 65-115,-1 1 825,7 33-297,5 66-348,-2 84 0,-3-32-45,-1-121-2268</inkml:trace>
  <inkml:trace contextRef="#ctx0" brushRef="#br0" timeOffset="2">3259 58 9088,'3'-47'4585,"-3"45"-3122,5 19-1234,9 60-99,-2 0 0,0 86 0,9 54-2232,-19-205-7679</inkml:trace>
  <inkml:trace contextRef="#ctx0" brushRef="#br0" timeOffset="3">5394 150 11008,'-1'-3'32,"-5"-16"3936,3 27-3547,-4 47-661,3 0 0,2-1 0,2 1 0,3 0 0,16 89 0</inkml:trace>
  <inkml:trace contextRef="#ctx0" brushRef="#br0" timeOffset="4">7359 162 15136,'0'0'3007,"0"22"-2943,0 22-64,0 13 32,0 19-32,-2 7 0,-3 4 0,-5 0 0</inkml:trace>
  <inkml:trace contextRef="#ctx0" brushRef="#br0" timeOffset="5">1821 0 15136,'0'0'352,"0"16"32,-2 19 351,-3 19 1,-2 15-384,0 21 64,-1 25-416,-1 9 0</inkml:trace>
  <inkml:trace contextRef="#ctx0" brushRef="#br0" timeOffset="6">1378 769 11840,'0'0'896,"23"22"-896</inkml:trace>
  <inkml:trace contextRef="#ctx0" brushRef="#br0" timeOffset="7">2896 859 12128,'0'0'0</inkml:trace>
  <inkml:trace contextRef="#ctx0" brushRef="#br0" timeOffset="8">4608 940 13024,'0'0'1216</inkml:trace>
  <inkml:trace contextRef="#ctx0" brushRef="#br0" timeOffset="9">6612 844 13408,'0'0'672</inkml:trace>
  <inkml:trace contextRef="#ctx0" brushRef="#br0" timeOffset="10">8281 945 13216,'0'0'32,"8"21"0,-3-7-32,10-8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33 844 13600,'0'0'1056,"1"6"-224,9 28-52,-2 1 0,4 49 1,0 78-397,-5-58-139,7-9 182,13-267 69,2-14-164,-24 138-189,-2-92 0,-7 101-55,-12-51-1,-1-14 53,11 54-97,-5-60 26,10 94-34,1 0 0,1-1 1,1 1-1,6-27 0,-6 37-30,0 0 0,1 0 0,0 0 0,1 1 0,-1 0 0,1-1 0,0 1 0,0 1 0,0-1 0,1 0 0,0 1 0,0 0-1,0 0 1,11-5 0,2-2 2,1 1 0,1 1 0,23-7-1,3 3-6,1 2 0,0 2 0,54-2 0,11-3 0,-7-1 0,88-15 0,-155 22 0,0-2 0,70-28 0,-94 32 16,2 0 0,-1 1 0,0 1 0,1 0 0,21-1 0,12 4-2597</inkml:trace>
  <inkml:trace contextRef="#ctx0" brushRef="#br0" timeOffset="1">3001 363 17503,'0'0'1958,"-2"3"-1910,-15 20-33,-15 18-148,32-41 129,0 1-1,0-1 0,0 0 0,0 0 0,-1 1 0,1-1 0,0 0 1,0 1-1,0-1 0,0 0 0,0 0 0,0 1 0,0-1 0,0 0 0,0 1 1,0-1-1,0 0 0,0 0 0,0 1 0,0-1 0,1 0 0,-1 0 1,0 1-1,0-1 0,0 0 0,0 0 0,0 1 0,1-1 0,-1 0 1,0 0-1,0 1 0,0-1 0,1 0 0,-1 0 0,0 0 0,0 0 0,1 1 1,-1-1-1,0 0 0,0 0 0,1 0 0,-1 0 0,0 0 0,0 0 1,1 0-1,-1 0 0,1 0 0,15 6-68,-15-5 59,15 2-61,0-1 0,-1 0-1,1-1 1,31-2-1,-33 0 25,1 1 0,-1 0 0,0 1-1,0 0 1,0 1 0,23 7-1,-36-9 49,0 1-1,1-1 0,-1 0 1,0 1-1,0 0 0,0-1 1,0 1-1,0-1 0,-1 1 1,1 0-1,0 0 0,0 0 1,0 0-1,-1-1 0,1 1 1,0 0-1,-1 0 0,1 0 1,-1 0-1,1 0 0,-1 1 1,1 0-1,-1 0 0,1 0 0,-1 0 0,0 0 0,-1 0 0,1 1 0,0-1 0,0 0-1,-1 0 1,1 0 0,-1 0 0,-1 3 0,-3 3-4,0 1 0,0 0 0,-12 14 0,16-22 8,-17 20 1,-1-1 0,-42 35 1,18-23-2358</inkml:trace>
  <inkml:trace contextRef="#ctx0" brushRef="#br0" timeOffset="2">3009 867 15680,'0'0'0,"10"-5"128,9 0 32,14-1 383,9-1 1,12-2-544,4 1 32</inkml:trace>
  <inkml:trace contextRef="#ctx0" brushRef="#br0" timeOffset="3">3251 1090 14880,'1'2'165,"0"12"86,-1 0 1,0 0 0,0 0-1,-4 16 1,1 15 223,1 91 1088,-9-166-1254,5 7-252,-31-123 99,32 118-138,1-1 1,1 0 0,1-35 0,2 62-17,0 1 0,0 0 0,0 0 0,1-1 0,-1 1 0,1 0 0,-1-1 0,1 1 0,-1 0 0,1 0 0,0 0 0,-1 0 0,1 0 0,0 0 0,0 0 0,0 0 0,0 0 0,0 0 0,0 0 0,0 0 0,0 0 0,0 1 0,0-1 0,2 0 0,34-10 33,-21 7-19,0-1-5,1 0 0,0 2-1,0 0 1,1 1 0,-1 0-1,1 1 1,-1 1 0,27 4-1,-43-4-10,-1 0 0,1 0 0,0 0-1,0 0 1,-1 0 0,1 0 0,0 1-1,0-1 1,-1 0 0,1 0 0,0 1-1,0-1 1,-1 0 0,1 1 0,0-1-1,-1 1 1,1-1 0,-1 1 0,1-1-1,-1 1 1,1 0 0,-1-1 0,1 1 0,-1-1-1,1 1 1,-1 0 0,0 0 0,1-1-1,-1 1 1,0 0 0,0-1 0,0 1-1,1 0 1,-1 0 0,0 0 0,0-1-1,0 1 1,0 0 0,0 0 0,0-1-1,0 1 1,-1 0 0,1 0 0,0-1-1,0 1 1,-1 0 0,1 0 0,-3 5-5,0 0 1,-1 0 0,1-1 0,-9 9 0,6-6-1,-9 12 50,-2-1 0,0-1 1,-24 20-1,30-29-416,0-1 0,-1 1 0,0-2 0,0 0 0,-1 0 0,-21 7 0</inkml:trace>
  <inkml:trace contextRef="#ctx0" brushRef="#br0" timeOffset="4">63 926 12736,'0'0'2309,"0"-4"-2149,3-21-96,0 0 1,-3 0 0,0 0-1,-1 0 1,-1 0-1,-2 0 1,0 0 0,-13-38-1,13 55 664,1 9 297,0 14-485,-12 92-207,10-86-300,1 1 1,1-1-1,1 1 0,0-1 0,2 1 1,3 30-1,-2-48-264,0-1 1,0 1 0,0-1-1,0 1 1,1-1-1,0 1 1,-1-1 0,1 0-1,3 4 1</inkml:trace>
  <inkml:trace contextRef="#ctx0" brushRef="#br0" timeOffset="5">273 865 13504,'0'0'1504,"23"-1"-1152,0 1 0,15-2-160,3-1 0,0-1-32,-2-3 31,-3-4-63,-3 1 32</inkml:trace>
  <inkml:trace contextRef="#ctx0" brushRef="#br0" timeOffset="6">475 729 12128,'0'0'512,"5"19"-256,-1 7 96,2 5 0,0 0-96,0 1 0,-1 0 0,2-2 32,3-6-64,-3-5 0</inkml:trace>
  <inkml:trace contextRef="#ctx0" brushRef="#br0" timeOffset="7">906 801 13952,'0'0'453,"-1"-5"-48,1-15-111,1 0 0,4-20 0,-3 22-239,0 1 0,-1-1 0,-1 1 0,-2-27 1,0 32-20,0 0 0,-1 1 0,0-1 1,-1 0-1,0 1 0,-1 0 0,0 0 1,-1 0-1,-7-10 0,6 14 1098,6 10-649,12 12-317,-6-11-153,1 1 1,0-2 0,0 1-1,0-1 1,0 0-1,1 0 1,-1 0 0,11 2-1,6 0 5,29 3 0,-32-6-20,1 2 1,21 6-1,-40-10-1,0 1 0,0 0 0,0 0 0,-1-1-1,1 1 1,0 0 0,0 1 0,-1-1 0,1 0 0,-1 0 0,1 1 0,-1-1-1,0 1 1,0-1 0,1 1 0,-1 0 0,0-1 0,0 1 0,-1 0 0,2 2-1,-1 0-2,0 0 0,0 0 0,-1 0 0,1 0 0,-1 0-1,0 0 1,0 0 0,0 1 0,-2 4 0,0 3-6,-2 1 1,1-1-1,-2 0 1,1-1-1,-10 18 0,8-21 10,1 1 0,1 0 0,0 0 0,0 0 0,1 0 0,0 1 0,0-1 0,1 1 0,1 0 0,0 0 0,0 16 0,1-24 0,0 0 1,1 0-1,-1 0 0,1 0 0,0 0 0,0-1 0,0 1 0,-1 0 0,2 0 0,-1-1 0,0 1 0,0-1 0,0 1 0,1-1 0,-1 1 0,1-1 0,-1 0 0,1 0 0,0 0 0,-1 0 0,1 0 0,0 0 1,0 0-1,0 0 0,-1-1 0,1 1 0,0-1 0,3 1 0,1 0-1,0 0 0,0-1 1,0 0-1,0 0 0,0 0 0,0-1 1,0 0-1,7-1 0,7-6-1148,31-14 0</inkml:trace>
  <inkml:trace contextRef="#ctx0" brushRef="#br0" timeOffset="8">1683 797 15936,'0'0'511,"21"-11"-223,-2 1-64,10 3 32,14 1-224,-2-2 32</inkml:trace>
  <inkml:trace contextRef="#ctx0" brushRef="#br0" timeOffset="9">1735 1035 16863,'0'0'384,"16"-4"0,6 1 64,16-5-448,4-7 32</inkml:trace>
  <inkml:trace contextRef="#ctx0" brushRef="#br0" timeOffset="10">2108 487 12288,'0'0'3648,"1"3"-3616,37 114 575,-38-116 353,6-19-613,-3 5-279,2-5 49,0 0-1,12-26 1,-14 38-82,0 0 1,1 1-1,0-1 1,0 1-1,0 0 0,0 0 1,1 0-1,0 0 1,0 1-1,0 0 0,6-4 1,-10 8-36,-1-1 1,1 1-1,0 0 1,-1 0-1,1 0 1,0 0-1,-1 0 1,1 0-1,0 0 1,-1 0-1,1 0 1,0 1-1,-1-1 1,1 0-1,-1 0 0,1 1 1,0-1-1,-1 0 1,1 1-1,-1-1 1,1 0-1,-1 1 1,1-1-1,-1 1 1,1-1-1,-1 1 1,1-1-1,-1 1 1,1 0-1,15 20 11,-13-15-10,-1-5 1,52 74 495,-26-27-334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2:00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245 13408,'0'0'0,"7"2"256,-3-2 1344,6 0-1344,5-1 32,12-2-96,3-5 32,-2-4-128,-3-2 31</inkml:trace>
  <inkml:trace contextRef="#ctx0" brushRef="#br0" timeOffset="1">583 107 12928,'0'0'2144,"0"5"-1664,4 8-288,2 11 0,3 9-64,1 2 0,1-2-32,0-4 32,1 0-65,-2-6 33</inkml:trace>
  <inkml:trace contextRef="#ctx0" brushRef="#br0" timeOffset="431.13">818 69 13504,'0'0'3114,"-2"5"-2831,-3 14-22,-6 31-1,10-44-213,1 0 0,-1 0 0,1 1 1,0-1-1,0 0 0,1 1 0,-1-1 0,1 0 0,4 12 0,-4-17-39,-1 0 0,1-1 0,0 1 0,-1 0 0,1 0 1,0 0-1,0 0 0,0-1 0,0 1 0,0 0 0,0-1 0,0 1 1,0-1-1,0 1 0,0-1 0,0 1 0,0-1 0,0 0 0,2 1 1,27 2 48,-13-2 5,-16-1-57,1 1-1,-1-1 1,0 0-1,1 1 1,-1-1-1,0 1 1,1 0-1,-1-1 1,0 1-1,0 0 0,0 0 1,0 0-1,0-1 1,0 1-1,0 0 1,0 1-1,0-1 1,0 0-1,0 0 1,-1 0-1,1 0 0,0 2 1,0 0-1,-1 0 0,1-1 0,-1 1 1,0 0-1,1-1 0,-1 1 0,-1 0 0,1 0 1,0-1-1,-2 6 0,0 0 4,-1 1 0,0-1 0,-1 0 0,0 0 1,-8 14-1,-5-5 59,9-14-2411</inkml:trace>
  <inkml:trace contextRef="#ctx0" brushRef="#br0" timeOffset="834.72">827 35 13760,'0'0'2368,"19"-1"-2176,4-4 31,12-4-95,0-2 0</inkml:trace>
  <inkml:trace contextRef="#ctx0" brushRef="#br0" timeOffset="1249.45">1186 1 13600,'0'0'544,"1"2"-203,8 11-146,-1 1-1,-1 0 1,0 0 0,-1 1-1,0-1 1,-1 1 0,-1 1-1,-1-1 1,3 25 0,-3-11 270,-2 0 0,-1 0 0,-2 1 0,-6 39 0,3-60-22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36 14496,'0'0'2143,"15"-6"-1823,9-1-320,12-1 32,0 0-64,0 1 32</inkml:trace>
  <inkml:trace contextRef="#ctx0" brushRef="#br0" timeOffset="1">0 184 13152,'0'0'96,"15"0"-64,2-3 0,14 1-32,5-3 0,4-2-256,-7-4 32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02 10560,'0'0'-32,"3"6"-6,32 68 416,-3 0-1,-4 2 0,32 136 1,-58-206-274,4 23 362,-7-23-48,-5-17 199,-24-47-329,4-2 1,-35-115-1,52 144-205,2 0 1,2-1-1,1 0 0,1 0 0,1-1 0,2 1 0,8-59 1,-6 78-39,1 1 1,0-1 0,1 1-1,0 0 1,1 0 0,8-13-1,-10 20-20,0-1 0,0 1 0,1 1 0,0-1 0,0 1 0,0-1 0,1 1 0,-1 0 0,1 1 0,0-1 0,0 1 0,0 0 0,1 0 0,-1 0 0,8-1 1,-10 3-23,1 0 0,-1 1 0,1 0 0,0 0 0,-1 0 1,1 0-1,-1 1 0,1-1 0,-1 1 0,1 0 0,-1 0 1,1 0-1,-1 0 0,0 1 0,1-1 0,-1 1 0,0 0 1,0 0-1,0 0 0,0 0 0,-1 1 0,1-1 0,3 5 1,1 0 0,-1 1 1,1 0-1,-1 1 1,-1-1-1,0 1 1,0 0-1,4 11 1,-4-7-5,-1 1 0,-1-1 0,0 1 0,0 0 0,-1 0 0,-1 0 0,-1 0 0,0 0 0,0 0 0,-4 16 0,3-26 30,-1 1 0,1-1 0,-1 0 0,0 0 0,0 0 0,-1 0 0,1 0 0,-1 0 0,0-1 1,0 1-1,0-1 0,-1 0 0,1 0 0,-1 0 0,1 0 0,-1 0 0,0-1 0,-8 4 0,5-3-301,-1 0-1,1-1 1,-1 1-1,0-2 1,0 1-1,0-1 1,0 0-1,-13-1 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798 11200,'-2'-3'282,"-1"-3"-85,0 0-1,1-1 0,0 1 0,0 0 1,0-1-1,1 1 0,0-1 1,0-8-1,2-60 472,0 21-441,-1 46-253,0-18 326,0 26-295,0 0 1,0 1-1,0-1 1,0 0-1,0 0 1,0 0-1,0 0 1,0 0-1,0 0 1,0 0-1,1 0 1,-1 0-1,0 0 1,0 0 0,0 0-1,0 0 1,0 0-1,0 0 1,0 0-1,0 0 1,0 0-1,0 0 1,0 0-1,0 0 1,0 0-1,0 0 1,0-1-1,0 1 1,0 0-1,0 0 1,0 0-1,0 0 1,0 0 0,0 0-1,0 0 1,0 0-1,1 0 1,2 16 118,16 173 151,-3-14-97,-2-114 71,-13-55-474,1-1 0,0 1 0,1-1 0,0 0 0,-1 1 0,1-1 0,1-1 0,5 8 0</inkml:trace>
  <inkml:trace contextRef="#ctx0" brushRef="#br0" timeOffset="1">310 467 12576,'1'-2'197,"3"-2"-136,-1 0-1,1 0 1,0 1 0,-1-1-1,2 1 1,-1 0 0,0 0-1,1 0 1,-1 1 0,1-1-1,0 1 1,-1 0 0,1 1-1,0-1 1,0 1 0,1 0-1,-1 0 1,0 1 0,0-1-1,0 1 1,0 0 0,1 1-1,7 1 1,-11-2-58,-1 1 0,0-1 0,0 1 0,0-1 1,0 1-1,0 0 0,0-1 0,1 1 0,-2 0 0,1 0 0,0 0 0,0 0 1,0 0-1,0 0 0,0 0 0,-1 0 0,1 0 0,-1 0 0,1 0 1,-1 0-1,1 1 0,-1-1 0,1 0 0,-1 0 0,0 1 0,0-1 0,0 0 1,0 0-1,0 2 0,0 5 8,0-1 0,-1 0 0,-3 14 1,-12 43 45,-45 106 0,4-11 490,57-158-536,0-1 1,0 0 0,-1 1-1,1-1 1,0 1-1,0-1 1,0 1 0,0-1-1,0 0 1,0 1-1,0-1 1,0 1-1,0-1 1,0 1 0,0-1-1,0 1 1,1-1-1,-1 0 1,0 1 0,0-1-1,0 1 1,0-1-1,1 0 1,-1 1-1,0-1 1,0 0 0,1 1-1,-1-1 1,0 0-1,1 1 1,-1-1-1,1 1 1,18 1 133,23-9-75,-40 6-48,50-17 92,-39 13-81,-1 1 1,1 0 0,0 0-1,19-1 1,1 1 25,38-1 74,-64 5-115,0 0-1,0 1 0,0 0 1,0 0-1,0 1 0,0 0 1,11 5-1,-11-5-2033</inkml:trace>
  <inkml:trace contextRef="#ctx0" brushRef="#br0" timeOffset="2">717 540 13152,'-16'58'229,"3"-13"436,-11 78 0,23-110-564,0 0 0,0 0 0,2 0 1,-1-1-1,1 1 0,1 0 0,1 0 0,-1-1 0,2 1 0,9 21 1,-12-30-80,1-1 0,-1 0 0,1 1 0,0-1 1,1 0-1,-1 0 0,1 0 0,-1 0 0,1 0 1,0-1-1,0 1 0,0-1 0,0 0 1,0 0-1,1 0 0,-1 0 0,1 0 0,-1-1 1,1 1-1,-1-1 0,1 0 0,0 0 0,4 0 1,-3-1-11,0-1 0,0 1 0,0-1 0,0 0 0,0 0 1,-1 0-1,1 0 0,0-1 0,-1 0 0,1 0 0,-1 0 1,0-1-1,0 0 0,0 1 0,0-2 0,0 1 0,5-6 1,-3 3-7,0-1 1,-1 0-1,1 0 1,-2-1 0,1 0-1,-1 1 1,0-1 0,-1-1-1,1 1 1,2-15 0,-3 10 10,-2 0 0,1 0 0,-1 0 0,-1 0 1,0 0-1,-5-24 0,2 20 13,-1 1-1,0-1 1,-1 1 0,-1 0-1,-1 1 1,0 0 0,-1 0-1,-1 0 1,0 1 0,0 0-1,-21-20 1,-29-22-2099</inkml:trace>
  <inkml:trace contextRef="#ctx0" brushRef="#br0" timeOffset="3">937 196 13312,'0'0'560,"1"4"-320,0 0-183,0 2 17,0 0 0,0 0-1,0 0 1,1 0-1,5 10 1,-6-14-62,-1-1-1,1 1 1,1-1 0,-1 1-1,0-1 1,0 1 0,0-1-1,1 0 1,-1 0 0,0 0 0,1 0-1,-1 0 1,1 0 0,0 0-1,-1 0 1,1-1 0,0 1-1,-1 0 1,1-1 0,0 0-1,0 1 1,-1-1 0,1 0-1,0 0 1,0 0 0,0 0 0,1 0-1,9-2 12,0-1 0,21-7 0,-25 7-19,0 0 0,0 1 0,0 0 0,1 0 0,-1 1 0,1 0 0,15 0 1,-23 2-5,0-1 0,0 0 0,0 0 0,-1 0 0,1 1 0,0-1 0,0 0 0,0 1 0,0-1 0,-1 1 0,1-1 0,0 1 0,0-1 0,-1 1 0,1-1 0,-1 1 0,1 0 0,0-1 0,-1 1 0,1 0 0,-1 0 0,1-1 0,-1 1 0,0 0 0,1 0 0,-1 0 0,0 0 0,1 1 0,-1 22 0,0-22 0,-3 12 0,0 0 0,-1 0 0,0 0 0,-1-1 0,-1 1 0,0-1 0,-1-1 0,0 1 0,-1-1 0,0 0 0,-1-1 0,-1 0 0,-20 20 0,28-30-71,1 0 0,0 0 0,0 0 1,0 0-1,-1 0 0,1 0 1,0 0-1,-1 0 0,1 0 0,-1 0 1,1-1-1,-1 1 0,1-1 1,-1 1-1,0-1 0,1 0 0,-1 1 1,1-1-1,-1 0 0,0 0 1,1 0-1,-1 0 0,0 0 0,1-1 1,-1 1-1,-2-1 0</inkml:trace>
  <inkml:trace contextRef="#ctx0" brushRef="#br0" timeOffset="4">969 81 11360,'0'0'0,"2"15"0,3 6 0,4 19 0,1 2 0,0 2 288,2 1-32,2-4 96,1 1 0,-1-6 0,-5-7 32,-2-6-96,-1-8 0</inkml:trace>
  <inkml:trace contextRef="#ctx0" brushRef="#br0" timeOffset="5">1124 1 13216,'0'0'325,"1"5"-37,23 293 1435,-21-260-1564,0-8 132,-1 34 0,-2-33 253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09 16703,'7'-37'116,"2"0"0,1 1-1,25-56 1,3-10 40,-29 76-142,-2 1 1,0-1-1,-2-1 0,-1 1 0,2-40 0,-6 64-10,0 0 0,-1 0 0,1 0 0,0 0-1,-1 0 1,1-1 0,-1 1 0,0 0-1,-1-3 1,2 5-1,-1-1 1,1 1-1,0-1 0,-1 1 1,1-1-1,-1 1 0,1-1 0,-1 1 1,0-1-1,1 1 0,-1-1 0,1 1 1,-1 0-1,0 0 0,1-1 0,-1 1 1,0 0-1,1 0 0,-1 0 1,0-1-1,-2 2 7,0-1 0,0 1 1,0-1-1,0 1 0,0 0 0,1 0 1,-1 0-1,0 0 0,1 1 0,-1-1 1,-4 4-1,1-1 18,0 1 0,-1 1-1,2-1 1,-1 1 0,1 0 0,0 0 0,0 1 0,0 0-1,1-1 1,0 1 0,0 1 0,1-1 0,0 1 0,1-1 0,-1 1-1,1 0 1,-1 14 0,3-20-24,0 0 0,0 0 0,0 0 0,1-1-1,-1 1 1,0 0 0,1 0 0,0 0 0,0 0 0,-1-1 0,1 1 0,0 0-1,0-1 1,0 1 0,1-1 0,-1 1 0,0-1 0,1 0 0,-1 1-1,0-1 1,1 0 0,0 0 0,-1 0 0,1 0 0,0 0 0,-1 0 0,1-1-1,0 1 1,0-1 0,0 1 0,-1-1 0,4 1 0,7 1 12,-1-1 0,1 0 0,22-1 1,-31 0-13,36-3 57,48-9 0,-45 5-17,-37 6-31,0 0 1,0 0 0,0 1-1,0 0 1,0 0 0,-1 1-1,1-1 1,0 1 0,0 0-1,0 0 1,6 3 0,-8-2-7,0-1 1,-1 1-1,1 0 1,-1 0-1,1 0 1,-1 0-1,0 0 1,0 1-1,0-1 1,0 1 0,0-1-1,0 1 1,-1 0-1,0-1 1,1 1-1,-1 0 1,0 0-1,0 0 1,0 4-1,1 6 4,0 0 0,-1 1 0,-1-1-1,0 0 1,-1 1 0,-1-1 0,-3 16-1,2-15 0,1 0 0,0 0 0,1 0 0,1 0-1,0 1 1,4 21 0,-4-33-10,1 1 1,0-1-1,0 0 0,0 0 1,0 0-1,1 0 0,-1 0 0,1 0 1,0 0-1,0 0 0,0-1 1,0 1-1,0-1 0,1 1 0,-1-1 1,1 0-1,-1 0 0,1 0 1,0 0-1,0 0 0,0-1 1,0 1-1,0-1 0,3 1 0,-1-1-1,0 0-1,-1-1 0,1 1 1,0-1-1,0 0 0,0-1 1,-1 1-1,1-1 0,0 0 1,0 0-1,-1 0 0,1-1 1,-1 0-1,1 1 0,-1-2 0,5-2 1,22-15-2378</inkml:trace>
  <inkml:trace contextRef="#ctx0" brushRef="#br0" timeOffset="1">771 497 11360,'0'-3'250,"-2"-21"369,2 23 213,-3 2-760,1 0 0,0 0 0,-1 0 0,1 0 0,0 1 0,0-1 1,0 1-1,0-1 0,0 1 0,0 0 0,1 0 0,-1 0 0,1 0 0,-3 4 0,0-1 26,-4 5-29,1 0 0,1 0 0,0 1 0,0 0 0,1 0 0,1 0 0,0 1 0,-3 12 0,5-15-31,0 0 1,0 0-1,1 0 1,1 1-1,-1-1 0,2 0 1,-1 1-1,1-1 1,1 0-1,-1 0 1,5 11-1,-6-19-25,1 1 1,-1 0-1,1-1 0,-1 1 0,1 0 1,0-1-1,0 1 0,0-1 1,0 1-1,0-1 0,0 1 0,1-1 1,-1 0-1,0 0 0,1 0 0,-1 1 1,1-1-1,-1-1 0,4 3 0,-3-3 0,-1 0-1,1 0 1,0 1 0,0-1-1,-1-1 1,1 1-1,0 0 1,-1 0-1,1-1 1,0 1-1,-1-1 1,1 1-1,0-1 1,-1 0 0,1 1-1,2-3 1,4-3 20,-1 0 0,1 0 0,-1-1 0,0 0 0,10-15 1,-6 8-1,0-1 0,-1-1 0,12-25 1,-20 37-21,0 0 1,0 0 0,-1 0-1,0 0 1,0 0 0,0-1 0,0 1-1,-1 0 1,1-1 0,-1 1 0,0 0-1,-1 0 1,1-1 0,-1 1-1,1 0 1,-1 0 0,-1-1 0,1 1-1,-1 0 1,-3-7 0,42 107 455,-32-87-464,-1 0 1,2 0-1,-1-1 0,1 0 0,0 0 0,1 0 0,0-1 1,11 10-1,-15-15-4,0 0-1,0 0 1,0 0 0,0 0 0,0-1 0,0 1-1,0-1 1,0 0 0,1 0 0,-1 0-1,0-1 1,1 1 0,-1-1 0,0 1 0,1-1-1,-1 0 1,1-1 0,-1 1 0,1-1-1,-1 1 1,0-1 0,1 0 0,-1 0 0,0 0-1,0-1 1,0 1 0,0-1 0,4-3-1,3-2 0,-1 0-1,-1-1 0,0 0 0,0-1 0,0 0 0,-1 0 0,0-1 0,-1 1 0,8-18 0,-1-1-5,-2 0 1,13-45-1,-17 42 5,-1 1 0,-1-1 0,-2 0 0,-1 0 0,-3-42 0,-6 1 4,-17-82 0,20 138 477,5 36 358,0-4-871,2 43 255,1 23-86,4 0 0,21 98-1,-14-108-127,-8-36-761,2 1 1,18 48-1</inkml:trace>
  <inkml:trace contextRef="#ctx0" brushRef="#br0" timeOffset="2">1153 428 14112,'0'0'448,"13"-15"-224,24 5-64,11-6 32,8-5-32,0-3 32</inkml:trace>
  <inkml:trace contextRef="#ctx0" brushRef="#br0" timeOffset="3">1484 473 13856,'0'0'448,"3"3"-134,5 2-169,0 0 0,1 0-1,0-1 1,0 0-1,0 0 1,0-1 0,1 0-1,-1-1 1,1 0 0,13 1-1,-19-2-103,-1-1 0,1 0 0,0 0 0,-1 0 0,1 0 0,-1-1 0,1 1 0,-1-1 0,1 0 0,-1 0 0,0 0 0,1-1 0,-1 1 0,0-1 0,0 1 0,0-1 0,0 0 0,0 0 0,0-1 0,-1 1 0,1-1 0,-1 1 0,1-1 0,-1 0 0,0 0 0,0 0 0,0 0 0,-1 0 0,1 0 0,-1 0 0,1-1 0,0-6 0,-1 3 33,0 1 1,-1-1-1,0 1 0,0-1 0,0 0 0,-1 1 1,0-1-1,-1 1 0,-1-8 0,2 12-39,0 0-1,0 0 0,0 0 0,0 0 1,0 0-1,0 0 0,0 0 0,-1 0 1,1 0-1,-1 1 0,1-1 1,-1 1-1,-2-3 0,3 4-12,-1-1 1,1 0-1,0 1 0,-1-1 0,1 1 0,-1 0 1,1 0-1,-1-1 0,1 1 0,0 0 1,-1 0-1,1 0 0,-1 0 0,1 1 1,-1-1-1,1 0 0,-1 1 0,1-1 1,0 1-1,-1-1 0,1 1 0,-3 1 0,0 1 3,0 0-1,0 0 0,0 0 0,0 0 0,1 1 1,-1 0-1,1 0 0,0 0 0,0 0 0,0 0 0,1 1 1,-1-1-1,1 1 0,0 0 0,0-1 0,1 1 1,-2 7-1,1-1-9,0 0 1,1 0-1,0 0 1,0 0-1,1 0 1,3 21-1,-1-24-9,-1 0-1,1 0 1,1 0-1,-1 0 1,1-1-1,1 1 1,-1-1-1,1 0 1,1 0-1,-1 0 1,1 0-1,0-1 1,1 0-1,-1 0 1,10 7-1,-9-9-1,0 1 0,1-2 0,-1 1 0,1-1 0,-1 0 0,1 0 0,0-1 0,0 0 0,0 0 0,0-1 0,1 0 0,-1 0 0,0-1 0,1 1 0,-1-2 0,0 1 0,12-3 0,32-10-250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32 14976,'2'-4'229,"84"-142"708,21-38-733,-91 152-187,0-2 1,-3 0-1,16-62 0,-27 87 9,0 1 0,0-1-1,-1 1 1,-1-1-1,1 0 1,-1 0 0,-1 1-1,0-1 1,-2-9-1,3 18-9,-1-1 0,0 0 0,0 1 0,1-1 0,-1 1 0,0 0 0,0-1 0,0 1 0,1 0 0,-1-1 0,0 1 0,0 0 0,0 0 0,0 0 0,0 0 0,0 0 0,0 0 0,1 0 0,-1 0 0,0 0 0,0 0 0,0 0 0,0 1 0,0-1 0,0 0 0,1 1 0,-2 0 0,-3 1 34,0 1 0,1 0 0,-1 1 0,1-1 0,0 1 0,0-1-1,0 1 1,0 1 0,1-1 0,-4 6 0,4-7-28,1 0 0,1 0 0,-1 0 0,0 1 0,1-1 0,0 0 0,-1 1 0,1-1 0,1 1 0,-1-1 0,0 1 0,1 0 0,0-1 0,0 1 0,0-1 0,1 7 0,0-8-19,-1 0 1,1-1-1,0 1 0,0-1 1,0 1-1,0-1 0,0 1 1,0-1-1,1 0 0,-1 1 1,0-1-1,1 0 0,-1 0 0,0 0 1,1 0-1,0 0 0,-1 0 1,1 0-1,-1-1 0,1 1 1,2 0-1,42 7 51,-31-7-48,7 2-6,-4-1 0,1 1 0,-1 1 0,0 0 0,21 9 0,-33-11 0,-1 1 0,0-1 0,0 1 0,0 0 0,-1 1 0,1-1 0,-1 1 0,0 0 0,0 0 0,0 0 0,0 1 0,-1-1 0,0 1 0,0 0 0,0 0 0,0 0 0,-1 0 0,3 7 0,-1 4-9,-1 0 0,-1 0 0,0 0 0,-1 1-1,0-1 1,-4 32 0,2-30 4,1-14-1,0 0 0,0 1 0,0-1 1,0 1-1,1-1 0,0 0 0,0 1 0,0-1 0,0 0 0,1 0 0,3 7 0,-4-9 3,1 0 0,-1-1 0,0 1 0,1 0 0,-1-1 0,1 0 0,0 1 0,0-1 0,-1 0 0,1 0 0,0 0 0,0 0 0,0 0 0,0 0 0,0 0 0,0-1 0,0 1 0,0-1 0,1 1 0,-1-1 0,0 0 0,0 0 0,0 0 0,0 0 0,4-1 0,18-4-2253</inkml:trace>
  <inkml:trace contextRef="#ctx0" brushRef="#br0" timeOffset="1">840 332 12736,'0'0'1568,"28"-1"-800,3-3-384,7-3 0,6-5-224,-1-3 32</inkml:trace>
  <inkml:trace contextRef="#ctx0" brushRef="#br0" timeOffset="2">1011 541 11008,'0'0'384,"24"7"32,-2-3 288,11-6 64,9-8-512,8-6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1 12032,'0'0'8543,"0"3"-8516,2 8-27,0 0-1,-1 1 1,0-1-1,-1 0 1,0 0-1,-1 1 1,-1-1 0,1 0-1,-2 0 1,-6 21-1,-15 19-262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0 11680,'0'3'416,"2"21"831,-2-24-1187,0 1 0,0-1 0,1 1 0,-1-1-1,0 0 1,0 1 0,0-1 0,1 1 0,-1-1 0,0 1 0,1-1 0,-1 0 0,0 1-1,1-1 1,-1 0 0,0 1 0,1-1 0,-1 0 0,1 0 0,0 1 0,0-1-33,-1 0 0,1 0 0,0 0 0,0 0 0,-1 0 0,1 0 0,0-1 0,0 1 0,-1 0 0,1 0 0,0-1 0,-1 1 0,1 0 0,0-1 0,-1 1 0,1-1 0,0 1 0,-1-1 0,1 0 0,23-20 44,-1-1 0,-1-2 0,-1 0 1,24-35-1,-36 46-69,-1-1 1,0 1-1,-1-1 1,0-1-1,-2 1 1,1-1 0,-2 0-1,0 0 1,-1-1-1,3-27 1,-7 36 12,1 1 1,-1-1-1,0 1 1,-1 0-1,-3-10 1,5 15 6,-1-1 0,1 1 0,-1 0 0,0-1 0,1 1 0,-1 0 0,0 0 0,0 0 1,0-1-1,0 1 0,0 0 0,0 0 0,-2-1 0,3 2 1,-1 0 1,0 0-1,1 0 0,-1-1 0,0 1 1,0 0-1,1 0 0,-1 0 1,0 0-1,0 0 0,1 0 0,-1 0 1,0 0-1,1 1 0,-1-1 0,0 0 1,0 0-1,1 1 0,-1-1 1,0 0-1,1 1 0,-1-1 0,1 1 1,-1-1-1,1 0 0,-1 1 1,0 0-1,0 0 0,1 0-2,-1 0 0,0-1 0,1 1 0,-1 0-1,1 0 1,-1 0 0,1 1 0,-1-1 0,1 0 0,0 0-1,-1 0 1,1 0 0,0 0 0,0 0 0,0 0 0,0 1-1,0-1 1,0 0 0,0 0 0,0 0 0,1 0 0,-1 0-1,0 0 1,1 1 0,-1-1 0,1 0 0,-1 0 0,1 0-1,-1 0 1,1 0 0,1 1 0,0 1 11,1 1 0,0 0 0,0-1 0,0 0 0,0 1 0,7 3 0,-7-4-26,2-1 0,-1 0 0,0 0 0,0 0 0,1-1 0,-1 1 0,1-1 0,-1 0 0,1 0 1,0-1-1,5 1 0,6-1 25,0-1 0,17-4 0,-25 4-23,1-1 1,-1 1-1,1 0 0,0 1 1,-1 0-1,1 0 1,0 1-1,-1 0 0,1 0 1,-1 1-1,14 4 0,-20-5-8,0 1 0,0-1 0,0 0 0,0 1 0,-1 0 0,1-1 0,0 1 0,0 0 0,-1 0 0,0 0 0,1 0 0,-1 0 0,0 0 0,0 0 0,0 0 0,0 1 0,0-1 0,0 0 0,-1 1 0,1-1 0,-1 0 0,1 5 0,-1 5 0,0-1 0,-1 0 0,-3 19 0,1-10 0,2-15-1,1 1 0,0-1 0,0 1 0,0 0 0,1-1 0,0 1-1,0 0 1,0-1 0,1 0 0,-1 1 0,2-1 0,-1 0-1,0 0 1,7 10 0,-7-12-1,1 0 1,-1 0-1,1 0 0,0-1 0,0 1 0,0-1 1,0 0-1,0 0 0,0 0 0,1 0 0,-1 0 1,1-1-1,-1 1 0,1-1 0,0 0 0,-1 0 1,1 0-1,0-1 0,0 1 0,0-1 0,-1 0 1,8-1-1,16-4-2243</inkml:trace>
  <inkml:trace contextRef="#ctx0" brushRef="#br0" timeOffset="1">896 570 12672,'0'0'1536,"17"1"-1184,2-4 64,15 1-256,4-1 0</inkml:trace>
  <inkml:trace contextRef="#ctx0" brushRef="#br0" timeOffset="2">896 761 15136,'0'0'896,"26"5"-449,10 2-31,16-4 0,17-11-160,13-6 0</inkml:trace>
  <inkml:trace contextRef="#ctx0" brushRef="#br0" timeOffset="3">1732 673 11680,'15'122'2052,"28"143"-392,-31-213-1520,-5-16 64,22 60 1,-28-94 78,3-18-38,14-268 245,-12 52-359,4-45-43,-9 265-87,1-13 12,0 0 0,9-31 0,-9 48-7,1 0-1,-1 0 1,2 0 0,-1 0-1,1 0 1,1 1-1,-1 0 1,1 0-1,1 0 1,8-9-1,2 2 3,0 1 0,0 1 0,2 1 0,-1 0 0,1 1 0,1 1 0,0 1 0,0 1 0,1 0 0,22-4 0,28-3 28,108-8 0,-76 13-21,163-18 66,-179 9-24,-59 11 25,0 1 0,1 1 0,36 0-1</inkml:trace>
  <inkml:trace contextRef="#ctx0" brushRef="#br0" timeOffset="4">1342 115 13664,'0'0'752,"3"4"-566,2 3-129,1 0-1,-2 0 1,1 0-1,-1 1 1,0-1 0,0 1-1,2 11 1,2 7 119,3 27 1,5 15 287,-13-65 113,0-10-337,3-19-178,-4 16 50,0-1-40,1 0-1,1 0 0,0 0 0,1 0 0,0 1 0,0-1 1,1 2-1,0-1 0,10-11 0,-13 17-48,1 0-1,0 1 1,0-1 0,1 1-1,-1 0 1,1 0 0,-1 0-1,1 0 1,0 1 0,0 0 0,0 0-1,1 0 1,-1 1 0,0-1-1,1 1 1,-1 1 0,1-1-1,-1 1 1,1 0 0,-1 0-1,10 2 1,-10-1-16,-1 0-1,0 0 1,1 1 0,-1-1-1,0 1 1,0 0-1,0 1 1,-1-1 0,1 1-1,0-1 1,-1 1 0,0 0-1,1 1 1,-1-1-1,3 5 1,5 7 22,-2 0 0,13 24 1,-15-25-27,9 21-463,16 49 0,-28-71-907</inkml:trace>
  <inkml:trace contextRef="#ctx0" brushRef="#br0" timeOffset="5">2435 306 14784,'-8'1'107,"0"1"0,-1 1 0,1 0 1,0 0-1,0 0 0,1 1 0,-1 0 1,1 1-1,0-1 0,0 1 0,-12 12 1,1 1 245,1 0 0,-26 38 0,40-52-302,1 0-1,0 0 1,0 0 0,0 0-1,0 0 1,1 0 0,-2 6-1,3-9 9,2 0-27,11 2-31,1 0 0,-1-1 0,0-1 0,17 0 0,-17-1-1,-1 1 1,1 0-1,0 0 1,-1 2-1,22 5 1,-30-6-3,-1-1 1,1 1-1,-1 0 0,0 0 1,0 1-1,0-1 0,0 0 1,0 1-1,0 0 0,0 0 1,-1 0-1,0 0 0,1 0 1,-1 0-1,0 1 0,-1-1 1,1 1-1,0-1 0,-1 1 1,0 0-1,0 0 0,0-1 1,0 7-1,0-5 8,-1 0 0,0 0 0,-1 0 0,1 0 0,-1 0 0,0 0-1,0 0 1,-1 0 0,1 0 0,-1 0 0,0 0 0,0-1 0,-5 8 0,-4 5-382,-1-1 0,-14 15 0,15-18-861</inkml:trace>
  <inkml:trace contextRef="#ctx0" brushRef="#br0" timeOffset="6">2184 889 12128,'0'0'352,"21"-12"224,4 3 64,16-4-128,8-4 32,2 1-320,2 0 0,2-1-128,1 3 0</inkml:trace>
  <inkml:trace contextRef="#ctx0" brushRef="#br0" timeOffset="7">2590 987 9856,'0'4'256,"-2"51"938,-14 70 0,0 3-57,15-150-424,0 0-1,-5-22 1,-3-47-158,8 74-401,1 0 0,1 0-1,1 0 1,0 0 0,1 0-1,1 0 1,7-20 0,-9 32-125,0 1 0,0-1 0,1 0 0,-1 1 0,1 0-1,0-1 1,0 1 0,1 0 0,-1 0 0,1 1 0,0-1 0,-1 1 0,2 0 0,-1 0 0,0 0 0,1 0 0,-1 1 0,1 0 0,0 0 0,0 0 0,0 1 0,0-1 0,0 1 0,0 0 0,0 0 0,0 1 0,0 0-1,6 0 1,-7 0-25,0 0-1,-1 0 1,1 1-1,0 0 0,0-1 1,0 1-1,-1 1 1,1-1-1,-1 0 0,1 1 1,-1 0-1,1 0 1,-1 0-1,0 0 0,0 0 1,0 1-1,0-1 1,0 1-1,-1 0 0,1 0 1,-1 0-1,1 0 1,-1 0-1,0 1 0,-1-1 1,1 0-1,-1 1 0,1 0 1,-1-1-1,0 1 1,0 0-1,0 5 0,0-1 3,0 0-1,-1 0 0,0 0 1,0 1-1,-1-1 0,0 0 1,-1 0-1,0 0 0,0 0 1,-1 0-1,0 0 0,0-1 1,0 1-1,-7 9 0,-3 0 4,-1 1-1,-1-2 1,-1 0-1,0-1 0,-1 0 1,-26 16-1,37-27-2338</inkml:trace>
  <inkml:trace contextRef="#ctx0" brushRef="#br0" timeOffset="8">3435 840 14112,'0'0'320,"17"-1"-64,-5 2 64,12-1 0,15-2-160,5-6 0,5-6-32,-4-7 32</inkml:trace>
  <inkml:trace contextRef="#ctx0" brushRef="#br0" timeOffset="9">3973 623 14304,'0'0'69,"0"-4"38,2-16 290,1-1 1,7-29 0,-4 20 185,-6 29-333,1 5 1035,0 43-1071,-2-1 0,-10 76 0,-3-38-2482</inkml:trace>
  <inkml:trace contextRef="#ctx0" brushRef="#br0" timeOffset="10">3903 1011 14496,'0'0'928,"27"-6"-416,5-1-448,8-7 32,7-5-96,0-7 0</inkml:trace>
  <inkml:trace contextRef="#ctx0" brushRef="#br0" timeOffset="11">2973 112 14880,'0'0'704,"1"5"-512,6 20 51,-2 0 0,-1 0 1,0 1-1,-1 42 1,-16 108 613,12-139-148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3 16128,'0'0'517,"4"1"-395,22 0 184,1-2 0,33-3 0,2-8-2439</inkml:trace>
  <inkml:trace contextRef="#ctx0" brushRef="#br0" timeOffset="1">484 199 14400,'-2'-3'79,"1"0"0,0-1 0,0 1 0,0 0 1,0-1-1,0 1 0,1-1 0,-1 1 1,1-1-1,0 1 0,0-1 0,0 1 1,1-1-1,-1 1 0,2-4 0,2-6 237,0 1 0,11-22 0,-10 27-228,-2-1 0,1 0-1,-1 0 1,0 0 0,-1 0-1,1-1 1,1-16 1184,0 33-958,11 40-186,-2 0-1,-3 1 0,5 59 1,-5-41-88,-8-46-17,0 0 0,-3 35 0,-3-20-2471</inkml:trace>
  <inkml:trace contextRef="#ctx0" brushRef="#br0" timeOffset="2">446 548 13856,'0'0'2410,"7"1"-1743,29 1-219,0-1 0,37-6 0,21 0 341,-52 8 208,-35-2-1317,1 0 0,0 0 0,0-1 0,-1 0 0,1-1 0,14-2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83 13600,'0'0'2975,"14"3"-2815,6 2-96,8 0 0,4 2-32,3 1 32,5-2-32,1-3 0,2-2-32,0 0 0</inkml:trace>
  <inkml:trace contextRef="#ctx0" brushRef="#br0" timeOffset="1">504 850 13664,'0'0'-59,"1"-4"-165,45-133 125,19-64 1094,-62 186 1527,-2 16-2276,4 11-159,-1 0-1,0 1 1,-1-1 0,-1 1-1,0 0 1,0 14 0,1-6-17,12 221 312,-14-209-337,-3 88-932,1-108-397</inkml:trace>
  <inkml:trace contextRef="#ctx0" brushRef="#br0" timeOffset="2">519 1052 13600,'1'-1'168,"0"0"0,0 1 1,0-1-1,0 0 1,0 0-1,0 1 1,0-1-1,0 1 1,0-1-1,0 1 1,1 0-1,-1-1 0,0 1 1,0 0-1,2 0 1,27-3-27,-13 2 119,254-30 1307,-219 29-800,-51 2-661,3 0 99</inkml:trace>
  <inkml:trace contextRef="#ctx0" brushRef="#br0" timeOffset="3">1342 950 14496,'0'0'2154,"3"0"-1647,135 2 962,-1 0-3887</inkml:trace>
  <inkml:trace contextRef="#ctx0" brushRef="#br0" timeOffset="4">1247 1169 13856,'0'0'842,"3"0"-399,20 1-90,1 2 1,-1 0-1,37 11 1,-8-1-83,-22-8-144,1-1-1,0-2 1,58-2 0,-42-6-2266</inkml:trace>
  <inkml:trace contextRef="#ctx0" brushRef="#br0" timeOffset="5">2238 919 14656,'0'0'1578,"2"4"-837,17 39 132,-3-12-705,-2 1 0,-1 0 0,-2 1-1,12 57 1,-18-40-100,-3-25 24,7 31-1,-6-46-41,-1-10 14,1-17 26,-1 9-97,26-315 117,-20-4-90,-4 82-27,-4 244 7,0-26-17,2-1 0,10-53 0,-11 73 13,1 1 1,1 0-1,-1 0 0,1 0 0,0 0 0,1 0 0,-1 1 0,1 0 0,1 0 0,-1 0 0,1 0 0,0 0 0,0 1 1,1 0-1,0 0 0,6-4 0,7-2-6,0 2 1,0 0-1,1 1 0,0 1 1,32-6-1,109-13-51,-76 15 14,277-40-177,-276 40 160,-82 10 92,-9 1-2397</inkml:trace>
  <inkml:trace contextRef="#ctx0" brushRef="#br0" timeOffset="6">1874 99 13600,'0'0'101,"1"3"118,3 4-120,-1 0 1,-1 1 0,1-1 0,-1 1 0,-1 0 0,1 0 0,0 13 0,-4 60 227,-1-24-83,3-56-78,14-15-102,-7 8-49,1 0 0,0 0 1,0 1-1,1 0 1,0 1-1,0-1 0,0 2 1,0-1-1,0 1 1,1 1-1,10-2 0,-12 3 1,-1 0 1,0 0-1,1 1 0,-1 0 0,0 0 0,1 0 0,-1 1 0,0 1 0,0-1 0,1 1 1,-1 0-1,0 1 0,-1-1 0,1 1 0,9 6 0,-13-6-6,0-1-1,0 1 1,0-1-1,0 1 1,-1 0-1,0 0 1,1 0-1,-1 1 0,0-1 1,0 0-1,-1 1 1,1-1-1,-1 1 1,0 0-1,0 0 1,0-1-1,0 1 1,0 0-1,-1 0 1,0 0-1,0 0 1,0-1-1,0 1 1,-1 0-1,1 0 1,-2 4-1,0 1 18,-1-1-1,0 0 1,0 0 0,-1 0-1,0 0 1,0-1 0,0 1-1,-1-1 1,0-1 0,-11 12 0,8-11-90,0-1 1,0 0-1,-1-1 1,1 1 0,-1-2-1,0 1 1,-1-1 0,1-1-1,-1 0 1,0 0-1,1-1 1,-1 0 0,0-1-1,0 0 1,0 0 0,-1-1-1,1 0 1,0-1-1,0 0 1,0-1 0,0 0-1,-12-5 1</inkml:trace>
  <inkml:trace contextRef="#ctx0" brushRef="#br0" timeOffset="7">1908 138 15936,'0'0'133,"4"-2"48,127-45 1921,-41 16-247,-77 25-1718</inkml:trace>
  <inkml:trace contextRef="#ctx0" brushRef="#br0" timeOffset="8">2775 474 13216,'0'0'320,"-2"-3"32,1 2-301,0 0 1,1-1-1,-1 1 1,0 0-1,1-1 1,-1 1-1,1 0 1,0-1-1,-1 1 1,1 0 0,0-1-1,0 1 1,0-1-1,0 1 1,0-1-1,0 1 1,0 0-1,1-1 1,-1 1-1,1-2 1,0 0 16,1 0 0,-1 0-1,1 0 1,0 1 0,0-1 0,0 1-1,0-1 1,1 1 0,4-4 0,1-1-42,2 0 0,-1 0 0,0 1 1,1 1-1,0 0 0,11-5 1,-18 9-23,-1 0 0,1 0 1,0 1-1,-1-1 0,1 1 1,0-1-1,0 1 1,0 0-1,-1 0 0,1 0 1,0 0-1,0 0 1,-1 1-1,1-1 0,0 1 1,-1 0-1,1 0 0,0 0 1,-1 0-1,1 0 1,-1 1-1,0-1 0,1 1 1,-1-1-1,0 1 1,0 0-1,0 0 0,0 0 1,0 0-1,2 3 1,4 8 4,-1 1 1,0-1 0,-1 1 0,0 0 0,-1 1 0,-1-1-1,0 1 1,-1 0 0,1 17 0,0 19 61,-4 70 0,-1-76-55,-3-3-1995</inkml:trace>
  <inkml:trace contextRef="#ctx0" brushRef="#br0" timeOffset="9">2894 674 14784,'0'0'421,"5"0"-192,26-3 270,-1 0 0,1-2 0,52-16 0,-4 1 241,-71 19-583,0 0-1,1 1 1,-1-1-1,10 2 1,3 0-2295</inkml:trace>
  <inkml:trace contextRef="#ctx0" brushRef="#br0" timeOffset="10">2841 997 10752,'5'-7'75,"1"1"0,0-1 0,1 1 0,-1 0 1,1 0-1,0 1 0,1 0 0,-1 0 0,1 1 1,0 0-1,0 0 0,0 1 0,1 0 0,10-2 1,14-3 358,1 2 1,43-3 0,-29 4-59,0 0 236,61 2 0,-44 4-1546</inkml:trace>
  <inkml:trace contextRef="#ctx0" brushRef="#br0" timeOffset="11">3090 1053 14208,'0'0'2431,"3"-2"-2223,-1 1-194,1 0-1,-1 0 1,0 0-1,1 1 1,-1-1-1,0 1 1,1-1-1,-1 1 1,1 0-1,-1 0 1,1 0-1,-1 0 0,0 0 1,1 1-1,-1-1 1,1 1-1,-1-1 1,0 1-1,1 0 1,-1 0-1,0 0 1,0 0-1,0 0 1,0 1-1,0-1 0,0 1 1,0-1-1,0 1 1,-1 0-1,1 0 1,0-1-1,-1 1 1,0 0-1,1 1 1,-1-1-1,0 0 1,0 0-1,0 0 0,0 1 1,-1-1-1,2 4 1,-1 2 0,0 1 1,-1-1 0,0 0-1,0 0 1,-1 1-1,0-1 1,0 0-1,-1 0 1,0 0 0,0 0-1,-1 0 1,0-1-1,0 1 1,-7 10-1,9-17 178,21-20-133,-15 16-60,0 0-1,0 0 1,1 1-1,0-1 1,-1 1-1,1 0 1,0 1-1,0 0 1,0 0-1,0 0 1,11 0-1,-14 1-1,-1 0-1,0 0 1,0 1-1,0-1 0,0 0 1,0 1-1,0 0 1,0-1-1,0 1 0,0 0 1,0 0-1,0 0 1,0 0-1,-1 0 0,1 0 1,0 1-1,-1-1 1,1 1-1,-1-1 0,1 1 1,-1 0-1,0-1 1,0 1-1,0 0 0,0 0 1,0 0-1,0 0 0,0 0 1,0 0-1,-1 0 1,1 0-1,-1 0 0,0 0 1,1 0-1,-1 0 1,0 0-1,-1 3 0,1 3-2,-1-1-1,0 1 1,-1-1-1,0 1 1,0-1-1,-1 1 1,0-1-1,0 0 1,-7 11-1,-2 2 8,-29 35-1,27-39 6,0 1 0,-2-2 0,1 0 0,-2-1 0,0-1 0,-1 0 0,0-1-1,-1-1 1,-29 13 0,47-24-61,0 1 1,-1 0-1,1-1 0,0 1 1,-1-1-1,1 1 0,-1-1 1,1 0-1,-1 1 0,1-1 1,-1 0-1,1 0 0,-1 0 1,1 0-1,-1-1 0,1 1 1,-1 0-1,1-1 1,0 1-1,-1 0 0,1-1 1,-1 0-1,1 1 0,0-1 1,-1 0-1,1 0 0,0 0 1,0 0-1,0 0 0,0 0 1,0 0-1,0 0 0,0 0 1,0 0-1,0-1 0,0 1 1,1 0-1,-1-1 0,0-1 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30 1627 12928,'1'4'256,"6"45"597,3 65 1,-6-48-551,6 201 143,-2-38-284,-5-186-130,2 0 0,1 0 0,3-1 0,15 44 0,-20-78 7,0-12-16,1-14-10,-5 18-13,102-475 379,-2-35 171,-74 357-397,-4 8 42,5-257 0,-24 222-22,47-329 0,-43 454-135,-5 37-7,0 0 0,1 0 0,1 0 0,1 0 0,13-31 0,-17 47-24,0 1 0,0-1 0,0 1-1,1-1 1,-1 1 0,0 0 0,1 0-1,-1-1 1,1 1 0,0 0-1,-1 0 1,1 1 0,0-1 0,0 0-1,-1 0 1,1 1 0,0-1 0,3 1-1,40-3 26,-26 2-26,165-4 14,-65 4-14,-73 1-6,0 2 0,53 8 0,88 26 0,-146-27 0,56 7 0,119 3 0,-104-11 0,203 28 0,28 2 0,-220-29 31,0-6-1,163-15 0,-204 2-13,125-11 131,-172 21-78</inkml:trace>
  <inkml:trace contextRef="#ctx0" brushRef="#br0" timeOffset="1">7055 379 11168,'0'0'1626,"-2"-1"-980,1 1-636,0 0 0,0-1 0,0 1 0,1 0 0,-1 0 0,0 0 0,0 0 0,0 0 0,0 0 0,1 0 0,-1 0 0,0 0 0,0 0 0,0 1 0,0-1 0,1 0 0,-1 1 0,0-1 0,0 0 0,1 1 0,-1-1 0,0 1 0,1-1 0,-1 1 0,0-1 0,1 1 0,-1 0 1,1-1-1,-2 2 0,1 1 23,-1 0 0,0 0 1,1 0-1,-1 0 0,1 0 1,0 1-1,-2 5 1,2 0 10,-1 0 0,1 0 0,1-1 0,0 1 0,1 17 0,0-23-49,0 0 0,1 1 0,-1-1 0,1 0 0,-1 0 0,1 0 0,0-1 0,0 1 0,0 0 0,1-1 0,-1 1 0,0-1 0,1 0 0,0 1 0,-1-1 0,1-1 0,0 1 0,0 0 0,0-1 1,7 3-1,3 1-25,1-1 0,0-1 0,20 3 0,1-1 11,-7-2-15,31 8-1,-52-9 31,0 0 0,0 0 0,-1 1 0,1 0 0,0 0 0,-1 0 0,0 1 0,0 0 0,9 7 0,-14-9 4,1-1 0,-1 1 1,0 0-1,0-1 1,1 1-1,-1 0 0,0 0 1,-1 0-1,1 0 1,0 0-1,0 0 0,-1 0 1,1 0-1,-1 0 1,0 0-1,0 0 1,0 1-1,0-1 0,0 0 1,0 0-1,0 0 1,-1 0-1,1 0 0,-1 0 1,1 0-1,-3 4 1,-2 4 3,0 0 0,-1 0 0,0 0 0,-7 8 0,0 0 2,6-8-134,-28 40 494,31-46-566,0 0-1,1 1 0,-1-2 0,-1 1 1,1 0-1,-1-1 0,1 0 1,-7 3-1</inkml:trace>
  <inkml:trace contextRef="#ctx0" brushRef="#br0" timeOffset="2">7084 423 15584,'0'0'1535,"31"-19"-1215,1 8-192,3-2 32,-1 2-32,-7 3 0,-8 0 0,-7 2 0,-2 4-32,-3 1 32,0-3-64</inkml:trace>
  <inkml:trace contextRef="#ctx0" brushRef="#br0" timeOffset="3">1877 1531 8384,'48'117'262,"-30"-79"-44,18 61 0,36 221 961,-18-66 37,-34-180-539,39 98 1,-56-165-614,-2-4-9,0 1 0,0-1-1,1 1 1,0-1 0,-1 0 0,1 0-1,0 1 1,1-2 0,-1 1 0,3 3-1,-1-28 330,5-176 82,16-889 743,-33 905-991,-1-71 125,10 186-117,18-118 0,-17 170-195,1 0 0,0 0 0,1 0 0,1 1 1,8-17-1,-10 25-23,0 1 1,1 0 0,-1 0-1,1 0 1,0 0 0,1 1-1,-1-1 1,1 1 0,0 0-1,0 1 1,0-1 0,0 1-1,1 0 1,0 0 0,7-2-1,0 0 7,1 1-1,0 1 0,0 0 1,22-1-1,62 2 21,-47 2-19,134-6 67,322-53-1,-294 25 224,-57 10-2627</inkml:trace>
  <inkml:trace contextRef="#ctx0" brushRef="#br0" timeOffset="4">1749 702 11104,'1'3'448,"11"31"307,-3 0-1,9 52 1,3 74-4,-18-131-577,0-15 182,-8-33-88,0 3-141,0-1 1,1 0-1,1 0 1,1-1 0,-1-33-1,5 5 322,9-49 1,-6 78-178,-5 16-230,11-1-4,-8 3-37,-1-1 0,1 1 0,-1 0 1,1 0-1,-1 0 0,1 0 0,-1 0 1,1 1-1,-1-1 0,0 1 0,0-1 1,4 4-1,23 27 9,-25-28-10,16 21 197,31 53-1,-16-12-2876</inkml:trace>
  <inkml:trace contextRef="#ctx0" brushRef="#br0" timeOffset="5">3103 804 14208,'-6'0'9,"1"0"1,-1 0-1,1 0 1,0 1-1,-1-1 1,1 1-1,0 1 1,0-1-1,0 1 1,0 0-1,0 0 1,0 0-1,0 1 1,0-1-1,1 1 1,-8 7 0,-4 4 48,2 0 0,-1 2 0,-12 17 1,10-12-33,5-7 1,1-1-1,0 2 1,1 0 0,1 0-1,0 1 1,-6 16 0,14-31-26,1 0 0,0 0 0,-1 0 1,1 1-1,0-1 0,0 0 0,0 0 1,0 0-1,0 0 0,0 0 0,0 1 1,1-1-1,-1 0 0,0 0 0,0 0 1,1 0-1,-1 0 0,1 0 1,-1 0-1,1 0 0,0 0 0,0 1 1,1 0 2,0-1 0,-1 1 0,1 0 1,0-1-1,0 0 0,1 1 1,-1-1-1,0 0 0,5 2 1,1-1 6,0 0 0,0 0 0,1 0 0,15 0 1,151 1 14,-171-3-18,1 0-1,-1 1 0,0-1 1,0 1-1,0 0 0,-1 0 0,1 0 1,0 0-1,0 1 0,0-1 1,5 4-1,-8-3-2,0-1 0,1 0 0,-1 1 0,0-1 0,0 1 0,0-1 0,-1 1 1,1 0-1,0-1 0,0 1 0,-1 0 0,1-1 0,-1 1 0,0 0 0,1 0 0,-1 0 0,0-1 0,0 1 0,0 0 0,0 0 0,-1 0 0,1-1 0,0 1 0,-1 0 0,1 0 0,-1-1 0,-1 3 1,0 3 31,-1 0 0,-1 0 1,0 0-1,0 0 0,0-1 1,0 0-1,-1 0 1,-8 8-1,-5 3-997,-22 17 0</inkml:trace>
  <inkml:trace contextRef="#ctx0" brushRef="#br0" timeOffset="6">2892 1674 14784,'0'0'256,"22"-14"-64,0 6 0,13-1 96,7-1 32,8-3-64,8-2 31,3 0-159,1-4 0,-1-4-96,-4 2 0</inkml:trace>
  <inkml:trace contextRef="#ctx0" brushRef="#br0" timeOffset="7">3298 1980 12128,'0'0'74,"2"3"12,6 17 113,-1 0 0,0 1 0,-1 0 0,4 35 0,-6-33-112,24 187 873,-28-208-659,-1-5-113,-2-9-46,-4-21-63,1-15 47,-20-175 276,24 183-302,2 1 0,1-1 0,11-64 0,-11 96-69,1 0 0,0 0 0,1 0 0,-1 0 1,1 1-1,1-1 0,4-7 0,-6 12-17,-1 1-1,1-1 0,0 1 1,1 0-1,-1 0 1,0 0-1,0 0 0,1 0 1,-1 0-1,1 1 0,0-1 1,0 1-1,-1 0 1,1 0-1,0 0 0,0 0 1,0 0-1,0 0 0,0 1 1,0 0-1,6 0 1,-3-1-11,0 2 1,0-1-1,0 1 1,0 0 0,0 0-1,0 0 1,-1 1 0,1 0-1,0 0 1,6 5-1,-9-6-1,-1 1-1,1 0 0,-1 0 0,1 0 0,-1 0 0,0 0 0,0 1 0,0-1 0,0 1 0,-1-1 0,1 1 1,-1 0-1,1-1 0,-1 1 0,0 0 0,0 0 0,0 0 0,-1 0 0,1 0 0,-1 0 0,1 6 0,-1 7-2,-1 0 0,0 0 0,-1 0 0,0-1 0,-2 1-1,0-1 1,-11 30 0,10-35 0,0 0-1,0 0 1,-1 0 0,0-1-1,0 0 1,-1 0 0,-1-1 0,1 0-1,-1 0 1,-1-1 0,1 0-1,-13 7 1,20-12-63,0-1 1,-1 0 0,1 0-1,-1 0 1,1-1 0,-1 1-1,0 0 1,1-1-1,-1 1 1,0-1 0,1 1-1,-1-1 1,0 0 0,0 0-1,1 0 1,-1 0 0,0 0-1,0 0 1,1 0-1,-1 0 1,0-1 0,0 1-1,1-1 1,-1 1 0,0-1-1,1 0 1,-1 0-1,1 0 1,-1 1 0,1-1-1,-1-1 1,1 1 0,-2-2-1</inkml:trace>
  <inkml:trace contextRef="#ctx0" brushRef="#br0" timeOffset="8">3699 424 14816,'0'0'160,"8"21"32,2 12-128,0 7 32,1 5-96,-1 8 0,-1 6 0,1 8 0</inkml:trace>
  <inkml:trace contextRef="#ctx0" brushRef="#br0" timeOffset="9">4382 1400 14048,'0'0'64,"26"1"32,2 3 32,12-2 0,11-2-128,5-6 0</inkml:trace>
  <inkml:trace contextRef="#ctx0" brushRef="#br0" timeOffset="10">5196 996 12480,'-9'-55'242,"7"48"-104,0 0 0,0-1 0,1 0 0,0 1-1,0-1 1,1 0 0,0 1 0,0-1 0,2-8 0,19 106 1083,-12-33-1503,-3 1-1,-2 1 0,-3-1 1,-2 0-1,-9 63 0</inkml:trace>
  <inkml:trace contextRef="#ctx0" brushRef="#br0" timeOffset="11">5145 1498 13152,'0'0'96,"32"-6"-32,6 0 96,10 0 0,5-4-128,3-2 32,6-4-32,1 0 0</inkml:trace>
  <inkml:trace contextRef="#ctx0" brushRef="#br0" timeOffset="12">6129 1263 15424,'0'0'320,"21"3"32,-2 2 31,7-1-95,4 1 32,3-4-128,-2-1 32,-4-1-96,0-4 0</inkml:trace>
  <inkml:trace contextRef="#ctx0" brushRef="#br0" timeOffset="13">6148 1466 16320,'0'0'2655,"29"-2"-2335,2 0-96,5-1 32,0 0-96,3 2 32,4 1-64,3-5 0</inkml:trace>
  <inkml:trace contextRef="#ctx0" brushRef="#br0" timeOffset="14">4 1907 8192,'0'0'3018,"-1"-7"-2052,1-72-504,10-94 0,2-11-357,-10 149-76,-3 0 1,0 0-1,-2 1 0,-2-1 1,-11-43 1460,23 91-599,-2-4-825,1-1 1,1-1 0,-1 1-1,1-1 1,0 0-1,1-1 1,-1 0-1,1 0 1,0-1-1,13 7 1,-7-6-49,1 0-1,0-1 1,0 0-1,0-1 1,29 3-1,-42-7-16,19 3-1,0 0 0,-1 1 0,31 10 1,-46-13-4,0 1 0,0 0 0,0 1 0,-1-1 0,1 1 0,-1 0 0,1 0 0,-1 0 0,0 1 0,-1-1 0,1 1 0,0 0 0,-1 0 0,0 0 0,0 1 0,0-1 0,-1 1-1,1-1 1,2 10 0,-2-2-9,0 1 0,-1-1 0,0 1 0,-1 0-1,0 0 1,-1 0 0,-3 18 0,-3 5-41,-13 45 0,-4 20-26,22-97 78,1 0 1,-1 1 0,1-1-1,0 0 1,0 1-1,0-1 1,1 0 0,-1 0-1,1 1 1,0-1 0,0 0-1,1 0 1,-1 0-1,1 0 1,0 0 0,4 6-1,-2-6 1,-1 0 0,1-1 0,0 1 1,0-1-1,0 0 0,0 0 0,1 0 0,-1 0 0,1-1 0,0 0 0,0 0 0,0 0 0,6 1 1,-3-1 45,-1-1 0,1 0 0,0-1 0,-1 0 0,1 0 1,0 0-1,-1-1 0,1 0 0,-1-1 0,15-4 0,-2-1-892,0-1-1,20-12 1</inkml:trace>
  <inkml:trace contextRef="#ctx0" brushRef="#br0" timeOffset="15">912 1717 12928,'0'0'512,"20"-6"64,1 5 32,13-4-416,5-2 0,4-2-192,-8 0 32</inkml:trace>
  <inkml:trace contextRef="#ctx0" brushRef="#br0" timeOffset="16">995 2077 11200,'0'0'0,"26"-13"64,0-5 0,11-9-32,6-11 32</inkml:trace>
  <inkml:trace contextRef="#ctx0" brushRef="#br0" timeOffset="17">1877 1531 8384,'48'117'262,"-30"-79"-44,18 61 0,36 221 961,-18-66 37,-34-180-539,39 98 1,-56-165-614,-2-4-9,0 1 0,0-1-1,1 1 1,0-1 0,-1 0 0,1 0-1,0 1 1,1-2 0,-1 1 0,3 3-1,-1-28 330,5-176 82,16-889 743,-33 905-991,-1-71 125,10 186-117,18-118 0,-17 170-195,1 0 0,0 0 0,1 0 0,1 1 1,8-17-1,-10 25-23,0 1 1,1 0 0,-1 0-1,1 0 1,0 0 0,1 1-1,-1-1 1,1 1 0,0 0-1,0 1 1,0-1 0,0 1-1,1 0 1,0 0 0,7-2-1,0 0 7,1 1-1,0 1 0,0 0 1,22-1-1,62 2 21,-47 2-19,134-6 67,322-53-1,-294 25 224,-57 10-2627</inkml:trace>
  <inkml:trace contextRef="#ctx0" brushRef="#br0" timeOffset="18">1749 702 11104,'1'3'448,"11"31"307,-3 0-1,9 52 1,3 74-4,-18-131-577,0-15 182,-8-33-88,0 3-141,0-1 1,1 0-1,1 0 1,1-1 0,-1-33-1,5 5 322,9-49 1,-6 78-178,-5 16-230,11-1-4,-8 3-37,-1-1 0,1 1 0,-1 0 1,1 0-1,-1 0 0,1 0 0,-1 0 1,1 1-1,-1-1 0,0 1 0,0-1 1,4 4-1,23 27 9,-25-28-10,16 21 197,31 53-1,-16-12-2876</inkml:trace>
  <inkml:trace contextRef="#ctx0" brushRef="#br0" timeOffset="19">3103 804 14208,'-6'0'9,"1"0"1,-1 0-1,1 0 1,0 1-1,-1-1 1,1 1-1,0 1 1,0-1-1,0 1 1,0 0-1,0 0 1,0 0-1,0 1 1,0-1-1,1 1 1,-8 7 0,-4 4 48,2 0 0,-1 2 0,-12 17 1,10-12-33,5-7 1,1-1-1,0 2 1,1 0 0,1 0-1,0 1 1,-6 16 0,14-31-26,1 0 0,0 0 0,-1 0 1,1 1-1,0-1 0,0 0 0,0 0 1,0 0-1,0 0 0,0 0 0,0 1 1,1-1-1,-1 0 0,0 0 0,0 0 1,1 0-1,-1 0 0,1 0 1,-1 0-1,1 0 0,0 0 0,0 1 1,1 0 2,0-1 0,-1 1 0,1 0 1,0-1-1,0 0 0,1 1 1,-1-1-1,0 0 0,5 2 1,1-1 6,0 0 0,0 0 0,1 0 0,15 0 1,151 1 14,-171-3-18,1 0-1,-1 1 0,0-1 1,0 1-1,0 0 0,-1 0 0,1 0 1,0 0-1,0 1 0,0-1 1,5 4-1,-8-3-2,0-1 0,1 0 0,-1 1 0,0-1 0,0 1 0,0-1 0,-1 1 1,1 0-1,0-1 0,0 1 0,-1 0 0,1-1 0,-1 1 0,0 0 0,1 0 0,-1 0 0,0-1 0,0 1 0,0 0 0,0 0 0,-1 0 0,1-1 0,0 1 0,-1 0 0,1 0 0,-1-1 0,-1 3 1,0 3 31,-1 0 0,-1 0 1,0 0-1,0 0 0,0-1 1,0 0-1,-1 0 1,-8 8-1,-5 3-997,-22 17 0</inkml:trace>
  <inkml:trace contextRef="#ctx0" brushRef="#br0" timeOffset="20">2892 1674 14784,'0'0'256,"22"-14"-64,0 6 0,13-1 96,7-1 32,8-3-64,8-2 31,3 0-159,1-4 0,-1-4-96,-4 2 0</inkml:trace>
  <inkml:trace contextRef="#ctx0" brushRef="#br0" timeOffset="21">3298 1980 12128,'0'0'74,"2"3"12,6 17 113,-1 0 0,0 1 0,-1 0 0,4 35 0,-6-33-112,24 187 873,-28-208-659,-1-5-113,-2-9-46,-4-21-63,1-15 47,-20-175 276,24 183-302,2 1 0,1-1 0,11-64 0,-11 96-69,1 0 0,0 0 0,1 0 0,-1 0 1,1 1-1,1-1 0,4-7 0,-6 12-17,-1 1-1,1-1 0,0 1 1,1 0-1,-1 0 1,0 0-1,0 0 0,1 0 1,-1 0-1,1 1 0,0-1 1,0 1-1,-1 0 1,1 0-1,0 0 0,0 0 1,0 0-1,0 0 0,0 1 1,0 0-1,6 0 1,-3-1-11,0 2 1,0-1-1,0 1 1,0 0 0,0 0-1,0 0 1,-1 1 0,1 0-1,0 0 1,6 5-1,-9-6-1,-1 1-1,1 0 0,-1 0 0,1 0 0,-1 0 0,0 0 0,0 1 0,0-1 0,0 1 0,-1-1 0,1 1 1,-1 0-1,1-1 0,-1 1 0,0 0 0,0 0 0,0 0 0,-1 0 0,1 0 0,-1 0 0,1 6 0,-1 7-2,-1 0 0,0 0 0,-1 0 0,0-1 0,-2 1-1,0-1 1,-11 30 0,10-35 0,0 0-1,0 0 1,-1 0 0,0-1-1,0 0 1,-1 0 0,-1-1 0,1 0-1,-1 0 1,-1-1 0,1 0-1,-13 7 1,20-12-63,0-1 1,-1 0 0,1 0-1,-1 0 1,1-1 0,-1 1-1,0 0 1,1-1-1,-1 1 1,0-1 0,1 1-1,-1-1 1,0 0 0,0 0-1,1 0 1,-1 0 0,0 0-1,0 0 1,1 0-1,-1 0 1,0-1 0,0 1-1,1-1 1,-1 1 0,0-1-1,1 0 1,-1 0-1,1 0 1,-1 1 0,1-1-1,-1-1 1,1 1 0,-2-2-1</inkml:trace>
  <inkml:trace contextRef="#ctx0" brushRef="#br0" timeOffset="22">3699 424 14816,'0'0'160,"8"21"32,2 12-128,0 7 32,1 5-96,-1 8 0,-1 6 0,1 8 0</inkml:trace>
  <inkml:trace contextRef="#ctx0" brushRef="#br0" timeOffset="23">4382 1400 14048,'0'0'64,"26"1"32,2 3 32,12-2 0,11-2-128,5-6 0</inkml:trace>
  <inkml:trace contextRef="#ctx0" brushRef="#br0" timeOffset="24">5196 996 12480,'-9'-55'242,"7"48"-104,0 0 0,0-1 0,1 0 0,0 1-1,0-1 1,1 0 0,0 1 0,0-1 0,2-8 0,19 106 1083,-12-33-1503,-3 1-1,-2 1 0,-3-1 1,-2 0-1,-9 63 0</inkml:trace>
  <inkml:trace contextRef="#ctx0" brushRef="#br0" timeOffset="25">5145 1498 13152,'0'0'96,"32"-6"-32,6 0 96,10 0 0,5-4-128,3-2 32,6-4-32,1 0 0</inkml:trace>
  <inkml:trace contextRef="#ctx0" brushRef="#br0" timeOffset="26">6129 1263 15424,'0'0'320,"21"3"32,-2 2 31,7-1-95,4 1 32,3-4-128,-2-1 32,-4-1-96,0-4 0</inkml:trace>
  <inkml:trace contextRef="#ctx0" brushRef="#br0" timeOffset="27">6148 1466 16320,'0'0'2655,"29"-2"-2335,2 0-96,5-1 32,0 0-96,3 2 32,4 1-64,3-5 0</inkml:trace>
  <inkml:trace contextRef="#ctx0" brushRef="#br0" timeOffset="28">7331 1627 12928,'1'4'256,"6"45"597,3 65 1,-6-48-551,6 201 143,-2-38-284,-5-186-130,2 0 0,1 0 0,3-1 0,15 44 0,-20-78 7,0-12-16,1-14-10,-5 18-13,102-475 379,-2-35 171,-74 357-397,-4 8 42,5-257 0,-24 222-22,47-329 0,-43 454-135,-5 37-7,0 0 0,1 0 0,1 0 0,1 0 0,13-31 0,-17 47-24,0 1 0,0-1 0,0 1-1,1-1 1,-1 1 0,0 0 0,1 0-1,-1-1 1,1 1 0,0 0-1,-1 0 1,1 1 0,0-1 0,0 0-1,-1 0 1,1 1 0,0-1 0,3 1-1,40-3 26,-26 2-26,165-4 14,-65 4-14,-73 1-6,0 2 0,53 8 0,88 26 0,-146-27 0,56 7 0,119 3 0,-104-11 0,203 28 0,28 2 0,-220-29 31,0-6-1,163-15 0,-204 2-13,125-11 131,-172 21-78</inkml:trace>
  <inkml:trace contextRef="#ctx0" brushRef="#br0" timeOffset="29">7055 379 11168,'0'0'1626,"-2"-1"-980,1 1-636,0 0 0,0-1 0,0 1 0,1 0 0,-1 0 0,0 0 0,0 0 0,0 0 0,0 0 0,1 0 0,-1 0 0,0 0 0,0 0 0,0 1 0,0-1 0,1 0 0,-1 1 0,0-1 0,0 0 0,1 1 0,-1-1 0,0 1 0,1-1 0,-1 1 0,0-1 0,1 1 0,-1 0 1,1-1-1,-2 2 0,1 1 23,-1 0 0,0 0 1,1 0-1,-1 0 0,1 0 1,0 1-1,-2 5 1,2 0 10,-1 0 0,1 0 0,1-1 0,0 1 0,1 17 0,0-23-49,0 0 0,1 1 0,-1-1 0,1 0 0,-1 0 0,1 0 0,0-1 0,0 1 0,0 0 0,1-1 0,-1 1 0,0-1 0,1 0 0,0 1 0,-1-1 0,1-1 0,0 1 0,0 0 0,0-1 1,7 3-1,3 1-25,1-1 0,0-1 0,20 3 0,1-1 11,-7-2-15,31 8-1,-52-9 31,0 0 0,0 0 0,-1 1 0,1 0 0,0 0 0,-1 0 0,0 1 0,0 0 0,9 7 0,-14-9 4,1-1 0,-1 1 1,0 0-1,0-1 1,1 1-1,-1 0 0,0 0 1,-1 0-1,1 0 1,0 0-1,0 0 0,-1 0 1,1 0-1,-1 0 1,0 0-1,0 0 1,0 1-1,0-1 0,0 0 1,0 0-1,0 0 1,-1 0-1,1 0 0,-1 0 1,1 0-1,-3 4 1,-2 4 3,0 0 0,-1 0 0,0 0 0,-7 8 0,0 0 2,6-8-134,-28 40 494,31-46-566,0 0-1,1 1 0,-1-2 0,-1 1 1,1 0-1,-1-1 0,1 0 1,-7 3-1</inkml:trace>
  <inkml:trace contextRef="#ctx0" brushRef="#br0" timeOffset="30">7085 423 15584,'0'0'1535,"31"-19"-1215,1 8-192,3-2 32,-1 2-32,-7 3 0,-8 0 0,-7 2 0,-2 4-32,-3 1 32,0-3-64</inkml:trace>
  <inkml:trace contextRef="#ctx0" brushRef="#br0" timeOffset="31">8621 658 13504,'1'-3'192,"0"0"-127,1-1 1,-1 1-1,1 0 1,0 0 0,0 0-1,0 0 1,0 0-1,0 0 1,1 1 0,-1-1-1,1 1 1,0 0-1,0 0 1,0 0 0,0 0-1,0 0 1,0 0-1,0 1 1,6-2 0,1-1-34,8-4 58,37-10-1,-51 16-84,0 1 0,0 0-1,1 1 1,-1-1 0,0 1 0,0 0-1,0 0 1,1 0 0,-1 1 0,0-1 0,0 1-1,0 0 1,0 0 0,0 1 0,7 2 0,-10-3-8,1 1 1,0-1 0,-1 1 0,0-1 0,1 1 0,-1 0 0,0-1 0,0 1 0,0 0 0,0 0 0,0 0 0,0 0 0,-1 0 0,1 0 0,-1 0 0,1 0 0,-1 0 0,0 0 0,1 0 0,-1 0 0,0 0 0,-1 0 0,1 0 0,-1 4 0,-1 5-18,-1 1 1,0-1-1,-5 13 1,7-20 14,-24 60-89,-2-1 0,-53 88 0,40-95 62,40-56 32,-1 1 0,1-1 0,0 1 0,0-1 0,0 1 0,-1 0 0,1-1 0,0 1 0,0-1 0,0 1 0,0-1 0,0 1 0,0-1 0,0 1 0,0 0 0,0-1 0,0 1 0,1-1 0,-1 1 0,0-1 0,0 1 0,0-1 0,1 1 0,-1-1 0,0 1 0,0-1 0,1 1 0,-1-1 0,1 0 0,-1 1 0,0-1 0,1 1 0,-1-1 0,1 0 0,-1 1 0,1-1 0,-1 0 0,1 0 0,-1 1 0,1-1 0,-1 0 0,2 0 0,-1 1 0,7 3 46,0 0 1,1 0-1,0-1 1,-1-1-1,1 1 1,0-1-1,0-1 1,1 1-1,16-1 1,-10-1-512,0-1-1,0-1 1,0 0 0,22-7-1</inkml:trace>
  <inkml:trace contextRef="#ctx0" brushRef="#br0" timeOffset="32">9041 615 13152,'0'0'293,"-1"5"54,-6 22 384,-4 35 0,10-53-611,0 0-1,1 1 1,0-1-1,0 0 1,1 0 0,0 0-1,1 0 1,4 14-1,-5-20-86,1 0-1,0 0 1,0 0 0,0 0-1,0 0 1,0 0 0,0-1-1,1 1 1,-1-1-1,1 1 1,0-1 0,0 0-1,0 0 1,0-1 0,0 1-1,0 0 1,0-1-1,0 0 1,4 1 0,8 2 23,0-1 1,1 0 0,16 0 0,1 1 39,-25-3-72,0 1 1,0 0-1,0 0 0,0 1 0,-1 0 1,1 0-1,-1 1 0,0 0 1,0 0-1,0 1 0,0 0 0,11 11 1,-15-13-15,0 1 1,0-1 0,-1 1 0,1 0 0,-1 0 0,0 0-1,0 0 1,0 0 0,-1 0 0,1 1 0,-1-1 0,0 1 0,0-1-1,0 1 1,-1-1 0,0 1 0,0-1 0,0 1 0,0-1 0,-1 1-1,0-1 1,0 1 0,0-1 0,-3 7 0,-1 2 45,-1 0 0,0-1 0,-1 0 0,-1 0 0,0-1 0,0 0 0,-16 15 0,24-26-50,0 0 1,0 0-1,0 0 1,-1 0-1,1 0 1,0 1-1,0-1 1,0 0-1,-1 0 1,1 0-1,0 0 1,0 0-1,-1 0 1,1 0-1,0 0 1,0 0-1,0 0 1,-1 0-1,1 0 1,0 0-1,0 0 1,-1 0-1,1 0 1,0-1-1,0 1 1,0 0-1,-1 0 1,1 0-1,0 0 1,0 0-1,0 0 1,-1-1-1,1 1 1,0 0-1,0 0 0,0 0 1,0 0-1,0-1 1,-1 1-1,1 0 1,0 0-1,0-1 1,-6-10 68,5 10-51,-6-17 47,0-1-1,2 1 0,0-2 1,0 1-1,2 0 0,1-1 0,-1-30 1,4 15 4,1-1 1,1 1-1,11-46 0,-12 71-62,0 1-1,1 0 1,0 0-1,0 0 1,1 0-1,0 1 1,1-1-1,0 1 0,0 0 1,1 0-1,0 1 1,0 0-1,1 0 1,0 0-1,0 1 0,1 0 1,-1 0-1,1 1 1,0 0-1,1 1 1,-1-1-1,1 2 1,0-1-1,0 1 0,0 1 1,11-3-1,-18 5-106,-1-1 0,0 1-1,1 0 1,-1 0-1,1-1 1,-1 1-1,1 0 1,-1 0 0,1 1-1,-1-1 1,1 0-1,-1 0 1,1 1-1,-1-1 1,1 1 0,-1-1-1,0 1 1,2 1-1,-1-1-15,-1 1-1,0 0 0,0 0 1,1-1-1,-1 1 0,-1 0 0,1 0 1,0 0-1,0 0 0,-1 0 1,1 1-1,-1-1 0,1 3 0,1 18-128,0 0 0,-1 0 0,-4 28 0,2-28 151,0 0 1,1-1-1,6 42 1,-4-55 74,1 0 0,0 0-1,0 0 1,0 0 0,1-1 0,1 1 0,0-1 0,0 0 0,0 0 0,1-1-1,10 11 1,-13-15 11,0 0-1,0 0 1,1-1-1,-1 1 0,1-1 1,0 0-1,0 0 1,-1 0-1,1 0 1,0-1-1,1 0 1,-1 0-1,0 0 0,0 0 1,0 0-1,1-1 1,-1 0-1,0 0 1,1 0-1,-1 0 0,0-1 1,1 0-1,-1 0 1,0 0-1,0 0 1,0-1-1,6-2 1,-4 1 35,-1 0 0,0-1 0,0 1 0,-1-1 0,1 0 0,-1 0 0,1-1 0,-1 1 0,0-1 0,-1 0 0,1 0 0,-1 0 0,0-1 0,-1 1 0,1-1 0,-1 1 0,0-1 0,0 0 0,-1 0 0,0 0 0,0 0 0,0 0 0,0 0 0,-2-12 0,1 7 113,-1-1 0,-1 1 0,0 0 0,0-1 1,-1 1-1,-1 0 0,0 0 0,0 1 0,-1-1 0,0 1 0,-1 0 1,-9-13-1,11 19-81,1 1 0,0-1 0,-1 1 1,0-1-1,0 1 0,0 0 0,0 0 0,-1 1 0,1-1 1,-1 1-1,1 0 0,-1 1 0,0-1 0,0 1 1,0-1-1,0 2 0,0-1 0,-7 0 0,1 1-377,0 1-1,-1 0 1,1 1-1,0 0 1,0 0-1,-12 6 0</inkml:trace>
  <inkml:trace contextRef="#ctx0" brushRef="#br0" timeOffset="33">8493 1455 12928,'6'-1'138,"225"-44"1041,257-85 0,-185 51-438,-295 77-884,1 0 1,0 1-1,-1 0 0,1 0 1,0 1-1,0 0 0,-1 1 1,1-1-1,0 2 0,-1-1 1,12 4-1</inkml:trace>
  <inkml:trace contextRef="#ctx0" brushRef="#br0" timeOffset="34">8935 1749 14560,'0'0'2517,"3"6"-2309,8 24-135,0 0 0,-2 0 0,-1 1 0,-2 0 1,-1 0-1,2 46 0,12 70 268,-7-60-2703</inkml:trace>
  <inkml:trace contextRef="#ctx0" brushRef="#br0" timeOffset="35">9251 1799 12736,'35'-21'673,"-25"14"-541,1 1 0,0-1 0,0 2 0,0-1 0,1 2 0,0 0 0,0 0 0,15-2 0,-18 4-100,1 1 0,0 1 0,0-1 0,0 2-1,10 1 1,-18-2-35,0 0 0,0 0 0,-1 1 0,1-1 0,0 1 0,0-1 0,0 1 0,-1 0 0,1 0 0,0 0 0,-1 0 0,1 0 0,-1 0 0,1 0 0,-1 1 0,0-1 0,1 0 0,-1 1 0,0-1 0,0 1 0,0-1 0,0 1 0,0 0 0,-1-1 0,1 1 0,0 0-1,-1 0 1,1 0 0,-1-1 0,1 1 0,-1 0 0,0 0 0,0 0 0,0 2 0,-2 12-34,0-1 0,0 1-1,-2-1 1,0 0-1,-1 0 1,-6 14 0,-44 84-176,35-79 146,-20 41-62,36-65 125,0 0 0,1 0 0,0 0 1,0 0-1,-2 20 0,5-29 14,0-1 0,0 1 1,0 0-1,0 0 0,0-1 1,0 1-1,0 0 0,0-1 1,1 1-1,-1 0 0,0-1 0,0 1 1,0 0-1,1-1 0,-1 1 1,0 0-1,1-1 0,-1 1 0,1-1 1,-1 1-1,1 0 0,-1-1 1,1 1-1,-1-1 0,1 0 0,-1 1 1,1-1-1,0 1 0,-1-1 1,1 0-1,-1 1 0,1-1 0,0 0 1,0 0-1,-1 0 0,1 0 1,0 1-1,-1-1 0,1 0 0,0 0 1,-1 0-1,1 0 0,0 0 1,1-1-1,4 0 47,1 0 0,-1 0 0,1-1 0,6-2 0,-3 0 11,41-12-484,-1-3 0,58-29 0</inkml:trace>
  <inkml:trace contextRef="#ctx0" brushRef="#br0" timeOffset="36">9734 1875 12832,'0'0'32,"0"3"10,2 38 251,-2-21-120,2 1 1,-1-1-1,2-1 1,1 1-1,7 24 1,-9-40-145,-1 0 0,1 0 0,0 0 0,0 0 0,0 0 0,1-1 0,-1 1 0,1-1 0,0 1 0,0-1 0,0 0 0,0 0 1,1 0-1,-1-1 0,1 1 0,-1-1 0,1 0 0,0 0 0,0 0 0,0-1 0,0 1 0,0-1 0,1 0 0,-1 0 0,0 0 0,1-1 1,-1 0-1,0 0 0,1 0 0,4-1 0,0 0 9,0 0 1,0-1-1,-1-1 1,1 0-1,-1 0 1,0 0-1,0-1 0,0 0 1,0-1-1,9-7 1,0-2 28,0 1 1,-1-2 0,15-18-1,-24 25-41,-1 0 0,0 0 0,0-1 0,-1 0 0,0 0 0,-1 0 0,0 0 0,-1-1 0,1 0 0,-2 0 0,2-10 0,-3 15-9,0 1 0,-1 0 0,0-1-1,0 1 1,0 0 0,-1-1 0,1 1 0,-1 0 0,0-1-1,0 1 1,-1 0 0,1 0 0,-1 0 0,0 0 0,0 0-1,0 1 1,-1-1 0,1 0 0,-1 1 0,0 0 0,0 0-1,0 0 1,0 0 0,0 0 0,-1 0 0,1 1 0,-1 0-1,-7-4 1,-7-1 74,0 0-1,-38-7 1,18 5-2149</inkml:trace>
  <inkml:trace contextRef="#ctx0" brushRef="#br0" timeOffset="37">10583 319 12224,'0'0'1440,"-7"-14"-1056,9 20-256,0 17 32,6 22-96,0 12 32,-2 16-32,0 8 32,3 5-64,3 7 6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5:31:4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177 11488,'0'0'3040,"16"0"-2912,7-7-32,2 0-32,0 1-32,-1-1 32,0 2-32,-2 1 0,-4-2-32,-5-2 32</inkml:trace>
  <inkml:trace contextRef="#ctx0" brushRef="#br0" timeOffset="439.76">112 1091 11936,'0'0'352,"3"5"-32,2 10-96,3 8-32,2 2 32,1 3-64,-3-1 32,0-4-32,0-1 32,0 1-64,3-4 32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0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35 14976,'0'0'2591,"17"-1"-2463,9-4-96,6 1 32,-1 1-32,-4 2 0,-1 1-32,0 0 32,-2 3-32,-4 6 32</inkml:trace>
  <inkml:trace contextRef="#ctx0" brushRef="#br0" timeOffset="1">54 1416 13024,'0'0'1146,"4"-3"-618,20-7-241,-1 0 0,1 2 0,1 0 0,42-7-1,110-7 278,3-2-2711</inkml:trace>
  <inkml:trace contextRef="#ctx0" brushRef="#br0" timeOffset="2">929 717 14400,'0'0'165,"-1"4"48,-19 364 2698,22-307-2736,2 0 0,3 0 0,3 0 1,17 62-1,-14-84-47,1-1 0,31 57 0,-42-89-112,0 0 1,1-1-1,0 1 1,0-1 0,0 0-1,10 9 1,-13-12-16,1-1 1,-1 0-1,1 0 0,0 0 1,-1 0-1,1 0 0,0 0 1,0 0-1,0-1 1,0 1-1,0-1 0,-1 1 1,1-1-1,0 0 0,0 0 1,0 0-1,0 0 1,0 0-1,0 0 0,0 0 1,0-1-1,0 1 1,0-1-1,0 1 0,0-1 1,0 0-1,1-1 0,19-13-2395</inkml:trace>
  <inkml:trace contextRef="#ctx0" brushRef="#br0" timeOffset="3">1227 713 14784,'0'-4'32,"0"0"-9,0-1 0,0 1 0,1-1 0,-1 1 0,1 0 0,0-1 0,1 1 0,-1 0 0,1 0 0,0 0 0,0 0 0,0 0 0,0 0 0,1 1 0,-1-1 0,1 1 1,0-1-1,0 1 0,6-4 0,-2 1 85,0 1 1,0 0-1,0 0 1,1 1-1,0 0 1,-1 1 0,2-1-1,-1 1 1,13-2-1,-19 4-82,0 1 0,0 0 0,0 0 0,0 0 0,0 0-1,0 0 1,0 0 0,0 0 0,0 1 0,0-1 0,0 1 0,0-1 0,0 1-1,0 0 1,0 0 0,0 0 0,2 2 0,-1 0-4,1 0 0,-1-1 0,0 2 0,-1-1 0,1 0 0,0 1 0,-1-1 0,2 5-1,3 7 17,0 0-1,-2 1 0,6 21 0,-10-33-22,6 30 70,-2 2 0,-1-1 0,-2 48 0,1-10 17,-3-58-795,0 0 0,-3 23 0</inkml:trace>
  <inkml:trace contextRef="#ctx0" brushRef="#br0" timeOffset="4">1409 817 14208,'0'0'896,"19"0"-448,1-3-96,8-2 0,9-5-97,2-2-31,1 1-160,-4 1 32,-5 8-96,-7 4 0</inkml:trace>
  <inkml:trace contextRef="#ctx0" brushRef="#br0" timeOffset="5">1369 1166 14496,'0'0'1056,"20"-10"-800,11-2-32,8-5 0,1 3 63,2 0 1,1-4-32,2 2 32,-1 4-128,-5 5 32,-6 3-96,-9 8 32</inkml:trace>
  <inkml:trace contextRef="#ctx0" brushRef="#br0" timeOffset="6">1560 1361 13856,'0'0'64,"3"-3"-27,12-12 349,33-29 404,-43 41-713,-1 0-1,1 0 1,0 0-1,0 0 1,0 1-1,0-1 1,1 1-1,-1 1 1,7-2-1,-11 3-58,0 0 0,0 0-1,-1 0 1,1 0-1,0 1 1,0-1 0,0 0-1,-1 1 1,1-1 0,0 0-1,-1 1 1,1-1 0,0 1-1,-1-1 1,1 1 0,0 0-1,-1-1 1,1 1 0,-1 0-1,1-1 1,-1 1 0,0 0-1,1-1 1,-1 1 0,1 0-1,-1 0 1,0 0 0,0-1-1,0 1 1,1 0 0,-1 0-1,0 0 1,0-1 0,0 1-1,0 0 1,-1 1 0,1 32 101,-3-18-67,-1 0 0,-1 0 0,0-1 0,-1 1 0,-12 21 0,2-2 116,16-35-165,-1 1 0,1-1 0,0 1 0,0-1 0,0 1 0,0-1 0,0 1 0,0-1-1,0 0 1,1 1 0,-1-1 0,0 1 0,0-1 0,0 1 0,0-1 0,1 0 0,-1 1-1,0-1 1,0 1 0,1-1 0,-1 0 0,0 1 0,0-1 0,1 0 0,-1 1-1,0-1 1,1 0 0,-1 1 0,1-1 0,-1 0 0,0 0 0,1 0 0,-1 1 0,1-1-1,-1 0 1,1 0 0,-1 0 0,1 0 0,-1 0 0,0 0 0,1 0 0,-1 0 0,1 0-1,0 0 1,30 2 157,-20-2-130,2 2-30,-8-2 0,1 1 0,-1 0 0,1 0 0,-1 0 0,10 4 0,-14-5 0,1 1 0,-1 0 0,0 0 0,1 0 0,-1 0 0,0 0 0,0 0 0,0 0 0,0 0 0,0 1 0,0-1 0,0 0 0,0 1 0,0-1 0,-1 0 0,1 1 0,0-1 0,-1 1 0,1-1 0,-1 1 0,0 0 0,1-1 0,-1 1 0,0 2 0,-1 7 2,1-1 0,-2 0 0,1 1 0,-2-1 0,1 0 0,-1 0-1,-1 0 1,0 0 0,0-1 0,-1 1 0,0-1 0,-7 9-1,-5 6 9,-1-1 0,-1-1 0,-23 22 0,40-42-115,0 0-1,0 0 0,0 0 0,0 0 0,-1-1 0,1 1 0,0-1 1,-1 1-1,1-1 0,-1 0 0,1 0 0,-1 0 0,0 0 0,1 0 1,-1-1-1,0 1 0,0-1 0,1 1 0,-6-1 0</inkml:trace>
  <inkml:trace contextRef="#ctx0" brushRef="#br0" timeOffset="7">1999 528 16128,'0'0'69,"2"2"43,21 16 139,-2 2 1,37 42 0,29 54 251,-77-100-376,0 0-1,-1 1 0,-1 0 0,-1 0 0,9 31 1,13 92 487,-27-129-578,3 30 137,-1 0-1,-3 0 1,-4 66-1,-31 121 354,26-194-442,4-21-634,1 1 0,0-1-1,-1 23 1</inkml:trace>
  <inkml:trace contextRef="#ctx0" brushRef="#br0" timeOffset="8">2243 285 12672,'0'-30'1184,"5"-36"-1,-2 47-1008,-2 1-1,0-1 1,-1 1-1,0-1 1,-2 0-1,-4-20 1,-1 6 12,7 32-118,1-2 731,41 148-284,-29-86-2733</inkml:trace>
  <inkml:trace contextRef="#ctx0" brushRef="#br0" timeOffset="9">2238 404 14400,'0'0'448,"17"-12"-32,13-5 320,8-2 31,2 1-223,1 0 32,-2 2-352,-3 3 0</inkml:trace>
  <inkml:trace contextRef="#ctx0" brushRef="#br0" timeOffset="10">2496 399 10912,'-4'10'135,"1"0"1,0 1 0,0-1-1,1 1 1,1 0-1,-1 14 1,1-9-107,1-10 38,0 0 1,0 0-1,0 0 0,1 0 0,1 9 1,-1-13-33,-1-1 1,1 1-1,0 0 1,0-1-1,-1 1 1,1-1-1,0 1 1,1-1-1,-1 1 1,0-1 0,0 0-1,1 0 1,-1 1-1,0-1 1,1 0-1,-1 0 1,1 0-1,0 0 1,-1-1-1,1 1 1,0 0-1,-1-1 1,3 1-1,49 7 529,-43-8-349,0 1 1,0 1-1,0 0 0,0 0 1,17 7-1,-25-8-184,-1-1-1,1 1 0,-1 0 1,0 0-1,1 0 1,-1 0-1,0 0 0,0 1 1,1-1-1,-1 0 1,0 0-1,0 1 0,-1-1 1,1 1-1,0-1 1,0 1-1,-1-1 0,1 1 1,0 2-1,0-1 6,-1 1 0,0-1 0,0 1-1,0 0 1,0-1 0,0 1 0,-1-1 0,-1 7 0,-1 0 25,0 0-1,-1-1 1,0 1 0,-1-1 0,-8 12 0,7-12 8,-1-1 0,0 0-1,0 0 1,-1-1 0,0 0 0,0 0-1,-1-1 1,-18 10 0,25-15-256,-1 0 0,1 0-1,-1 0 1,1-1 0,-1 0 0,1 1 0,-1-1 0,1 0 0,-1 0-1,-4-1 1</inkml:trace>
  <inkml:trace contextRef="#ctx0" brushRef="#br0" timeOffset="11">2467 456 15328,'1'-3'32,"2"-1"-3,0-1 1,1 1 0,-1 0 0,1 1-1,0-1 1,0 1 0,0-1 0,0 1 0,1 0-1,-1 1 1,1-1 0,-1 1 0,1 0-1,6-2 1,15-4 390,41-8 1,-37 9 19,-16 5-132,19-8-765</inkml:trace>
  <inkml:trace contextRef="#ctx0" brushRef="#br0" timeOffset="12">2958 1081 15424,'0'0'64,"3"1"53,11 3 162,1-1 0,-1 0-1,0-1 1,1 0 0,0-1 0,-1-1 0,18-2 0,22 2 322,100 1 227,-92-6-3192</inkml:trace>
  <inkml:trace contextRef="#ctx0" brushRef="#br0" timeOffset="13">3680 953 15584,'0'0'96,"0"-3"-32,3-11 4,0-1 0,1 1 1,0 0-1,8-14 0,9-32 113,-19 52-51,4-13 409,-1-1-1,-1 0 0,2-33 0,9 75-106,-5-1-338,-1-1 0,-1 1 0,-1 0 0,-1 0 0,0 1-1,3 29 1,8 122-1603,-15-144 483</inkml:trace>
  <inkml:trace contextRef="#ctx0" brushRef="#br0" timeOffset="14">3784 1162 14880,'0'0'3306,"15"-5"-2805,99-18-124,-81 15-278,1 1-1,46-3 0,-57 9-294,44-3 928,-29-2-3113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1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544 163 24575,'-5'-4'0,"0"0"0,0 0 0,-1 0 0,1 1 0,-1 0 0,0 0 0,0 1 0,-6-3 0,-56-13 0,29 8 0,-232-43 0,103 24 0,127 21 0,0 2 0,-1 2 0,1 2 0,-45 3 0,57 1 0,0 1 0,1 2 0,-1 1 0,1 1 0,0 2 0,-43 19 0,30-11 0,-1-2 0,-55 12 0,55-17 0,1 2 0,-59 26 0,-161 106 0,36-26 0,49-30 0,115-54 0,23-15 0,0 2 0,2 2 0,-40 32 0,-256 198 0,147-118 0,171-125 0,-1-1 0,-25 11 0,28-14 0,1-1 0,0 1 0,0 1 0,0 0 0,-17 15 0,-14 16 0,-59 41 0,60-48 0,-15 11 0,-145 120 0,198-159 0,-1 1 0,1 0 0,0 0 0,0 0 0,1 0 0,-1 0 0,1 1 0,0-1 0,0 1 0,0-1 0,1 1 0,-1 5 0,-1 6 0,1-1 0,1 24 0,-1 9 0,-6 20 0,-6 90 0,13-132 0,1 0 0,2 0 0,0-1 0,7 29 0,-3-36 0,0 0 0,2-1 0,14 27 0,-10-20 0,-4-12 0,0 1 0,19 22 0,4 6 0,32 57 0,-54-89 0,0 0 0,0 0 0,1-1 0,0 0 0,0-1 0,1 0 0,0-1 0,19 9 0,0 1 0,26 14 0,0-2 0,76 26 0,54-11 0,-87-23 0,-13-2 0,98 27 0,-106-26 0,1-2 0,121 9 0,-157-22 0,21 1 0,-38-4 0,-1 1 0,1 2 0,-1 0 0,41 13 0,-32-1 0,-28-12 0,-1-1 0,1 0 0,0-1 0,0 1 0,0-1 0,0-1 0,0 1 0,9 1 0,184-2 0,-101-3 0,80 2 0,429-9 0,-201-9 0,-307 12 0,128-23 0,-127 11 0,177-40 0,8-21 0,-282 78 0,0 0 0,0 0 0,0-1 0,0 1 0,0-1 0,0 0 0,0 0 0,0 0 0,-1 0 0,1-1 0,-1 1 0,0-1 0,1 1 0,-1-1 0,-1 0 0,1 0 0,0 0 0,1-3 0,2-7 0,0-1 0,-1 1 0,3-16 0,-1 6 0,153-507 0,-49 237 0,-73 209 0,66-112 0,-79 157 0,24-56 0,-40 77 0,-1-1 0,-2 0 0,1 0 0,-2-1 0,3-31 0,-3 16 0,2 1 0,15-48 0,6-30 0,-20 67 0,-2-1 0,-2 0 0,-5-81 0,1 122 0,0 0 0,0 1 0,0-1 0,-1 0 0,0 1 0,0 0 0,0-1 0,-1 1 0,1 0 0,-1 0 0,0 0 0,-5-5 0,-7-6 0,-27-22 0,8 8 0,-258-228 0,281 249 0,-1 0 0,-1 0 0,0 1 0,0 1 0,-23-8 0,-72-15 0,49 15 0,-85-15 0,90 20 0,-30 0 0,68 9 0,0-1 0,0-1 0,0 0 0,0-1 0,0-1 0,1 0 0,-16-7 0,26 9 0,0 0 0,-1 0 0,1 1 0,0 0 0,-1 0 0,1 0 0,-1 1 0,1 0 0,-1 0 0,1 0 0,-1 1 0,1-1 0,-1 1 0,-6 3 0,-8 2 0,-1 2 0,-26 13 0,15-6 0,1-1 0,-33 14 0,-82 25 0,126-48 0,-1 0 0,0 0 0,0-2 0,0-1 0,0 0 0,0-2 0,-1-1 0,-31-4 0,49 5-80,1-1 0,-1 1-1,1-1 1,0 0 0,-1 0-1,1 0 1,0-1 0,0 1-1,0-1 1,0 0 0,0 0 0,0 0-1,0 0 1,0 0 0,1-1-1,-4-3 1,0-5-6747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27 14880,'0'0'2015,"36"0"-1599,3 0 32,9 0-288,5 0 32,-2-2-192,-1 0 32,-9-2-32,-8 6 0</inkml:trace>
  <inkml:trace contextRef="#ctx0" brushRef="#br0" timeOffset="1">42 1800 14496,'0'0'1504,"34"3"-769,2-2-287,12 1 32,9-2-288,6-6 32,7-2-160,5-9 0,4-6-32,-1-8 0</inkml:trace>
  <inkml:trace contextRef="#ctx0" brushRef="#br0" timeOffset="2">1091 961 13760,'1'-4'165,"2"-4"-87,1 1 0,0-1 0,1 1 1,-1 0-1,1 0 0,1 1 0,-1-1 0,1 1 0,0 0 0,1 1 1,10-8-1,-5 5 7,0 0 1,1 1-1,0 0 1,0 1-1,0 1 0,17-5 1,-27 9-56,-1 0 0,0 1 0,1-1 0,-1 1 0,0 0 0,1 0 0,-1 0 0,1 0 1,-1 0-1,0 0 0,1 1 0,-1-1 0,1 1 0,-1-1 0,0 1 0,0 0 0,1 0 0,-1 0 0,3 2 0,-2 0-8,-1-1-1,1 1 1,-1-1-1,0 1 1,0 0-1,0 0 1,-1-1-1,1 1 1,-1 1-1,1-1 1,-1 0-1,1 5 1,2 9 13,-2 0 0,0 0 0,0 1 0,-3 23-1,1-30-1,-5 118-878,-22 126-1</inkml:trace>
  <inkml:trace contextRef="#ctx0" brushRef="#br0" timeOffset="3">1258 1158 13664,'0'0'320,"14"-2"64,7-4 32,18-1-64,6-2 0,6-3-160,5-3 0,4 0-64,2 7 0,-5 3-64,-10 8 0</inkml:trace>
  <inkml:trace contextRef="#ctx0" brushRef="#br0" timeOffset="4">1216 1584 14560,'0'0'608,"15"-6"-352,4-1 32,13-7-288,7-2 0</inkml:trace>
  <inkml:trace contextRef="#ctx0" brushRef="#br0" timeOffset="5">1383 1668 14304,'0'0'538,"3"-3"-314,8-5-59,1 0-1,14-7 0,-21 12-121,-1 1 0,1 0 0,0 0 0,-1 1 0,1-1 0,0 1 0,0 0 0,0 1 0,0-1 0,8 1 0,-12 0-31,-1 0 0,1 1 0,0-1 0,-1 0 1,1 1-1,-1-1 0,1 0 0,-1 1 0,1-1 1,-1 1-1,1-1 0,-1 1 0,1-1 0,-1 1 1,0-1-1,1 1 0,-1 0 0,0-1 0,1 1 1,-1-1-1,0 1 0,0 0 0,0-1 0,0 1 1,1 0-1,-1-1 0,0 1 0,0 0 0,0 0 1,0-1-1,-1 2 0,-1 24 164,2-26-172,-5 24 113,-1 0 1,-1 0-1,-1-1 0,-1 0 1,-16 28-1,25-51-109,0 1 0,0-1 0,0 0-1,0 0 1,-1 0 0,1 0 0,0 0 0,0 0-1,0 0 1,0 0 0,0 1 0,0-1 0,0 0-1,0 0 1,0 0 0,0 0 0,0 0 0,0 0-1,0 1 1,0-1 0,0 0 0,0 0 0,0 0-1,0 0 1,0 0 0,0 0 0,0 0 0,0 1-1,0-1 1,0 0 0,0 0 0,0 0 0,0 0-1,1 0 1,-1 0 0,0 0 0,0 0 0,0 1-1,0-1 1,0 0 0,0 0 0,0 0 0,0 0-1,0 0 1,1 0 0,8 0 143,19-7-156,-12 2 49,-13 5-39,0-1-1,0 1 1,0 0-1,0 0 1,0 0-1,0 0 1,0 1 0,-1-1-1,1 1 1,0 0-1,0 0 1,0 0-1,-1 0 1,1 0-1,3 2 1,-5-1-5,0-1 1,1 0 0,-1 1 0,0-1 0,0 1 0,0-1 0,0 1 0,0-1 0,0 1 0,0 0 0,-1 0 0,1-1 0,-1 1-1,1 0 1,-1 0 0,0 0 0,1 0 0,-1-1 0,0 1 0,0 0 0,0 0 0,-1 0 0,1 0 0,0 0 0,-1 2-1,-4 11 1,1 0-1,-2 0 0,0-1 0,0 0 1,-2 0-1,0 0 0,0-1 0,-15 18 1,3-7-9,-2 0 1,0-2 0,-31 24 0,40-36-285,-1 0 1,0-1 0,0-1-1,-1 0 1,0-1 0,0 0 0,-17 4-1</inkml:trace>
  <inkml:trace contextRef="#ctx0" brushRef="#br0" timeOffset="6">898 933 11840,'-7'17'0,"-10"23"320,-4 14 32,0 9 288,5 10 0,2 4-224,9 4 32,12 4-224,10 3 0,5 5-128,5 0 32,9 2-96,0-9 32,1-12-32,-2-9 0,-3-10 0,2-11 0</inkml:trace>
  <inkml:trace contextRef="#ctx0" brushRef="#br0" timeOffset="7">1762 811 12832,'4'3'314,"15"9"-96,0 2-1,-1 0 1,-1 1 0,0 1-1,-1 1 1,-1 0 0,-1 1-1,0 1 1,-1 0-1,20 41 1,-14-18-133,-1 0 1,-2 1-1,-2 1 1,14 74 0,-21-70-19,-2 0 0,-3 0 0,-1 0 0,-2 0 0,-8 50 0,-1-38 39,-2 0 0,-2-1 0,-35 89 0,43-132-75,2-6 19,0 1-1,0-2 1,-11 19-1,10-26-2134</inkml:trace>
  <inkml:trace contextRef="#ctx0" brushRef="#br0" timeOffset="8">2260 206 14880,'-2'2'197,"-2"1"-131,1 1 0,0 0 0,0 0 0,0 0 0,1 0 0,-1 1 1,1-1-1,0 1 0,0 0 0,1-1 0,-1 1 0,1 0 0,0 0 0,0 7 0,-1 4 78,0-1 1,2 1-1,1 25 0,0-34-112,-1 0-6,1 1-1,0-1 1,0 0 0,1 1-1,0-1 1,0 0-1,0 0 1,1 0-1,4 6 1,-6-12-22,-1-1 0,1 1 0,0-1 0,0 1 0,0-1 0,-1 1 0,1-1 0,0 0 0,0 0 0,0 1-1,0-1 1,0 0 0,-1 0 0,1 0 0,0 0 0,0 0 0,0 0 0,0 0 0,0 0 0,0-1 0,0 1 0,-1 0 0,1 0 0,0-1 0,0 1 0,0 0 0,-1-1 0,1 1 0,1-2 0,26-16-2,-24 15 5,4-3-3,1-1 0,-1 0 0,-1-1 0,1 0 0,-1 0 0,-1-1 0,0 1-1,0-1 1,0-1 0,-1 1 0,5-16 0,-7 18 16,-1 0 0,1-1 0,-2 1-1,1-1 1,-1 0 0,0 0 0,-1 1 0,0-1-1,0 0 1,-1 0 0,0 0 0,0 1 0,0-1-1,-1 1 1,-1-1 0,-4-10 0,7 18-7,0-1 0,0 1 0,0 0 0,0 0 0,0-1 0,0 1 0,0 0 0,0-1 0,0 1 0,0 0 0,0-1 0,-1 1 0,1 0-1,0 0 1,0-1 0,0 1 0,-1 0 0,1 0 0,0-1 0,0 1 0,0 0 0,-1 0 0,1 0 0,0-1 0,-1 1 0,1 0 0,0 0 0,0 0 0,-1 0 0,1 0 0,0 0 0,-1-1 0,1 1 0,0 0 0,-1 0 0,1 0 0,0 0 0,-1 0 0,1 0 0,0 1 0,-1-1 0,1 0 0,0 0 0,-1 0 0,1 0 0,0 0 0,-1 0 0,1 0 0,0 1 0,-8 10-1398,8-10 558</inkml:trace>
  <inkml:trace contextRef="#ctx0" brushRef="#br0" timeOffset="9">2514 391 16128,'0'0'1914,"3"2"-1759,33 6 687,-37-11-690,1 3-139,-1 0 1,1 0-1,0 0 0,0-1 1,0 1-1,0 0 1,0 0-1,0-1 1,0 1-1,0 0 1,0 0-1,0 0 1,-1-1-1,1 1 1,0 0-1,0 0 1,0 0-1,0 0 1,-1-1-1,1 1 0,0 0 1,0 0-1,0 0 1,0 0-1,-1 0 1,1 0-1,0 0 1,0 0-1,-1 0 1,1-1-1,0 1 1,0 0-1,0 0 1,-1 0-1,1 0 1,0 0-1,0 0 0,-1 0 1,1 1-1,0-1 1,0 0-1,0 0 1,-1 0-1,1 0 1,-21 10-2409</inkml:trace>
  <inkml:trace contextRef="#ctx0" brushRef="#br0" timeOffset="10">2678 95 14560,'3'-6'64,"1"0"-1,0 0 1,-1 1 0,2-1 0,-1 1 0,1 0 0,0 0 0,0 0 0,0 1 0,0 0 0,1 0 0,0 0 0,0 1 0,0-1 0,10-3 0,-8 4 19,0 0 0,1 1 1,-1 0-1,0 0 0,1 1 0,-1 0 0,1 0 0,0 1 0,-1 0 1,1 0-1,16 4 0,-25-4-74,0 0 0,1 0 1,-1 0-1,0 1 0,1-1 0,-1 0 1,0 0-1,0 1 0,1-1 0,-1 0 1,0 1-1,0-1 0,1 0 1,-1 1-1,0-1 0,0 0 0,0 1 1,1-1-1,-1 0 0,0 1 0,0-1 1,0 0-1,0 1 0,0-1 0,0 1 1,0-1-1,0 0 0,0 1 1,0-1-1,0 1 0,-3 14 82,3-14-64,-48 144 362,46-141-375,-2 6 39,0-1 0,1 1 0,0 1 0,0-1 0,1 0 0,-1 18-1,3-27-49,1 0 0,-1-1-1,0 1 1,1-1 0,-1 1-1,1 0 1,-1-1 0,1 1-1,-1-1 1,1 0 0,-1 1-1,1-1 1,-1 1 0,1-1-1,-1 0 1,1 1 0,0-1-1,-1 0 1,1 0 0,-1 1-1,1-1 1,0 0 0,-1 0-1,1 0 1,0 0 0,0 0-1,-1 0 1,1 0 0,0 0-1,-1 0 1,2 0 0,25-2 10,-25 1-10,20-3 22,35-11 0,-11 2 10,-38 12-479,-1 0 1,1 0-1,0 1 0,8 0 1</inkml:trace>
  <inkml:trace contextRef="#ctx0" brushRef="#br0" timeOffset="11">2842 1171 14976,'0'0'2047,"5"0"-1615,20-4-155,-1-2-1,42-14 1,-52 16-227,-2 1-7,1 1 0,0 0 0,-1 1-1,1 0 1,0 1 0,0 1 0,25 3 0,27 2 30,-31-7-2398</inkml:trace>
  <inkml:trace contextRef="#ctx0" brushRef="#br0" timeOffset="12">3558 903 14400,'2'-5'128,"9"-14"312,-2-1 1,0-1 0,-1 0-1,-1 0 1,5-27 0,-3-5 127,4-58 1,-13 111-541,0 0 0,0 0 0,0 0 0,0-1 0,0 1 1,0 0-1,0 0 0,0 0 0,0 0 0,0 0 0,0 0 0,-1 0 1,1-1-1,0 1 0,0 0 0,0 0 0,0 0 0,0 0 0,0 0 1,0 0-1,0 0 0,0-1 0,0 1 0,0 0 0,1 0 0,-1 0 0,0 0 1,0 0-1,0 0 0,0 0 0,0-1 0,0 1 0,0 0 0,0 0 1,0 0-1,0 0 0,0 0 0,0 0 0,0 0 0,1 0 0,-1 0 1,0 0-1,0-1 0,0 1 0,0 0 0,0 0 0,0 0 0,0 0 1,1 0-1,-1 0 0,0 0 0,0 0 0,0 0 0,0 0 0,0 0 0,0 0 1,0 0-1,1 0 0,3 9 271,3 17-408,6 29 140,18 98 2,-27-126-33,-2 0 0,0 1 0,-4 45 0,-5-23-2528</inkml:trace>
  <inkml:trace contextRef="#ctx0" brushRef="#br0" timeOffset="13">3602 1207 15872,'0'0'1813,"5"-1"-1259,122-21 635,-22 2-751,-60 12-248,-26 4-17,0 1 0,27-1 0,-45 4-109,8-6-234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635 13216,'0'0'4346,"1"-3"-4303,2-6-2208</inkml:trace>
  <inkml:trace contextRef="#ctx0" brushRef="#br0" timeOffset="1">35 429 14048,'0'0'560,"-1"3"-64,-1 15 299,-8 32 1,0 1-436,4-17-178,3 1 0,0 0 0,4 51-1,0-72-129,1-1-1,0 1 1,1-1-1,1 1 1,0-1-1,1 0 0,0-1 1,1 1-1,1-1 1,0 0-1,15 19 0,-19-26-27,1-1 0,0 0-1,0 0 1,1 0-1,-1 0 1,1 0 0,0-1-1,0 0 1,0 0-1,1-1 1,5 3-1,-7-4-8,-1 0-1,0 0 0,0-1 1,1 1-1,-1-1 0,0 0 0,1 0 1,-1 0-1,0 0 0,1-1 1,-1 1-1,0-1 0,0 0 0,0 0 1,1 0-1,-1 0 0,0-1 1,0 1-1,-1-1 0,1 0 0,4-3 1,5-6 12,0 0-1,-1-1 1,0 0 0,-1 0 0,0-1-1,-1-1 1,-1 0 0,0 0 0,-1 0 0,0-1-1,-1 0 1,-1-1 0,-1 1 0,0-1-1,2-21 1,-3 16 5,-1 0 0,-2 0 0,0 0 0,-1 0-1,-1 0 1,-1 0 0,-1 0 0,-1 1 0,-1 0 0,0-1 0,-13-24-1,16 39-15,0 1-1,-1-1 0,1 1 0,-1 0 0,0 0 1,0 1-1,0-1 0,-9-6 0,10 10-3,1-1 1,0 0-1,0 1 0,-1 0 0,1-1 0,-1 1 0,1 0 0,-1 0 1,1 1-1,-1-1 0,0 0 0,1 1 0,-1 0 0,0 0 0,0 0 0,1 0 1,-1 0-1,0 0 0,0 0 0,1 1 0,-1 0 0,-4 1 0,-4 3 33,1 1 0,-1 0 0,1 1 1,0 0-1,0 1 0,1 0 0,0 0 0,1 1 0,0 0 0,-10 15 0,9-11-441,0 2 0,1-1-1,0 1 1,2 0 0,-1 1 0,-5 24 0</inkml:trace>
  <inkml:trace contextRef="#ctx0" brushRef="#br0" timeOffset="2">527 760 12032,'0'0'2021,"0"3"-1621,-1 2-316,0 0 0,1-1 0,-1 1 0,1 0 0,0 0 0,1-1 0,-1 1 0,1 0 0,0 0 0,0-1 0,3 8 0,0-14-4,7-11-32,18-26 0,-26 35-35,0-1 0,0 0 0,-1 0 0,1 0 0,-1 0 1,-1-1-1,1 1 0,0 0 0,-1-1 0,1-7 0,-2 12 34,0 1 0,0-1 1,0 0-1,0 1 0,0-1 1,0 0-1,0 1 0,0-1 0,0 0 1,0 1-1,0-1 0,0 0 1,0 1-1,0-1 0,-1 0 1,1 1-1,0-1 0,-1 0 0,1 1 1,0-1-1,-1 1 0,1-1 1,-1 1-1,1-1 0,-1 1 0,1-1 1,-1 0-1,0 1-15,0 0-1,0 1 1,0-1-1,0 0 0,0 1 1,1-1-1,-1 1 1,0-1-1,0 1 1,1-1-1,-1 1 1,0-1-1,1 1 1,-1 0-1,1-1 1,-1 1-1,0 1 1,-22 33 343,11-14-2476</inkml:trace>
  <inkml:trace contextRef="#ctx0" brushRef="#br0" timeOffset="3">904 277 15488,'0'0'165,"1"3"59,3 22 242,0 0 0,-2 1 0,-1 40 0,0 8-48,38 277 1106,-36-329-1394,-1-15 89,2-9-1836</inkml:trace>
  <inkml:trace contextRef="#ctx0" brushRef="#br0" timeOffset="4">1222 290 13600,'0'0'1306,"-4"4"-916,-4 5-281,1 0 1,-1 0 0,1 1 0,1 0-1,-11 22 1,-22 62 314,39-92-417,-19 57 234,17-53-207,1 0 0,0 0-1,0 0 1,1 0 0,0 1-1,0-1 1,2 11-1,-1-14-23,0-1 0,0 0 0,0 1 0,0-1 0,0 0 0,0 0 0,1 0 0,-1 0 0,1 0 0,0 0 0,0-1 0,0 1 0,-1 0 0,1-1 0,1 1 0,-1-1 0,0 0 0,0 0 0,0 0 0,1 0 0,-1 0 0,0 0 0,4 0 0,4 1 17,1 1 0,0-2-1,18 1 1,28-4 56,-38 0-18,31 1-1,-45 1-47,0 1-1,1-1 1,-1 1 0,0 0-1,0 1 1,0-1-1,0 1 1,-1 0 0,1 1-1,7 3 1,-9-3-2,0 0 1,0 0-1,0 1 1,-1-1 0,1 1-1,-1-1 1,0 1-1,0 0 1,0 0-1,-1-1 1,1 1-1,-1 1 1,0-1 0,0 0-1,0 0 1,0 0-1,-1 1 1,0-1-1,0 0 1,-1 7-1,0 2 32,0 0 0,-1 0 0,-1 0 0,0 0 0,-7 17 0,1-9 18,-2 0 1,0-1-1,-16 21 1,-12 21 280,30-74-58,6 2-242,1-1-1,1 0 1,0 1 0,0-1 0,1 0 0,0 0 0,3-14 0,-2 1 29,3-42 100,2 0 0,4 0-1,29-108 1,-7 91 28,-26 70-324,-2 13-1249</inkml:trace>
  <inkml:trace contextRef="#ctx0" brushRef="#br0" timeOffset="5">2295 277 14976,'0'0'906,"1"2"-724,0 0-231,0 2 63,0 0 1,0 0-1,1 0 1,0-1 0,0 1-1,3 5 1</inkml:trace>
  <inkml:trace contextRef="#ctx0" brushRef="#br0" timeOffset="6">1939 235 14976,'0'0'448,"-2"4"-70,0 0-327,-241 530 2309,242-532-2354,-2 8 49,0-1 0,0 0 0,0 1 0,0 12 0,2-20-40,1-1 0,0 1 0,0 0-1,0-1 1,0 1 0,0-1 0,0 1 0,0-1 0,1 1-1,-1 0 1,0-1 0,1 1 0,0-1 0,-1 0-1,1 1 1,0-1 0,-1 1 0,1-1 0,0 0 0,0 0-1,0 1 1,0-1 0,0 0 0,1 0 0,-1 0-1,0 0 1,0 0 0,1 0 0,-1-1 0,1 1 0,-1 0-1,1-1 1,-1 1 0,3 0 0,6 0 10,-1 0 1,0-1-1,1 0 1,-1 0-1,0-1 1,0 0-1,1-1 1,-1 0-1,11-5 1,6-2 4,46-23-1,30-30-2402</inkml:trace>
  <inkml:trace contextRef="#ctx0" brushRef="#br0" timeOffset="7">1951 343 14208,'0'0'704,"11"31"-128,-3-2 32,1 14-33,2 11-31,4 6-288,-1 5 0,-2-2-96,-1-5 64,-1-4-96,-1-4 0,0-2-32,0-1 32,1-6-64,-3-10 32</inkml:trace>
  <inkml:trace contextRef="#ctx0" brushRef="#br0" timeOffset="8">2415 126 14400,'-3'5'442,"-13"38"218,2 1 1,1 0-1,3 0 0,-9 77 0,15-84-513,2 0 0,4 59 0,0-79-110,0 0 1,1 0 0,0-1-1,1 1 1,1-1-1,1 0 1,14 28 0,-17-39-24,0 0 1,0-1-1,1 1 1,0-1-1,0 0 1,0 0-1,0 0 1,0-1-1,6 4 1,-9-6-8,1 0-1,-1 0 1,0-1 0,1 1-1,-1-1 1,0 1-1,1-1 1,-1 1 0,1-1-1,-1 0 1,1 0 0,-1 0-1,1 1 1,-1-1 0,1-1-1,-1 1 1,1 0-1,-1 0 1,1-1 0,-1 1-1,0 0 1,1-1 0,-1 0-1,1 1 1,-1-1 0,0 0-1,0 0 1,1 1-1,-1-1 1,0 0 0,0 0-1,0 0 1,0-1 0,0 1-1,0 0 1,0 0 0,0 0-1,-1-1 1,2-1-1,1-3 11,-1 0-1,0 0 0,0 0 0,0 0 0,-1-1 1,0 1-1,0-1 0,0 1 0,-1-1 0,0 1 1,0-1-1,-1 1 0,-1-10 0,-1 3 33,0 1-1,0-1 1,-2 0-1,1 1 0,-12-21 1,15 32-27,1-1-1,-1 1 1,0-1 0,1 1 0,-1 0-1,0 0 1,0-1 0,0 1 0,0 0 0,0 0-1,0 0 1,-1 0 0,1 0 0,0 0 0,-1 0-1,1 0 1,0 1 0,-1-1 0,1 0 0,-1 1-1,1-1 1,-1 1 0,1 0 0,-1-1 0,1 1-1,-1 0 1,1 0 0,-1 0 0,0 0 0,1 0-1,-1 0 1,1 1 0,-1-1 0,1 0 0,-1 1-1,1-1 1,-1 1 0,1 0 0,-1-1-1,1 1 1,0 0 0,0 0 0,-2 1 0,-4 4-445,1-1 0,-1 1 0,1 1 0,1-1 0,-10 14 0</inkml:trace>
  <inkml:trace contextRef="#ctx0" brushRef="#br0" timeOffset="9">2966 1 13600,'0'0'1562,"-4"6"-927,-15 32-213,1 1 0,-24 74 0,-9 94-264,43-166-127,1 0 0,2 0 0,2 0 0,2 47-1,2-81-23,-1-1 0,1 1 0,1-1-1,-1 1 1,1-1 0,0 0 0,1 0-1,0 0 1,0 0 0,0 0 0,5 6-1,-7-10-2,1 0-1,0 0 0,0-1 0,-1 1 1,1-1-1,0 1 0,0-1 0,0 0 1,1 1-1,-1-1 0,0 0 1,0-1-1,1 1 0,-1 0 0,0-1 1,1 1-1,-1-1 0,1 0 0,-1 1 1,0-1-1,1 0 0,-1-1 1,1 1-1,-1 0 0,0-1 0,1 1 1,-1-1-1,0 0 0,1 0 0,-1 0 1,0 0-1,0 0 0,3-2 0,3-3 11,0 0-1,0 0 0,0-1 1,-1 0-1,0 0 0,7-9 1,10-11 138,-24 27-133,1 0 0,-1-1 0,0 1 0,1-1 0,-1 1 0,0-1 0,0 1 0,1-1 0,-1 1 0,0-1 0,0 0 0,0 1 0,0-1 0,0 1 0,0-1 0,0 1 0,0-1 0,0 1 0,0-1 0,0 0 0,0 1 0,0-1 0,0 1 0,0-1 0,-1 1 0,1-1 0,0 1 0,0-1 0,-1 1 0,1-1 0,-13-15 256,10 13-169,0 0-69,0 0-1,0 0 1,0 0-1,0 1 1,0 0-1,0-1 1,-1 1-1,1 0 0,-1 1 1,0-1-1,1 1 1,-1-1-1,0 1 1,0 0-1,0 1 1,0-1-1,0 0 0,0 1 1,0 0-1,0 0 1,0 0-1,1 1 1,-1 0-1,0-1 1,0 1-1,0 0 0,0 1 1,0-1-1,1 1 1,-1-1-1,1 1 1,-1 0-1,1 1 1,0-1-1,-4 4 0,-18 15-2484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488,'0'0'517,"3"2"91,17 7-216,1-1 0,-1 0 1,1-2-1,0-1 0,1 0 1,-1-1-1,1-2 0,33 1 0,21-1-64,119 20 0,-171-18-246,-1 1 0,42 15 0,-47-14-72,-11-4-2644</inkml:trace>
  <inkml:trace contextRef="#ctx0" brushRef="#br0" timeOffset="1">37 375 17151,'3'1'384,"15"3"187,0-1-1,1-1 1,0-1-1,34-1 0,-14-1-232,105 2 416,151 2 449,-270-3-898,32-5 0,-37 3-83,-9 1-339,21-4 1117,-14-6-4059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3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8 792 12672,'0'0'3440,"3"0"-3222,223-6 283,2-9-560,-160 10-1935</inkml:trace>
  <inkml:trace contextRef="#ctx0" brushRef="#br0" timeOffset="1">3513 1211 14656,'0'0'256,"14"3"0,11-3 256,15 0 0,18 2-320,17-2-1,15-3 97,17-5 0,19-4-96,21-8 0,29-15-64,15-7 32</inkml:trace>
  <inkml:trace contextRef="#ctx0" brushRef="#br0" timeOffset="2">4973 714 12128,'-9'-24'414,"1"0"0,1-1 0,2 0 0,0 0 1,-2-37-1,2 29-85,3 24 20,1 24-190,24 351 231,-22-351-314,1 1 0,8 27 0,-9-40-182,-1 0 1,2 0 0,-1 0 0,0 0-1,0 0 1,1-1 0,0 1 0,0 0-1,-1-1 1,1 1 0,1-1-1,-1 1 1,0-1 0,1 0 0,-1 0-1,1 0 1,-1-1 0,1 1 0,3 1-1</inkml:trace>
  <inkml:trace contextRef="#ctx0" brushRef="#br0" timeOffset="3">5211 469 12928,'0'0'186,"-1"4"-79,-5 13 142,1 0-1,0 0 1,2 1 0,0-1 0,1 1-1,0 21 1,2-33-190,0 1 0,1 0 0,0 0 0,0-1 0,0 1 0,1-1 0,0 1 0,1-1 1,-1 0-1,1 0 0,0 0 0,1 0 0,-1 0 0,1-1 0,0 0 0,1 1 0,-1-2 0,1 1 0,0 0 0,6 3 0,43 23 306,-42-26-322,-1 1 0,0 0 0,-1 1 1,1 0-1,9 9 0,-13-9-23,-1 0-1,0 0 0,0 1 1,0 0-1,-1 0 0,0 0 1,-1 1-1,0 0 0,0 0 1,3 12-1,-6-17-13,0 0 0,0 1 0,0-1 0,-1 1 0,0-1 0,0 1 0,0-1 0,0 1 0,0-1 0,-1 1 0,0-1 0,0 0 0,0 1 0,-1-1 0,1 0 0,-1 0 0,0 0 0,0 0 0,-1 0 0,1 0 0,-1 0 0,0-1 0,-4 6 0,6-9-3,1 1-1,-1 0 1,0-1-1,1 1 1,-1-1-1,0 1 1,1 0-1,-1-1 1,0 0-1,0 1 1,1-1-1,-1 1 1,0-1-1,0 0 1,0 0-1,0 1 1,1-1-1,-1 0 1,0 0-1,0 0 1,0 0-1,0 0 1,0 0-1,1 0 1,-1 0-1,0 0 1,0-1-1,0 1 1,0 0-1,1-1 1,-1 1-1,0 0 1,0-1-1,0 1 1,1-1-1,-1 1 1,0-1-1,1 1 1,-1-1-1,0 0 1,1 1-1,-2-2 1,-1-3 10,0-1 0,0 1 0,0 0 1,1-1-1,-2-6 0,3 9-8,-7-21 30,2-1-1,1 0 0,1 0 0,1 0 0,1 0 0,1-1 0,1 1 1,1-1-1,2 1 0,0 0 0,2 0 0,1 0 0,1 1 0,10-24 0,-14 41 22,0 0 0,1 0 0,0 1-1,0 0 1,10-11 0,-12 15-203,0-1-1,0 1 1,1 0 0,-1 0 0,1 0-1,0 0 1,-1 0 0,1 1 0,0-1 0,0 1-1,0 0 1,0 0 0,0 0 0,1 0-1,3 0 1</inkml:trace>
  <inkml:trace contextRef="#ctx0" brushRef="#br0" timeOffset="4">5674 849 14656,'0'0'394,"0"4"-308,0 2-30,0 0 1,1 0 0,-1 0 0,2 1-1,-1-1 1,1 0 0,-1 0 0,2-1-1,-1 1 1,1 0 0,0-1 0,0 1-1,5 6 1,-7-11-40,0 0-1,1-1 1,-1 1 0,0-1-1,1 1 1,-1-1 0,0 1-1,1-1 1,-1 0-1,1 1 1,-1-1 0,0 0-1,1 0 1,-1 0 0,1 0-1,-1 0 1,0-1 0,1 1-1,-1 0 1,1-1-1,-1 1 1,0-1 0,0 1-1,1-1 1,-1 1 0,0-1-1,2-1 1,34-25 120,-33 24-121,2-2 8,0-1 1,-1 0-1,0 0 1,1 0 0,4-10-1,-8 13-3,0 0 0,-1 1 0,1-1-1,-1 0 1,0 0 0,0 0 0,0 0 0,0 0 0,0 0-1,-1 0 1,1 0 0,-1 0 0,0 0 0,0-1-1,0 1 1,-1-5 0,1 7-4,-1 0 0,1 0 1,0 1-1,-1-1 0,1 1 0,0-1 0,-1 0 1,1 1-1,0-1 0,-1 1 0,1-1 0,-1 1 0,1-1 1,-1 1-1,1-1 0,-1 1 0,0-1 0,1 1 0,-1 0 1,0-1-1,1 1 0,-1 0 0,0 0 0,1-1 0,-1 1 1,0 0-1,1 0 0,-1 0 0,0 0 0,1 0 1,-1 0-1,-1 0 0,-20 8-1146,18-7 1</inkml:trace>
  <inkml:trace contextRef="#ctx0" brushRef="#br0" timeOffset="5">6342 323 14656,'0'0'128,"-2"3"-16,-19 54 377,-4-1 0,-60 102 0,57-110-250,21-36-190,2-3 51,0-1 1,0 2-1,1-1 0,0 1 0,-5 16 1,9-23-82,-1-1 0,1 1 0,0-1 0,0 1 0,0 0 0,0-1 0,0 1 0,1-1 0,-1 1 0,1-1 0,0 1 0,0-1 0,0 0 0,0 1 0,0-1 0,0 0 1,1 0-1,-1 0 0,1 0 0,-1 0 0,1 0 0,0 0 0,0 0 0,0-1 0,0 1 0,0-1 0,4 3 0,-2-2 7,-1-1-1,0 1 1,1-1 0,-1 0 0,0 0-1,1 0 1,-1-1 0,1 1-1,0-1 1,-1 0 0,1 0-1,-1 0 1,7-1 0,38-11-2375</inkml:trace>
  <inkml:trace contextRef="#ctx0" brushRef="#br0" timeOffset="6">6305 440 16511,'0'0'192,"1"4"-26,31 89 959,36 175 0,-59-185-1185,-7-60-2098</inkml:trace>
  <inkml:trace contextRef="#ctx0" brushRef="#br0" timeOffset="7">6610 303 15232,'0'0'149,"0"3"182,-1 4-201,0 0 1,-1 1 0,1-1-1,-1 0 1,-1 0 0,-3 8 0,-6 16 105,-5 28 59,-10 68 0,22-96-194,2-1 0,1 1-1,1 0 1,5 38 0,-2-57-28,0 0 1,7 22-1,-8-29-48,1 0 1,0-1-1,0 1 1,0-1-1,1 1 1,0-1-1,0 0 1,0 0-1,5 5 0,-7-8-19,0-1 0,0 1 0,-1 0 0,1-1 0,0 1 0,0-1-1,0 0 1,0 1 0,0-1 0,0 0 0,0 1 0,0-1-1,0 0 1,0 0 0,0 0 0,0 0 0,0 0 0,0 0 0,0 0-1,0 0 1,0 0 0,0 0 0,1-1 0,1 0 0,-1 0 0,1-1 1,-1 1-1,1-1 1,-1 1-1,1-1 0,-1 0 1,3-2-1,1-3 0,0 0 1,-1 0-1,1 0 0,5-12 1,-9 14 0,0 0 0,0 0 0,-1 0 1,0 0-1,0-1 0,0 1 0,0 0 0,-1-1 1,0 1-1,0 0 0,-1-1 0,0 1 1,1 0-1,-2 0 0,1-1 0,-4-8 0,4 13 5,0-1-1,1 1 1,-1 0-1,0 0 0,0 0 1,0 0-1,0 0 0,0 0 1,0 0-1,0 0 1,-1 0-1,1 1 0,0-1 1,0 0-1,-1 1 0,1-1 1,0 1-1,-1 0 0,1-1 1,-3 1-1,-9-1-2361</inkml:trace>
  <inkml:trace contextRef="#ctx0" brushRef="#br0" timeOffset="8">7003 225 15872,'0'0'256,"-1"3"32,-57 142 809,36-95-908,2 1 0,-20 82-1,39-128-172,-4 16 65,2-1 1,0 1-1,0 40 1,3-57-68,0 1 1,0-1 0,1 0 0,-1 1-1,1-1 1,0 1 0,0-1 0,1 0-1,-1 0 1,1 0 0,0 0-1,0 0 1,1 0 0,-1 0 0,1-1-1,0 1 1,-1-1 0,2 0-1,-1 0 1,0 0 0,1 0 0,-1-1-1,1 1 1,7 3 0,-7-5-7,-1 0 1,1 0-1,0 0 1,0-1 0,0 0-1,0 1 1,0-1-1,0-1 1,0 1-1,0-1 1,-1 1-1,1-1 1,0 0-1,0 0 1,-1-1 0,6-2-1,7-3 15,-1-2 0,18-11 0,-29 17-19,3-2 1,0 0-1,0-1 0,-1 0 1,0 0-1,0 0 0,0-1 0,-1 0 1,0 0-1,0 0 0,-1-1 0,0 1 1,4-12-1,-6 15-4,-1 0 1,0 0-1,0 0 1,0 0-1,0-1 1,-1 1 0,1 0-1,-1-1 1,0 1-1,-1 0 1,1-1-1,-1 1 1,0 0-1,0 0 1,0 0-1,0 0 1,-1 0-1,0 0 1,0 0-1,0 0 1,0 0-1,0 1 1,-1-1-1,0 1 1,0 0-1,-6-6 1,6 6 21,-1 1 1,1 0-1,-1 0 0,0 0 1,0 0-1,0 1 1,0-1-1,0 1 0,0 0 1,0 0-1,0 1 1,-7-1-1,9 1-122,0-1 0,-1 1 1,1 0-1,0 0 0,-1 1 0,1-1 1,0 0-1,0 1 0,0 0 0,-1-1 1,1 1-1,0 0 0,0 0 0,0 0 1,0 0-1,0 0 0,0 1 0,1-1 1,-1 1-1,0-1 0,1 1 0,-1-1 1,1 1-1,-3 3 0</inkml:trace>
  <inkml:trace contextRef="#ctx0" brushRef="#br0" timeOffset="9">7776 1 14048,'0'0'309,"-2"5"-37,-127 465 1936,49-150-1526,79-314-802,-3 17-531,1-1-1,-1 30 1</inkml:trace>
  <inkml:trace contextRef="#ctx0" brushRef="#br0" timeOffset="10">7501 404 12288,'-2'-2'224,"-23"-18"3498,22 6-3109,4 12-729,-1-17 1649,-3 14-493,-5 10-718,4-1-288,1 0 0,0 1 0,0-1 1,0 1-1,0 0 0,1-1 0,-1 1 0,-1 8 0,-3 8-2485</inkml:trace>
  <inkml:trace contextRef="#ctx0" brushRef="#br0" timeOffset="11">7863 604 16607,'0'0'582,"0"3"-156,1 48 442,-1-47-802,0 0-1,1 0 1,0 0-1,-1-1 1,1 1-1,1 0 0,-1-1 1,1 1-1,-1 0 1,1-1-1,4 6 1,-5-8-46,0-1 1,-1 1-1,1-1 1,0 1-1,0-1 1,0 1-1,0-1 0,0 0 1,0 1-1,0-1 1,0 0-1,0 0 1,1 0-1,-1 0 1,0 0-1,0 0 1,0 0-1,0 0 1,0 0-1,0 0 0,0 0 1,0-1-1,0 1 1,0-1-1,0 1 1,0 0-1,0-1 1,0 0-1,1 0 1,27-22 156,-25 19-142,2-1 10,0 0-4,1 0 0,-1-1 0,0 1-1,-1-2 1,1 1 0,-1 0 0,-1-1 0,1 0 0,4-9 0,-9 15 375,-9 1-11,-3 5-2938</inkml:trace>
  <inkml:trace contextRef="#ctx0" brushRef="#br0" timeOffset="12">0 1630 14112,'0'0'2272,"27"1"-1889,13-2-351,8-4 32,5-2-64,0-4 32</inkml:trace>
  <inkml:trace contextRef="#ctx0" brushRef="#br0" timeOffset="13">130 1917 13504,'0'0'448,"22"-7"-192,-2 4 32,11-6 64,13-8-256,6-18 32</inkml:trace>
  <inkml:trace contextRef="#ctx0" brushRef="#br0" timeOffset="14">654 1224 14048,'0'0'448,"5"24"32,-4 11-32,3 20-160,3 11 0,-2 1-64,1 2 31,-2 9-95,1-3 32,1-2-96,0-6 32,-2-5-64,2-15 0</inkml:trace>
  <inkml:trace contextRef="#ctx0" brushRef="#br0" timeOffset="15">1059 1144 13600,'0'0'261,"2"2"59,1 8-164,-1-1 1,1 1-1,-1-1 1,-1 1-1,0 0 1,0-1-1,-1 1 1,0 0-1,-1 0 0,-2 14 1,-5 13-18,-13 46 1,-48 100 210,7-21 46,60-158-374,1 0 0,0 0 0,0 0 0,0 0 0,1 0-1,-1-1 1,1 1 0,0 0 0,0 0 0,0 0-1,1 0 1,0 0 0,1 5 0,-1-7-7,0 1 1,0-1-1,1 0 0,0 1 1,-1-1-1,1 0 1,0 0-1,0 0 0,0 0 1,0-1-1,1 1 1,-1 0-1,0-1 0,1 1 1,-1-1-1,1 0 1,-1 0-1,1 0 0,2 1 1,1-1 5,0 0 1,-1-1-1,1 1 0,0-1 1,0 0-1,-1 0 0,1-1 1,0 1-1,-1-1 0,1-1 1,-1 1-1,1-1 1,-1 0-1,1 0 0,-1 0 1,0-1-1,0 0 0,0 0 1,6-5-1,6-6-563,0 0-1,-1-1 1,16-18-1,-30 30 307</inkml:trace>
  <inkml:trace contextRef="#ctx0" brushRef="#br0" timeOffset="16">1118 1229 15136,'0'0'149,"2"3"-106,4 8 36,-1-1 0,0 1 1,-1 0-1,0 1 0,-1-1 1,0 0-1,1 14 0,4 13 92,41 226 995,-48-256-1132,4 25 90,29 164 600,-29-178-2895</inkml:trace>
  <inkml:trace contextRef="#ctx0" brushRef="#br0" timeOffset="17">1270 1245 14976,'4'-4'192,"12"-9"78,0-1 1,1 2 0,1 1 0,35-19 0,-39 24-213,0 0 0,0 0 0,0 1 0,1 1 0,-1 1 0,1 0 0,26-2 0,-39 5-62,0 0-1,0 0 1,0 0 0,0 0-1,0 0 1,0 1 0,0-1-1,0 1 1,0-1 0,-1 1-1,1 0 1,0-1-1,0 1 1,-1 0 0,1 0-1,0 0 1,-1 1 0,1-1-1,-1 0 1,1 1 0,-1-1-1,0 1 1,1-1-1,-1 1 1,0-1 0,0 1-1,0 0 1,-1 0 0,1-1-1,0 1 1,0 0 0,-1 0-1,1 2 1,0 6-33,0-1 1,-1 0 0,0 0-1,-1 0 1,-2 16-1,2-23 31,-10 54-125,-3 0-1,-40 100 1,32-99 37,3 2-1,-14 70 1,31-123 94,2 0 0,-1 0 0,1 1 0,0-1 0,0 0 0,0 0 0,1 0 0,0 0 0,0 0 0,1 0 0,2 6 0,-3-10 0,0 0 0,0 0 0,0 0 0,0 0 0,1 0 0,-1 0 0,1 0 0,0-1 0,-1 1 0,1 0 0,0-1 0,0 0 0,0 1 0,0-1 0,0 0 0,0 0 0,0 0 0,1 0 0,-1 0 0,0-1 0,0 1 0,1-1 0,-1 1 0,0-1 0,1 0 0,-1 0 0,1 0 0,-1 0 0,0 0 0,3-1 0,2-1-247,0 0 0,0-1 1,0 1-1,-1-1 0,1-1 1,-1 1-1,11-9 0,-17 12 247</inkml:trace>
  <inkml:trace contextRef="#ctx0" brushRef="#br0" timeOffset="18">1821 1585 12672,'0'0'1216,"3"5"-742,3 8-235,-4-8-154,0 1-1,0-1 0,0 0 1,1 0-1,0-1 1,0 1-1,0-1 0,1 1 1,4 4-1,-7-9-72,0 0 0,0 1 0,0-1 0,0 0 0,0 0 0,0 0 0,0 0 0,0 0 0,0 0 0,0 0 0,0-1 0,0 1 0,0 0 0,0-1 0,0 1 0,0 0 0,0-1 0,0 1 0,-1-1 0,1 1 0,0-1 0,0 0 0,0 1 0,-1-1 0,1 0 0,0 1 0,-1-1 0,1 0 0,-1 0 0,2-2 0,17-29 105,-17 29-94,0 0-10,-1 0 0,0 0 1,0 0-1,0 0 0,0 0 1,0 0-1,0 0 0,-1 0 1,1 0-1,-1 0 0,0 0 0,0 0 1,0 0-1,-1-1 0,1 1 1,-1 0-1,0 0 0,1 0 1,-3-3-1,2 4 13,0 0 1,0 1-1,0-1 1,-1 0-1,1 1 1,0-1-1,-1 1 1,0-1-1,1 1 1,-1 0-1,0 0 1,0 0-1,0 0 1,1 0-1,-1 0 1,0 0-1,0 0 1,0 1-1,-1-1 1,1 1-1,0 0 1,0 0-1,0-1 1,0 1-1,0 0 1,0 1-1,0-1 1,-4 1-1,-42 10-1801</inkml:trace>
  <inkml:trace contextRef="#ctx0" brushRef="#br0" timeOffset="19">1968 1198 14400,'0'0'1280,"15"27"-576,-5 5-353,2 7 33,-3 10-192,-2 4 0,-1-1-64,3 2 32,3 2-32,0 3 32,-4 2-64,-1-4 0,3-11-64,1-13 32</inkml:trace>
  <inkml:trace contextRef="#ctx0" brushRef="#br0" timeOffset="20">2309 1168 14112,'1'3'389,"8"23"381,10 52 0,-15-57-578,0-1 1,2 0 0,0 0-1,16 34 1,-19-48-137,1 0-1,0 0 1,0-1 0,0 1 0,1-1-1,0 0 1,0 0 0,0-1 0,1 0 0,-1 0-1,1 0 1,0 0 0,0-1 0,0 0-1,1 0 1,-1-1 0,1 0 0,12 3-1,-16-5-44,0 1-1,0 0 0,-1 0 0,1 0 0,0 0 0,0 1 0,-1-1 1,1 1-1,-1-1 0,1 1 0,-1 0 0,0 0 0,1 0 0,-1 1 0,0-1 1,2 4-1,-1-1-4,-1 0 0,1-1 0,-1 1 0,-1 0 0,1 0 0,-1 0 0,0 0 0,1 11 0,-1 2 2,-2-1 0,0 1 0,-1-1 0,-6 30 0,2-24 105,-9 27 1,13-44-388,-1 0 0,1 1 0,-1-1 0,-1-1-1,1 1 1,-1 0 0,0-1 0,-7 7 0</inkml:trace>
  <inkml:trace contextRef="#ctx0" brushRef="#br0" timeOffset="21">2368 1233 15424,'0'0'512,"29"-27"-128,-4 5 63,10-7-383,5-9 32</inkml:trace>
  <inkml:trace contextRef="#ctx0" brushRef="#br0" timeOffset="22">2457 560 15296,'0'0'485,"2"1"-42,21 11-383,-1 1 1,0 1 0,-1 1 0,21 20 0,-8-7-46,66 56 405,146 159-1,64 120 1232,55 58-434,-312-366-988,7 6 203,53 71 0,-88-100 203,44 43 0,-68-73-497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04 13152,'-9'17'281,"2"1"1,1 0-1,0 0 0,-4 25 1,-8 79 395,12-69-484,3-32-144,-29 280 436,29-249-419,3-1 1,2 1-1,17 94 1,-16-131-49,1 0 0,0 1 0,1-1 0,0-1 0,2 1 0,0-1 0,13 21 0,-19-33-126,1 0 1,-1 0-1,1 0 1,-1-1-1,1 1 1,0 0-1,0-1 1,-1 1-1,1-1 1,1 1-1,-1-1 1,0 0-1,0 0 1,0 0-1,1 0 1,-1 0-1,0-1 1,4 1-1</inkml:trace>
  <inkml:trace contextRef="#ctx0" brushRef="#br0" timeOffset="1">438 592 12160,'32'-118'637,"-22"86"-576,-6 41 68,0-1 0,-1 1 0,-1-1 1,3 12-1,3 31 76,-2 1 1,-2-1 0,-4 62 0,0-52 230,11 107 1,-10-160-828,1 0 0,0 0 1,5 14-1</inkml:trace>
  <inkml:trace contextRef="#ctx0" brushRef="#br0" timeOffset="2">683 533 15200,'0'0'480,"5"-4"-219,9-7-149,1 0 1,1 1 0,0 0-1,29-12 1,-16 10-34,1 1 0,35-8 0,-59 17-68,-1 1 0,1 0 0,0 0 0,0 1 0,0-1 0,0 1 0,8 1 0,-12-1-10,-1 1 1,1-1 0,-1 1 0,0-1-1,1 1 1,-1 0 0,0-1 0,1 1 0,-1 0-1,0 0 1,0 0 0,0 0 0,0 0-1,0 0 1,0 0 0,0 1 0,0-1-1,0 0 1,0 0 0,-1 1 0,1-1-1,0 0 1,-1 1 0,0-1 0,1 1-1,-1-1 1,0 1 0,1-1 0,-1 1-1,0-1 1,0 1 0,0-1 0,0 1-1,-1 2 1,-3 29 11,-2 0 0,-1-1-1,-2 0 1,-15 40 0,8-27-8,-21 61 28,-24 80 62,60-179-75,0-1 0,0 1 0,0 0 0,1-1 0,0 9 0,0-2 180,19-28-104,-2 1-42,0 1 0,23-13 0,-4 3 104,-32 21-116,-1 0 0,1 0 0,-1 1 0,1-1 0,0 1 0,0 0 0,-1 0 0,1 1 0,0-1 0,0 1 0,0-1 0,0 1 0,0 0 0,0 1 0,0-1 0,-1 1 0,1 0 0,0-1 0,6 4 0,19 2-23,-26-6-278,0 0-1,1 1 0,-1-2 1,0 1-1,0 0 1,0-1-1,0 1 1,4-2-1</inkml:trace>
  <inkml:trace contextRef="#ctx0" brushRef="#br0" timeOffset="3">1422 699 15264,'0'0'2079,"3"0"-2047,0 0-24,0 0 0,1 1 0,-1-1 0,0 1 0,0 0 0,1 0 0,-1 0 0,0 0-1,0 1 1,0 0 0,-1-1 0,1 1 0,3 3 0,39 34 109,-26-21 7,-5 1 452</inkml:trace>
  <inkml:trace contextRef="#ctx0" brushRef="#br0" timeOffset="4">1093 325 14432,'-6'11'220,"1"0"0,1 0 0,0 0 0,0 0 0,1 1 0,1-1 0,0 1 0,-1 12 0,2 9 89,2 54-1,1-65-276,1 0-1,1 0 1,1-1 0,1 0 0,1 1 0,0-2 0,2 1 0,11 18-1,-13-26-8,0-1 0,1 0-1,0-1 1,1 1-1,1-2 1,0 1-1,0-1 1,1-1 0,0 0-1,0-1 1,1 0-1,0 0 1,18 7-1,-26-13-12,-1-1-1,1 0 1,-1 0-1,1 0 0,-1-1 1,1 1-1,-1-1 0,1 0 1,-1 0-1,1 0 0,0-1 1,-1 1-1,1-1 0,-1 1 1,1-1-1,-1-1 1,0 1-1,1 0 0,-1-1 1,0 1-1,0-1 0,0 0 1,0 0-1,0-1 0,0 1 1,-1 0-1,1-1 0,2-3 1,6-7 25,-1-1 1,-1-1-1,0 1 1,11-26-1,-18 34-30,5-7 12,-1-1-1,-1 0 1,-1 0 0,1-1 0,-2 1 0,0-1 0,-1 0 0,-1 0-1,0 0 1,-1 0 0,0 0 0,-1 0 0,-1 0 0,0 0-1,-1 1 1,-1-1 0,-1 1 0,-10-26 0,10 31-7,-40-80 101,37 75-85,0 1 0,-2 0 0,1 1-1,-15-15 1,20 23-16,0 1-1,0-1 1,-1 1-1,1 0 1,-1 0-1,0 1 1,0-1-1,0 1 1,0 0 0,0 1-1,0-1 1,-1 1-1,1 0 1,-1 0-1,1 1 1,-1-1-1,1 1 1,0 0-1,-1 1 1,1-1-1,-1 1 1,1 0-1,0 1 1,-1-1-1,1 1 1,0 0-1,0 1 1,0-1-1,0 1 1,1 0-1,-1 0 1,1 0-1,0 0 1,-1 1-1,2 0 1,-1 0-1,0 0 1,1 0-1,0 1 1,0-1-1,0 1 1,0 0-1,1 0 1,0 0-1,-3 10 1,2-6-6,2 1 1,-1 0 0,1-1 0,0 1-1,1 0 1,0 0 0,1-1 0,0 1-1,1 0 1,4 17 0,10 17-2441</inkml:trace>
  <inkml:trace contextRef="#ctx0" brushRef="#br0" timeOffset="5">1821 508 15552,'0'0'256,"16"9"32,7 3-256,5 5 32,3 7 0,1 6 64,-1 4-1,-2 1 33,0 0 0,-5-3 32,-2-2 0,-3-8 0,-5-5-32,-4-10 0</inkml:trace>
  <inkml:trace contextRef="#ctx0" brushRef="#br0" timeOffset="6">2085 443 14656,'0'0'1408,"-15"-3"-1248,6 21-64,-3 16 63,-1 10-63,0 9 32,0 0-32,-1 2 32,4 2-64,3-2 32,2-5-64,5-13 32</inkml:trace>
  <inkml:trace contextRef="#ctx0" brushRef="#br0" timeOffset="7">2409 343 15616,'-2'7'581,"-6"14"-445,1 0 1,1 1-1,2 1 1,0-1-1,1 0 1,1 1 0,1 0-1,1-1 1,1 1-1,1-1 1,1 1-1,1-1 1,1 0-1,13 37 1,-16-55-112,0 0 0,1 0 0,-1-1 0,1 1 1,-1 0-1,1-1 0,0 0 0,0 1 0,1-1 0,-1 0 1,6 3-1,-8-5-17,1 0 1,-1 0 0,1 0 0,-1-1-1,1 1 1,-1-1 0,1 1 0,-1-1-1,1 1 1,0-1 0,-1 0 0,1 0-1,0 0 1,-1 0 0,1 0 0,0 0-1,-1 0 1,1 0 0,-1-1 0,1 1-1,0-1 1,-1 1 0,1-1 0,-1 1-1,1-1 1,-1 0 0,1 0 0,-1 0-1,0 0 1,0 0 0,1 0 0,-1 0-1,0-1 1,2-1 0,3-6-4,0 0 0,-1-1 0,0 1 0,0-1 1,-1-1-1,0 1 0,3-19 0,-2 6 1,-1 0 0,1-38-1,-5 42-2,-1-1 0,0 1-1,-2 0 1,0 0 0,-2 0-1,0 0 1,0 1 0,-2-1-1,0 1 1,-2 1 0,-18-30-1,26 45 3,0 0-1,0 0 0,-1 1 0,1-1 1,-1 0-1,1 1 0,-1-1 0,1 1 1,-1 0-1,0-1 0,0 1 0,0 0 1,0 0-1,0 0 0,0 1 0,0-1 1,0 0-1,0 1 0,0-1 0,-3 0 1,3 2-1,-1-1 1,1 1-1,0-1 1,0 1-1,0 0 1,0-1-1,-1 1 1,1 0 0,0 1-1,1-1 1,-1 0-1,0 0 1,0 1-1,0-1 1,1 1 0,-2 2-1,-4 4 8,0 1 0,1 0 0,1 0 0,-1 1 0,2 0 0,-7 15 0,5-5-1201,-6 36-1</inkml:trace>
  <inkml:trace contextRef="#ctx0" brushRef="#br0" timeOffset="8">2835 555 13792,'0'0'1253,"3"2"-965,31 33 347,-33-34-374,0-3-233,-1 0 1,1 0 0,0 0-1,-1 0 1,1 0 0,-1 0-1,0-1 1,0 1 0,0 0-1,0 0 1,0 0-1,0 0 1,0 0 0,-1-1-1,1 1 1,-2-2 0,1-2 22,0 0-3,1-1 36,-1 0 1,0 0 0,-1 0 0,0 0 0,0 0 0,0 1 0,-1-1 0,0 1 0,-7-12-1,8 16-9,-1 0-1,1 0 0,0 1 1,-1-1-1,1 1 0,-1 0 0,0 0 1,1 0-1,-1 0 0,0 0 1,0 1-1,0-1 0,-4 0 0,6 2-159,0-1-1,1 0 0,-1 1 0,1-1 1,-1 1-1,0-1 0,1 1 0,-1-1 0,1 1 1,-1-1-1,1 1 0,-1-1 0,1 1 1,0 0-1,-1-1 0,1 1 0,0 0 0,0-1 1,-1 1-1,1 0 0,0 0 0,0-1 1,0 2-1</inkml:trace>
  <inkml:trace contextRef="#ctx0" brushRef="#br0" timeOffset="9">3034 275 15168,'0'0'1637,"1"4"-1493,9 35 95,-2 1 0,6 81 0,-2-7 196,-4-52-298,-5-29-1078,15 62 1</inkml:trace>
  <inkml:trace contextRef="#ctx0" brushRef="#br0" timeOffset="10">3323 209 16575,'0'0'742,"-2"4"-460,-6 20-199,1-1-1,1 1 0,1 1 1,1-1-1,2 1 0,-1 34 0,3-52-60,0 0 0,1-1 0,-1 1 0,1-1-1,1 1 1,-1-1 0,1 1 0,0-1 0,1 0-1,-1 0 1,6 8 0,-5-10-6,0 0 0,0 0 0,0-1 0,1 1 0,0-1 0,-1 0 0,1 0 0,0 0 0,1-1 0,-1 1 0,0-1 0,1 0 0,-1 0 0,1 0 0,9 1 0,-1-1 14,1 0 1,-1-2 0,1 1-1,-1-2 1,1 1 0,-1-2-1,16-3 1,-8 1 70,36-1 1,-54 5-92,-1 0 0,0 0 0,1 0 0,-1 0 0,0 1 0,0-1 0,1 1-1,-1 0 1,0-1 0,0 1 0,0 0 0,0 0 0,0 0 0,0 0 0,0 1 0,0-1 0,0 1 0,0-1 0,-1 1 0,1-1 0,1 3 0,-1-1-1,0 1 0,-1-1 0,1 0-1,-1 1 1,0-1 0,0 1 0,0-1 0,-1 1-1,1 0 1,-1-1 0,0 9 0,-1 2 1,0 0 0,-2 0-1,0 0 1,0 0 0,-9 22 0,1-13 19,-26 42 0,35-61-23,2-4-5,0 1 0,0-1 0,0 0 1,-1 0-1,1 1 0,0-1 0,0 0 0,0 0 1,0 1-1,0-1 0,0 0 0,-1 0 1,1 0-1,0 0 0,0 1 0,0-1 0,0 0 1,-1 0-1,1 0 0,0 0 0,0 0 0,-1 1 1,1-1-1,0 0 0,0 0 0,0 0 0,-1 0 1,1 0-1,0 0 0,0 0 0,-1 0 1,1 0-1,0 0 0,0 0 0,-1 0 0,1 0 1,0 0-1,0 0 0,-1 0 0,1 0 0,0 0 1,0-1-1,-1 1 0,1 0 0,0 0 1,0 0-1,0 0 0,-1 0 0,1-1 0,0 1 1,0 0-1,0 0 0,0 0 0,-1 0 0,1-1 1,0 1-1,0 0 0,0-1 0,-1 0 8,-4-4-7,1 0 0,0 0 1,0-1-1,0 1 0,1-1 0,-1 0 1,2 0-1,-1-1 0,0 1 0,1 0 1,-2-13-1,-1-8 5,-2-42 1,6 53-8,-1-66 2,15-145-1,-10 200 2,-9 78 135,2-29-2559</inkml:trace>
  <inkml:trace contextRef="#ctx0" brushRef="#br0" timeOffset="11">4014 139 15904,'0'0'858,"0"3"-559,-3 31-214,-1-1 0,-1 1 1,-2-1-1,-1 0 0,-16 36 1,-3 0-47,-8 24 29,32-82-52,0 1 0,1-1 0,0 1 0,1-1 0,0 1 0,1 16-1,1-26-9,-1 0-1,1 0 0,-1 0 1,1 0-1,-1 0 0,1 0 1,0 0-1,0 0 0,0 0 1,0-1-1,0 1 0,1 0 0,-1-1 1,0 1-1,1-1 0,-1 1 1,1-1-1,0 1 0,-1-1 1,1 0-1,0 0 0,0 0 1,0 0-1,-1 0 0,1-1 0,0 1 1,0 0-1,0-1 0,0 0 1,1 1-1,-1-1 0,0 0 1,3 0-1,5 0 13,0 0 0,1-1 0,-1 0 0,1 0 0,11-5-1,-6 2 11,-1-1 0,0-1 0,0-1 0,19-11 0,-1-4-2327</inkml:trace>
  <inkml:trace contextRef="#ctx0" brushRef="#br0" timeOffset="12">4039 292 14272,'0'0'1600,"0"3"-1280,10 71 93,-4-42-332,1 35 0,-5 6-3,-1-19 24,1 0 0,16 82 0,-14-120-218,-2-9-155,0 0 0,-1 0-1,1 0 1,-2 0-1,1 0 1,-1 8 0</inkml:trace>
  <inkml:trace contextRef="#ctx0" brushRef="#br0" timeOffset="13">4378 181 16575,'0'0'448,"-1"2"-64,-4 15-319,1 1 0,1-1-1,0 1 1,1 19-1,0-11-8,-2 19 131,2 61 1,2-93-120,2 0 0,-1 0 0,1 0 0,1 0 0,0 0 0,1 0 1,1-1-1,0 0 0,8 15 0,-13-26-52,1 1 0,0-1 0,-1 0 1,1 0-1,0 1 0,0-1 0,0 0 0,0 0 0,0 0 0,0 0 0,0 0 0,0-1 1,1 1-1,-1 0 0,0 0 0,0-1 0,1 1 0,-1-1 0,0 1 0,1-1 1,-1 0-1,1 1 0,1-1 0,-1 0-9,-1-1 1,1 1 0,0-1-1,-1 0 1,1 1-1,-1-1 1,1 0 0,-1 0-1,0 0 1,1 0-1,-1 0 1,0 0 0,0-1-1,0 1 1,1 0-1,-1-1 1,-1 1 0,1 0-1,1-3 1,4-7-5,-1 1 0,0-1-1,4-16 1,-7 21-3,0 1 0,-1-1 0,0 0 0,0 0 0,-1 0 0,0 0 0,0 0 0,-1-11-1,0 15 7,0-1-1,1 1 0,-1 0 0,0 0 0,-1 0 1,1 1-1,0-1 0,0 0 0,-1 0 1,1 1-1,-1-1 0,0 1 0,1-1 0,-1 1 1,0-1-1,0 1 0,-2-1 0,-12-10 237,15 10-135</inkml:trace>
  <inkml:trace contextRef="#ctx0" brushRef="#br0" timeOffset="14">4720 111 15616,'0'0'927,"-4"2"-895,-2 3-23,0-1 0,1 1 0,0 0 0,-1 1 0,2-1 0,-1 1 0,1 0 0,-1 0 0,2 0 0,-1 1-1,1-1 1,0 1 0,0 0 0,-3 14 0,-3 13 60,-8 63 0,16-88-58,-2 16 27,1-1 0,1 1 0,4 44 0,-2-58-8,1 1 0,0 0 0,1-1 1,1 1-1,-1-1 0,2 0 0,-1 0 0,2-1 0,10 18 0,-14-26-19,-1 0-1,0-1 0,0 1 1,0 0-1,1-1 0,-1 0 1,1 1-1,-1-1 0,1 0 0,0 0 1,-1 1-1,1-1 0,0-1 1,0 1-1,0 0 0,0 0 0,0-1 1,0 1-1,0-1 0,0 1 1,3-1-1,-3 0 0,1-1-1,-1 0 1,1 1 0,-1-1 0,1 0-1,-1 0 1,0 0 0,1-1 0,-1 1-1,0 0 1,0-1 0,0 1 0,0-1-1,3-3 1,1-3 3,0 1 1,-1-1-1,1 0 1,-2 0-1,1-1 1,-1 1-1,6-18 0,-8 20 29,-1 0-1,1 0 1,-1-1 0,-1 1-1,1 0 1,-1 0-1,0-1 1,0 1-1,-1 0 1,0 0-1,0 0 1,0-1-1,-5-10 1,6 16-10,-1 0 1,0 0-1,0 0 0,0 0 1,0 0-1,0 0 1,0 1-1,0-1 1,0 0-1,0 1 0,0-1 1,0 0-1,0 1 1,0 0-1,0-1 0,-1 1 1,1 0-1,0-1 1,0 1-1,-1 0 1,1 0-1,0 0 0,0 0 1,-1 0-1,1 1 1,0-1-1,0 0 0,0 0 1,-1 1-1,1-1 1,0 1-1,-2 0 1,-3 1 34,0 1 1,0 0-1,1 0 1,-11 7 0,0 3-2479</inkml:trace>
  <inkml:trace contextRef="#ctx0" brushRef="#br0" timeOffset="15">4859 0 16064,'4'1'575,"6"1"-480,-1 1-1,0 0 0,0 1 0,0-1 0,0 2 0,-1-1 1,1 1-1,-1 1 0,0 0 0,-1 0 0,1 0 0,-1 1 1,7 9-1,-5-6-56,0 1-1,-2 0 1,1 1 0,-1-1 0,-1 1-1,0 1 1,-1-1 0,0 1 0,4 18-1,2 32 195,-4 0 0,-2 0 0,-4 80 0,-5-64 99,2-39 140,1 1 0,5 51 0,-3-60-343,-2-21-257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475 12672,'0'0'288,"4"33"64,-3 10 288,6 14 32,7 19-128,1 2-32,-5-1-320,0-6 32,2-11-128,-1-8 32,1-10-64,-2-8-32,-2-13-32,-1-24 0</inkml:trace>
  <inkml:trace contextRef="#ctx0" brushRef="#br0" timeOffset="1">584 529 12672,'2'-8'30,"1"0"-1,-1 0 1,1 0 0,1 1 0,-1 0 0,1-1 0,0 1 0,1 0 0,9-10 0,1 0 135,1 0 0,21-16 0,-24 22-41,0 1 0,21-11 0,-30 18-91,1 1 0,-1-1 0,1 1 0,0 0 0,0 1 0,0-1 0,0 1 0,0 0 0,0 0 0,0 1 0,9-1 0,-12 2-20,0-1-1,0 1 0,-1 0 1,1 0-1,0-1 0,-1 1 1,1 0-1,-1 0 0,1 1 1,-1-1-1,0 0 0,1 0 1,-1 1-1,0-1 0,0 1 1,0-1-1,0 1 0,0-1 1,0 1-1,0 0 0,-1-1 1,1 1-1,-1 0 0,1 0 1,-1-1-1,1 1 0,-1 0 1,0 3-1,1 8 56,0-1 0,-2 25 0,1-34-54,-8 72 210,-4 0 0,-32 112 0,4-25 128,37-148-312,1-8-8,1 0-1,-1 0 0,1 0 0,0 0 1,1 1-1,-1-1 0,1 0 0,1 1 1,-1-1-1,3 11 0,-2-17-22,-1 1-1,0-1 1,1 1-1,-1-1 1,1 1 0,-1-1-1,1 1 1,-1-1-1,1 1 1,0-1-1,-1 0 1,1 1 0,-1-1-1,1 0 1,0 0-1,-1 1 1,1-1-1,0 0 1,-1 0 0,1 0-1,0 0 1,-1 0-1,1 0 1,0 0-1,-1 0 1,1 0 0,0 0-1,-1 0 1,1-1-1,0 1 1,-1 0-1,2-1 1,24-9 41,-23 8-26,79-40 214,-52 25-8,0 2-1,1 1 1,1 1 0,65-17 0,-88 28-2379</inkml:trace>
  <inkml:trace contextRef="#ctx0" brushRef="#br0" timeOffset="2">1125 433 15552,'1'2'522,"29"96"681,-21-62-1062,2-1 0,26 57 0,-32-83-118,-1 0 0,2 0-1,-1-1 1,1 1 0,1-1 0,-1-1 0,1 1-1,0-1 1,1-1 0,0 1 0,0-1 0,0-1 0,1 1-1,13 5 1,-20-10-8,0 0-1,0 0 1,0 0-1,0-1 1,0 1-1,0-1 1,0 1-1,0-1 1,1 0-1,-1 1 1,0-1-1,0 0 1,0-1-1,0 1 1,0 0-1,0-1 1,0 1-1,0-1 1,0 1-1,0-1 1,0 0-1,0 0 1,0 0-1,0 0 1,2-2-1,-2 0 10,1 1 0,-1-1 0,0 0-1,0-1 1,0 1 0,-1 0-1,1-1 1,-1 1 0,0-1 0,0 1-1,0-1 1,0 1 0,0-8-1,1-7 31,-1 0 0,-1 0 0,-1 0 0,-1 0 0,0 1 0,-1-1 0,-1 0 0,-1 1 0,0 0 0,-1 0 0,-1 1 0,-10-20-1,12 29-24,0-1-1,0 1 0,0 0 0,-1 1 0,0-1 0,0 1 0,0 0 0,-1 0 0,0 1 0,0 0 0,-14-7 0,15 9-12,-1 1 1,0 0-1,0 0 1,0 0-1,-1 1 1,1 0-1,0 0 1,0 1-1,-1 0 1,1 0-1,0 1 1,-1 0-1,1 0 1,0 0-1,-13 5 1,-48 24-2519</inkml:trace>
  <inkml:trace contextRef="#ctx0" brushRef="#br0" timeOffset="3">153 268 12288,'-21'41'497,"2"1"0,2 1 1,-22 83-1,20-41-289,-8 95 0,21-125-144,3 1 0,2-1 0,7 63 0,-4-95-50,2-1 0,0 1 0,1 0 0,2-1 0,0 0 0,1-1 0,1 0 0,1 0 0,1-1 0,17 24 1,-22-37-11,-1 0 0,1 0 0,1-1 0,-1 0 0,1 0 1,1 0-1,-1-1 0,0 0 0,1-1 0,0 0 0,0 0 1,1 0-1,-1-1 0,1-1 0,9 3 0,-7-4-1,0 1 0,0-2 0,1 0 0,-1 0 0,0-1 0,0 0-1,1-1 1,-1 0 0,0-1 0,-1 0 0,19-8 0,26-17-1891,-44 22-7653</inkml:trace>
  <inkml:trace contextRef="#ctx0" brushRef="#br0" timeOffset="4">1170 1 14240,'7'2'69,"11"5"-38,1 0 0,-2 1-1,1 1 1,-1 0 0,-1 2 0,0 0 0,0 1-1,-1 0 1,0 1 0,-1 1 0,-1 0 0,0 1-1,-1 0 1,-1 1 0,0 1 0,-1-1 0,9 22 0,0 21 326,-2 0 0,-3 1 1,9 89-1,-18-100-166,-2-1 0,-2 1 0,-2 0 0,-3 0 0,-10 57 0,-13 64 577,23-158-588,0 7-2258</inkml:trace>
  <inkml:trace contextRef="#ctx0" brushRef="#br0" timeOffset="5">2077 543 16511,'0'0'2160,"4"1"-1888,24 3 45,-19-2-245,1 0 0,-1-1 0,1 0 0,-1-1 0,1 0 1,-1 0-1,0-1 0,12-2 0,116-39 362,-48 14-196,-24 7-56,-25 7 47,42-8 0,-55 19 58,-16 5-2766</inkml:trace>
  <inkml:trace contextRef="#ctx0" brushRef="#br0" timeOffset="6">2422 285 17535,'0'0'2374,"1"3"-2289,14 56 187,12 121 0,-21-86-2768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5 568 16416,'0'0'927,"23"-7"-86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5:57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6 13408,'0'0'144,"2"0"0,20-5 370,33-13 0,13-2-65,-57 17-388,0 1 4,-1 0-1,0 0 0,0-1 0,0-1 1,0 0-1,0 0 0,-1-1 1,11-7-1,-19 12-64,-1 0 1,0-1 0,0 1-1,0 0 1,0 0-1,1-1 1,-1 1-1,0 0 1,0 0-1,0-1 1,0 1 0,0 0-1,0-1 1,0 1-1,0 0 1,0-1-1,0 1 1,0 0-1,0 0 1,0-1 0,0 1-1,0 0 1,0-1-1,0 1 1,-1 0-1,1 0 1,0-1-1,0 1 1,0 0-1,0 0 1,0-1 0,-1 1-1,1 0 1,0-1-1,-9-8-44,8 8 37,-59-38-286,60 39 289,0 0 1,0 0-1,0-1 1,0 1-1,0 0 1,0 0-1,-1 0 1,1-1-1,0 1 1,0 0-1,0 0 1,0 0-1,0-1 1,0 1-1,0 0 1,0 0-1,0-1 1,0 1-1,0 0 1,0 0-1,0 0 1,0-1-1,0 1 1,1 0-1,-1 0 1,0-1 0,0 1-1,0 0 1,0 0-1,0 0 1,0 0-1,0-1 1,1 1-1,-1 0 1,0 0-1,0 0 1,0 0-1,0 0 1,1-1-1,7-5-8,-7 6 9,13-9 1,1 0 1,0 2 0,32-12-1,-38 16 2,1 1 0,-1-1 0,0 2 0,1-1 0,0 1 0,-1 1 0,1 0 0,15 1 1,-23 0-1,0 0 0,0-1 0,1 1 0,-1 0 0,0 0 0,0 0 0,0 0 0,-1 0 0,1 1 0,0-1 0,0 0 0,-1 1 0,1-1 0,0 1 0,-1 0 0,0 0 0,1 0 0,-1-1 0,0 1 0,0 0 0,0 0 0,0 1 0,0-1 0,-1 0 0,1 0 0,-1 0 0,1 0 0,-1 1 0,0-1 0,0 3 0,1 5-1,-1 1 0,-1-1 0,0 1-1,-4 20 1,-16 39-1940</inkml:trace>
  <inkml:trace contextRef="#ctx0" brushRef="#br0" timeOffset="634.97">657 592 11488,'2'3'192,"38"73"2325,-40-75-2325,0-2-144,-9-23-17,1 0 0,1-1 0,-7-41 0,13 57 8,0 0 0,1 0 0,0 0 0,0 0 1,1-1-1,0 1 0,0 0 0,1 0 0,0 0 0,1 0 0,0 1 1,1-1-1,6-12 0,-8 18-5,0 0 0,0 1 0,0 0 0,0-1 0,0 1 0,1 0 0,-1 0 0,0 0 0,1 1 0,0-1 0,-1 0 0,1 1 0,0 0 0,0 0 0,0 0 0,0 0 0,0 0 0,0 0 0,0 1 0,0 0 0,0-1 0,0 1 0,0 0 0,1 1 0,-1-1 0,0 0 0,0 1 0,0 0 0,0 0 0,5 2 0,-1-1 0,-1 1 0,1 0 0,-1 0-1,0 1 1,0 0 0,0 0 0,0 0-1,-1 1 1,0 0 0,0 0 0,0 0-1,7 11 1,1 9 6,-1 2-1,-2-1 1,0 2-1,7 35 0,-18-77 4,0 0 0,1 1 0,1-1 0,0 0 0,1 1 0,0-1 0,6-15 0,-7 24-22,1 0 0,-1 0 0,1 0-1,1 0 1,-1 0 0,1 1 0,-1-1-1,2 1 1,-1-1 0,0 1-1,1 0 1,-1 1 0,1-1 0,0 1-1,1-1 1,-1 1 0,0 0 0,1 1-1,0-1 1,0 1 0,6-2-1,-4 2 40,-1 0-1,1 1 0,-1 0 1,1 1-1,0-1 0,0 1 0,-1 1 1,1-1-1,0 1 0,-1 0 0,1 1 1,12 4-1,-16-5-47,0 1 1,0-1-1,0 1 1,0 0-1,-1 0 1,1 0-1,-1 0 1,1 0-1,-1 1 1,0-1-1,1 1 1,-1-1-1,-1 1 1,1 0-1,0 0 1,-1 0-1,1 0 1,-1 0-1,0 0 1,0 0-1,0 0 1,-1 1-1,1-1 1,-1 0-1,1 1 0,-1-1 1,-1 6-1,1-4-9,-1 0-1,0 0 0,-1-1 1,1 1-1,-1 0 0,0-1 1,0 1-1,0-1 0,-1 0 0,1 1 1,-7 6-1,-7 7-2349</inkml:trace>
  <inkml:trace contextRef="#ctx0" brushRef="#br0" timeOffset="1088.08">891 400 13632,'2'-5'325,"8"-11"-209,0 1 0,0 0 0,2 1 0,0 0 0,1 1 0,0 0 0,27-20 0,-34 29-86,-5 3-19,1 0 0,0 0 0,-1 0 0,1 0 1,-1 0-1,1 0 0,-1-1 0,0 1 0,1-1 0,-1 1 0,0-1 0,0 1 0,0-1 0,0 0 0,0 1 0,0-4 1,-1 4-6,-1 1 1,1-1 0,-1 0 0,0 1 0,1-1 0,-1 1-1,0-1 1,0 1 0,0-1 0,1 1 0,-1-1 0,0 1-1,0 0 1,0 0 0,0-1 0,0 1 0,1 0 0,-1 0 0,0 0-1,0 0 1,-2 0 0,-25 0 25,22 0-22,-200 11 86,134-3 384,85-17-267,27-18-73,84-63 134,-111 79-227,0-1 1,-1-1-1,-1 0 1,0 0-1,0-1 1,14-27-1,-26 48 88,0-1 0,1 0-1,0 1 1,0-1-1,0 1 1,3 11-1,9 54-46,-4-33-2264</inkml:trace>
  <inkml:trace contextRef="#ctx0" brushRef="#br0" timeOffset="1467.96">1362 334 14304,'0'0'1312,"-1"2"-1030,-1 4-244,0 0 0,0 1 0,1-1-1,0 0 1,0 0 0,0 1 0,1-1-1,0 1 1,2 8 0,-2-11-24,0-1 0,1 1 0,-1 0 0,1-1 0,0 1 1,0 0-1,0-1 0,1 1 0,-1-1 0,1 0 0,0 1 0,0-1 0,0 0 0,0 0 0,1 0 0,-1-1 0,1 1 0,3 2 0,-4-4-10,-1 0 0,1 0-1,-1 0 1,1-1-1,0 1 1,-1 0-1,1-1 1,0 0-1,0 1 1,-1-1-1,1 0 1,0 0-1,0 0 1,-1 0-1,1 0 1,0 0-1,0-1 1,-1 1 0,1-1-1,0 1 1,-1-1-1,1 1 1,-1-1-1,1 0 1,0 0-1,-1 0 1,0 0-1,1 0 1,-1 0-1,0 0 1,1 0-1,-1-1 1,0 1-1,0-1 1,0 1 0,0 0-1,0-1 1,1-2-1,0-1 2,1 0 0,0-1 0,-1 1 0,0-1 0,0 0 0,-1 0 0,0 0 0,0 0 0,0 0 0,0-7-1,-3-5 33,-1 0-1,-1 0 0,0 0 0,-1 0 0,-1 0 0,-1 1 1,-1 0-1,-14-25 0,21 41-30,1 1 1,-1-1-1,0 0 0,1 0 1,-1 0-1,1 1 1,0-1-1,-1 0 1,1 0-1,0 0 0,-1 0 1,1 0-1,0 0 1,0 0-1,0 0 0,0 0 1,0 0-1,0 0 1,0 1-1,0-1 1,0 0-1,0 0 0,0 0 1,1 0-1,0-2 1,0 2 0,1 0 0,0 0 1,0 0-1,0 0 1,0 1-1,0-1 1,0 1-1,0-1 1,0 1-1,0-1 0,3 1 1,18-3-2136</inkml:trace>
  <inkml:trace contextRef="#ctx0" brushRef="#br0" timeOffset="1839.23">1669 165 14912,'3'-2'261,"9"-4"-234,0 0 1,0 1-1,1 0 0,0 1 1,0 1-1,0 0 0,20-2 1,-32 5-23,-1-1 0,1 1-1,0 0 1,0 0 0,-1 0 0,1 0 0,0 1 0,0-1 0,-1 0 0,1 0 0,0 0 0,-1 1 0,1-1 0,0 0 0,-1 1 0,1-1 0,0 0 0,-1 1 0,1-1 0,0 1 0,-1-1 0,1 1 0,-1-1 0,1 1 0,-1-1 0,1 1 0,-1 0 0,0-1 0,1 1 0,-1 0 0,0-1 0,1 1 0,-1 0 0,0 0 0,0-1 0,0 1 0,0 0 0,0 0 0,0-1 0,0 1 0,0 0 0,0 0 0,0-1 0,0 2 0,-1 4 67,-1 0 0,1-1-1,-1 1 1,-5 9 0,4-8-15,-12 23 131,-1-1 1,-1 0 0,-23 28-1,34-48-148,3-5-4,-1 1-1,1 0 0,1 0 1,-1 1-1,1-1 1,-3 8-1,5-12-26,-1 0 0,1 0 0,0 0 0,0 0 0,0 0 0,0 0 0,0 0 0,0 0 0,0 0 0,0 0 0,0 0 0,0 0 0,1 0 0,-1 0 0,0 0 0,1 0 1,-1 0-1,0 0 0,1 0 0,0 0 0,-1 0 0,1 0 0,-1 0 0,1-1 0,0 1 0,0 0 0,-1 0 0,1-1 0,0 1 0,0-1 0,0 1 0,0-1 0,0 1 0,0-1 0,0 1 0,0-1 0,0 0 0,0 1 0,0-1 0,0 0 0,0 0 0,0 0 0,1 0 0,7 1 30,0-1-1,-1 0 1,1-1-1,0 0 1,-1 0-1,1-1 1,-1 0-1,1 0 0,-1-1 1,12-6-1,1-1-833,-1-1 0,28-20 0</inkml:trace>
  <inkml:trace contextRef="#ctx0" brushRef="#br0" timeOffset="2196.6">2003 150 12416,'0'0'965,"-3"2"-778,-2 2-158,1 1 0,-1 0 0,1 0 0,0 0 1,0 1-1,0-1 0,1 1 0,0 0 1,0 0-1,-4 11 0,4-8 35,0 0 1,1 0-1,0 0 1,0 0-1,1 1 1,0-1-1,1 14 1,0-21-43,0 0 0,0 1 0,0-1 0,1 1 1,-1-1-1,1 0 0,0 1 0,0-1 0,-1 0 0,1 1 0,1-1 1,-1 0-1,0 0 0,0 0 0,1 0 0,0 0 0,-1 0 0,1-1 1,0 1-1,0 0 0,-1-1 0,1 1 0,1-1 0,-1 0 0,0 0 0,0 0 1,0 0-1,1 0 0,-1 0 0,0-1 0,1 1 0,-1-1 0,0 1 1,1-1-1,-1 0 0,1 0 0,-1 0 0,1 0 0,-1-1 0,4 0 1,3 0 16,-1-1 1,1 0 0,0-1 0,0 0 0,-1-1 0,0 0 0,1 0 0,-2 0 0,14-10 0,-17 10-15,0 1 1,0-1-1,-1 1 1,0-1 0,1 0-1,-1 0 1,-1 0-1,1-1 1,-1 1-1,1-1 1,-1 1 0,0-1-1,-1 0 1,1 0-1,-1 0 1,0 0 0,0 0-1,-1-5 1,0 6 4,0 1-1,0-1 1,-1 1 0,1 0 0,-1 0-1,0-1 1,0 1 0,0 0 0,-1 0-1,1 0 1,-1 0 0,0 0 0,1 0-1,-1 1 1,-1-1 0,1 1 0,0-1-1,-1 1 1,1 0 0,-1-1 0,1 1 0,-1 1-1,0-1 1,0 0 0,0 1 0,0-1-1,0 1 1,-4-1 0,2 0-152,-1 1 0,1-1 0,-1 1 0,1 0 0,-1 0 0,0 1 1,1-1-1,-1 2 0,0-1 0,1 0 0,-1 1 0,0 0 0,-5 2 0</inkml:trace>
  <inkml:trace contextRef="#ctx0" brushRef="#br0" timeOffset="2538.27">2382 10 12800,'1'3'165,"4"11"-73,-1 1 0,0 0 0,-1 1 0,-1-1 0,0 1 0,-1-1 0,-1 1 0,0-1 0,-4 25 0,-5 19 729,-20 66 1,20-88-430,1-7-99,-17 61 752,25-90-1137,0 0 0,-1 0 0,1 0 0,0 0 0,-1 0 0,1 0 0,0-1 0,-1 1 0,0 0 0,1 0 0,-1 0 0,1-1 0,-1 1 0,0 0 0,0-1 0,1 1 0,-1 0 0,0-1 0,-1 1 0</inkml:trace>
  <inkml:trace contextRef="#ctx0" brushRef="#br0" timeOffset="2940.27">2274 169 14304,'0'0'608,"-1"-3"-54,-2-7-212,2 8-92,4-4 2641,-7 60-4971</inkml:trace>
  <inkml:trace contextRef="#ctx0" brushRef="#br0" timeOffset="3374.35">2472 374 13312,'0'0'2096,"0"2"-1915,0 0-158,0-1 0,-1 0 0,1 1 0,0-1 0,0 0 0,0 1 0,0-1 0,0 0 0,1 1 0,-1-1 0,0 0 0,1 1 0,-1-1 0,1 0 0,-1 0 0,1 1 0,-1-1 0,1 0 0,0 0 0,0 0 0,0 0 0,-1 0 0,1 0 0,0 0 0,0 0 0,0 0 0,2 1 0,-1-2-2,0 1 1,0-1-1,0 0 1,-1 1 0,1-1-1,0 0 1,0 0 0,0 0-1,-1-1 1,1 1 0,0 0-1,0-1 1,0 1 0,-1-1-1,1 1 1,0-1 0,-1 0-1,1 0 1,-1 0 0,1 0-1,1-1 1,-2 1-15,4-2 71,-1 0-1,1-1 0,-1 0 1,6-6-1,-9 9-54,-1 1 0,1-1 1,-1 0-1,1 1 0,-1-1 0,1 0 1,-1 1-1,1-1 0,-1 0 0,0 0 1,0 1-1,1-1 0,-1 0 0,0 0 1,0 0-1,0 1 0,0-1 0,0 0 1,0 0-1,0 0 0,0 0 0,0 1 1,0-1-1,0 0 0,0 0 0,-1 0 1,1 1-1,0-1 0,-1 0 0,1 0 1,0 1-1,-1-1 0,1 0 0,-1 1 1,1-1-1,-1 0 0,0 1 0,1-1 1,-1 1-1,0-1 0,-1 0 0,1 0-83,-1 1 0,1-1 0,-1 1-1,1 0 1,-1 0 0,1-1-1,-1 1 1,0 0 0,1 0 0,-1 1-1,1-1 1,-1 0 0,0 0-1,1 1 1,-1-1 0,1 1-1,-1-1 1,1 1 0,0 0 0,-1-1-1,1 1 1,-3 2 0,4-3-138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18431,'4'-1'352,"21"-3"-42,67-11 136,-80 14-435,-1 1-1,1 0 0,-1 0 0,1 1 0,-1 1 0,14 3 0,-24-5-8,-1 0 0,1 0 0,0 1 1,0-1-1,0 0 0,0 1 0,-1-1 0,1 1 0,0-1 0,0 1 1,-1-1-1,1 1 0,0-1 0,-1 1 0,1 0 0,-1-1 0,1 1 0,-1 0 1,1 0-1,-1-1 0,1 1 0,-1 0 0,0 0 0,1 0 0,-1-1 1,0 1-1,0 0 0,0 0 0,0 0 0,1 0 0,-1 0 0,0 0 0,-1-1 1,1 1-1,0 0 0,0 0 0,0 0 0,-1 1 0,-1 5 2,-1-1 0,1 0-1,-1 0 1,-5 8 0,1-2 1,-86 142 18,54-93-20,31-49-3,0 1 0,1-1 0,1 1 0,0 1 0,0-1 0,-5 24 0,11-36 0,0 0-1,-1 0 1,1 0-1,0 0 1,0 0-1,0 0 1,0 0-1,0 0 1,0 0-1,0 0 1,0 0 0,1 0-1,-1 0 1,0 0-1,1 0 1,-1 0-1,1 0 1,-1 0-1,1 0 1,-1 0-1,1-1 1,-1 1-1,1 0 1,0 0-1,-1-1 1,1 1-1,1 0 1,2 1-2,-1 0-1,1-1 1,0 0 0,0 0 0,0 0 0,6 1 0,5 0 4,-13-2-67,0 0 0,-1 0 1,1 0-1,0-1 0,0 1 1,-1-1-1,1 1 0,0-1 1,-1 0-1,1 0 0,0 0 1,-1 0-1,1 0 0,1-1 1,-1 0-1388</inkml:trace>
  <inkml:trace contextRef="#ctx0" brushRef="#br0" timeOffset="1">346 122 15040,'0'0'1088,"-3"4"-673,-4 4-323,0 0 0,1 1 0,0 0 0,0 0 0,1 0 0,-6 15-1,9-21-84,1 0-1,0 0 0,0 1 0,1-1 0,-1 0 0,1 1 0,0-1 0,-1 1 0,1-1 0,1 0 0,-1 1 0,0-1 0,1 1 0,0-1 0,0 0 0,0 1 0,0-1 0,0 0 0,1 0 0,-1 0 0,1 0 0,0 0 0,0 0 0,0-1 0,4 5 0,3 1 2,0 0 0,0-1-1,0 0 1,1-1 0,0 0-1,1 0 1,-1-1 0,15 5-1,6-1 16,52 10 0,-50-13 16,46 15-1,-73-19-28,1 1-1,0-1 0,-1 1 0,1 1 0,-1-1 0,11 9 0,-16-11-7,1 1 0,-1-1 0,0 1 0,0-1 0,1 1 0,-1-1 0,0 1 0,0-1 0,-1 1 0,1 0 0,0 0 0,0 0 0,-1-1 0,1 1 0,-1 0 0,0 0-1,0 0 1,1 0 0,-1 0 0,0 0 0,0 0 0,-1-1 0,1 1 0,0 0 0,-1 0 0,1 0 0,-1 0 0,0 0 0,-1 3 0,-3 4 3,0 0 0,-1 0 0,0-1 0,0 0 0,-1 0 0,0 0 0,-1-1 0,-10 9 0,5-7 6,0 1 0,-1-2 1,0 1-1,-23 9 0,35-18-5,0 1 0,0 0 0,1-1 0,-1 1 0,0-1 0,0 1 0,0-1 0,1 0 0,-1 0 0,0 0 0,0 0 0,0 0 0,0 0 0,0 0 0,1-1 0,-1 1-1,0-1 1,0 1 0,0-1 0,1 0 0,-1 0 0,-2-1 0,2 0 9,0 0-1,0 0 0,0-1 1,0 1-1,0 0 0,0-1 1,0 0-1,1 1 1,-1-1-1,1 0 0,0 0 1,-1-4-1,-1-3 32,1-1 0,0 0 0,0 0 0,1 0 0,1 0 0,1-18 0,3 4 10,0-1 0,2 1 0,1 0 0,0 1 0,2 0 0,1 0 1,1 1-1,1 0 0,1 1 0,1 0 0,1 1 0,0 1 0,2 0 0,0 1 0,2 1 1,0 1-1,1 0 0,0 1 0,1 2 0,1 0 0,0 1 0,45-18 0,-28 22-13,-39 9-43,1 0 0,-1 0 0,0 0 1,1-1-1,-1 1 0,0 0 0,0 0 0,1 0 0,-1 0 0,0 0 0,1 0 1,-1 0-1,0 0 0,0 0 0,1 0 0,-1 0 0,0 0 0,1 0 0,-1 0 1,0 0-1,0 0 0,1 1 0,-1-1 0,0 0 0,1 0 0,-1 0 0,0 0 1,0 1-1,0-1 0,1 0 0,-1 0 0,0 0 0,0 1 0,0-1 0,1 0 0,-1 0 1,0 1-1,0-1 0,0 0 0,0 0 0,0 1 0,1-1 0,-1 0 0,0 1 1,0-1-1,0 0 0,0 1 0,-5 9-5,5-10 4,-4 8-1,-24 46-112,-31 84 1,52-117 83,-5 11-68,-11 59 0,21-83 79,1 1 1,0-1-1,1 1 0,-1 0 0,2 0 1,-1-1-1,1 1 0,1 0 0,-1-1 1,2 1-1,-1-1 0,4 9 0,-4-14 16,-1 0-1,1-1 1,0 1-1,-1-1 0,1 1 1,0-1-1,1 1 1,-1-1-1,0 0 0,1 0 1,-1 0-1,1 0 0,-1-1 1,1 1-1,0-1 1,0 0-1,0 1 0,0-1 1,0 0-1,0-1 1,0 1-1,0-1 0,0 1 1,0-1-1,0 0 0,1 0 1,-1 0-1,0 0 1,0-1-1,5-1 0,5-1-7,-1-1 0,1 0-1,-1-1 1,0 0-1,0-1 1,11-7-1,-11 4 19,0 0-1,-1 0 0,0-1 0,-1 0 0,0-1 0,0 0 0,-1-1 0,-1 0 1,14-24-1,-11 15 12,-2 0 0,0 0 0,-1-1 1,-1 0-1,6-35 0,-12 53 3,-1 0 0,1-1 0,-1 1 0,0-1 0,0 1 0,0 0 0,-1-1 0,0 1 0,0 0 0,0-1 0,0 1 0,0 0 0,-1 0 0,0 0-1,0 0 1,0 0 0,0 1 0,-1-1 0,1 0 0,-1 1 0,0 0 0,0 0 0,0 0 0,-1 0 0,1 0 0,-1 0 0,1 1 0,-1 0 0,0 0 0,0 0 0,0 0 0,0 0 0,0 1 0,0 0 0,-1 0 0,1 0 0,0 0 0,-1 1 0,1 0-1,0 0 1,-1 0 0,-4 1 0,-3 1 14,0 0 0,1 1 0,-1 0 0,0 1 0,1 0 1,0 1-1,0 1 0,-17 10 0,-12 12-2559</inkml:trace>
  <inkml:trace contextRef="#ctx0" brushRef="#br0" timeOffset="2">1567 134 18047,'0'0'35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 14976,'0'0'549,"-1"-2"91,-5-10 2805,7 12-3381,0 1-61,0-1 0,0 1-1,0-1 1,-1 1 0,1 0 0,0-1 0,0 1 0,-1 0-1,1 0 1,0-1 0,-1 1 0,1 0 0,0 0-1,-1 0 1,1 0 0,-1 0 0,0 0 0,1 0-1,-1 0 1,0 0 0,1 0 0,-1 1 0,2 3 1,37 67-4,-21-40 0,25 58 0,36 146 139,-63-186-118,-13-41-15,-3-5 32,1-1 0,0 1-1,1-1 1,-1 0 0,0 0-1,1 1 1,0-1 0,4 5 0,-5-7-28,1 0 0,-1 0 0,0 0 1,1-1-1,0 1 0,-1 0 0,1-1 1,-1 1-1,1-1 0,0 0 1,-1 0-1,1 1 0,0-1 0,0 0 1,-1 0-1,1-1 0,0 1 0,-1 0 1,1 0-1,0-1 0,-1 1 0,2-2 1,8-1 7,-1-1 0,0 0 0,0-1 0,0 0 1,-1 0-1,0-1 0,12-10 0,59-57 140,-57 52-83,22-26 68,-30 30-2,1 1 0,0 0-1,1 1 1,1 1-1,34-21 1,-45 31 157,0 0-95,-7-11-181,-3-10-278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 12288,'0'0'3893,"1"4"-3845,7 45-13,-2 0 0,-2 1 0,-4 74 1,-1-61 9,-26 418-193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328,'0'0'64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7 14304,'0'0'2229,"1"4"-2149,1 4-71,0 0 0,1-1 0,0 1 0,1-1-1,0 1 1,0-1 0,1 0 0,-1-1 0,8 9 0,-10-14-6,-1 1 0,1 0-1,0-1 1,0 0 0,0 1-1,0-1 1,0 0 0,0 0-1,0 0 1,0 0 0,0 0-1,0 0 1,0-1 0,1 1-1,-1-1 1,3 1 0,-2-2-2,-1 1 0,0-1 0,1 1 0,-1-1 0,0 0 0,0 0 0,1 0 0,-1 0 0,0 0 0,0 0 0,0-1 0,0 1 0,0-1 0,-1 1 0,1-1 0,0 0 0,-1 0 0,1 0 0,1-2-1,1-2 11,1-1-1,-1 1 1,-1-1-1,1 0 0,-1 0 1,0 0-1,-1-1 1,0 1-1,0 0 0,-1-1 1,1 0-1,-2 1 1,1-1-1,-1 0 0,0 1 1,-1-1-1,1 0 0,-5-14 1,5 22-2,0-1 1,-1 0-1,1 1 1,0-1-1,-1 1 1,1-1-1,-1 1 1,1-1-1,0 1 1,-1-1-1,1 1 0,-1 0 1,0-1-1,1 1 1,-1-1-1,1 1 1,-1 0-1,0 0 1,1-1-1,-1 1 1,1 0-1,-1 0 1,0 0-1,1 0 1,-1 0-1,0 0 0,1 0 1,-1 0-1,0 0 1,1 0-1,-1 0 1,0 0-1,1 0 1,-1 0-1,0 1 1,1-1-1,-2 1 1,-22 13 195,16-8-181,0 0 0,1 1 0,0 1 0,0-1 0,0 1 0,1 0 0,1 1 0,-1-1 0,1 1 0,1 0 0,0 1 0,0-1 0,1 1 0,0-1 0,-3 17 0,6-24-23,-1 0 0,1 0 1,0 0-1,0 0 0,0 0 0,1 0 0,-1 0 1,0 0-1,1 0 0,-1 0 0,1 0 0,0 0 0,0 0 1,0 0-1,-1 0 0,2-1 0,-1 1 0,0 0 0,0-1 1,0 1-1,1-1 0,-1 1 0,1-1 0,0 1 0,-1-1 1,1 0-1,0 0 0,-1 0 0,1 0 0,0 0 1,0-1-1,0 1 0,3 0 0,-1 0-1,0 0 0,0-1 0,0 0-1,0 0 1,0 0 0,0 0 0,0-1 0,0 0 0,0 0 0,-1 0-1,1 0 1,0 0 0,0-1 0,-1 0 0,1 1 0,4-5-1,-3 2 11,0-1-1,-1 1 0,0-1 0,1 0 0,-2 0 0,1-1 0,-1 1 1,0-1-1,0 0 0,0 0 0,-1 0 0,0 0 0,0 0 0,0 0 1,-1-1-1,0 1 0,0-1 0,-1 1 0,0-1 0,-1-6 0,1 10 4,0 1 0,0-1 0,0 1 0,-1-1 0,0 1 0,1 0-1,-1-1 1,0 1 0,0 0 0,0 0 0,0-1 0,0 1-1,-1 0 1,1 0 0,-1 0 0,1 1 0,-1-1 0,0 0 0,-2-1-1,1 1 10,0 0 0,0 1 0,-1-1 0,1 1 0,0 0 0,-1 0 0,1 0 0,-1 0 0,1 1-1,-1-1 1,-5 1 0,-3 0 33,0 1-1,0 1 1,1 0-1,-1 0 1,1 1-1,-17 7 1,3 0-235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6320,'0'0'1727,"0"30"-895,1 4-384,0 11 64,1 12-384,-2 6 32,-2 4-64,0 3 0,-1 11-32,1 4 32,1 2-64,4 3 32,7-3-64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6 14112,'-1'-11'108,"-1"-9"436,1 1 0,1-1-1,1 0 1,1 0 0,0 0-1,9-32 1,-11 51-400,7 10-80,0 8-55,0 0 1,-2 0-1,1 1 0,-2 0 1,2 20-1,7 100 38,-10-86-17,1 7 2,14 119 96,-10-151-2399</inkml:trace>
  <inkml:trace contextRef="#ctx0" brushRef="#br0" timeOffset="1">290 126 14048,'0'0'37,"3"-4"86,3-4 71,1 0 0,0 1 1,0 0-1,0 0 0,1 0 0,0 1 1,12-6-1,5-3 250,37-15 0,-57 27-391,1 1-1,-1 0 1,1 0-1,0 0 1,-1 1-1,9-1 1,-13 2-46,0 0-1,1 0 1,-1 0-1,0 0 1,0 0-1,0 0 1,0 1-1,0-1 1,0 0-1,0 1 1,0-1-1,0 1 1,0-1-1,0 1 1,0 0-1,0-1 1,-1 1-1,1 0 1,0 0-1,0 0 1,-1-1-1,1 1 1,0 0-1,-1 0 1,1 0-1,-1 0 1,1 0-1,-1 0 1,1 0-1,-1 0 1,0 0-1,0 0 1,0 1-1,1-1 1,-1 0-1,0 0 1,0 0-1,0 0 1,-1 0-1,1 2 1,-1 18 16,-1 0 0,-1-1 1,0 1-1,-14 39 0,-36 76 10,-32 32-24,-21 51 78,103-208-76,3-11-11,0 0 1,-1 0 0,1 1-1,0-1 1,0 0-1,0 0 1,0 0-1,0 1 1,0-1 0,0 0-1,0 0 1,0 0-1,0 1 1,0-1-1,0 0 1,1 0-1,-1 0 1,0 1 0,0-1-1,0 0 1,0 0-1,0 0 1,0 0-1,0 1 1,0-1 0,1 0-1,-1 0 1,0 0-1,0 0 1,0 0-1,0 1 1,0-1 0,1 0-1,-1 0 1,0 0-1,0 0 1,0 0-1,1 0 1,-1 0 0,0 0-1,0 0 1,0 0-1,1 0 1,-1 0-1,0 0 1,0 0 0,0 0-1,1 0 1,8-1-4,-8 1 4,34-10-1,0-2 0,40-19 0,-3 1 6,-53 23 10,0-1 40,1 0 0,1 2 0,-1 0 0,1 1 0,22-2 0,-41 7-29,0 0 0,0 1 0,0-1-1,0 0 1,0 1 0,0-1 0,-1 1 0,1-1 0,0 1 0,0 0 0,-1 0 0,3 1 0,8 4 129</inkml:trace>
  <inkml:trace contextRef="#ctx0" brushRef="#br0" timeOffset="2">765 115 14400,'0'0'133,"0"3"32,0 49 545,3 98 554,-1-130-1116,1-1-1,0 1 1,1-1-1,2 0 0,11 30 1,-14-44-116,0 1 0,0-1 0,0 1 1,0-1-1,1 0 0,0 0 0,0-1 1,0 1-1,1-1 0,-1 0 0,1 0 1,0 0-1,0-1 0,1 0 0,8 5 0,-10-7-14,-1 0-1,1 0 0,0 0 1,0-1-1,0 1 0,0-1 0,-1 0 1,1 0-1,0 0 0,0 0 1,0-1-1,0 0 0,-1 1 1,1-2-1,0 1 0,0 0 0,-1-1 1,1 1-1,-1-1 0,0 0 1,1 0-1,-1-1 0,0 1 1,0 0-1,3-5 0,0 0 27,0 0 1,0 0-1,-1 0 0,0-1 1,-1 0-1,1 0 0,-1 0 1,-1 0-1,0-1 0,0 1 1,-1-1-1,0 0 0,0 0 1,-1 0-1,0 0 0,-1 0 0,0 0 1,0 0-1,-3-15 0,1 12 31,0 0-1,-1 0 0,-1 0 0,0 0 0,0 0 1,-1 1-1,-1-1 0,0 2 0,0-1 1,-1 0-1,0 1 0,-1 1 0,-14-15 0,20 22-60,0 1 0,1-1-1,-1 1 1,0-1-1,0 1 1,0 0 0,0 0-1,0 0 1,0 0 0,-1 0-1,1 0 1,0 1-1,0-1 1,-1 1 0,1-1-1,0 1 1,0 0 0,-1 0-1,1 0 1,0 0-1,-1 0 1,-2 1 0,1 1 43,0-1 1,1 1 0,-1 0 0,1 0 0,-1 0-1,1 1 1,0-1 0,0 1 0,0 0-1,0 0 1,-4 5 0,-2 5-581,-1 1 1,2 1 0,0 0-1,-8 19 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0 6656,'0'0'3648,"3"2"-3275,15 4-61,0 0 0,1-1-1,-1-1 1,1-1 0,0-1 0,31 1-1,121-12 404,-97 3-279,68-6 25,122-5 145,146 4-53,-2-24-55,390-33 118,-566 55-523,-16-5 23,34-3 18,346-3 149,7 9-48,-134-2-48,-200 7-86,250-16 111,202-7 24,-568 32-173,493-6 215,-245 5-128,97 0-7,45-5 3,36 0-4,-203 0-71,-33 1-8,749-23 449,-970 19-421,72-4 36,154-1 97,-289 11-184,-34 3 0,1 1 0,41 2 0,-18-3 12,-12 0 1080,-31-4-684,-7-1-344,0-1-1,0 0 1,0 0-1,-5-12 1,6 20 301,0 4-368,57 167-10,-57-169-54,0-5 28,1-14 26,-1 0-1,-1 0 1,-1 0-1,0 1 1,-10-34-1,12 49 262,6 30-162,-1-12-102,13 54 11,3 10-149,-10-35-273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576,'0'0'1034,"4"2"-751,177 82 282,-107-53-560,48 18 28,-74-32 64,68 36 0,-23-10 98,-32-21 46,1-2 1,93 15 0,-11-2 142,-57-12-114,1-4 0,0-4 0,1-4 0,159-3-1,-159-14-13,0-3 0,0-3 0,-1-5 0,168-59 0,-8-25 390,136-65 500,-373 163-1061,0-1-1,0 2 1,0-1-1,1 2 1,18-5-1,-29 8 76,5-1-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5 1018 13504,'0'0'2272,"-6"19"506,5-18-235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3:00:45.89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151 179 24575,'-10'-1'0,"0"-1"0,0-1 0,1 1 0,-1-1 0,1-1 0,0 0 0,0 0 0,0-1 0,-12-8 0,-6-3 0,-8-2 0,-112-54 0,129 65 0,0 2 0,0-1 0,0 2 0,-1 0 0,0 2 0,-31-2 0,27 5 0,0 1 0,0 0 0,-41 11 0,-153 34 0,185-38 0,-51 22 0,-6 2 0,80-31 0,-14 5 0,-39 16 0,60-22 0,0 1 0,0-1 0,0 1 0,1-1 0,-1 1 0,0 0 0,1 0 0,-1 0 0,1 0 0,0 0 0,0 0 0,0 0 0,0 0 0,0 0 0,0 1 0,0-1 0,1 0 0,-1 1 0,1-1 0,-1 5 0,0 6 0,1 0 0,1 22 0,1-17 0,-3-13 0,1 0 0,1 0 0,-1 0 0,1 0 0,0 0 0,0 0 0,0-1 0,0 1 0,1 0 0,0-1 0,0 1 0,0-1 0,1 1 0,-1-1 0,1 0 0,0 0 0,1 0 0,4 4 0,5 7 0,0 1 0,17 27 0,3 3 0,59 89 0,-74-110 0,-7-11 0,0 2 0,-1 0 0,11 24 0,-18-34 0,1 0 0,0-1 0,0 1 0,1-1 0,-1 0 0,1-1 0,8 7 0,0 1 0,-7-7 0,0-1 0,0 0 0,0 0 0,0 0 0,1-1 0,0 0 0,-1 0 0,1-1 0,0 0 0,0 0 0,0 0 0,9 0 0,13 1 0,49-2 0,-54-2 0,235-11 0,-207 9 0,44-6 0,-82 6 0,-1 0 0,0 0 0,0-1 0,-1-1 0,17-7 0,34-18 0,67-21 0,-31 13 0,-97 37 0,0 0 0,0 0 0,-1 0 0,1 0 0,0 0 0,0-1 0,-1 1 0,1-1 0,-1 1 0,1-1 0,-1 0 0,1 1 0,-1-1 0,0 0 0,0 0 0,0 0 0,0 0 0,-1 0 0,1 0 0,0 0 0,-1 0 0,1-1 0,-1 1 0,0 0 0,0 0 0,0 0 0,0-1 0,0 1 0,0 0 0,0 0 0,-1 0 0,0-3 0,-2-8 0,-1-1 0,-1 0 0,-12-24 0,12 26 0,-2-3 0,-55-115 0,48 105 0,-1 0 0,-36-44 0,-50-49 0,98 115-72,-1 0 0,1-1 0,-1 1 0,0 0 0,1 1 0,-2-1-1,1 1 1,-6-3 0,5 2-644,-4-1-611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0 1178 13152,'0'0'576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607,'0'0'2848,"14"24"-2432,2 7-288,0 8 0,0 6-96,-1 4 32,-2 6-32,-2 6 0,-4 4 0,0 4 0,3 12-32,2 0 3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84,'0'0'768,"1"6"-86,19 205 1312,-11-81-1727,3 45-163,6 51 353,-12-178-1269,2 0-1,20 65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1104,'0'-12'512,"-1"-1"0,2 1 0,-1 0 0,2 0 0,3-16 0,-5 27-272,0 0-4,0 1-227,0 0 1,0 0 0,0 0-1,0 0 1,0 0 0,0 0-1,0 0 1,-1-1 0,1 1-1,0 0 1,0 0 0,0 0-1,0 0 1,0 0 0,0 0-1,0 0 1,0 0 0,0 0-1,0 0 1,0 0 0,0-1-1,0 1 1,0 0-1,0 0 1,0 0 0,0 0-1,0 0 1,0 0 0,0 0-1,0 0 1,0 0 0,0 0-1,1-1 1,-1 1 0,0 0-1,0 0 1,0 0 0,0 0-1,0 0 1,0 0 0,0 0-1,0 0 1,0 0 0,0 0-1,0 0 1,0 0 0,0 0-1,0 0 1,1 0-1,-1 0 1,0 0 0,0 0-1,0 0 1,0 0 0,0 0-1,0 0 1,0 0 0,0 0-1,0 0 1,0 0 0,1 0-1,-1 0 1,0 0 0,0 0-1,0 0 1,0 0 0,0 0-1,0 0 1,0 0 0,10 18 106,-2 0 0,0 0 1,-1 1-1,0 0 1,-2 0-1,6 39 1,1 125 618,-7-60-179,1-57-272,3 71 776,-13-132-323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2 12928,'-6'-32'994,"4"26"-763,0 0 0,1-1 1,0 1-1,1 0 0,-1-1 0,1 1 0,0-1 1,1 1-1,-1 0 0,1-1 0,1 1 0,3-11 0,-5 17-229,0-1 0,-1 1 0,1 0 0,0 0 0,0-1 0,0 1-1,0 0 1,1 0 0,-1 0 0,0-1 0,0 1 0,0 0-1,0 0 1,0-1 0,0 1 0,0 0 0,0 0 0,0 0-1,0-1 1,1 1 0,-1 0 0,0 0 0,0 0 0,0 0 0,0-1-1,1 1 1,-1 0 0,0 0 0,0 0 0,0 0 0,1 0-1,-1 0 1,0 0 0,0-1 0,0 1 0,1 0 0,-1 0-1,0 0 1,0 0 0,1 0 0,-1 0 0,0 0 0,0 0 0,0 0-1,1 0 1,-1 0 0,0 0 0,0 0 0,1 1 0,-1-1-1,0 0 1,0 0 0,0 0 0,1 0 0,-1 0 0,0 1-1,8 17 126,0 30 25,-6 0-152,-6 70-1,0-70 4,5 64 1,10-305 534,-11 49 204,0 142-241,1 5-368,4 12-63,0 0-1,-1 0 0,-1 1 0,-1-1 0,0 1 0,0 16 1,-6 88-1465,3-101 26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6 16511,'0'0'6048,"3"0"-6021,33 9-21,-28-6-6,0-1 0,0 0-1,12 2 1,16-1-16,1-1 0,0-2 0,57-6 0,27-8 16,151 3 0,-87 6 0,18 1 0,98-7 0,25-11 0,-251 18 0,121-2 41,42-2 84,-148 2-79,146-14 68,-61 8-42,-61 6-27,932-39 273,-656 34-23,402 34-71,-691-15-3226,-81-6-11883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89 10464,'0'0'2714,"0"3"-2388,-5 20-201,2 0 0,0 1 1,2 0-1,0-1 0,6 44 1,-5-59-110,2 0 0,-1 0 0,1 0 0,0 0 0,1 0 0,0 0 0,0-1 0,1 1 0,0-1 0,0 0 0,1 0 0,0 0 0,0-1 0,0 1 0,1-1 0,0-1 0,0 1 0,1-1 0,-1 0 0,11 5 0,-13-8-8,0 0 0,0 0 1,1 0-1,-1-1 1,0 0-1,1 0 0,-1 0 1,0 0-1,1-1 0,-1 0 1,1 0-1,-1 0 1,1 0-1,-1-1 0,1 0 1,-1 0-1,1 0 1,-1 0-1,0-1 0,0 0 1,0 1-1,0-1 1,0-1-1,0 1 0,0-1 1,-1 1-1,1-1 1,-1 0-1,0-1 0,0 1 1,3-4-1,-1 1 13,-1 0 1,0 0-1,-1 0 0,1-1 0,-1 1 1,0-1-1,-1 0 0,1 0 0,-1 0 0,-1 0 1,1 0-1,-1 0 0,-1 0 0,1 0 1,-1-1-1,-1 1 0,1 0 0,-3-12 1,-1 5 60,0 0 1,-1 1 0,0 0-1,-1 0 1,-1 0 0,0 1-1,-1 0 1,0 0 0,0 1-1,-2 0 1,-14-14 0,23 24-59,0 1 0,-1-1 0,1 1 0,0-1 0,0 1 0,0-1 0,0 1 1,-1-1-1,1 1 0,0 0 0,0 0 0,-1 0 0,1 0 0,0 0 0,-1 0 1,1 0-1,0 0 0,0 1 0,-1-1 0,1 0 0,0 1 0,0-1 1,0 1-1,0-1 0,-1 1 0,1-1 0,0 1 0,0 0 0,-1 1 0,-22 23-2065</inkml:trace>
  <inkml:trace contextRef="#ctx0" brushRef="#br0" timeOffset="1">481 803 15840,'0'0'911,"1"3"-639,-1 0-242,1-1-1,0 1 0,0 0 1,0 0-1,0 0 0,0 0 1,1-1-1,-1 1 0,1-1 1,-1 1-1,4 2 0,0 0-29,3-5 0,-7-2 0,0 0-1,0 1 1,0-1-1,0 0 0,0 0 1,0 0-1,-1 0 0,1 0 1,-1 1-1,1-1 1,-1 0-1,0 0 0,0 0 1,0 0-1,0 0 0,0 0 1,-1-3-1,1-3 87,0 8-69,-1-1 1,1 1-1,0-1 0,-1 0 0,1 1 0,0-1 1,-1 1-1,1-1 0,0 1 0,-1 0 1,1-1-1,-1 1 0,1-1 0,-1 1 0,1 0 1,-1-1-1,1 1 0,-1 0 0,0 0 0,1-1 1,-1 1-1,1 0 0,-1 0 0,0 0 1,1 0-1,-1 0 0,1 0 0,-1 0 0,0 0 1,1 0-1,-2 0 0,-18 1 259,10 1-2457</inkml:trace>
  <inkml:trace contextRef="#ctx0" brushRef="#br0" timeOffset="2">720 412 13024,'0'0'1749,"1"3"-1573,17 89 186,-3-20-249,-1 4 6,-3-20 45,4 70 1,-13-104-16,0-1 0,1 1 1,1 0-1,1-1 0,14 36 0,-19-56-208,0-1 0,1 1 0,-1 0 0,0 0 0,1 0 0,-1 0 0,0-1 0,1 1 0,-1 0 0,1 0 0,0-1 0,-1 1 0,1 0 0,-1-1 0,1 1 0,0 0 0,0-1 0,-1 1 0,1-1 0,0 1 0,0-1 0,0 0 0,-1 1 0,1-1 0,0 0 0,0 0 0,0 1 0,0-1 0,0 0 0,1 0 0</inkml:trace>
  <inkml:trace contextRef="#ctx0" brushRef="#br0" timeOffset="3">1074 412 5888,'0'0'2656,"-2"1"-2246,-1 0-344,0 1-1,0-1 0,1 1 0,-1 0 0,1 0 0,-1 0 0,1 0 1,0 0-1,0 1 0,0-1 0,0 0 0,0 1 0,0 0 0,1-1 1,-1 1-1,1 0 0,0 0 0,0 0 0,0 0 0,0 0 0,0 6 1,-2 9 51,0 0 1,1 29 0,2-38-43,0-8-76,-1 10 91,1 0 1,0 0-1,1-1 0,0 1 1,4 17-1,-4-25-63,0-1 1,0 1-1,0-1 1,0 0-1,1 1 1,-1-1-1,1 0 1,-1 0-1,1 0 1,0 0-1,0 0 1,0 0-1,0-1 1,0 1-1,0-1 1,0 1-1,0-1 1,1 0-1,-1 1 1,1-1-1,-1-1 1,1 1-1,-1 0 1,1-1-1,-1 1 1,1-1-1,0 0 1,3 1-1,129 2 427,-132-3-440,0 1 1,0-1-1,1 1 1,-1 0 0,0 0-1,0 0 1,0 0-1,-1 0 1,1 1 0,0-1-1,0 1 1,-1 0-1,1-1 1,-1 1 0,1 1-1,-1-1 1,0 0-1,3 5 1,-2-3 3,-1 1-1,1-1 1,-1 1-1,-1 0 1,1-1-1,0 1 1,-1 0-1,0 0 1,0 0-1,0 10 1,-1-7 21,0 0 0,-1 0 0,0 0 0,0 0 0,0 0 0,-1-1 0,0 1 0,-1-1 0,0 1 0,0-1 0,0 0 0,-1 0 0,0 0 1,-10 12-1,14-19-29,-1 1-1,1-1 1,-1 0 0,0 1 0,1-1 0,-1 0 0,0 0 0,1 0 0,-1 1 0,0-1 0,1 0 0,-1 0-1,0 0 1,1 0 0,-1 0 0,0 0 0,0 0 0,1-1 0,-1 1 0,0 0 0,1 0 0,-1 0 0,1-1 0,-1 1-1,0 0 1,1-1 0,-1 1 0,1 0 0,-1-1 0,0 1 0,1-1 0,-1 1 0,1-1 0,-1 0 0,-17-19 71,18 19-72,-7-9 8,0-1 0,2 0 0,-1 0 0,1 0 0,1-1 1,0 0-1,0 0 0,1 0 0,1 0 0,-1-16 0,1-1 51,1 0-1,2 0 1,5-39 0,-2 49 36,8-29 0,1 0 232,-13 39-2011</inkml:trace>
  <inkml:trace contextRef="#ctx0" brushRef="#br0" timeOffset="4">1694 243 12480,'0'0'272,"-2"3"-59,-109 278 830,44-106-875,62-161-150,-3 4 32,1 0 0,1 1-1,0 0 1,-4 32-1,9-49-17,1-1-1,0 1 0,0 0 1,0 0-1,1-1 0,-1 1 0,0 0 1,1 0-1,-1-1 0,1 1 1,-1 0-1,1-1 0,0 1 1,-1 0-1,1-1 0,0 1 1,0-1-1,0 0 0,1 1 1,1 1-1,-1-1 2,1-1 1,-1 1-1,1 0 0,0-1 1,0 0-1,0 1 1,-1-1-1,1 0 0,0-1 1,6 2-1,0-1 14,-1-1-1,1 0 1,-1 0-1,1 0 1,-1-1-1,1-1 1,13-3 0,7-6-395,-1-2 0,0 0 0,-1-2 1,35-25-1</inkml:trace>
  <inkml:trace contextRef="#ctx0" brushRef="#br0" timeOffset="5">1723 388 12672,'0'0'69,"1"3"38,35 185 1204,-27-125-813,3 0 0,37 111 0,-43-158-440,8 16-1689</inkml:trace>
  <inkml:trace contextRef="#ctx0" brushRef="#br0" timeOffset="6">1937 188 12288,'0'5'229,"-14"182"1600,14-175-1738,-1 38 219,1 1 0,9 52 0,-7-89-261,0 0 0,2 0 0,-1 0 0,2 0 0,0-1 0,0 0 0,1 0 0,1-1 0,0 1 1,1-1-1,0-1 0,12 14 0,-17-22-33,0-1 1,-1 1-1,1-1 1,0 0-1,0 0 1,1-1-1,-1 1 1,0-1-1,4 2 0,-5-2-4,-1-1 1,1 1-1,0-1 0,0 0 0,-1 0 0,1 1 0,0-1 0,0 0 0,0-1 0,-1 1 0,1 0 0,0 0 0,0-1 0,-1 1 0,1-1 0,0 1 0,-1-1 0,1 0 0,1-1 0,-2 2 0,0-1-1,-1 0 0,1 0 1,-1 0-1,1 0 0,-1 0 1,1 0-1,-1 0 0,1 0 1,-1 0-1,0 0 0,0 0 1,1 0-1,-1 0 0,0 0 1,0 0-1,0 0 1,0 0-1,0 0 0,-1-1 1,1 1-1,0 0 0,0 0 1,-1 0-1,1 0 0,-1 0 1,1 0-1,-1-1 0,-15-26 209,15 25-290,-26-31 672,26 32-711,-1 0 0,0 0 0,0 1 0,0-1 0,0 1 0,0 0 0,0-1-1,0 1 1,0 0 0,-1 0 0,1 1 0,0-1 0,-1 0 0,1 1 0,-1-1 0,-2 1 0</inkml:trace>
  <inkml:trace contextRef="#ctx0" brushRef="#br0" timeOffset="7">2307 0 13856,'0'0'133,"-1"6"118,-14 78 463,-5 114 1,20-195-708,-6 152 392,7-135-325,0 0-1,1-1 1,2 1 0,-1 0-1,12 31 1,-13-47-61,-1 1 0,1 0-1,0-1 1,1 1 0,-1-1 0,1 0 0,0 0 0,0 0-1,0 0 1,1-1 0,-1 1 0,1-1 0,0 0 0,0 0 0,0 0-1,0 0 1,1-1 0,-1 0 0,1 0 0,-1 0 0,1 0-1,0-1 1,0 0 0,0 0 0,-1 0 0,1 0 0,0-1 0,0 0-1,0 0 1,0 0 0,0-1 0,0 1 0,0-1 0,0 0-1,0-1 1,-1 1 0,1-1 0,0 0 0,-1 0 0,1-1 0,-1 1-1,0-1 1,5-4 0,-4 4-1,-1 0 1,0-1-1,0 1 0,0-1 1,-1 0-1,1 0 0,-1 0 1,5-8-1,-7 9 2,0 1 0,-1 0 0,1-1 0,-1 1 0,1-1 1,-1 1-1,0-1 0,0 1 0,0 0 0,0-1 0,-1 1 0,1-1 0,-1 1 1,1-1-1,-1 1 0,0 0 0,0-1 0,0 1 0,0 0 0,0 0 0,-2-3 0,-6-8-263,0 1 0,-1-1 0,-1 2 0,1-1 0,-2 2 0,-16-14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0 652 15232,'0'0'2495,"0"3"-2383,0 26-60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024,'0'0'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33 11776,'-3'0'325,"-4"0"-211,1 0 0,-1 0 0,1-1 0,-1 0-1,1 0 1,0 0 0,0-1 0,-1 0 0,1 0 0,0-1 0,0 0 0,1 0 0,-1 0 0,1-1-1,-1 1 1,1-1 0,0-1 0,1 1 0,-1-1 0,1 1 0,-1-1 0,2-1 0,-1 1 0,0 0-1,1-1 1,0 0 0,-2-6 0,2 1-75,1 1-1,0-1 1,1 0-1,0 0 0,1 1 1,0-1-1,0 0 1,1 0-1,1 0 1,0 1-1,0-1 1,1 1-1,1-1 0,7-17 1,-5 15 6,1 0 1,1 0-1,-1 1 1,2 0-1,0 0 1,0 1-1,1 0 1,0 0-1,1 1 1,16-11-1,-24 18-34,1 1 0,-1 0 0,1 0 0,-1 0 0,1 1 0,-1-1 0,1 1 0,0 0 0,0 0 0,0 0-1,0 0 1,0 1 0,-1 0 0,1 0 0,0 0 0,0 0 0,7 1 0,-6 1-4,-1 0 1,1 0 0,-1 0 0,1 0-1,-1 1 1,0-1 0,0 1-1,0 0 1,0 0 0,-1 1-1,1-1 1,-1 1 0,5 7-1,1 3 0,0 0-1,-1 1 0,-1 0 0,0 0 0,8 31 0,15 85 21,-26-109-27,53 296 303,-31-175-2701,-24-129-808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6:37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3664,'0'0'0,"-14"16"-32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2576,'0'0'1290,"2"4"-1044,4 14-215,0 1 1,-1 0 0,-1 0 0,-1 1 0,2 20 0,-2 108 126,-3-62-123,-1 219-1555</inkml:trace>
  <inkml:trace contextRef="#ctx0" brushRef="#br0" timeOffset="1">193 165 13024,'0'-2'-32,"1"-6"65,1 1 0,1 0 0,-1 0 0,1 0 0,0 0 0,0 0 0,1 0 0,0 1 0,6-7 0,-2 2 80,0 1 0,1 0 0,1 1 1,15-13-1,-24 21-95,0 1 1,0-1 0,0 0 0,0 0 0,0 1 0,0-1 0,0 1-1,0-1 1,0 1 0,1-1 0,-1 1 0,0-1 0,0 1 0,1 0-1,-1 0 1,0 0 0,0 0 0,1 0 0,-1 0 0,0 0 0,1 0-1,-1 0 1,0 1 0,3 0 0,-2 0 0,-1 1 1,1-1-1,0 0 1,-1 1-1,1 0 0,-1-1 1,1 1-1,-1 0 0,0-1 1,0 1-1,0 0 1,0 0-1,1 3 0,2 6 31,-1-1 0,0 1 0,-1 0 0,2 20 0,-4-3 35,-2 0 0,0 0 1,-2-1-1,-14 51 1,-2 17 132,13-63-127,5-24-38,0 0-1,0 0 0,1 0 0,0 0 0,0 0 0,1 0 0,0 0 0,1 11 0,0-18 188,19 9-48,-6-10-177,1 0 0,0-1 0,0-1 0,-1 0-1,16-5 1,16-1 45,-43 7-54,-1 1 0,0 0 1,0 0-1,1 0 0,-1 0 0,0 0 0,0 0 0,1 0 0,-1 1 0,0-1 0,4 2 1,22 18 47,-28-19-81,1-1 0,-1 0-1,0 0 1,0 0 0,1 1 0,-1-1 0,0 0-1,1 0 1,-1 0 0,0 0 0,1 0 0,-1 0-1,0 0 1,1 1 0,-1-1 0,0 0-1,1 0 1,-1 0 0,0-1 0,1 1 0,-1 0-1,1 0 1,-1 0 0,0 0 0,1 0-1,-1 0 1,0 0 0,0 0 0,1-1 0,-1 1-1,0 0 1,1 0 0,-1-1 0,0 1-1,0 0 1,1 0 0,-1-1 0,0 1 0,0 0-1,1-1 1</inkml:trace>
  <inkml:trace contextRef="#ctx0" brushRef="#br0" timeOffset="2">716 0 14112,'0'0'69,"-1"3"27,-11 41 275,2 0-1,2 1 1,2 0 0,2 1-1,4 85 1,1-121-310,0-1 0,1 1 0,0-1 0,1 1 0,0-1-1,0 0 1,1 0 0,0 0 0,1-1 0,0 1 0,8 9 0,-10-14-30,0 0 1,1 0-1,0-1 0,0 1 1,0-1-1,0 0 0,0 0 0,1-1 1,-1 1-1,1-1 0,0 0 0,-1 0 1,1-1-1,0 1 0,0-1 1,0 0-1,0 0 0,1-1 0,-1 0 1,0 1-1,0-2 0,10-1 0,-9 1-10,0-1-1,0 0 1,0 0-1,0-1 0,-1 1 1,1-1-1,-1-1 1,0 1-1,0-1 0,0 0 1,0 0-1,-1 0 0,0-1 1,1 0-1,-2 1 1,1-2-1,3-4 0,7-13 25,-2-1-1,16-40 1,-23 53-28,0-3 0,0 0 1,-1 0-1,-1 0 1,0 0-1,-1-1 1,0 1-1,-1-1 0,-2-23 1,0 29 0,0 0 0,0 0-1,-1 0 1,0 0 0,-1 1 0,0-1 0,0 1 0,-1-1 0,0 1-1,0 0 1,-1 1 0,0-1 0,0 1 0,-1 0 0,-7-7-1,11 11 6,-1 1-1,0-1 1,0 1 0,0 0-1,-1 0 1,1 0-1,0 1 1,-1-1-1,1 1 1,-1-1-1,1 1 1,-1 0-1,0 1 1,1-1-1,-1 1 1,0-1 0,0 1-1,1 0 1,-1 1-1,0-1 1,0 1-1,1-1 1,-1 1-1,0 0 1,1 0-1,-1 1 1,1-1-1,0 1 1,-1 0 0,1 0-1,-4 3 1,-2 1-299,0 2 0,0-1 1,1 1-1,0 0 0,1 1 1,0 0-1,0 0 0,-8 15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8 14656,'0'0'704,"24"34"-448,-5-5 32,5 10-160,0 0 32,-2-1-64,-2 2 32,5-4-97,-5-8 1</inkml:trace>
  <inkml:trace contextRef="#ctx0" brushRef="#br0" timeOffset="1">197 689 11840,'0'0'1312,"-10"6"-800,5 9-192,-7 13 0,-12 13-224,0 7 32,0 4 0,3-1 32,6-2-96,3-6 0,4-12-32,8-12 32</inkml:trace>
  <inkml:trace contextRef="#ctx0" brushRef="#br0" timeOffset="2">430 566 13504,'0'0'69,"0"5"48,-13 169 1480,12-155-1425,2 1-1,0 0 1,1-1 0,2 1 0,-1-1 0,14 36 0,-17-53-157,1-1-1,-1 1 1,1-1-1,-1 1 1,1-1-1,-1 0 0,1 1 1,0-1-1,0 0 1,0 1-1,0-1 1,0 0-1,0 0 1,0 0-1,0 0 1,0 0-1,1 0 1,-1 0-1,0-1 1,0 1-1,1 0 1,-1-1-1,1 1 1,-1-1-1,1 1 1,-1-1-1,1 1 0,-1-1 1,1 0-1,-1 0 1,1 0-1,-1 0 1,1 0-1,-1 0 1,1-1-1,-1 1 1,1 0-1,-1-1 1,1 1-1,1-2 1,3-1 14,-1 0 0,1-1 0,-1 0 0,0 0 0,0 0 1,-1 0-1,9-11 0,-3 2 7,0 0 0,-1-1 0,0 0 1,-1-1-1,-1 0 0,0 0 0,-1-1 1,4-16-1,-8 24-14,0 0 1,-1-1-1,0 0 1,0 1-1,0-1 1,-1 0-1,-1 1 1,0-1-1,0 1 1,0-1-1,-1 1 1,0-1-1,-1 1 1,0 0-1,0 0 0,-1 0 1,-5-8-1,8 14-16,0 0-1,0 0 0,0 0 0,-1 0 0,1 0 0,-1 1 0,1-1 0,-1 0 0,0 1 0,0-1 0,0 1 0,0 0 0,0 0 1,0-1-1,0 1 0,0 1 0,0-1 0,-1 0 0,1 0 0,0 1 0,-4-1 0,3 1 22,0 1 0,0-1-1,1 1 1,-1 0 0,0 0 0,1 0-1,-1 0 1,1 0 0,-1 0-1,1 1 1,0 0 0,-1-1 0,1 1-1,0 0 1,-2 2 0,-4 4-339,2 1 1,-1-1 0,1 1-1,0 0 1,1 1-1,0 0 1,-5 13 0</inkml:trace>
  <inkml:trace contextRef="#ctx0" brushRef="#br0" timeOffset="3">737 838 15328,'0'0'69,"3"3"16,2 0-55,1 0 0,-1 0 0,1-1 0,0 1 0,0-1 1,0 0-1,0-1 0,0 1 0,0-1 0,12 0 1130,-32-15 284,-2 0-626,15 14-626,-3-2 118</inkml:trace>
  <inkml:trace contextRef="#ctx0" brushRef="#br0" timeOffset="4">972 762 12736,'0'0'538,"4"-7"177,4-30-40,-1-1 0,3-57-1,-4 26 726,-6 68-366,0 3-788,14 143 490,-8-82-552,-5 97 0,-7-75-2659</inkml:trace>
  <inkml:trace contextRef="#ctx0" brushRef="#br0" timeOffset="5">1348 0 14048,'0'0'-59,"3"2"-138,25 16 234,0 1 0,-2 1 0,28 26 0,-40-31 71,0 0-1,-1 1 1,-1 1-1,0 0 1,-1 0-1,12 27 1,-12-20 0,-1 1-1,-1 0 1,-2 0 0,0 1 0,-2-1-1,0 1 1,-2 1 0,-1-1-1,-2 44 1,-10 32 278,-5 0-1,-4-1 0,-33 104 0,7-90 173,31-86-129,2 0 0,-15 62 1,26-90-292,-4-7 97,-3-10-258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01 9632,'4'-56'-27,"-4"55"102,4 13 207,2 20-71,0 1 0,-3-1 0,1 45 0,-11 101 361,7-176-564,-11 127 384,-3 78 534,14-202-985,3 36 632,-3-39-645,0 0 0,0-1 0,1 1 0,-1 0 0,1 0 0,-1-1 0,1 1 0,0-1 0,0 1 0,-1 0 0,1-1 0,0 1 0,0-1 0,1 0 0,-1 1 0,0-1 0,0 0 0,2 1 0</inkml:trace>
  <inkml:trace contextRef="#ctx0" brushRef="#br0" timeOffset="1">312 466 12576,'0'-3'192,"-1"2"-134,1 0 0,0 0 0,0-1 0,-1 1 0,1 0 0,0 0 0,0 0 1,0 0-1,0 0 0,1 0 0,-1 0 0,0 0 0,1-2 0,-1 2-23,1 1 1,0-1-1,-1 1 0,1-1 0,-1 1 0,1 0 0,0-1 0,-1 1 0,1 0 1,0 0-1,-1-1 0,1 1 0,0 0 0,-1 0 0,1 0 0,0 0 0,0 0 1,-1 0-1,1 0 0,0 0 0,0 0 0,-1 0 0,1 0 0,0 1 1,-1-1-1,1 0 0,1 1 0,1 0-8,0 0-1,0 0 1,0 0 0,0 0-1,0 1 1,0 0-1,0-1 1,0 1 0,-1 0-1,1 0 1,-1 0 0,1 1-1,-1-1 1,0 1 0,3 4-1,-2-2-4,-1-1 0,0 1-1,0 0 1,0 0-1,-1 0 1,1 0 0,-1 0-1,-1 0 1,1 6 0,-1 7 19,-1 0 0,0 0 0,-2 0 0,-7 30 0,-22 56 66,21-71-13,0 1 0,-10 67 0,21-99-78,-1 1 1,1-1-1,0 0 0,0 1 0,0-1 1,0 1-1,0-1 0,1 0 0,-1 1 1,1-1-1,0 0 0,0 1 0,-1-1 1,1 0-1,1 0 0,-1 0 0,0 0 1,0 0-1,1 0 0,3 4 1,-2-4-2,-1 0 1,2 0 0,-1-1 0,0 1 0,0-1 0,0 1 0,1-1-1,-1 0 1,1-1 0,-1 1 0,0 0 0,7-1 0,5 0 21,0 0 1,-1-2 0,0 0-1,1 0 1,23-9-1,-17 4-1023,27-15-1</inkml:trace>
  <inkml:trace contextRef="#ctx0" brushRef="#br0" timeOffset="2">655 532 13664,'-7'15'142,"0"0"1,1 0 0,1 1 0,0-1 0,1 1 0,0 0-1,2 1 1,-1 16 0,2-9 86,0 1 1,2-1-1,2 1 0,7 39 1,-6-50-132,0-1 0,0 1 1,2-1-1,-1 0 0,2-1 1,14 23-1,-18-31-65,-1-1 1,1 1-1,0-1 0,1 0 1,-1 0-1,0 0 0,1-1 0,0 1 1,-1-1-1,1 0 0,6 3 0,-7-4-10,0-1 0,0 1-1,0-1 1,-1 0 0,1 1-1,0-1 1,0-1 0,0 1-1,0 0 1,0-1 0,-1 1-1,1-1 1,0 0 0,0 0-1,-1 0 1,1 0 0,-1 0-1,1-1 1,3-2 0,2-2 17,-1 0 0,0 0 0,0-1 0,-1 0-1,0 0 1,0-1 0,0 0 0,-1 0 0,0 0 0,-1-1 0,0 0 0,0 0 0,-1 0 0,0 0 0,-1 0 0,3-17 0,-2 9 9,-2-1 0,0 1 0,-1 0 0,0-1 0,-1 1 0,-1 0 0,-1 0 0,-7-25 0,7 34-21,0 0 0,0-1 1,-1 1-1,0 1 0,-1-1 1,1 1-1,-1-1 0,-1 1 1,0 1-1,0-1 0,0 1 1,-13-11-1,15 15-17,1 0 0,-1 0 1,0 0-1,0 0 0,0 0 0,0 1 0,0 0 1,0 0-1,-1 0 0,1 0 0,0 0 1,0 1-1,-1 0 0,1 0 0,0 0 0,-1 1 1,1-1-1,0 1 0,0 0 0,0 0 0,-1 0 1,1 1-1,0 0 0,1-1 0,-1 1 0,0 1 1,0-1-1,-3 3 0,3-1 12,-1 0 0,1 0 0,0 1 0,0-1 0,0 1 1,0 0-1,1 0 0,0 0 0,0 0 0,0 1 0,-2 7 0,1-1-687,1 0 0,0 0 0,-3 22 0</inkml:trace>
  <inkml:trace contextRef="#ctx0" brushRef="#br0" timeOffset="3">1139 796 15328,'0'0'576,"19"3"-192,1 3 31,14 6-191,4-2 0,2-7 0,-1-4 0,2-5-192,0-2 32,-5-3-64,-7-1 32</inkml:trace>
  <inkml:trace contextRef="#ctx0" brushRef="#br0" timeOffset="4">1307 678 12832,'0'0'0,"6"36"160,-2-1 32,1 16 256,0 6 0,0 4 160,2 0 32,1 1-320,3-11 32</inkml:trace>
  <inkml:trace contextRef="#ctx0" brushRef="#br0" timeOffset="5">1931 371 12832,'0'0'485,"2"5"-197,-1 1-218,7 23 129,-1 0-1,-2 1 0,3 48 1,-10-22 51,-12 66 0,7-76-60,2 0 1,1 71 0,5-111-166,-1-1 1,1 1-1,-1 0 1,2 0-1,-1-1 1,1 1-1,-1-1 1,5 8-1,-6-13-58,0 1-1,1 0 1,-1-1-1,1 1 1,-1-1-1,0 1 0,1-1 1,-1 1-1,1-1 1,-1 1-1,1-1 1,-1 0-1,1 1 1,0-1-1,-1 0 1,1 1-1,0-1 1,-1 0-1,1 0 1,-1 0-1,1 1 1,0-1-1,0 0 0,-1 0 1,1 0-1,0 0 1,-1 0-1,1 0 1,0 0-1,-1-1 1,1 1-1,0 0 1,-1 0-1,1 0 1,-1-1-1,1 1 1,0 0-1,-1-1 1,1 1-1,-1 0 0,1-1 1,-1 1-1,2-1 1,-2 0-310</inkml:trace>
  <inkml:trace contextRef="#ctx0" brushRef="#br0" timeOffset="6">2262 378 14656,'10'-8'24,"1"0"1,0 2-1,1-1 1,-1 1-1,25-8 1,-28 11 29,0 1 1,1 0 0,-1 0-1,1 1 1,-1 0-1,1 1 1,0 0 0,0 0-1,13 2 1,-20-1-46,-1-1 0,0 1 0,1-1 0,-1 1 0,0 0 0,0-1-1,0 1 1,0 0 0,1 0 0,-1 0 0,0 0 0,0 0 0,-1 0 0,1 0 0,0 0 0,0 1 0,0-1 0,-1 0 0,1 0 0,-1 1 0,1-1 0,-1 0 0,1 1-1,-1-1 1,0 0 0,0 1 0,0-1 0,0 1 0,0-1 0,0 0 0,0 1 0,0-1 0,-1 2 0,0 7 18,0 1-1,-1-1 1,-5 13 0,7-21-22,-23 58 35,-1 0-1,-54 91 1,34-68 12,19-33 73,-20 57 0,45-106-116,0-1-1,-1 1 1,1-1-1,0 1 1,0 0-1,-1-1 1,1 1-1,0 0 1,0-1-1,0 1 1,0 0-1,0-1 1,0 1-1,0 0 1,0-1-1,0 1 1,0 0 0,0-1-1,0 1 1,0 0-1,0-1 1,1 1-1,-1 0 1,0-1-1,1 1 1,-1-1-1,0 1 1,1-1-1,-1 1 1,1 0-1,-1-1 1,1 1-1,0 0 1,1-1 16,1 1 0,-1 0-1,1-1 1,-1 1 0,1-1 0,-1 0 0,6 0 0,-7 0-29,58 1 232,61 3 414,-117-4-735,5 2-367,1-2 1,-1 1 0,17-2-1</inkml:trace>
  <inkml:trace contextRef="#ctx0" brushRef="#br0" timeOffset="7">2684 445 13600,'0'3'80,"-18"91"1079,7-39-657,-5 74 0,15-113-428,1 1-1,0-1 1,1 0 0,1 0 0,1 0 0,0 0-1,1 0 1,1 0 0,7 17 0,-9-28-43,-1-1 0,0 1-1,1-1 1,0 0 0,0 0 0,0 0 0,1 0 0,-1 0-1,1-1 1,0 0 0,0 1 0,8 4 0,-9-7-8,-1 0 0,1 0 0,0 0 0,0 0 0,-1-1 0,1 1 0,0-1 0,0 1 0,0-1 0,0 0 1,0 0-1,-1 0 0,1-1 0,0 1 0,0-1 0,0 1 0,0-1 0,-1 0 0,1 0 0,0 0 0,-1-1 0,1 1 0,3-3 0,2-2 18,-1 0 0,0-1 0,0 1-1,-1-1 1,0-1 0,0 1-1,-1-1 1,0 0 0,0 0 0,-1-1-1,4-8 1,0-4 70,-1-1 0,-1 0 1,5-33-1,-9 45-66,-2-1 0,1 0 0,-1 1 0,-1-1 0,0 0 0,-1 0 0,0 1 0,0-1 0,-1 1 0,0 0 0,-9-17 0,11 23-31,-1 0-1,0 1 1,0-1-1,0 0 1,-1 1-1,1 0 1,-1 0-1,0 0 1,0 0-1,0 0 1,0 0-1,-1 1 1,1-1 0,-1 1-1,1 0 1,-1 0-1,0 0 1,0 1-1,0 0 1,0-1-1,0 1 1,0 0-1,0 1 1,0-1-1,0 1 1,0 0-1,-1 0 1,1 0-1,0 0 1,0 1-1,0 0 1,-6 1-1,4 1-147,1 0 0,-1 0 0,1 1 0,-1-1 0,1 1-1,0 0 1,1 1 0,-1-1 0,1 1 0,0 0 0,-6 8-1,8-10-612</inkml:trace>
  <inkml:trace contextRef="#ctx0" brushRef="#br0" timeOffset="8">2125 0 11104,'-4'0'538,"0"0"-448,0 0 0,0 0-1,1 1 1,-1-1-1,0 1 1,1-1-1,-1 1 1,0 0 0,1 1-1,-1-1 1,1 1-1,0-1 1,-1 1 0,1 0-1,0 0 1,0 1-1,0-1 1,1 0 0,-1 1-1,0 0 1,1 0-1,0 0 1,-1 0 0,-2 5-1,-37 83 11,4 1 0,-28 105-1,29-82-72,11-34-15,-23 116 0,43-158-6,1 1 1,2 0 0,1 1-1,2-1 1,7 47 0,-4-69 5,0 0 1,2 1 0,0-1 0,1-1 0,1 1 0,11 22 0,-12-30-1,0 1 0,1-1 0,0-1 0,1 1 1,0-1-1,0-1 0,1 1 0,0-2 0,1 1 0,19 11 1,27 6-1784,-44-21-733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11488,'0'0'282,"-1"4"-15,-5 15 10,2-1 1,0 1-1,-2 20 1,5-27-174,0 0 1,1-1-1,0 1 0,1 0 0,0 0 1,5 17-1,-6-27-90,0-1-1,1 1 1,-1-1 0,0 0 0,1 1 0,-1-1-1,1 0 1,0 1 0,-1-1 0,1 0 0,0 0-1,0 0 1,0 0 0,0 0 0,0 0-1,0 0 1,0 0 0,0 0 0,0 0 0,0 0-1,1-1 1,-1 1 0,0 0 0,0-1 0,1 1-1,-1-1 1,0 0 0,1 1 0,-1-1-1,1 0 1,-1 0 0,0 0 0,1 0 0,-1 0-1,1 0 1,-1 0 0,1 0 0,-1-1 0,0 1-1,1 0 1,-1-1 0,0 1 0,1-1-1,-1 0 1,0 1 0,2-2 0,5-3 66,0-1 1,0 1-1,-1-1 1,0-1-1,11-10 1,-14 12-5,0 1 0,0-1 0,0 0 0,-1 0 1,0 0-1,0-1 0,0 1 0,0-1 0,-1 0 1,3-10-1,-5 13-14,1 0 0,-1-1 0,0 1 0,0 0-1,-1-1 1,1 1 0,-1-1 0,0 1 0,1 0 0,-1 0 0,-1-1 0,1 1 0,0 0 0,-1 0 0,0 0 0,1 0-1,-1 1 1,-1-1 0,1 0 0,-5-3 0,5 3 5,-1 0 0,0 0-1,0 1 1,0 0 0,0-1-1,0 1 1,0 1 0,-1-1-1,1 0 1,-1 1 0,1-1-1,-7 0 1,7 1-38,1 1 0,0 0 0,0 0 0,0 1 0,0-1-1,0 0 1,0 1 0,0-1 0,0 1 0,0 0 0,0-1 0,0 1 0,0 0 0,0 0-1,0 0 1,0 1 0,1-1 0,-1 0 0,1 1 0,-1-1 0,1 1 0,-1 0 0,1-1 0,-2 4-1,-1 1 9,1 0 0,0 0 0,0 1 0,0-1 0,1 1 0,0 0 0,1-1 0,-1 1 0,0 12 0,2 13-2417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0 11936,'-12'-58'2229,"12"57"-1386,1 4-785,4 15-49,0 0 1,-2 0-1,0 0 0,-1 0 0,0 24 0,-9 98 35,4-105-41,-4 41 228,-3 45-88,10-101-711,0-1-1,1 0 1,8 38 0</inkml:trace>
  <inkml:trace contextRef="#ctx0" brushRef="#br0" timeOffset="1">105 287 10752,'3'-20'296,"1"0"1,2 1-1,0-1 0,12-26 1,-15 40-196,0 0 1,1 0-1,0 0 0,1 0 1,-1 0-1,1 1 0,0 0 1,1 0-1,-1 0 0,1 0 1,0 1-1,0 0 1,0 1-1,0-1 0,13-4 1,-10 4-22,-1 1-27,0 0 1,0 1-1,0 0 1,14-3-1,-20 5-48,-1 0 0,1 0-1,-1 0 1,1 0 0,-1 0-1,1 0 1,-1 0 0,1 0-1,-1 1 1,1-1 0,-1 1-1,1-1 1,-1 1 0,0 0-1,1-1 1,-1 1 0,0 0-1,0 0 1,1 0 0,-1 0-1,0 0 1,0 0 0,0 0 0,0 0-1,0 0 1,-1 1 0,1-1-1,0 0 1,0 1 0,-1-1-1,1 0 1,-1 1 0,1 1-1,1 7 4,0 0 0,-1 0 0,-1 0-1,1 0 1,-2 0 0,1 0 0,-1 0 0,-1 0-1,-4 14 1,-3 8 7,-20 48-1,-22 22 23,35-73-7,1 0 1,1 1 0,-10 35 0,23-64-21,1 1 0,-1-1 0,1 0 1,0 1-1,-1-1 0,1 1 0,0-1 0,0 1 0,0-1 0,0 1 1,0-1-1,0 1 0,1-1 0,-1 1 0,0-1 0,1 0 0,-1 1 1,1-1-1,0 1 0,-1-1 0,1 0 0,0 0 0,0 1 1,-1-1-1,1 0 0,0 0 0,2 2 0,0-1 14,0-1 0,1 1 0,-1-1 0,0 0-1,0 0 1,1 0 0,-1 0 0,0-1 0,1 1 0,-1-1 0,5 0 0,6 0-140,-1-1 0,1 0 1,0-1-1,-1-1 1,1 0-1,-1-1 1,0 0-1,0-1 1,-1 0-1,1-1 0,19-13 1</inkml:trace>
  <inkml:trace contextRef="#ctx0" brushRef="#br0" timeOffset="2">628 172 12480,'0'0'741,"-1"5"-165,-16 53 538,8-28-829,1-1-1,-6 50 1,11-54-187,2 0 0,4 42-1,-2-59-77,0 0 0,0 0 0,1 0 0,0 0 0,1 0 0,-1 0 0,1 0 0,1-1 0,0 0 0,0 1 0,9 11 0,-11-17-13,-1 0 0,1 0 0,0 0 0,0-1 0,-1 1 0,1-1 0,0 1 1,0-1-1,1 0 0,-1 0 0,0 0 0,0 0 0,1 0 0,-1 0 0,0 0 0,1-1 0,-1 1 0,1-1 0,-1 0 0,0 0 0,1 0 0,-1 0 0,1 0 0,-1 0 0,1-1 0,-1 1 0,0-1 0,1 0 0,-1 1 0,0-1 0,1 0 1,-1-1-1,0 1 0,0 0 0,0-1 0,0 1 0,0-1 0,3-2 0,3-4 3,0-1 0,-1 0 1,1 0-1,-2 0 0,1-1 1,8-19-1,-12 23-8,5-10 9,0 0-1,5-20 1,-12 31-9,1 0 1,-1 0-1,-1-1 1,1 1-1,-1 0 1,1 0-1,-1-1 1,-1 1-1,1 0 1,-1 0-1,-2-10 1,0 5 4,-1 1 1,0 0-1,0 0 0,0 0 1,-1 1-1,0-1 0,-13-13 1,16 19-4,0 1 0,0 0 1,-1 0-1,1 0 1,-1 0-1,1 1 0,-1-1 1,0 1-1,1-1 1,-1 1-1,0 0 0,0 0 1,0 0-1,0 1 1,0-1-1,0 1 1,0-1-1,0 1 0,0 0 1,-1 0-1,1 1 1,0-1-1,0 0 0,0 1 1,0 0-1,0 0 1,0 0-1,-4 2 0,0 1-176,1 0 0,0 1 0,0-1 1,0 1-1,0 0 0,1 1 0,0-1 0,0 1 0,0 0 0,1 1 0,-5 8 0</inkml:trace>
  <inkml:trace contextRef="#ctx0" brushRef="#br0" timeOffset="3">1130 385 13024,'0'0'160,"22"10"288,0-6 0,14 1 32,6-5 64,0-7-320,2-7 32,-1-2-224,-9-3 0</inkml:trace>
  <inkml:trace contextRef="#ctx0" brushRef="#br0" timeOffset="4">1436 241 12288,'-13'-3'65,"0"0"0,-21-8 1,20 6 191,13 5 372,1 3-458,1 11-54,0-1 1,2 1-1,4 17 0,3 13 49,-2 7-19,2 0 1,18 51-1,-27-99-308,0 0-1,1 1 1,-1-1-1,1 0 1,0 0 0,0 0-1,0 0 1,0-1-1,0 1 1,4 3-1</inkml:trace>
  <inkml:trace contextRef="#ctx0" brushRef="#br0" timeOffset="5">1707 1 12480,'0'0'138,"1"3"-20,5 8 16,-1 0 0,-1 1 0,0 0 0,-1-1 1,0 1-1,0 1 0,0 13 0,1 96 485,-3-63-263,-3 104 528,-1-51-2606</inkml:trace>
  <inkml:trace contextRef="#ctx0" brushRef="#br0" timeOffset="6">1966 31 12288,'3'-3'224,"1"1"-127,1 0 1,-1 0 0,0 0 0,1 1 0,-1 0 0,1 0 0,-1 0-1,1 0 1,0 1 0,-1-1 0,1 1 0,0 0 0,6 2 0,-5-2-27,0 1 0,0 0 0,-1 1 0,1-1 0,0 1 1,-1 0-1,1 0 0,-1 1 0,1 0 0,-1 0 0,5 4 1,-8-5-56,0 0 0,0 1 1,-1-1-1,1 0 1,-1 1-1,1-1 0,-1 1 1,0-1-1,0 1 1,0 0-1,0 0 1,-1-1-1,1 1 0,-1 0 1,1 0-1,-1 0 1,0 3-1,-1 7 24,0 0 0,-3 18 0,3-29-34,-6 29 30,-2-1-1,-1-1 1,-2 1 0,-20 37-1,13-28 89,-19 56 1,36-89-82,0 0 1,0 0 0,1 1-1,0-1 1,0 12 0,1-17-29,0 0 0,0 0 1,0 0-1,0 0 0,0 0 1,1 1-1,-1-1 0,0 0 0,1 0 1,-1 0-1,1 0 0,-1 0 1,1 0-1,-1 0 0,1 0 1,0 0-1,-1 0 0,1 0 0,0 0 1,0-1-1,0 1 0,0 0 1,0-1-1,0 1 0,0 0 0,0-1 1,0 1-1,0-1 0,0 1 1,0-1-1,0 0 0,0 0 0,0 1 1,1-1-1,-1 0 0,0 0 1,0 0-1,2 0 0,12 0 69,12 0 143,1 0 0,-1-2 0,42-8 0,-47 4-95,-1 2 0,1 1 0,0 0 0,0 2 0,0 0 0,0 1 0,29 5 0,-32-5-2446</inkml:trace>
  <inkml:trace contextRef="#ctx0" brushRef="#br0" timeOffset="7">2679 344 14496,'0'0'800,"16"0"-192,-1 0 31,7 0-319,0 2 32,-2 0-96,-2-1 0,-1-1 0,5-1 32,5 1-128,4 0 0,3-2-64,-3-5 32</inkml:trace>
  <inkml:trace contextRef="#ctx0" brushRef="#br0" timeOffset="8">2804 530 15232,'0'0'2703,"3"-1"-2367,11-1-161,1 0 0,0 1 0,-1 0 0,1 1 0,24 4 0,27-1 98,-55-3-237,0-1-1,-1-1 0,1 0 1,0 0-1,-1-1 1,1-1-1,-1 0 1,19-9-1,10-12-2562</inkml:trace>
  <inkml:trace contextRef="#ctx0" brushRef="#br0" timeOffset="9">3462 173 14112,'-5'-9'24,"1"0"0,0 0 0,1 0 0,0 0 0,1 0 0,0-1 0,-2-17 0,1 5 781,3 21-112,0 5-490,40 421 746,-39-411-1116,0 16-771,8 41 1</inkml:trace>
  <inkml:trace contextRef="#ctx0" brushRef="#br0" timeOffset="10">3619 74 13760,'0'0'469,"3"-1"-128,3 0-237,0-1 0,1 1 0,-1 0 0,1 1 0,0 0-1,-1 0 1,1 0 0,-1 1 0,1 0 0,-1 0 0,0 1-1,1-1 1,-1 2 0,0-1 0,0 0 0,0 1 0,0 0 0,5 4-1,-9-4-84,0-1-1,-1 0 1,1 0-1,-1 1 0,1-1 1,-1 1-1,0-1 1,0 1-1,0 0 0,0-1 1,-1 1-1,1 0 1,-1 0-1,1-1 0,-1 1 1,0 5-1,-1 4 29,0 0 0,-4 18 0,2-18-21,-1 0 0,-1 0 1,0 0-1,0 0 0,-1-1 1,-1 0-1,-7 11 0,-18 32 142,35-58-157,0 0 0,1 0 0,0 1 0,0 0 0,0-1 0,1 1 0,-1 1 0,0-1 0,10-3 0,-3 0 7,-2 1 0,0 1-1,0 0 0,0 0 0,0 1 0,18-4 0,-25 7-12,0-1 0,0 1 0,0 0 0,0-1 0,0 1 0,-1 0 0,1 0 0,0 1 0,0-1 0,0 0 0,0 1 0,0-1 0,0 1 0,0-1 0,0 1 0,0 0 0,-1 0 0,1 0 0,0 0 0,0 0 0,-1 0 0,1 1 0,-1-1 0,0 0 0,1 1 0,-1-1 0,0 1 0,0 0 0,1-1 0,-1 1 0,-1 0 0,1 0 0,0-1 0,0 1 0,0 3 0,1 6 3,0 0-1,-1 0 0,0 0 1,-1 0-1,0 0 1,-1 0-1,0 0 0,-1 0 1,-4 18-1,-4 3 25,-25 56 1,34-87-72,1 0-59,-1 1-1,1 0 1,-1 0 0,0-1 0,1 1 0,-1 0 0,0-1 0,0 1 0,0-1 0,-1 1 0,1-1-1,0 1 1,0-1 0,-1 0 0,1 0 0,-1 1 0,1-1 0,-1 0 0,0 0 0,1-1 0,-3 2 0</inkml:trace>
  <inkml:trace contextRef="#ctx0" brushRef="#br0" timeOffset="11">4076 21 14400,'0'0'181,"3"1"-133,37 3 243,-24-3-173,0 1-1,0 0 1,-1 1 0,22 7 0,-33-9-77,-1 1 0,1-1 0,-1 1-1,0 0 1,1 0 0,-1 0-1,0 0 1,0 0 0,-1 1 0,1-1-1,0 1 1,-1 0 0,0 0 0,1 0-1,-1 0 1,0 0 0,-1 0-1,1 0 1,0 1 0,-1-1 0,0 1-1,0-1 1,0 1 0,1 5-1,-2 1 30,1 1-1,-2-1 1,1 0-1,-2 1 1,1-1-1,-1 0 1,-1 0-1,0 0 1,-6 16-1,-8 10 119,-25 41 0,5-12 43,32-54-154,-1 0 1,1 0 0,1 1-1,0-1 1,1 1 0,0 0-1,1 0 1,-2 18-1,5-30-52,-1 1 0,0-1-1,0 1 1,1-1 0,-1 1-1,0-1 1,1 1 0,-1-1-1,1 1 1,-1-1 0,1 0-1,-1 1 1,0-1 0,1 1-1,-1-1 1,1 0 0,0 0-1,-1 1 1,1-1 0,-1 0-1,1 0 1,-1 0 0,1 1-1,0-1 1,-1 0 0,1 0-1,-1 0 1,1 0 0,0 0-1,-1 0 1,1 0 0,-1-1-1,1 1 1,0 0 0,0 0-1,29-6 292,-24 5-304,20-3 128,0 1 0,0 2 0,44 2 0,-66-1-415,0 0 0,0 0 1,0 0-1,1-1 0,-1 1 0,0-1 0,0 0 0,5-2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30 13216,'0'0'3461,"3"-1"-3408,15-1-45,0 0 1,0 1-1,25 2 0,25 0-4,769-82-169,-742 68 160,482-64-17,781 11 22,-1111 67 6,170-4 15,254-5 98,-511 9-73,543 11 116,270-2-41,-493-10-68,31 0 1,42 1 12,-80 1 22,258-17 93,213-1 92,622-18 68,-1397 25-324,300-8 62,-186 34-4,-270-15-267,-9-1 47,0 0 1,0-1-1,0 1 0,0-1 0,0 1 0,0-1 1,0-1-1,0 1 0,0 0 0,0-1 1,0 0-1,0 0 0,5-2 0</inkml:trace>
  <inkml:trace contextRef="#ctx0" brushRef="#br0" timeOffset="1">80 351 11008,'0'0'3930,"0"-4"-3887,-8-85 198,2 29-66,0 21 351,2 29 256,5 26-416,28 628 130,-30-629-496,0-12 0,1 0 0,-1 1 0,1-1 0,0 0 0,0 1 0,1-1 0,-1 0 0,1 1 0,1 3 0,-13-48 7,-10-74 0,15 79 6,-41-251 158,45 271 132,7 32 279,6 31-460,-3 1 0,-1 0 0,-1 80 1,-7-60-1408,-18 124 1</inkml:trace>
  <inkml:trace contextRef="#ctx0" brushRef="#br0" timeOffset="2">3860 170 13760,'0'0'810,"1"-3"-340,9-21-157,0 1 1,17-26-1,8-17-5,-33 61-303,2 32 80,-1 70 3,-3-58-9,2 0 0,12 64 0,-12-96 8,0-8-31,0-16-7,0-28-11,-2 33-16,0-22 53,-4-37-1,3 60-15,-1 1-1,0 0 1,0 0 0,-1 0-1,-1 0 1,0 1-1,0-1 1,-6-9-1,10 19-44,0 0 0,0 0 0,0 0 0,0-1 0,0 1 0,0 0 0,0 0 0,0 0 0,0 0 0,0 0 0,0 0 0,-1-1 0,1 1 0,0 0 0,0 0 0,0 0 0,0 0 0,0 0 0,0 0 0,0 0 0,0-1 0,-1 1 0,1 0 0,0 0 0,0 0 0,0 0 0,0 0 0,0 0 0,-1 0 0,1 0 0,0 0 0,0 0 0,0 0 0,0 0 0,0 0 0,-1 0 0,1 0 0,0 0 0,0 0 0,0 0 0,0 0 0,0 0 0,-1 0 0,1 0 0,0 0 0,0 0 0,-3 10 238,3 21-218,0-23 36,0 22-226,0 88 620,-1-48-2916</inkml:trace>
  <inkml:trace contextRef="#ctx0" brushRef="#br0" timeOffset="3">2092 1133 10752,'-2'-3'229,"-4"-10"-45,1 1-1,0-1 1,1 0 0,0-1-1,1 1 1,1-1-1,-2-24 1,2-5 103,6-52 0,-2 84 30,0 12-39,5 20-1,-6-16-291,35 172 494,2 9 0,18 35-1952</inkml:trace>
  <inkml:trace contextRef="#ctx0" brushRef="#br0" timeOffset="4">2282 1125 9536,'0'0'2229,"-2"3"-1802,-1 2-361,1 0 0,0 0 0,0 0 0,0 0 0,1 0 0,-1 1 0,1-1 0,1 0 0,-1 1 0,1-1 0,0 1 0,0-1 0,0 1 0,1-1 0,0 0 0,2 8 0,-1-4-13,0 0 1,1-1 0,0 1-1,1-1 1,-1 0 0,1 0-1,1 0 1,0-1 0,11 14-1,-13-18-38,0 0-1,0 0 0,0-1 1,1 1-1,-1-1 0,1 0 1,0 0-1,-1 0 0,1 0 1,0-1-1,0 1 0,1-1 1,-1 0-1,0 0 0,0-1 1,8 1-1,-6-1-1,0-1 1,0 0-1,0 0 1,-1 0-1,1-1 1,-1 0-1,1 0 1,-1 0-1,0-1 0,1 1 1,6-6-1,-6 4 2,-1 0-1,1-1 0,-1 1 1,0-1-1,0 0 0,0-1 1,-1 1-1,0-1 0,0 0 0,0 0 1,-1 0-1,0 0 0,0-1 1,-1 1-1,1-1 0,-1 0 1,-1 0-1,1 0 0,-1 1 1,-1-1-1,1-9 0,-2 11 18,0 0 1,0 0-1,-1 0 0,0 0 0,0 0 0,0 0 1,0 0-1,-1 1 0,0-1 0,-6-7 0,-38-38 281,38 41-249,3 3-3,0 1 0,0 0-1,-1 0 1,1 1 0,-1-1 0,0 2 0,-8-4 0,12 5-18,1 1 1,-1 0 0,0 1 0,0-1 0,0 0 0,0 1 0,0-1 0,0 1-1,-1 0 1,1 0 0,0 1 0,0-1 0,0 0 0,0 1 0,0 0-1,0 0 1,0 0 0,1 0 0,-1 0 0,-5 3 0,0 7-1772</inkml:trace>
  <inkml:trace contextRef="#ctx0" brushRef="#br0" timeOffset="5">2872 668 12128,'0'0'101,"1"3"27,3 29 167,-1 1 1,-1-1 0,-2 1-1,-8 58 1,3-12-46,3-58-181,-2 43 302,3-1 1,12 118 0,-10-178-441,6 27 479,-7-28-523,1-1 1,-1 1-1,1-1 1,0 1-1,-1-1 0,1 1 1,0-1-1,0 0 0,0 0 1,0 1-1,0-1 1,0 0-1,0 0 0,1 0 1,-1 0-1,2 1 1</inkml:trace>
  <inkml:trace contextRef="#ctx0" brushRef="#br0" timeOffset="6">2756 928 13312,'0'0'1792,"2"3"-1702,7 7-20,-6-7 191,-4-5-138,-43-45 1311,43 46-991,-3 5-2352</inkml:trace>
  <inkml:trace contextRef="#ctx0" brushRef="#br0" timeOffset="7">3028 1010 10016,'0'0'5776,"1"3"-5600,6 13-23,13 27 56,-19-40-196,1 0 0,0 0 0,0 0 0,1 0 0,-1-1 0,1 1 1,-1-1-1,1 0 0,0 1 0,6 2 0,-9-4-11,1-1-1,0 0 1,0 0-1,0 0 1,0 0-1,0 0 1,0 0-1,0 0 1,0 0-1,-1 0 1,1 0-1,0 0 1,0-1-1,0 1 1,0 0 0,0-1-1,-1 1 1,1 0-1,0-1 1,0 1-1,-1-1 1,1 0-1,0 1 1,0-1-1,-1 1 1,1-1-1,0-1 1,15-20 19,-10 13-9,-2 0 0,1 0 1,-1-1-1,4-14 0,-7 22-4,-1 0 1,1 0-1,-1 0 1,0 0-1,0 0 1,0 0-1,0 0 0,0 0 1,0 0-1,-1 1 1,1-1-1,0 0 1,-1 0-1,0-2 1,0 3-1,0 0 0,0 0 1,0 0-1,0 0 1,0 0-1,0 0 1,0 0-1,0 0 0,0 1 1,0-1-1,0 0 1,-1 1-1,1-1 0,0 1 1,0-1-1,-1 1 1,1 0-1,0-1 0,-1 1 1,1 0-1,0 0 1,-1 0-1,-2 0 0,-6 1-513,-1 1 0,1 0 0,-16 4-1</inkml:trace>
  <inkml:trace contextRef="#ctx0" brushRef="#br0" timeOffset="8">1496 1220 13760,'0'0'672,"15"0"-320,-2 0-320,12-4 32,9-7-64,2-2 0</inkml:trace>
  <inkml:trace contextRef="#ctx0" brushRef="#br0" timeOffset="9">1515 1432 13216,'0'0'1248,"21"-13"-768,3-7-224,8-1 32,4-2-96,-3-4 32</inkml:trace>
  <inkml:trace contextRef="#ctx0" brushRef="#br0" timeOffset="10">486 1412 14208,'-1'3'64,"-1"0"-31,1-1 0,0 1 1,0-1-1,0 1 0,0 0 1,1-1-1,-1 1 1,1 0-1,-1 0 0,1-1 1,0 1-1,0 0 1,0 0-1,1 0 0,-1-1 1,1 1-1,-1 0 0,1 0 1,0-1-1,0 1 1,0-1-1,1 1 0,-1-1 1,0 1-1,1-1 0,2 3 1,7 12 121,1 0-1,1-1 1,0-1-1,1 0 1,1-1 0,27 21-1,-35-30-107,1 0 0,0-1-1,0 1 1,1-2 0,-1 1-1,1-1 1,13 3 0,-16-5-21,0-1-1,0 1 1,0-1 0,0 0 0,1 0 0,-1-1 0,0 0 0,0 0-1,0 0 1,0-1 0,0 0 0,6-3 0,-5 1-7,-1 0-1,0 0 1,0-1 0,0 0 0,0 0-1,-1 0 1,0-1 0,0 1 0,0-2-1,-1 1 1,0 0 0,0-1-1,4-10 1,-1 1 10,-1 1-1,0-2 1,-1 1 0,5-32-1,-9 36-15,0 1-1,-1-1 1,-1 1-1,0-1 1,0 1 0,-1-1-1,0 1 1,-1 0-1,-7-19 1,7 23-4,0 0 0,-1 0-1,0 0 1,0 0 0,0 1 0,-1-1 0,0 1-1,0 1 1,0-1 0,-1 1 0,0-1 0,0 1-1,0 1 1,-1 0 0,-8-5 0,12 8 6,-1-1 1,1 1-1,-1 0 0,0 0 1,0 0-1,0 1 0,1-1 1,-1 1-1,0 0 0,0 0 1,0 1-1,0-1 1,1 1-1,-1-1 0,0 1 1,0 0-1,1 1 0,-1-1 1,1 1-1,-1-1 0,1 1 1,-6 4-1,0 1-358,1 0 0,0 1 0,0-1 0,1 1 0,0 1 0,-7 11 0</inkml:trace>
  <inkml:trace contextRef="#ctx0" brushRef="#br0" timeOffset="11">1013 1433 12672,'0'0'1573,"1"4"-1253,1 2-229,1 0 0,-1-1 1,1 1-1,0 0 0,1-1 0,-1 0 1,1 1-1,4 3 0,-7-8 75,3-2 33,-2 1 288,-4-5-144,-15-16 1213,8 15-3331</inkml:trace>
  <inkml:trace contextRef="#ctx0" brushRef="#br0" timeOffset="12">1109 1252 14496,'1'-33'950,"11"-64"1,-2 31-266,-10 68-665,0 0 1,0 0-1,0 1 0,0-1 0,1 0 0,-1 0 1,0 0-1,1 0 0,1 4 0,2 7 13,46 182 377,-36-150-1578,39 85 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2 26 11488,'0'0'0,"26"4"0,-2-3 0,-1-1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61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276 1 12576,'0'0'80,"-5"4"32,-14 12 28,2 0 1,0 1-1,1 1 1,1 1-1,0 0 1,2 1 0,0 1-1,-17 37 1,2 7 282,-34 120 1,55-160-352,1 1 0,1-1 0,1 1 1,2 0-1,1 0 0,0 1 0,2-1 1,6 33-1,-4-40-20,2 0 1,0 0-1,1 0 1,1-1-1,0 0 1,2 0-1,0-1 1,1 0-1,1 0 1,0-1-1,22 23 1,-28-33-27,0-1 0,1 0 0,0 0 0,0 0 0,1-1 0,-1 0 1,1 0-1,0 0 0,0-1 0,0 0 0,0-1 0,0 0 1,11 2-1,-14-3-12,0-1 1,0 0-1,0 0 1,0 0-1,0-1 1,0 1 0,0-1-1,0 0 1,-1 0-1,1 0 1,0-1-1,-1 1 1,1-1-1,-1 0 1,1 0-1,-1 0 1,0 0-1,0-1 1,0 0 0,0 1-1,0-1 1,0 0-1,-1 0 1,0 0-1,1-1 1,-1 1-1,2-6 1,2-3 20,-1 0 1,0 0 0,-1 0-1,0 0 1,-1-1-1,-1 0 1,0 1-1,1-26 1,-3 32-15,0 0 1,0 0-1,-1 0 0,1-1 1,-2 1-1,1 1 0,-1-1 1,1 0-1,-2 0 0,1 1 1,0-1-1,-1 1 0,0-1 1,-1 1-1,1 0 0,-1 0 1,0 1-1,0-1 0,0 1 0,-9-7 1,12 10-7,0 1 0,0-1 0,0 1 0,0-1-1,1 1 1,-1 0 0,0-1 0,0 1 0,0 0 0,0-1 0,0 1 0,0 0 0,0 0 0,0 0 0,0 0 0,0 0 0,0 0 0,0 0 0,0 0 0,0 0 0,0 1-1,0-1 1,0 0 0,-1 1 0,0 0 5,1 0-1,-1 1 1,1-1-1,-1 0 1,1 1-1,0-1 1,0 1-1,-1-1 1,1 1-1,0 0 1,-1 2-1,-2 5 33,0 1 0,1 0 0,-3 16 0,5-22-41,-8 36-2240</inkml:trace>
  <inkml:trace contextRef="#ctx0" brushRef="#br0" timeOffset="1">604 774 13600,'0'0'533,"0"6"-160,-1 28 253,0-13-240,0 0 0,2-1 1,4 29-1,-5-49-375,0 1 0,0 0 1,0 0-1,1 0 0,-1 0 1,0-1-1,0 1 0,1 0 1,-1 0-1,1 0 0,-1-1 1,1 1-1,-1 0 0,1-1 1,-1 1-1,1 0 0,0-1 0,-1 1 1,1-1-1,0 1 0,-1-1 1,1 1-1,0-1 0,0 0 1,-1 1-1,1-1 0,0 0 1,0 0-1,0 1 0,0-1 1,-1 0-1,1 0 0,0 0 0,0 0 1,0 0-1,0 0 0,0 0 1,-1 0-1,1-1 0,0 1 1,0 0-1,0 0 0,-1-1 1,1 1-1,0-1 0,0 1 1,0-1-1,4-1 63,-1-1 0,1 0 0,-1 0 0,0 0 0,6-5-1,-10 7-49,1 1 0,-1 0 0,1-1 0,-1 1 0,0-1 0,1 1 0,-1-1 0,1 1 0,-1-1 0,0 0-1,1 1 1,-1-1 0,0 1 0,0-1 0,0 0 0,1 1 0,-1-1 0,0 1 0,0-1 0,0 0 0,0 1-1,0-1 1,0 0 0,0 1 0,0-1 0,0 0 0,-1 1 0,1-1 0,0 1 0,0-1 0,0 0 0,-1 1-1,1-1 1,0 1 0,-1-1 0,1 1 0,0-1 0,-1 1 0,1-1 0,-2 0 0,-19-12 470,18 12-427,1 0 157</inkml:trace>
  <inkml:trace contextRef="#ctx0" brushRef="#br0" timeOffset="2">1116 69 13408,'-5'-3'29,"3"2"19,0 0 1,1 0-1,-1-1 0,0 1 0,0 0 0,0 1 0,0-1 0,0 0 0,0 1 0,0-1 0,-1 1 0,1-1 0,0 1 1,0 0-1,0 0 0,0 0 0,0 0 0,-1 0 0,1 1 0,0-1 0,0 1 0,0-1 0,0 1 0,0 0 0,-3 1 1,-5 5 70,1 0-1,0 0 1,0 1 0,1 0 0,0 0 0,0 1 0,1 0 0,0 1 0,1-1 0,0 1 0,0 0 0,-6 19 0,-7 21-1,3 0-1,2 2 0,2-1 0,3 2 1,2-1-1,-1 65 0,8-89-81,1 1 0,2-1 0,0 0 0,2 0 0,1 0 0,2 0 0,16 40 0,-19-57-23,0-1 0,1 1-1,0-1 1,1 0 0,0-1-1,0 0 1,1 0 0,0 0-1,11 8 1,-12-11 0,0-1 1,1 0-1,0 0 1,0 0-1,0-1 1,1 0-1,-1-1 1,1 0-1,0 0 1,0-1-1,18 3 0,-23-5-2,0 0-1,1 0 0,-1 0 0,1-1 0,-1 1 0,0-1 0,1 0 0,-1 0 1,0-1-1,0 1 0,0-1 0,0 0 0,0 0 0,0 0 0,6-5 1,-6 3 6,1-1 0,-1 1 0,1-1 1,-1 0-1,-1 0 0,1-1 1,-1 1-1,0-1 0,0 0 1,2-6-1,-2 3 23,0-1-1,0 0 1,-1 0-1,0 0 1,-1-1-1,0 1 1,-1 0 0,0 0-1,-1-1 1,0 1-1,0 0 1,-1 0 0,-3-11-1,1 12 47,1 0 1,-1 0-1,-1 1 0,1-1 1,-1 1-1,-1 0 0,0 1 1,0-1-1,0 1 0,-11-8 0,16 14-50,0 0 0,0 1 0,-1-1 0,1 0 0,0 1 0,0 0 0,-1-1 0,1 1 0,-1 0 0,1-1 0,0 1 0,-1 0 0,1 0 0,-1 0 0,1 0 0,-2 1 0,-6 1-2413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64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0 15424,'0'0'127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6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347 24575,'0'806'-1365,"0"-795"-5461</inkml:trace>
  <inkml:trace contextRef="#ctx0" brushRef="#br0" timeOffset="1">277 323 24575,'6'8'0,"-2"-1"0,1 1 0,-1 0 0,0 1 0,0-1 0,-1 1 0,4 17 0,-4-16 0,11 45 0,-2 1 0,-2 1 0,-3 0 0,-1 109 0,-5-117 0,7 60 0,5-21-1365,-11-77-5461</inkml:trace>
  <inkml:trace contextRef="#ctx0" brushRef="#br0" timeOffset="2">654 135 24575,'1'-1'0,"-1"0"0,1 0 0,-1 0 0,1 0 0,-1 0 0,1 1 0,-1-1 0,1 0 0,0 0 0,-1 1 0,1-1 0,0 0 0,0 1 0,-1-1 0,1 1 0,0-1 0,0 1 0,0-1 0,0 1 0,0 0 0,0-1 0,0 1 0,1 0 0,24-7 0,-17 6 0,20-4 0,42-2 0,-64 6 0,0 1 0,1 0 0,-1 1 0,1 0 0,-1 0 0,0 1 0,0 0 0,0 0 0,0 0 0,0 1 0,8 4 0,-11-4 0,-1 0 0,1 1 0,-1-1 0,0 1 0,1 0 0,-2 0 0,1 0 0,0 0 0,-1 1 0,0-1 0,0 1 0,0-1 0,-1 1 0,1 0 0,-1 0 0,0-1 0,0 10 0,0 3 0,0-1 0,-1 0 0,0 0 0,-4 19 0,1-22 0,0 1 0,-1-1 0,-1 0 0,0 0 0,-1 0 0,0 0 0,-11 16 0,2-8 0,0-1 0,-1 0 0,-22 21 0,135-63 0,-64 18 0,1 2 0,34 1 0,-53 2 0,1 1 0,-1 0 0,0 1 0,-1 0 0,1 1 0,27 12 0,-39-14 0,0 0 0,0 1 0,0-1 0,-1 1 0,1 0 0,-1 0 0,0 0 0,0 0 0,0 0 0,0 0 0,0 0 0,-1 1 0,1-1 0,-1 1 0,2 6 0,-1 0 0,1 0 0,-1 1 0,-1-1 0,1 15 0,-4-10 0,0 0 0,-1-1 0,0 0 0,-1 1 0,-10 23 0,2-7 0,10-25 0,0 1 0,-1-1 0,0 0 0,0 0 0,-1 0 0,0 0 0,0-1 0,0 1 0,-1-1 0,1 0 0,-9 6 0,4-4 0,0-1 0,-1-1 0,0 0 0,1 0 0,-2-1 0,-14 5 0,-6 1 0,20-5 0,0-1 0,0-1 0,-1 0 0,1 0 0,-18 0 0,28-3-91,0 0 0,0 0 0,0 0 0,-1 0 0,1 0 0,0 0 0,0-1 0,0 1 0,0 0 0,0-1 0,0 1 0,0-1 0,0 1 0,-2-2 0</inkml:trace>
  <inkml:trace contextRef="#ctx0" brushRef="#br0" timeOffset="3">1410 58 24575,'-1'133'0,"3"139"0,-1-253 0,1 0 0,1 0 0,1-1 0,1 1 0,13 33 0,-2-15 0,37 59 0,-45-81 0,-1 0 0,6 18 0,-11-25 0,1 0 0,0 0 0,0 0 0,1 0 0,0-1 0,1 1 0,-1-1 0,1 0 0,1-1 0,-1 1 0,1-1 0,11 10 0,-8-10 0,1 0 0,-1 0 0,1-1 0,0 0 0,14 4 0,-22-9 0,0 1 0,1 0 0,-1-1 0,1 1 0,0-1 0,-1 0 0,1 0 0,-1 0 0,1 0 0,0 0 0,-1 0 0,1-1 0,-1 1 0,1-1 0,-1 0 0,0 0 0,1 0 0,-1 0 0,0 0 0,1-1 0,-1 1 0,0-1 0,0 1 0,0-1 0,0 0 0,0 1 0,-1-1 0,3-3 0,31-47 0,40-80 0,-60 100 0,-3 0 0,0 0 0,9-48 0,-18 68 0,-1 0 0,-1 0 0,0 0 0,-1-1 0,0 1 0,-1 0 0,-1-1 0,1 1 0,-2 0 0,0 0 0,0 0 0,-1 0 0,-1 1 0,0 0 0,0 0 0,-1 0 0,-9-13 0,-9-20 0,22 38 0,-1-1 0,1 1 0,-2 0 0,1 0 0,-1 0 0,0 0 0,0 1 0,-1-1 0,1 1 0,-1 1 0,0-1 0,0 0 0,-9-4 0,-15-4 0,-15-8 0,42 20 0,1 0 0,-1-1 0,0 1 0,0-1 0,0 1 0,1-1 0,-1 1 0,1-1 0,-1 0 0,1 0 0,0 0 0,0 0 0,0 0 0,0 0 0,0 0 0,-1-5 0,1 4 0,0 0 0,1 0 0,-2 0 0,1 0 0,0 0 0,0 0 0,-1 0 0,0 0 0,0 0 0,1 1 0,-2-1 0,1 1 0,0-1 0,0 1 0,-4-3 0,-2 0 0,-1-1 0,0 1 0,-14-6 0,12 6 0,0 0 0,-16-11 0,16 8 0,3 1 0,-1 1 0,0 0 0,0 0 0,-10-4 0,18 10 11,0 0-1,0 0 0,1 0 0,-1 0 1,0-1-1,0 1 0,0 0 1,1 1-1,-1-1 0,0 0 1,0 0-1,0 0 0,1 0 0,-1 1 1,0-1-1,0 0 0,0 1 1,1-1-1,-1 0 0,0 1 1,1-1-1,-1 1 0,1-1 0,-1 1 1,0 0-1,1-1 0,-1 1 1,1 0-1,-1-1 0,0 2 1,-12 26-701,10-20-305,-1 2-583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47:50.3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0 24575,'1'82'0,"-3"93"0,-3-155 0,4-18 0,0 1 0,0-1 0,0 1 0,1-1 0,-1 1 0,1 0 0,-1-1 0,1 1 0,0 4 0,1-7 0,0 0 0,1 0 0,-1 1 0,0-1 0,0 0 0,0 0 0,0 0 0,1 0 0,-1-1 0,0 1 0,0 0 0,0 0 0,0-1 0,1 1 0,-1-1 0,0 1 0,0-1 0,1 0 0,3-1 0,66-19 0,65-22 0,-110 31 0,-1-1 0,0-1 0,28-22 0,-35 22 0,1 1 0,1 1 0,0 0 0,1 2 0,38-14 0,-42 19-1365,-2 0-546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5:5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55 10112,'0'-7'151,"0"0"1,1 0-1,0 0 1,0 0 0,0 0-1,1 0 1,0 0-1,4-11 1,1 5 132,0 0 0,0 1 1,12-14-1,-19 26-271,0-1 0,0 1 0,0 0 0,0-1 0,1 1 0,-1 0 0,0-1 0,0 1 0,1 0 0,-1 0 0,0-1 0,0 1 0,1 0 0,-1 0 0,0 0 0,1-1 0,-1 1 0,0 0 0,1 0 0,-1 0 0,1 0 0,-1 0 0,0 0 0,1-1 0,-1 1 0,0 0 0,1 0 0,-1 0 0,1 0 0,-1 0 0,0 1 0,1-1 0,-1 0 0,1 0 0,7 13 157,0 21-32,-8-15-67,0-1 1,-2 1 0,0-1 0,-1 1 0,-1-1 0,0 0 0,-13 32 0,1-12 99,-2 0 0,-32 49 0,35-64-14,-30 37 0,37-51-70,0-1 0,0 0 0,0-1 0,-1 0-1,0 0 1,-20 11 0,28-18-65,0 1-1,0-1 1,1 0-1,-1 1 1,0-1-1,0 0 1,0 0-1,0 1 1,0-1-1,1 0 1,-1 0-1,0 0 1,0 0-1,0 0 1,0 0-1,0 0 1,0 0-1,0-1 1,1 1 0,-1 0-1,0 0 1,0-1-1,0 1 1,0-1-1,1 1 1,-1 0-1,-1-2 1,1 1 2,0-1 1,0 1-1,0 0 1,0-1 0,0 1-1,0-1 1,1 0 0,-1 1-1,1-1 1,-1 0-1,1 1 1,-1-1 0,1-2-1,-1 1-11,1 0-1,0 1 0,0-1 1,0 1-1,0-1 1,0 0-1,0 1 0,1-1 1,-1 1-1,1-1 0,0 1 1,0-1-1,0 1 1,0-1-1,0 1 0,0 0 1,1 0-1,-1-1 0,4-2 1,-2 4-12,-1 0 0,1 0 0,0 0-1,0 0 1,0 0 0,0 1 0,0-1 0,0 1 0,0 0 0,0 0 0,0 0 0,0 1 0,0-1-1,0 1 1,0-1 0,-1 1 0,6 2 0,5 2 2,1 1 1,15 8-1,-22-10-3,7 4 0,1-1 0,1 0 0,0-2 0,-1 1 0,2-2 0,24 4 0,-34-7 0,-1 0 0,1-1 0,-1 0 0,1 0 0,-1-1 0,1 0 0,-1 0 0,1 0 0,-1-1 0,0 0 0,0 0 0,0 0 0,0-1 0,0 0 0,0 0 0,-1-1 0,1 0 0,-1 1 0,8-10 0,-9 9 0,-1 0 0,0 0 0,0-1 0,0 1 0,-1-1 0,0 0 0,0 0 0,0 0 0,2-8 0,7-51 0,-3 10 0,2 22 467,-3 13-3013</inkml:trace>
  <inkml:trace contextRef="#ctx0" brushRef="#br0" timeOffset="791.83">604 256 12736,'1'-6'38,"1"0"0,1 0 0,-1 0 1,1 1-1,0-1 0,0 1 0,1 0 1,0-1-1,-1 1 0,2 1 0,-1-1 1,6-4-1,6-4 157,1-1 0,22-11 0,-39 24-176,1 1 0,0-1 0,0 0 0,0 1 0,0-1 0,0 0-1,0 1 1,0 0 0,0-1 0,0 1 0,0-1 0,1 1 0,-1 0 0,0 0 0,0 0-1,0 0 1,0 0 0,0 0 0,0 0 0,1 0 0,-1 0 0,0 0 0,0 1 0,0-1-1,2 1 1,-2 0 0,0 1-1,0-1 1,0 0-1,0 0 1,0 0-1,-1 1 0,1-1 1,0 1-1,-1-1 1,1 0-1,-1 1 1,0-1-1,1 1 1,-1-1-1,0 1 0,0 2 1,0 3 14,0 0-1,0 1 1,-1-1 0,0 0 0,-1 0-1,1 0 1,-4 9 0,-3 2 43,6-12 23,0 0 0,-1 0 0,0 0 0,-7 10 0,9-15 242,1-15-229,1 1-209,-1-2 654,-1 16-530,0-1 0,0 1 0,0-1 1,1 1-1,-1-1 0,0 1 0,1 0 0,-1 0 0,1-1 1,-1 1-1,1 0 0,-1 0 0,1-1 0,-1 1 0,1 0 0,0 0 1,-1 0-1,1 1 0,-9 16 93,0 1 1,2-1-1,-9 34 1,14-47-109,1 1 0,0 0 0,0-1 0,0 1 0,1 0 0,0 0 0,0 0 0,1-1 0,-1 1-1,1 0 1,0-1 0,1 1 0,-1-1 0,1 1 0,0-1 0,1 1 0,-1-1 0,4 5 0,-4-8-10,-1 0 0,1 0-1,0 0 1,0 0 0,0 0 0,0 0-1,0-1 1,0 1 0,0-1-1,1 1 1,-1-1 0,1 0 0,-1 0-1,1 0 1,-1 0 0,1 0 0,-1-1-1,1 1 1,0-1 0,-1 1-1,1-1 1,0 0 0,0 0 0,-1 0-1,1-1 1,0 1 0,-1-1 0,1 1-1,0-1 1,-1 0 0,1 0 0,-1 0-1,0 0 1,1-1 0,-1 1-1,0-1 1,3-2 0,3-2 2,0 0 1,-1-1 0,0 0-1,0 0 1,-1-1-1,0 0 1,0 0-1,9-17 1,-12 19 4,0 0 0,-1 0 0,0 0 0,0 0 0,0 0 0,-1 0 0,0-1-1,0 1 1,0-1 0,-1 1 0,0 0 0,0-1 0,-1 1 0,0-1 0,0 1 0,0 0 0,-1-1 0,0 1 0,0 0 0,-1 0 0,1 0 0,-1 1 0,0-1 0,-7-7 0,6 5 25,-1 1 1,-1 0-1,1 0 0,-1 0 1,-1 1-1,1-1 1,-8-4-1,11 9-14,1 1 0,-1 0 0,1-1 0,-1 1 0,1 0 0,-1 0 0,0 1 0,1-1 0,-1 0 0,0 1 0,0 0 0,0 0 0,0-1 0,1 2 0,-1-1 0,0 0 0,0 1 0,0-1 0,1 1 0,-1 0 0,0 0 0,1 0 0,-1 0-1,1 0 1,-5 3 0,-3 3-2297</inkml:trace>
  <inkml:trace contextRef="#ctx0" brushRef="#br0" timeOffset="1161.03">1061 74 13760,'0'0'576,"2"-2"-278,2 0-232,-1 0-1,1 1 1,-1 0-1,1-1 1,0 1-1,-1 1 1,1-1 0,0 0-1,0 1 1,-1 0-1,1 0 1,6 0-1,-1 1-6,0 0 0,-1 0 0,1 1 0,14 5 0,-22-7-52,0 1 0,1-1 1,-1 1-1,0 0 0,0-1 1,0 1-1,0 0 0,0 0 1,0 0-1,0 0 0,0 0 0,-1 0 1,1 0-1,0 0 0,-1 0 1,1 0-1,0 0 0,-1 0 1,1 1-1,-1-1 0,0 0 0,1 0 1,-1 1-1,0-1 0,0 0 1,0 1-1,0-1 0,0 0 1,0 2-1,-1 4 12,0 0 1,0 0-1,-1 0 0,-3 8 1,1-3 5,-28 75 89,5-18-25,27-67-88,-1-1 1,0 1-1,1 0 1,-1-1-1,1 1 1,-1 0-1,1 0 1,0-1-1,0 1 1,0 0-1,0 0 1,0 0-1,0-1 1,0 1-1,1 0 1,-1 0-1,1-1 1,-1 1 0,1 0-1,0-1 1,0 1-1,-1-1 1,1 1-1,0-1 1,0 1-1,0-1 1,1 1-1,-1-1 1,0 0-1,0 0 1,1 0-1,-1 0 1,1 0-1,-1 0 1,1 0-1,-1 0 1,3 0-1,1 1 2,0-1 0,0 0 0,0 0-1,0 0 1,1-1 0,-1 1 0,0-1-1,0-1 1,1 1 0,-1-1 0,8-2 0,0-2-228,0 0 1,0-1 0,-1-1 0,1 0 0,-2 0-1,12-10 1,-20 14-265</inkml:trace>
  <inkml:trace contextRef="#ctx0" brushRef="#br0" timeOffset="1553.06">1420 17 11360,'3'-1'69,"6"-2"38,1 0 0,-1 0 0,1 1 1,0 0-1,0 1 0,0 0 0,0 1 0,0 0 0,-1 0 0,12 2 1,-20-2-88,0 1 0,0-1 1,0 0-1,0 1 1,0-1-1,0 1 1,0-1-1,0 1 0,0-1 1,0 1-1,0 0 1,0 0-1,0-1 0,-1 1 1,1 0-1,0 0 1,-1 0-1,1 0 1,0 0-1,0 2 0,0-1 8,0 1 0,0 0 1,-1 0-1,1 0 0,-1 0 0,1 0 0,-1 5 0,-1 3 33,0-1-1,0 1 1,-5 12 0,-16 39 185,17-49-142,0 0 1,0 1-1,1-1 0,-4 29 1,8-41-86,0 1 1,-1-1 0,1 1 0,0 0-1,0-1 1,1 1 0,-1 0 0,0-1-1,1 1 1,-1-1 0,1 1 0,-1-1-1,1 1 1,0-1 0,-1 1 0,1-1-1,0 0 1,0 1 0,0-1 0,0 0-1,0 0 1,0 1 0,2 0 0,0-1 0,-1 1 0,1-1 0,0 0 0,0 0 0,-1 0 1,1 0-1,0-1 0,0 1 0,0-1 0,0 0 0,6 0 0,3-1 6,0 0 0,0-1-1,0-1 1,0 0-1,12-5 1,11-6-1882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6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71 315 24575,'-2'0'0,"0"0"0,0 1 0,1-1 0,-1 1 0,0-1 0,1 1 0,-1 0 0,0 0 0,1-1 0,-1 1 0,1 0 0,-1 1 0,1-1 0,0 0 0,-1 0 0,1 1 0,0-1 0,0 0 0,-2 4 0,-18 35 0,14-27 0,6-9 0,-1-1 0,1 0 0,-1 0 0,1 1 0,0-1 0,1 0 0,-1 1 0,0-1 0,1 1 0,0-1 0,0 1 0,0-1 0,0 1 0,0-1 0,1 1 0,0-1 0,1 5 0,0-1 0,1-2 0,1 1 0,-1 0 0,1-1 0,0 1 0,0-1 0,0 0 0,8 6 0,-5-4 0,0-1 0,1 0 0,0 0 0,0-1 0,0 1 0,1-2 0,-1 0 0,1 0 0,0 0 0,1-1 0,12 3 0,-19-5 0,0 0 0,0 0 0,0 0 0,0 1 0,-1-1 0,1 1 0,-1 0 0,1 0 0,-1 0 0,4 4 0,-4-4 0,1 0 0,-1 0 0,0 0 0,0 0 0,1 0 0,-1 0 0,1-1 0,0 0 0,-1 1 0,1-1 0,0 0 0,0 0 0,3 0 0,-1 0 0,0 0 0,0 0 0,0 0 0,0 1 0,0 0 0,0 0 0,0 0 0,-1 0 0,1 1 0,-1 0 0,1 0 0,-1 0 0,0 0 0,0 1 0,-1-1 0,1 1 0,-1 0 0,0 0 0,0 1 0,0-1 0,0 1 0,-1-1 0,0 1 0,0 0 0,0 0 0,0 0 0,-1 0 0,1 7 0,-1-9 0,-1 1 0,1-1 0,-1 1 0,0-1 0,-1 0 0,1 1 0,0-1 0,-1 0 0,0 1 0,0-1 0,0 0 0,0 0 0,0 1 0,-3 2 0,1-2 0,1-1 0,-1 0 0,-1 0 0,1 0 0,0 0 0,-1 0 0,1-1 0,-1 0 0,0 0 0,-7 3 0,-96 39 0,106-44 0,1 0 0,-1 0 0,1 0 0,-1 0 0,1 0 0,-1 0 0,1 0 0,-1 0 0,1 0 0,-1 0 0,0 0 0,1 0 0,-1 0 0,1 0 0,-1-1 0,1 1 0,-1 0 0,1 0 0,0-1 0,-1 1 0,1 0 0,-1-1 0,1 1 0,-1 0 0,1-1 0,0 1 0,-1-1 0,1 1 0,0 0 0,0-1 0,-1 1 0,1-1 0,0 1 0,0-1 0,-1 1 0,1-1 0,0 0 0,-6-26 0,3 10 0,-4-6 0,0 0 0,-4-25 0,10 36 0,0 1 0,0-1 0,2 1 0,-1-1 0,1 1 0,4-18 0,5-14 0,-4 24 0,-2 1 0,0-1 0,-1 0 0,-1 0 0,-1-31 0,-1 47 0,-1-1 0,0 1 0,0 0 0,0 0 0,-1 0 0,1 0 0,-4-5 0,3 6 0,1-1 0,0 1 0,-1 0 0,1 0 0,0-1 0,0 1 0,1-1 0,-1 1 0,0-1 0,0-4 0,2 6 11,-1 0-1,0 0 0,0 1 1,1-1-1,-1 0 1,1 0-1,-1 0 0,0 1 1,1-1-1,0 0 1,-1 0-1,1 1 0,-1-1 1,1 0-1,0 1 1,-1-1-1,1 1 0,0-1 1,0 1-1,0-1 1,-1 1-1,1 0 0,0-1 1,0 1-1,0 0 1,1 0-1,11-8-1656</inkml:trace>
  <inkml:trace contextRef="#ctx0" brushRef="#br0" timeOffset="1">475 238 24575,'-2'33'0,"1"-22"0,1 0 0,0 0 0,0 0 0,1 0 0,3 14 0,-3-22 0,0-1 0,0 0 0,1 1 0,-1-1 0,0 0 0,1 0 0,-1 0 0,1 0 0,0-1 0,0 1 0,0 0 0,0-1 0,0 1 0,0-1 0,0 1 0,0-1 0,1 0 0,4 1 0,5 3 0,1-2 0,20 4 0,-4 0 0,-19-4 0,0 0 0,-1 1 0,1 0 0,-1 1 0,0 0 0,-1 1 0,1 0 0,-1 0 0,0 0 0,10 12 0,-15-15 0,0 1 0,0 0 0,0 0 0,0 0 0,0 0 0,-1 1 0,0-1 0,0 1 0,0 0 0,0-1 0,-1 1 0,0 0 0,0 0 0,0 0 0,0 0 0,-1 0 0,0 0 0,0 0 0,-1 0 0,1 0 0,-1 0 0,0 0 0,-2 6 0,2-8 0,-1 0 0,1 0 0,-1 0 0,0 0 0,0 0 0,0 0 0,-1 0 0,1 0 0,-1-1 0,1 1 0,-5 2 0,-36 22 0,11-8 0,28-17-195,0 0 0,0 0 0,0 0 0,0 0 0,0 0 0,-5 1 0,-2-1-6631</inkml:trace>
  <inkml:trace contextRef="#ctx0" brushRef="#br0" timeOffset="2">461 162 24575,'0'0'0,"0"-1"0,0 0 0,0 0 0,0 0 0,0 0 0,0 0 0,0 0 0,0 0 0,0 0 0,1 0 0,-1 0 0,0 1 0,1-1 0,-1 0 0,1 0 0,-1 0 0,1 1 0,-1-1 0,1 0 0,0 0 0,-1 1 0,1-1 0,0 1 0,-1-1 0,1 1 0,0-1 0,0 1 0,1-1 0,1 0 0,0 0 0,0 1 0,0-1 0,1 1 0,-1 0 0,6 0 0,15-1 0,-23 1 0,0-1 0,0 1 0,0 0 0,-1 0 0,1-1 0,0 1 0,0 0 0,-1-1 0,1 1 0,0-1 0,-1 1 0,1-1 0,0 0 0,-1 1 0,1-1 0,-1 0 0,1 1 0,-1-1 0,1 0 0,-1 1 0,1-1 0,0-2 0,-1 2-34,1 0 0,-1-1 0,1 1 0,0-1 0,0 1-1,0 0 1,0 0 0,0 0 0,0-1 0,0 1 0,0 0 0,1 0 0,-1 0-1,0 1 1,1-1 0,-1 0 0,0 0 0,1 1 0,-1-1 0,1 1-1,-1-1 1,1 1 0,-1 0 0,1-1 0,-1 1 0,1 0 0,-1 0 0,1 0-1,0 0 1,-1 1 0,1-1 0,-1 0 0,1 0 0,-1 1 0,1-1 0,-1 1-1,1 0 1,-1-1 0,2 2 0,6 4-6792</inkml:trace>
  <inkml:trace contextRef="#ctx0" brushRef="#br0" timeOffset="3">1165 0 24575,'-3'1'0,"0"-1"0,0 1 0,0-1 0,0 1 0,0 0 0,0 1 0,0-1 0,0 0 0,0 1 0,1-1 0,-1 1 0,0 0 0,1 0 0,-4 4 0,-30 36 0,30-33 0,0 1 0,1 0 0,0 0 0,1 1 0,0-1 0,1 1 0,-4 21 0,-10 29 0,12-46 0,0 0 0,0 0 0,2 0 0,0 1 0,-2 25 0,5-35 0,0 0 0,1 1 0,-1-1 0,1 0 0,0-1 0,0 1 0,1 0 0,0 0 0,0 0 0,0-1 0,1 1 0,0-1 0,0 0 0,0 0 0,1 0 0,0 0 0,7 7 0,-8-9 0,7 7 0,1-1 0,19 14 0,-26-20 0,1-1 0,0 0 0,-1 1 0,1-2 0,0 1 0,0-1 0,0 1 0,0-1 0,0-1 0,10 1 0,1 0 0,-5-1 0,1 0 0,-1 0 0,16-4 0,-23 4 0,-1-1 0,1 0 0,-1 0 0,0-1 0,1 1 0,-1-1 0,0 0 0,0 1 0,0-2 0,0 1 0,-1 0 0,1 0 0,0-1 0,-1 1 0,3-4 0,-1 0 0,16-20 0,-1-1 0,-1 0 0,-1-1 0,14-34 0,-28 47 0,1 1 0,-2-1 0,0 0 0,-1 0 0,-1 0 0,0-1 0,-3-18 0,1-16 0,2 43 0,0-1 0,-1 1 0,0-1 0,0 1 0,0 0 0,-5-13 0,5 18 0,0 0 0,1 0 0,-1 1 0,0-1 0,0 0 0,-1 1 0,1-1 0,0 1 0,0-1 0,-1 1 0,1 0 0,-1 0 0,1 0 0,-1-1 0,1 1 0,-1 1 0,0-1 0,0 0 0,1 0 0,-1 1 0,0-1 0,0 1 0,0-1 0,0 1 0,0 0 0,1 0 0,-1 0 0,0 0 0,0 0 0,0 0 0,-3 1 0,-10 2 112,1 1-1,-21 7 0,24-7-451,-1 0 0,0 0 1,0-1-1,-17 1 0,19-3-648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32 16224,'0'0'655,"1"6"-281,5 22-72,-1 1 1,2 48-1,-6 66 19,-2-74-173,38 1026 481,-26-947-608,28 245 65,-37-379-79,1 1 1,0-1-1,1 0 1,1 0-1,0 0 1,1 0-1,12 21 1,-14-30-5,0 1 1,0-1-1,0 0 1,1 0-1,0 0 1,0-1 0,0 0-1,0 0 1,1 0-1,-1 0 1,1-1 0,0 0-1,0 0 1,1-1-1,-1 1 1,0-1 0,1-1-1,12 3 1,7-3 7,0-2 0,1 0 1,-1-1-1,41-10 1,-29 5-5,344-79 29,-50 9-14,315-17-22,-367 58 0,57-3 0,-131 16 0,-26 5 0,89-12 0,-241 26 0,-3 1-1,-2-1 1,36-11-1,-52 13 2,0 0 0,0-1 0,-1-1 0,1 1 0,-1-1 0,0 0 0,0 0 0,0-1 0,-1 0 0,0 0 0,1 0 0,6-10 0,-5 4 14,-1 1 0,-1-1 0,1 0 0,-2-1 0,0 1 0,0-1 0,-1 0 0,0 0 0,-1 0 0,0 0 0,-1-17 0,-2-13 22,-1 0 0,-9-42 0,5 41-19,-57-275 117,11 78-46,-3-41 71,-3-125 33,46 294-135,11 99-51,-89-602 279,81 573-229,-1 2-1,-3-1 1,-1 1-1,-31-60 1,40 91-39,0 1 0,-1-1 0,0 1 0,0 0 0,0 1 0,-1 0-1,-11-9 1,13 12-12,0 1 0,0 0 0,-1 0-1,1 0 1,-1 1 0,1 0 0,-1 0-1,0 0 1,0 1 0,0 0 0,0 0 0,0 0-1,-8 1 1,-15 1-5,0 1 1,0 2-1,-50 12 1,-83 35-3,43-12 1,-205 49 0,-90 27 0,387-107-2,-372 130 42,-39 15 111,226-83 50,134-44-225,-64 22 701,52-10-302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886 14080,'0'0'2325,"-1"8"-2288,-1 107-30,-8 98-8,-9-48 14,6 315 0,14-462-4,1 1-1,1-1 1,1 0-1,1 0 0,0 0 1,1 0-1,1-1 1,1 0-1,0 0 1,1-1-1,12 16 0,-16-26-8,0-1 0,0-1 0,0 1 0,0-1 0,1 1 0,0-2 0,0 1 0,0-1 0,0 0 0,0 0 0,11 3 0,8 1 0,44 8 0,-51-12 0,28 3 0,1-1 0,1-2 0,-1-3 0,77-8 0,186-47 0,-116 17 0,33-9 19,-48 10-6,214-58 10,-6-23 15,-234 70-29,9 5 37,7-2 30,-110 26-49,274-81 138,-323 97-151,-1 0-1,1 0 0,-1-1 0,0 0 0,0-1 0,-1 0 1,1-1-1,-1 1 0,0-1 0,0-1 0,-1 0 0,0 0 1,0 0-1,-1-1 0,7-10 0,-6 6 41,-1 0 0,0 0 0,0-1 0,-1 0 0,-1 0 0,0-1 1,-1 1-1,-1-1 0,0 1 0,0-21 0,-2-35 363,-3-1 0,-3 1 0,-24-107 0,-72-201 454,44 176-450,-17-27 160,73 223-575,0 0 0,0 1-1,-1-1 1,1 1 0,-1 0-1,0-1 1,0 1 0,-1 0 0,1 1-1,-1-1 1,0 1 0,0 0 0,0-1-1,0 2 1,-1-1 0,1 0 0,-1 1-1,1 0 1,-1 0 0,0 0 0,0 1-1,0 0 1,0 0 0,0 0 0,0 0-1,0 1 1,0 0 0,-8 0 0,-2 2 8,0 0 0,-1 1 0,1 0 0,0 1 0,1 1 0,-1 1 0,1 0 0,-17 10 0,-26 12-23,0-3 0,-119 36 0,-130 12-40,61-16 24,54-4-37,-172 41-4,80-37 16,-318 76-92,473-102 116,-82 24 20,207-54 6,-1 0 0,0 1 0,1-1 0,-1 1 0,1 0 0,0 0 0,-1 0 0,1 0 0,-4 4 0,-4 8-272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6 13600,'0'0'-32,"3"0"96,56 2 423,67 13 0,38 2 144,-87-18-297,150-22-1,-154 13-120,1 2 0,89 3 0,-122 9-21,0 1 0,-1 2 0,46 14 0,-65-16-122</inkml:trace>
  <inkml:trace contextRef="#ctx0" brushRef="#br0" timeOffset="1">990 37 11680,'-3'-3'112,"-11"-12"-259,13 15 230,1-1-1,-1 1 1,1-1-1,0 0 1,-1 1 0,1-1-1,0 0 1,-1 1-1,1-1 1,0 0-1,0 0 1,0 1-1,0-1 1,0 0-1,-1 0 1,1 1-1,1-1 1,-1 0 0,0 0-1,0 1 1,0-1-1,0 0 1,1-1-1,21 2 564,32 0-153,100 3 555,-150-3-1027,1 1-1,0 0 1,0 0 0,-1 0-1,1 0 1,0 1 0,-1 0-1,0 0 1,1 0 0,-1 0-1,0 1 1,0 0 0,0 0 0,-1 0-1,1 0 1,-1 0 0,7 8-1,-7-6-5,0 1-1,0-1 0,0 1 0,-1-1 1,0 1-1,0 0 0,-1 0 1,1 0-1,-1 0 0,0 0 0,-1 0 1,1 0-1,-1 0 0,-1 8 0,-2 7 23,-2 0-1,0 0 1,0-1-1,-2 1 1,-1-2-1,-15 30 1,-61 91-2276,74-125-8081</inkml:trace>
  <inkml:trace contextRef="#ctx0" brushRef="#br0" timeOffset="2">501 422 12832,'0'0'101,"0"6"0,3 24 58,1 15 160,-1 0-1,-6 75 1,-7-49-60,-22 85-1,7-50 62,-25 83 571,41-159-725,8-23-298,-1 0 0,0 0 0,0 0-1,-1 0 1,1 0 0,-2 0-1,1-1 1,-9 12 0</inkml:trace>
  <inkml:trace contextRef="#ctx0" brushRef="#br0" timeOffset="3">110 663 14400,'0'0'1941,"3"0"-1477,1 1-407,0-1-1,0 0 1,0 0 0,-1 0 0,1 0-1,0 0 1,0-1 0,0 0 0,0 0-1,0 0 1,0 0 0,-1-1 0,7-3 0,-4 1-35,0 0 0,0-1 0,0 0 0,-1 0 0,1 0 0,7-12 0,-10 14-12,14-19 48,16-27 1,-30 43-49,1 0 0,-1 0-1,0 0 1,-1-1 0,1 1 0,-1-1 0,-1 0-1,1 0 1,-1 1 0,0-10 0,0 14-1,-1 1 1,0-1 0,0 1-1,0-1 1,0 1-1,-1-1 1,1 1 0,0-1-1,-1 1 1,1-1-1,-1 1 1,1-1 0,-1 1-1,0 0 1,1-1 0,-1 1-1,0 0 1,0 0-1,0 0 1,-2-2 0,3 2-4,-1 1 1,1 0 0,-1 0 0,1 0 0,-1 0 0,1 0 0,-1 0 0,1 0 0,-1 0 0,1 0 0,-1 0-1,1 0 1,-1 0 0,1 0 0,-1 1 0,1-1 0,-1 0 0,1 0 0,-1 0 0,1 1 0,0-1 0,-1 1-1,-13 14 108,1 10-1,0 0 0,2 1 0,-11 38 0,7-11-2426</inkml:trace>
  <inkml:trace contextRef="#ctx0" brushRef="#br0" timeOffset="4">779 856 14496,'0'0'186,"-1"4"44,-3 13 105,1 0 1,-2 27-1,4-36-216,1 1 0,0-1 0,0 1 0,1-1-1,1 1 1,-1-1 0,6 15 0,-7-21-100,1-1 0,-1 0 0,1 1 1,0-1-1,-1 1 0,1-1 0,0 0 0,0 0 0,0 1 1,0-1-1,0 0 0,0 0 0,0 0 0,0 0 1,1 0-1,-1 0 0,0 0 0,1-1 0,-1 1 1,0 0-1,1-1 0,-1 1 0,1-1 0,-1 0 0,1 1 1,-1-1-1,1 0 0,-1 0 0,1 0 0,-1 0 1,1 0-1,0 0 0,-1 0 0,1-1 0,-1 1 0,1 0 1,-1-1-1,0 1 0,1-1 0,-1 0 0,3-1 1,-2 1 9,0-1 1,0 1-1,0 0 1,-1-1 0,1 1-1,0-1 1,-1 0-1,0 0 1,1 1-1,-1-1 1,0 0 0,0 0-1,0 0 1,0 0-1,0 0 1,0-1 0,-1 1-1,1 0 1,-1 0-1,1-1 1,-1 1 0,0 0-1,0 0 1,0-1-1,0 1 1,0 0 0,-1 0-1,0-5 1,-1 3 14,1 0 0,-1 1 0,0-1 0,0 0 0,0 1 0,-1 0 1,1-1-1,-1 1 0,0 0 0,0 0 0,0 0 0,0 1 0,-5-4 0,6 5-18,1 0 0,-1 0 0,0 0 0,0 1-1,0-1 1,1 0 0,-1 1 0,0-1 0,0 1 0,0 0-1,0 0 1,0 0 0,0 0 0,0 0 0,0 0-1,0 0 1,0 1 0,0-1 0,0 1 0,0-1-1,0 1 1,0 0 0,0-1 0,1 1 0,-1 0-1,0 1 1,1-1 0,-1 0 0,-2 3 0,0 0-342,1 0 1,-1 0-1,1 1 1,0-1 0,0 1-1,-3 8 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496,'5'3'608,"17"14"162,0 0 0,0 2 0,32 37 0,0 1-139,-14-19-416,6 4 46,77 94-1,170 335 263,-22-30-123,-153-268-200,-76-105-2795</inkml:trace>
  <inkml:trace contextRef="#ctx0" brushRef="#br0" timeOffset="1">600 2690 12928,'10'18'278,"-1"1"1,-1 1-1,-1-1 1,6 29-1,-3-14 31,-8-26-212,1 1 0,-1 1 1,-1-1-1,0 0 0,0 0 0,-1 0 0,0 1 1,-1-1-1,1 0 0,-2 0 0,0 0 1,-3 12-1,5-21-85,-1 0 1,0 1-1,0-1 1,1 1-1,-1-1 1,0 0-1,0 1 0,1-1 1,-1 0-1,0 0 1,0 0-1,1 0 1,-1 0-1,0 0 1,0 0-1,0 0 1,1 0-1,-1 0 0,0 0 1,0 0-1,-1-1 1,2 1 6,-7-2 6,1 1 0,-1-2 0,1 1 1,0-1-1,-1 0 0,1 0 0,1-1 0,-1 1 0,0-1 0,1-1 0,0 1 0,0-1 0,0 0 1,1 0-1,0 0 0,0-1 0,0 0 0,0 1 0,-4-11 0,1 1 13,1 0 0,0 0 0,1 0 0,1-1 0,0 0 0,1 0 0,-1-20-1,3 21 4,1 0 0,1 0 0,0 0-1,1 0 1,0 0 0,2 0-1,5-15 1,-7 23-19,0 1 0,0 0 0,1 0 1,0 1-1,1-1 0,-1 1 0,1-1 0,0 1 0,0 0 0,0 1 0,1-1 1,0 1-1,0 0 0,0 0 0,0 0 0,1 1 0,0 0 0,-1 0 0,8-3 0,-4 3-2,-1 1 0,1 0 0,-1 1-1,1 0 1,0 0 0,-1 0-1,1 1 1,0 1 0,0 0-1,-1 0 1,1 0 0,-1 1 0,1 0-1,-1 1 1,0 0 0,0 0-1,0 1 1,15 9 0,-11-5-2,-1 1 0,1 1-1,-2 0 1,1 0 0,-1 1 0,-1 1 0,0-1 0,-1 2-1,0-1 1,9 21 0,-5-7 11,-2 1-1,-1 0 1,8 37-1,8 86 89,-20-117-87,-13-63 102,-10-47-40,16 59-46,0 0-1,2 0 1,0 0-1,1 0 1,5-22-1,-4 30-9,0 0 1,1 0-1,0 0 0,1 0 1,0 1-1,0-1 0,1 1 0,1 0 1,-1 0-1,11-11 0,-13 17-10,1-1-1,0 1 1,0-1-1,0 1 1,1 0-1,-1 1 1,1-1-1,0 1 1,-1 0-1,1 0 1,0 0-1,0 1 1,1-1-1,-1 1 1,0 1-1,0-1 0,0 1 1,1 0-1,-1 0 1,0 0-1,0 1 1,1 0-1,-1 0 1,0 0-1,0 0 1,0 1-1,8 4 1,-4-2 8,0 1 0,0 0 0,0 0 0,-1 1 0,0 0 0,0 0 0,0 1 0,-1 0 0,0 1 0,0-1 0,-1 1 0,0 0 0,7 13 0,-5-4-2,-1 0 0,-1 0 0,0 0 0,-1 1 0,-1-1 0,-1 1 0,2 23 0,-5-37-28,0-1-1,0 1 1,-1-1 0,1 1 0,-1-1 0,0 0 0,0 1 0,0-1 0,0 0 0,0 1-1,-1-1 1,0 0 0,1 0 0,-4 4 0,-10 8-2660</inkml:trace>
  <inkml:trace contextRef="#ctx0" brushRef="#br0" timeOffset="2">879 2787 12384,'0'0'32</inkml:trace>
  <inkml:trace contextRef="#ctx0" brushRef="#br0" timeOffset="3">1155 1476 14112,'0'0'-32,"2"2"-128,141 89 345,-35-25 307,-64-39-344,0-1 0,2-3 0,1-2 0,0-1 1,2-3-1,0-2 0,1-2 0,70 9 0,403 22 817,-489-43-825,17 0 276,84 13-1,-102-5-20,-32-9-458,-1 1-1,1-1 0,0 0 0,0 0 1,-1 1-1,1-1 0,0 1 1,-1-1-1,1 0 0,-1 1 0,1-1 1,0 1-1,-1-1 0,1 1 1,-1 0-1,1-1 0,-1 1 0,0-1 1,1 1-1,-1 0 0,0 0 1,1-1-1,-1 1 0,0 0 0,0-1 1,1 1-1,-1 0 0,0 0 1,0-1-1,0 1 0,0 0 0,0 0 1,0-1-1,0 1 0,-1 1 1</inkml:trace>
  <inkml:trace contextRef="#ctx0" brushRef="#br0" timeOffset="4">1064 2362 14304,'-3'-1'448,"-36"-16"1722,26 10-1990,1 2 0,-1 0 0,0 0-1,0 1 1,-1 1 0,-17-3 0,-119 5-120,72 3-88,33-1 22,142 2 166,-83-4-144,0-2-1,0 0 1,0 0-1,0-1 1,-1-1-1,0 0 0,0-1 1,0-1-1,-1 0 1,0 0-1,0-1 1,-1-1-1,15-13 0,0-4 1,-1 0-1,-2-2 1,0 0-1,19-34 1,-25 36-2,-1-1 1,-1 0 0,17-45-1,-32 71 82,8 26 38,71 322-349,-65-284-1570,-11-49-10364</inkml:trace>
  <inkml:trace contextRef="#ctx0" brushRef="#br0" timeOffset="5">1520 2681 14880,'0'0'752,"1"2"-155,2 25 160,2-1-1,10 32 1,-11-44-670,1 0 0,0-1 0,1 0 1,1 0-1,0-1 0,9 13 0,-14-23-64,-1 0 0,1 0 0,0 0 0,-1 0 0,1-1 0,0 1 1,0 0-1,1-1 0,-1 1 0,0-1 0,4 2 0,-5-5-12,1 1 0,-1-1 0,1 1 1,-1-1-1,0 0 0,0 0 0,0 0 0,0 0 0,0 1 0,0-1 0,1-4 0,1-3-7,-1 0-1,0-1 1,-1 1-1,0 0 1,-1-1-1,0 1 1,0-1-1,0 1 1,-4-13-1,0 2-3,0 0-1,-2 1 0,-10-25 0,7 25 11,-1 1-1,0 1 0,-17-21 1,27 37-7,0 1 0,0-1 1,0 1-1,0-1 1,0 1-1,0-1 0,0 1 1,0-1-1,0 1 0,0-1 1,0 1-1,0-1 0,0 1 1,0 0-1,1-1 1,-1 1-1,0-1 0,0 1 1,0-1-1,1 1 0,-1-1 1,0 1-1,1 0 0,-1-1 1,0 1-1,1 0 0,-1-1 1,1 1-1,-1 0 1,0 0-1,1-1 0,-1 1 1,1 0-1,-1 0 0,1-1 1,-1 1-1,1 0 0,25-11 10,-18 8 1,24-12-2462</inkml:trace>
  <inkml:trace contextRef="#ctx0" brushRef="#br0" timeOffset="6">2121 2337 15232,'0'0'2341,"0"3"-2096,18 75-74,30 167-49,-35-155-63,4 66 133,-18-134-153,0-19-22,1 0 0,-1 1 0,1-1 0,0 0 0,0 0 0,0 1 0,1-1 0,0 4 0,1-14-2289</inkml:trace>
  <inkml:trace contextRef="#ctx0" brushRef="#br0" timeOffset="7">2270 2559 14304,'1'-4'13,"0"-1"0,0 0 0,0 1 0,0-1 0,1 1 0,0 0 0,0-1 0,0 1 0,0 0 0,1 0 0,0 0 0,-1 1 0,2-1 0,-1 0 0,4-2 0,5-6 88,1 1 0,26-17 1,-34 25-62,-1 0 0,1 0 1,0 1-1,0 0 1,0 0-1,0 0 1,1 0-1,5 0 1,-9 2-26,-1 0 0,1 0-1,0 0 1,-1 0 0,1 0 0,0 0 0,-1 0 0,1 1 0,0-1 0,-1 0 0,1 1 0,0 0 0,-1-1 0,1 1-1,-1 0 1,1 0 0,-1 0 0,0 0 0,1 0 0,-1 0 0,0 0 0,0 0 0,1 1 0,-1-1 0,0 1 0,0-1 0,-1 0-1,1 1 1,0-1 0,0 3 0,3 6 19,-1 1-1,0-1 1,-1 1-1,0 0 1,-1 0-1,0 0 1,-1 0-1,0 0 1,-1-1-1,0 1 1,0 0-1,-1 0 1,-4 10-1,-2 7 114,-2-1 0,-1 0-1,-24 44 1,34-70 50,0-16-10,2 5-160,0 1-1,0 0 1,1 0-1,1-1 1,0 1 0,4-8-1,-5 11-13,0 1-1,1-1 1,0 1 0,1 0-1,-1 0 1,1 0 0,0 0-1,0 1 1,0 0 0,9-7-1,-10 9-6,0 1-1,0 0 0,1-1 1,-1 1-1,0 0 0,1 1 1,-1-1-1,0 1 0,1-1 1,-1 1-1,1 0 0,-1 0 0,1 1 1,-1-1-1,0 1 0,1 0 1,-1-1-1,5 3 0,-4-1 1,0-1 0,0 1 0,0-1 1,-1 1-1,1 1 0,-1-1 0,1 0 0,-1 1 0,0-1 0,0 1 0,0 0 0,0 0 0,-1 1 0,5 4 0,-2 5 10,0 0 0,-1 0 0,0 1 0,-1-1 0,0 1-1,-1-1 1,-1 1 0,0 0 0,-1 0 0,-1-1 0,0 1-1,0 0 1,-7 25 0,-1-8 56,-1 1 0,-1-1 0,-2-1 0,-27 47 0,28-58-2312</inkml:trace>
  <inkml:trace contextRef="#ctx0" brushRef="#br0" timeOffset="8">3040 2110 14048,'1'3'261,"4"11"-48,-1 1 1,-1-1-1,0 1 1,0 21 0,0 64 622,-3-54-543,-2 27 270,-14 85 0,1-12 220,16-72-432,1-26-115,-2-47-318,0-1-1,0 1 1,0 0 0,0 0-1,0-1 1,0 1 0,0 0-1,0 0 1,0-1-1,0 1 1,-1 0 0,1 0-1,0-1 1,-1 1 0,1 0-1,0-1 1,-1 1-1,1 0 1,-1-1 0,1 1-1,-1-1 1,1 1 0,-1-1-1,0 1 1,1-1 0,-2 1-1</inkml:trace>
  <inkml:trace contextRef="#ctx0" brushRef="#br0" timeOffset="9">2850 2525 14304,'0'0'4415</inkml:trace>
  <inkml:trace contextRef="#ctx0" brushRef="#br0" timeOffset="10">3157 2677 12128,'0'0'876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2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06 13664,'0'0'1632,"1"4"-944,8 74 287,15 195-361,-23-251-586,-3 351 477,-2-303-391,1-18 6,2-1 0,7 75 1,-6-122-105,1 1 0,0-1 1,0 0-1,0 1 0,0-1 1,3 6-1,6 1-2349</inkml:trace>
  <inkml:trace contextRef="#ctx0" brushRef="#br0" timeOffset="1">338 2398 13952,'0'0'138,"1"4"-20,26 254 1228,-20-159-1055,-5-74-224,2 25 156,1-1 1,3 0-1,17 59 0,-24-102-190,1 0 1,0-1-1,1 1 1,-1-1 0,1 0-1,0 1 1,1-1-1,-1-1 1,7 7-1,-9-9-24,1-1-1,-1 0 1,1 0-1,0 0 1,-1 0-1,1 0 1,0-1-1,-1 1 1,1-1-1,0 1 1,0-1-1,0 1 1,0-1-1,0 0 1,0 0 0,-1 0-1,1 0 1,0 0-1,0 0 1,0-1-1,0 1 1,0 0-1,-1-1 1,1 0-1,0 1 1,0-1-1,-1 0 1,1 0-1,0 0 1,-1 0-1,4-3 1,3-2 7,-1-1 1,1 0 0,-1 0-1,-1-1 1,1 0-1,-1 0 1,0-1-1,8-16 1,-3 0-3,0 0 1,8-30-1,-11 28-4,-1 0 0,-1-1 0,-2 0 1,-1 0-1,-1 0 0,-1-1 0,-1 1 1,-2-1-1,-1 1 0,-1 0 0,-8-28 0,8 43 1,1 0 0,1 0 0,0 0 0,1-1 0,0 1 0,1 0 0,3-25 0,-2 33-7,0-1-1,0 1 0,1 0 1,0 0-1,0-1 0,1 1 0,-1 1 1,1-1-1,0 0 0,0 1 0,0-1 1,1 1-1,0 0 0,0 0 1,0 0-1,0 1 0,0-1 0,1 1 1,0 0-1,-1 1 0,9-4 0,-11 5-16,0 0 0,1 0 0,-1 0 0,0 0-1,1 1 1,-1-1 0,0 1 0,1 0-1,-1-1 1,1 1 0,-1 0 0,1 0 0,-1 1-1,1-1 1,-1 1 0,0-1 0,1 1-1,-1 0 1,0-1 0,1 1 0,-1 1 0,0-1-1,0 0 1,0 0 0,0 1 0,0-1-1,0 1 1,0 0 0,-1-1 0,1 1 0,-1 0-1,1 0 1,-1 0 0,1 0 0,0 4-1,3 4-66,0 0-1,-1 0 1,0 1-1,-1-1 1,0 1-1,1 16 0,2 38-74,-4 124-1,-5-125 163,12 120-1,-8-177-1,-1-3 1,0-1-1,1 1 1,-1-1 0,1 0-1,-1 1 1,1-1 0,0 0 0,1 0-1,-1 0 1,0 0 0,1 0-1,0 0 1,-1 0 0,4 3-1,-4-5-3,-1-1 0,1 0 0,0 0-1,-1 0 1,1 0 0,0 0-1,-1 0 1,1 0 0,-1 0 0,1 0-1,0 0 1,-1 0 0,1-1-1,0 1 1,-1 0 0,1 0-1,-1-1 1,1 1 0,0 0 0,-1-1-1,1 1 1,-1 0 0,1-1-1,-1 1 1,1-1 0,-1 1 0,0-1-1,1 1 1,-1-1 0,0 1-1,1-1 1,-1 1 0,0-1-1,1 0 1,12-24 6,-12 23-6,17-42 14,-1-1 1,-3 0 0,-2-1-1,-2-1 1,-2 1-1,-2-2 1,-2 1 0,-3-87-1,-12 66 53,12 67-66,0-1 0,0 1-1,-1 0 1,1 0-1,0 0 1,0-1 0,0 1-1,0 0 1,1 0-1,-1 0 1,0 0-1,0 1 1,1-1 0,-1 0-1,0 0 1,1 1-1,-1-1 1,0 1 0,3-1-1,0-1 5,5-2-15,0 0-1,1 1 1,0 0 0,0 0-1,0 1 1,0 1 0,0 0-1,1 0 1,19 1 0,-25 1-26,0-1 1,0 1 0,-1 0-1,1 0 1,-1 0-1,1 0 1,-1 1 0,1 0-1,-1 0 1,0 0 0,0 1-1,0-1 1,0 1 0,0 0-1,0 0 1,-1 1 0,0-1-1,0 1 1,0-1 0,0 1-1,0 0 1,-1 0 0,1 0-1,1 6 1,0-1-3,-2 0 0,1 0 0,-1 0 0,-1 1 0,0-1 1,0 1-1,-1-1 0,-1 14 0,-2 7-166,-11 39 0,9-47 134,0 0 1,2 1-1,-1 33 1,4-51 75,0-1 1,1 1 0,-1 0 0,1-1 0,0 1-1,1-1 1,-1 0 0,1 1 0,0-1 0,0 0 0,0 0-1,1 0 1,-1 0 0,1-1 0,0 1 0,0-1-1,4 4 1,-5-5-2,0 0-1,0-1 0,1 0 1,-1 1-1,0-1 1,1 0-1,-1 0 0,1 0 1,-1 0-1,1-1 1,-1 1-1,1-1 1,0 1-1,-1-1 0,1 0 1,-1 0-1,1 0 1,0 0-1,-1-1 0,1 1 1,0-1-1,-1 0 1,1 1-1,-1-1 0,1 0 1,-1-1-1,0 1 1,1 0-1,-1-1 0,2-1 1,9-8 52,-2-1 1,0 0-1,0 0 0,-1-1 1,-1-1-1,15-26 0,-16 27 1,-3 4-12,0 0 0,-1-1 0,0 1 0,0-1 0,-1 0 1,0 0-1,-1 0 0,0 0 0,0 0 0,-1 0 1,-1-16-1,-1 13 90,-1 0 0,0 0 1,-1 0-1,0 0 0,-1 0 1,0 1-1,-1 0 0,-7-12 1,-3-2-302,-2 0 1,-1 2 0,0 0 0,-2 1 0,-1 1 0,-41-34-1</inkml:trace>
  <inkml:trace contextRef="#ctx0" brushRef="#br0" timeOffset="2">1304 1667 13504,'-13'26'535,"-17"54"0,26-69-390,1 0 0,1 0 0,0 1 0,1-1-1,0 1 1,0-1 0,3 18 0,-2-25-124,1-1 1,-1 0-1,1 1 1,0-1-1,1 0 0,-1 1 1,0-1-1,1 0 1,0 0-1,-1 0 0,1 0 1,0 0-1,1-1 1,-1 1-1,0-1 0,1 1 1,0-1-1,-1 0 1,1 0-1,0 0 0,0 0 1,0-1-1,0 1 1,0-1-1,1 0 1,-1 0-1,0 0 0,1 0 1,3 0-1,10 1-3,0 0-1,0-2 1,0 0-1,29-4 1,-25 2-7,-6 0-5,-9 1-4,0 0 0,0 0 0,0 1 0,0 0 0,0 0 0,0 0 0,0 1 0,1 0 0,-1 0 0,0 1 0,-1-1 0,8 4 0,-12-4 0,0 0-1,0 0 1,0 0-1,0 0 1,0 0-1,0 0 0,0 1 1,-1-1-1,1 0 1,0 0-1,-1 1 1,1-1-1,-1 1 1,1-1-1,-1 0 1,0 1-1,1-1 1,-1 3-1,-1 28 14,0-28-15,-1 11 6,-1-1 0,0 1 0,-2-1 0,0 0 0,0 0 0,-1 0 0,-11 17 0,3-7 12,-2-1 1,0-1 0,-22 23-1,11-22 194,26-22-337,0 0 0,-1-1 0,1 1 0,0 0 0,-1-1 0,1 1 0,-1-1 1,1 0-1,-1 0 0,1 1 0,-1-1 0,1 0 0,-1 0 0,1 0 0,-1 0 0,1-1 0,-3 1 0</inkml:trace>
  <inkml:trace contextRef="#ctx0" brushRef="#br0" timeOffset="3">1464 1675 12928,'0'0'128,"3"29"-32,0 2-32,3 14 192,-2 7 0,-2 5-64,-4-2 32,-2 2-64,0-7 32,0-14-64,3-13 64</inkml:trace>
  <inkml:trace contextRef="#ctx0" brushRef="#br0" timeOffset="4">1520 1566 12288,'0'0'0,"8"24"0,6 18-64,1 14 32,-2 16 64,-2 10 0,1 15 32,-1 0 32</inkml:trace>
  <inkml:trace contextRef="#ctx0" brushRef="#br0" timeOffset="5">2072 2524 15232,'0'0'309,"3"-3"-42,74-82 422,191-219-221,-57 66-441,-68 79-28,-92 103 129,105-89 0,-149 139-390,0 1 0,0 0 0,0 0 0,1 0 0,-1 1 0,13-5 0</inkml:trace>
  <inkml:trace contextRef="#ctx0" brushRef="#br0" timeOffset="6">2804 1062 14880,'0'0'928,"9"13"-97,-5-4 1,6 2-384,7 0 32,7-1-320,0-2 0,0-6-96,2-6 32,6-9-64,2-10 32,-5-11-64,-3-8 0</inkml:trace>
  <inkml:trace contextRef="#ctx0" brushRef="#br0" timeOffset="7">2813 825 12288,'4'-4'32,"8"-6"32,1 1 1,-1 1 0,2 0 0,-1 0 0,1 2-1,0-1 1,0 2 0,1 0 0,16-3 0,-19 5-9,0 0 0,0 2 0,0-1 0,0 1 0,0 1 0,0 0 0,1 1 0,-1 1 0,0 0 0,0 0 0,0 1 0,14 6 0,-18-6-11,-1 2-1,0-1 1,0 1 0,-1 0 0,1 1 0,-1-1 0,0 1 0,-1 0 0,0 1 0,0-1 0,0 1 0,0 0 0,-1 1 0,-1-1 0,1 1 0,4 13 0,1 10 142,0 1 1,6 57 0,-14-85-171,6 64 403,-3 88 0,6 53 659,-3-185-672,-7-24-448,0 1 1,0-1-1,0 0 0,1 0 0,-1 0 1,0 1-1,0-1 0,1 0 0,-1 0 0,0 0 1,0 0-1,1 0 0,-1 0 0,0 1 1,1-1-1,-1 0 0,0 0 0,1 0 0,-1 0 1,0 0-1,0 0 0,1 0 0,-1 0 1,0 0-1,1 0 0,-1-1 0,0 1 0,1 0 1,-1 0-1,0 0 0,0 0 0,1 0 0,-1 0 1,0-1-1,0 1 0,1 0 0,-1 0 1,0 0-1,0-1 0,0 1 0,1 0 0,-1 0 1,0-1-1,0 1 0,0 0 0,0 0 1,1-1-1,-1 1 0,0 0 0,0-1 0,0 1 1,0-1-1</inkml:trace>
  <inkml:trace contextRef="#ctx0" brushRef="#br0" timeOffset="8">3410 713 15552,'0'0'1887,"3"-20"-1695,-4 11 32,-2 2 224,-3 0-224</inkml:trace>
  <inkml:trace contextRef="#ctx0" brushRef="#br0" timeOffset="9">3465 914 14208,'0'0'4474,"2"-2"-4239,-2 2-221,1-1 1,-1 1-1,0 0 0,1-1 1,-1 1-1,0 0 1,1-1-1,-1 1 0,0-1 1,1 1-1,-1 0 1,0-1-1,0 1 0,0-1 1,0 1-1,1-1 1,-1 1-1,0-1 1,0 1-1,0-1 0,0 1 1,0-1-1,0 1 1,0 0-1,0-1 0,0 1 1,0-1-1,-1 0 1,-4-5-2311</inkml:trace>
  <inkml:trace contextRef="#ctx0" brushRef="#br0" timeOffset="10">3734 372 16000,'0'0'1567,"0"27"-1247,-4 2-160,1 11 0,-4 5-96,2 6 32,0-4-32,3 0 0,0 1-32,1-3 32,-1 0-32,5-11 0,4-15-32,3-10 32</inkml:trace>
  <inkml:trace contextRef="#ctx0" brushRef="#br0" timeOffset="11">3926 381 15648,'0'0'357,"0"3"-21,4 17-130,-4-13-165,1 0 0,0 1 1,1-1-1,0 0 0,0 0 1,1 0-1,0 0 0,0 0 0,0 0 1,1-1-1,0 1 0,0-1 1,6 6-1,2-1 59,1-1 1,0 0 0,0-1-1,24 12 1,-23-14 21,0 1 0,-1 0 1,0 2-1,20 17 0,-31-24-102,1-1 0,-1 2-1,0-1 1,0 0 0,0 0-1,0 1 1,0-1 0,-1 1-1,0 0 1,1-1 0,-1 1-1,-1 0 1,1 0-1,0 0 1,-1-1 0,0 1-1,0 0 1,0 0 0,-1 0-1,1 0 1,-1 0 0,0-1-1,0 1 1,0 0 0,0-1-1,-1 1 1,-2 4-1,-1 2 3,0-1-1,-1-1 0,0 1 1,0-1-1,-1 0 0,0-1 0,0 1 1,-1-1-1,-10 7 0,14-12-253,0 1-1,0-1 1,0 0-1,0 0 0,0-1 1,-1 0-1,1 1 1,-1-1-1,-5 0 1</inkml:trace>
  <inkml:trace contextRef="#ctx0" brushRef="#br0" timeOffset="12">3975 300 15424,'22'-13'384,"36"-21"0,17-4-352,7-3 0</inkml:trace>
  <inkml:trace contextRef="#ctx0" brushRef="#br0" timeOffset="13">4616 1 11968,'21'83'1120,"-14"-59"-792,-1-1-1,-1 1 0,-1-1 1,1 30-1,-6 49 386,-4 0 0,-27 147-1,22-213-352,10-34-477,-1-1 0,1 1-1,-1-1 1,0 1 0,0-1 0,0 1 0,0-1 0,0 0 0,0 1-1,0-1 1,0 0 0,0 0 0,-1 0 0,1 0 0,0 0 0,-1 0-1,-2 1 1</inkml:trace>
  <inkml:trace contextRef="#ctx0" brushRef="#br0" timeOffset="14">4428 314 16831,'0'0'1440,"6"-21"-1376,-4 9 0,-2-2 64,0-1 0,0 6 32,-2 4 0,-4 3 0,-11 9 32,-19 17-64,-2 7 32</inkml:trace>
  <inkml:trace contextRef="#ctx0" brushRef="#br0" timeOffset="15">4849 454 17055,'0'0'491,"1"5"-38,21 85 43,-21-89-437,6-4 37,-2-5-77,0 0 0,-1-1 0,0 0 0,0 1 0,-1-1 0,0 0 0,-1-1 0,2-15 0,-3 21 24,0-1 1,0 1 0,-1 0-1,0-1 1,0 0 0,0 1-1,-1-1 1,1 1-1,-1 0 1,-3-9 0,4 13-20,-1-1 1,0 1-1,0 0 0,0-1 1,0 1-1,0 0 1,0 0-1,0 0 0,0 0 1,0 0-1,0 0 0,0 0 1,0 0-1,0 0 1,-2 1-1,1-1 23,-11 3-568,0 0-1,0 1 1,-12 5 0</inkml:trace>
  <inkml:trace contextRef="#ctx0" brushRef="#br0" timeOffset="16">3034 1554 13024,'69'-29'889,"0"4"0,1 3 1,117-22-1,187-38-417,200-38-240,94-7-124,-343 63-67,-313 62-40,206-37 7,-151 30 22,86 0 0,-152 9 98,-16-9 32,7 5-120,1-1-1,-1 0 0,1 0 1,0 0-1,1-1 0,0 0 1,-7-8-1,12 13-23,1 1-14,0 0 1,0 0 0,0 0 0,0-1-1,0 1 1,-1 0 0,1 0 0,0 0-1,0-1 1,0 1 0,0 0 0,0 0-1,0-1 1,0 1 0,0 0 0,0 0-1,0 0 1,0-1 0,0 1-1,0 0 1,0 0 0,0-1 0,0 1-1,0 0 1,0 0 0,0 0 0,0-1-1,0 1 1,0 0 0,0 0 0,1 0-1,-1-1 1,0 1 0,0 0 0,0 0-1,0 0 1,0 0 0,1-1-1,-1 1 1,0 0 0,0 0 0,1 0-1,6-6 7,1 0 0,0 1 0,0 1 0,1-1 0,-1 1 0,1 0 0,0 1 0,0 0 0,0 1-1,0 0 1,1 0 0,-1 1 0,13-1 0,-17 2-9,0 0 0,0 0 0,0 0 1,0 1-1,0 0 0,0 0 0,0 0 0,0 0 0,0 1 0,-1 0 0,1 0 1,-1 0-1,1 0 0,-1 1 0,0 0 0,1 0 0,-2 0 0,1 0 0,0 1 0,-1-1 1,1 1-1,-1 0 0,0 0 0,0 0 0,-1 1 0,1-1 0,1 6 0,0-1 19,-2 1-1,1 0 1,-2 1-1,1-1 0,-1 0 1,-1 0-1,0 1 0,0-1 1,-1 0-1,-3 18 1,-2-1-855,-2-2 1,-14 39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24 12672,'-2'-3'32,"1"2"44,0-1-1,0 1 1,0-1 0,-1 1 0,1 0 0,0-1 0,-1 1 0,1 0 0,-1 0 0,1 0 0,-1 0-1,0 0 1,1 0 0,-1 1 0,0-1 0,0 0 0,1 1 0,-1-1 0,0 1 0,0 0 0,0 0 0,0-1-1,1 1 1,-1 1 0,0-1 0,0 0 0,0 0 0,0 1 0,0-1 0,1 1 0,-1-1 0,0 1-1,0 0 1,1 0 0,-1-1 0,1 1 0,-1 1 0,1-1 0,-1 0 0,1 0 0,-1 0 0,-1 3 0,-11 10 76,0 0 0,1 1 0,0 0 1,1 1-1,1 0 0,1 1 0,-10 19 1,18-29-111,-1-1 1,1 0 0,0 0-1,1 1 1,0-1 0,0 1 0,0-1-1,0 1 1,1-1 0,1 14-1,0-16-4,1 1-1,-1-1 0,1 1 0,-1-1 0,1 0 1,0 0-1,1 0 0,-1 0 0,1 0 0,-1 0 0,1-1 1,1 1-1,-1-1 0,0 0 0,1 0 0,-1 0 1,6 3-1,-7-4-15,1-1 1,-1 0 0,0 0 0,1 0-1,-1 0 1,1 0 0,-1 0-1,1 0 1,-1-1 0,1 1 0,-1-1-1,1 0 1,-1 0 0,1 0-1,0 0 1,-1 0 0,5-1 0,-3-1 0,0 1 1,0-1-1,0 1 1,-1-1 0,1 0-1,0-1 1,-1 1 0,1-1-1,-1 1 1,3-5-1,0 1 51,0-1 0,0 0 0,-1 0 0,0 0 0,-1 0 0,0-1 0,0 0 0,0 0 0,-1 0 0,2-9 0,-5 16-50,1 0 0,-1 0 0,0 1 0,0-1 0,0 0 0,1 0 0,-1 0 0,0 1 0,0-1-1,0 0 1,0 0 0,0 0 0,-1 1 0,1-1 0,0 0 0,0 0 0,0 1 0,-1-1 0,1 0-1,0 0 1,-1 1 0,1-1 0,-1 0 0,1 1 0,-1-1 0,1 0 0,-1 1 0,1-1 0,-1 1 0,1-1-1,-1 1 1,0-1 0,1 1 0,-1 0 0,0-1 0,0 1 0,1 0 0,-1-1 0,0 1 0,0 0-1,-1 0 1,-12 1-253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0 13600,'0'0'192,"-4"3"21,-5 6 48,1 1 1,0-1 0,0 1-1,-12 20 1,-24 52 696,41-76-931,2-1 6,-1 0-1,1-1 0,0 1 1,0 0-1,1 0 1,0-1-1,-1 1 0,2 0 1,-1 0-1,0 0 1,1 0-1,0-1 0,0 1 1,0 0-1,1-1 1,0 1-1,0-1 0,3 6 1,-4-6-7,1-1-1,0 1 1,0-1-1,0 0 1,0 1 0,1-1-1,-1 0 1,1 0 0,0-1-1,0 1 1,0-1-1,0 1 1,0-1 0,1 0-1,-1 0 1,1 0 0,-1-1-1,1 1 1,0-1 0,-1 0-1,1 0 1,6 1-1,-9-2-11,0-1 0,1 1 0,-1-1 0,0 1-1,0-1 1,0 0 0,0 1 0,0-1-1,0 0 1,0 0 0,0 0 0,0 0 0,-1 0-1,1 0 1,0 0 0,0 0 0,-1 0-1,1 0 1,-1 0 0,1 0 0,0-2-1,9-27 146,-10 29-135,2-7 108,0 1 0,-1 0 1,0-1-1,-1-10 0,0 17-114,0 1 0,0-1 0,-1 1 0,1-1-1,0 1 1,-1-1 0,1 1 0,0-1 0,-1 1 0,1-1 0,-1 1-1,1 0 1,-1-1 0,1 1 0,-1 0 0,1 0 0,-1-1 0,1 1-1,-1 0 1,1 0 0,-1 0 0,0-1 0,1 1 0,-1 0 0,1 0-1,-1 0 1,1 0 0,-1 0 0,0 0 0,1 0 0,-1 1 0,1-1 0,-1 0-1,0 0 1,1 0 0,-1 0 0,1 1 0,-1-1 0,1 0 0,-1 1-1,1-1 1,-1 1 0,0 1-234,1 0 0,-1 0-1,1 0 1,0 0 0,0 0 0,-1 0-1,2 0 1,-1 0 0,0 0 0,1 3-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1 13952,'0'0'293,"-3"3"27,-97 108 981,97-106-1267,-1-1 1,1 1-1,1 0 0,-1 0 0,0 0 0,1 0 1,0 0-1,0 0 0,1 1 0,0-1 0,0 1 1,0-1-1,0 1 0,1-1 0,0 1 1,0-1-1,0 1 0,1 0 0,2 9 0,-1-7-12,1 0 0,0-1 0,0 0 0,0 1 0,1-1 0,0 0 0,0-1 0,1 1 0,0-1 0,0 0 0,1 0 0,-1 0 0,10 6 0,-14-11-12,1 0-1,-1 0 1,1 0-1,0 0 1,0 0-1,-1 0 1,1-1 0,0 1-1,0 0 1,0-1-1,0 0 1,0 1-1,0-1 1,0 0-1,0 0 1,0 0 0,0 0-1,0 0 1,0-1-1,0 1 1,0-1-1,-1 1 1,1-1-1,0 0 1,0 1 0,0-1-1,-1 0 1,1 0-1,0 0 1,-1-1-1,1 1 1,-1 0-1,1-1 1,-1 1-1,0 0 1,3-4 0,-1 1 44,1-1 1,-1 0-1,0 0 1,0 0-1,-1 0 1,0 0-1,0 0 1,0-1-1,0 1 1,-1-1 0,1-7-1,-2 8 36,0 0-1,0 0 0,-1 1 1,1-1-1,-1 0 1,-1 1-1,1-1 0,-3-4 1,4 8-73,0 0 1,0 0 0,-1 0 0,1 1-1,-1-1 1,1 0 0,-1 0-1,1 1 1,-1-1 0,1 0-1,-1 1 1,1-1 0,-1 0-1,0 1 1,1-1 0,-1 1-1,0-1 1,0 1 0,1 0-1,-1-1 1,0 1 0,0 0 0,0-1-1,0 1 1,1 0 0,-1 0-1,0 0 1,0 0 0,0 0-1,0 0 1,0 0 0,0 0-1,0 0 1,1 0 0,-1 0-1,0 0 1,0 1 0,0-1-1,0 0 1,1 1 0,-1-1 0,0 1-1,0-1 1,1 1 0,-1-1-1,0 1 1,1-1 0,-1 1-1,0 0 1,0 0 0,-2 2 12,1 0 0,0 0 1,0 1-1,0-1 0,0 0 1,0 1-1,0-1 0,1 1 1,0-1-1,0 1 0,0-1 1,0 1-1,0 7 0,0 42-2673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7 0 11104,'0'0'1706,"-2"0"-943,-9 0-466,0 1 0,0-1 1,-20 5-1,27-4-295,0 0 0,0 1-1,1-1 1,-1 1 0,0 0 0,1 0 0,-1 0-1,1 0 1,0 1 0,0-1 0,0 1 0,0 0-1,0 0 1,-4 5 0,1 0-1,1 0 1,0 1 0,0 0-1,1 0 1,0 0-1,0 1 1,1-1-1,0 1 1,1 0 0,-2 17-1,3-20 0,1 1-1,1-1 1,0 1 0,0-1-1,0 1 1,1-1-1,0 0 1,0 0-1,1 1 1,0-2 0,0 1-1,1 0 1,-1-1-1,2 1 1,4 6 0,-2-6 11,0 0 0,0 1 0,0-2 1,11 8-1,-15-11-3,1 0 0,0-1 0,0 0 0,0 0 0,0 0 1,0 0-1,0-1 0,0 1 0,1-1 0,-1 0 0,8 0 0,16-8 631,-27 6-122,-1-1-396,0-1 1,0 0-1,-1 0 1,1 1-1,0-1 1,-1 0-1,0 1 1,0-1-1,0 1 1,0-1-1,0 1 1,0-1-1,-1 1 1,1-1-1,-1 1 1,1 0-1,-5-4 1,5 5-90,-1 0 0,0 0 1,0 0-1,0 0 0,0 0 1,1 0-1,-1 0 0,0 1 1,0-1-1,-1 1 0,1-1 1,0 1-1,0 0 0,0 0 1,0 0-1,0 0 0,0 0 1,0 0-1,0 1 0,0-1 1,0 1-1,0-1 0,0 1 1,0 0-1,-2 1 0,-27 17-227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6:3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04 13760,'-2'-5'2,"1"1"1,-1-1 0,1 1 0,-1-1 0,1 0 0,0 1 0,1-1 0,0 0 0,-1 0 0,1 0 0,1 1-1,-1-1 1,1 0 0,0 0 0,0 1 0,0-1 0,0 0 0,1 1 0,0-1 0,0 1 0,4-6 0,-3 4 6,1-1 0,0 1 0,1 0 0,0 0 0,0 1 0,0-1 1,0 1-1,1 0 0,0 1 0,0-1 0,1 1 0,-1 0 0,8-3 1,-13 7 5,0-1 1,0 1 0,0-1-1,0 1 1,0-1 0,0 1-1,1 0 1,-1 0 0,0 0-1,0-1 1,0 1 0,0 0-1,0 1 1,1-1 0,-1 0-1,0 0 1,0 0 0,0 1-1,0-1 1,0 0 0,0 1-1,0-1 1,2 2 0,-2-1-7,0 0 0,0 0 0,0 1 0,0-1 0,0 0 0,-1 1 0,1-1 0,-1 1 0,1-1 0,-1 0 0,1 1 0,-1-1 0,0 1 1,0-1-1,0 3 0,0 7 8,-1-1 1,0 1 0,-5 19 0,6-29-13,-12 41 22,-26 63-1,24-72 28,1 1-1,2 1 0,-7 41 1,17-74-46,1 0 1,-1-1 0,1 1 0,0 0-1,0-1 1,0 1 0,0 0 0,0 0-1,0-1 1,0 1 0,0 0 0,1 0-1,-1-1 1,1 1 0,-1 0 0,1-1-1,0 1 1,-1-1 0,1 1 0,0-1-1,0 1 1,2 1 0,-1-2 2,0 0 0,0-1 0,0 1 0,-1-1 0,1 1 0,0-1 0,0 0 0,0 0 0,0 0 0,0 0 0,0 0 0,-1 0 0,1 0-1,0-1 1,0 1 0,0-1 0,0 1 0,-1-1 0,1 0 0,0 0 0,1-1 0,78-41 317,-13 5 118,-49 28-303,-14 6-39,1 1 0,-1 1 0,1-1 0,0 1 0,0-1 0,0 2 0,0-1 0,0 1 0,12-1 0,-14 2-319,-1-1-1,0 1 0,0 0 1,1-1-1,-1 0 0,0 0 1,0 0-1,6-3 0</inkml:trace>
  <inkml:trace contextRef="#ctx0" brushRef="#br0" timeOffset="395.84">569 0 12672,'0'0'309,"-2"1"-48,-3 2-170,1 0 1,0 1-1,0-1 0,0 1 0,0 0 0,1 0 0,0 0 1,0 0-1,0 1 0,0-1 0,-3 8 0,-5 6 5,-10 14 76,1-3 19,-18 38 0,33-59-160,1 1-1,0 1 1,1-1 0,0 0 0,1 1 0,0 0 0,0 0 0,0 19 0,3-24-24,-1-1 1,1 0 0,0 1 0,0-1 0,1 0 0,-1 0 0,1 1 0,0-1 0,0 0 0,0-1 0,1 1 0,-1 0 0,1-1 0,0 1 0,0-1 0,0 0 0,0 0 0,1 0-1,-1 0 1,1-1 0,0 1 0,0-1 0,0 0 0,0 0 0,0 0 0,0-1 0,1 0 0,4 2 0,-4-2 3,0 0 0,0 0 1,0 0-1,0-1 0,0 1 0,0-1 1,0 0-1,0-1 0,0 1 0,0-1 1,-1 0-1,1 0 0,0-1 0,0 1 1,-1-1-1,1 0 0,-1 0 0,1-1 0,-1 1 1,0-1-1,0 0 0,0 0 0,0-1 1,-1 1-1,6-6 0,-2-1 73,-1 0-1,0-1 1,0 0-1,-1 0 0,-1 0 1,7-22-1,-10 26-27,0 0 0,0 0 0,0 0-1,-1-1 1,0 1 0,0 0 0,-1 0 0,0 0-1,0 0 1,0 0 0,-1 0 0,0 0 0,-4-7-1,2 4 60,-1 1 0,0-1-1,0 1 1,-1 0-1,0 1 1,-12-13-1,15 18-82,0 1 1,0 0-1,1-1 0,-2 1 0,1 0 0,0 1 0,0-1 0,0 1 1,-1-1-1,1 1 0,-1 0 0,1 0 0,-1 0 0,0 1 1,1-1-1,-1 1 0,1 0 0,-1 0 0,0 0 0,1 1 0,-1-1 1,-6 3-1,0 0-781,-1 1 1,-15 9-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 11776,'0'0'634,"-3"1"-175,-3 1-362,1 0 0,-1 1 0,1 0 0,0 0 0,0 0 0,0 1 0,0-1-1,0 1 1,1 0 0,-1 1 0,1-1 0,0 1 0,1-1 0,-1 1 0,1 1 0,-5 8 0,1 4-56,1 0 0,0 1 0,2 0-1,0 0 1,-2 34 0,5-40-20,1 0 1,0 0-1,1 0 1,1 0-1,0-1 0,1 1 1,0 0-1,1-1 0,8 20 1,-9-28-17,-1-1 1,1 0-1,-1 0 1,1 0 0,0 0-1,0 0 1,0 0 0,1-1-1,-1 0 1,1 0 0,-1 0-1,1 0 1,0 0 0,0-1-1,0 1 1,-1-1 0,9 1-1,-10-1 22,0-1 0,0 0 0,0 1 1,0-1-1,0 0 0,0 0 0,0 0 0,1 0 0,-1-1 0,0 1 0,0 0 0,0-1 0,-1 0 0,1 1 0,0-1 0,0 0 1,0 0-1,0 0 0,-1 0 0,1 0 0,0 0 0,-1-1 0,1 1 0,-1 0 0,1-1 0,-1 1 0,0-1 0,0 0 0,0 1 1,0-1-1,0 0 0,0 0 0,0 0 0,0 0 0,-1 0 0,1 1 0,0-5 0,-1 2 131,0 0 1,0 1-1,0-1 0,-1 0 0,0 0 0,1 0 1,-1 0-1,-1 1 0,1-1 0,0 0 1,-1 1-1,0-1 0,0 1 0,-3-4 0,5 6-147,0 1-1,0 0 0,0 0 0,0 0 0,-1 0 1,1 0-1,0 0 0,0-1 0,0 1 0,-1 0 1,1 0-1,0 0 0,0 0 0,0 0 0,0 0 1,-1 0-1,1 0 0,0 0 0,0 0 0,0 0 1,-1 0-1,1 0 0,0 0 0,0 0 1,-1 0-1,1 0 0,0 0 0,0 0 0,0 0 1,0 0-1,-1 0 0,1 0 0,0 1 0,0-1 1,0 0-1,-1 0 0,1 0 0,0 0 0,0 0 1,0 0-1,0 1 0,0-1 0,0 0 0,-1 0 1,1 1-1,-6 8-229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27T10:00:02.3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6 14400,'1'-4'480,"2"-4"-263,1 1 0,0-1 0,0 1 0,1 0 0,0 0 1,0 0-1,1 1 0,-1 0 0,2 0 0,-1 0 1,0 1-1,1 0 0,0 0 0,9-4 0,-8 4-181,1 0-1,0 1 0,0 0 1,0 1-1,0 0 0,1 1 1,0-1-1,-1 2 0,1-1 1,0 2-1,0-1 0,13 2 1,-20-1-32,0 1 0,0 0-1,-1 0 1,1 0 0,0 0 0,-1 0 0,1 1 0,-1-1 0,0 1-1,1-1 1,-1 1 0,0 0 0,0 0 0,0 0 0,0 0 0,0 1 0,0-1-1,-1 0 1,1 1 0,-1-1 0,0 1 0,0 0 0,1-1 0,-2 1 0,2 4-1,0 0 0,0 0-1,-1 1 1,0-1-1,0 1 1,-1-1-1,0 1 1,-1-1-1,-1 13 0,-1-6-2,-1 1 0,-1-1 0,0 0 0,-1 0 0,-9 15 0,-44 60 0,59-89 0,-7 10 11,10-12 26,12-10-15,-10 9-20,1 1 1,-1-1-1,1 1 0,0 0 1,0 0-1,0 1 0,0 0 1,0 0-1,0 0 1,0 1-1,0 0 0,0 0 1,11 2-1,-14-2-1,0 1 0,0 0 0,0 0 0,0 0-1,0 0 1,0 0 0,0 1 0,-1-1 0,1 1 0,0 0 0,-1 0 0,1 0-1,-1 0 1,0 0 0,0 0 0,0 1 0,0-1 0,0 1 0,0-1 0,-1 1-1,1 0 1,-1 0 0,0 0 0,1 0 0,-1 0 0,-1 0 0,1 0 0,0 4-1,0 3 1,0 1-1,-1 0 0,0 0 0,-1-1 0,0 1 1,-1 0-1,0-1 0,0 1 0,-2-1 1,1 0-1,-1 1 0,0-2 0,-1 1 0,0 0 1,-1-1-1,0 0 0,0-1 0,-1 1 0,0-1 1,-1 0-1,0-1 0,0 0 0,0 0 1,-16 9-1,14-10 21,1-1 0,-1-1-1,0 0 1,0 0 0,0-1 0,-21 4 0,28-6-16,1-1 0,-1 0-1,0 0 1,0 0 0,0 0-1,0 0 1,0 0 0,0-1 0,0 0-1,0 1 1,0-1 0,1 0-1,-1-1 1,0 1 0,1 0 0,-1-1-1,1 1 1,-1-1 0,1 0 0,0 0-1,-1 0 1,1 0 0,0 0-1,0 0 1,1-1 0,-1 1 0,0-1-1,1 1 1,-3-6 0,-3-14-2384</inkml:trace>
  <inkml:trace contextRef="#ctx0" brushRef="#br0" timeOffset="1">513 198 13760,'0'0'64,"1"2"0,0 15 140,19 114 985,-17-119-1085,1 1 0,0-1 0,0 0 0,1 0 1,1 0-1,0-1 0,1 0 0,9 12 0,-15-21-86,0 0-1,1-1 1,-1 1-1,0-1 1,1 0-1,-1 1 1,1-1-1,0 0 1,-1 0-1,1 0 1,0 0-1,0 0 1,0 0-1,-1-1 1,1 1-1,0-1 1,0 1 0,0-1-1,0 0 1,0 0-1,0 1 1,3-2-1,-2 1 0,0-1 1,1 0-1,-1 0 0,0-1 0,1 1 1,-1-1-1,0 1 0,0-1 0,0 0 1,0 0-1,4-5 0,4-4 22,-1 0 0,0-1 0,-1 0 0,13-23 0,-17 26 1,0 0-1,-1 0 1,0-1-1,0 1 1,-1-1-1,0 0 0,-1 0 1,0-1-1,-1 1 1,0 0-1,0-1 0,-1 1 1,-1 0-1,0-1 1,0 1-1,-1 0 0,-6-20 1,8 28-10,-1 0 0,0-1 0,0 1 0,0 0 0,-1 0 0,1 0 0,0 0 0,-1 1 0,1-1-1,-1 0 1,0 1 0,0-1 0,1 1 0,-1-1 0,0 1 0,0 0 0,0 0 0,-1 0 0,1 0 0,0 0 0,0 0 0,0 1 0,-1-1 0,1 1 0,0-1 0,-4 1 0,-2 0-410,1 0 0,-1 1-1,1-1 1,-1 2 0,-13 3 0</inkml:trace>
  <inkml:trace contextRef="#ctx0" brushRef="#br0" timeOffset="2">154 791 14400,'0'0'160,"17"7"32,5 2 256,14-1 0,14-6-352,10-5 32,8-13-128,4 2 0</inkml:trace>
  <inkml:trace contextRef="#ctx0" brushRef="#br0" timeOffset="3">629 919 12384,'-3'5'320,"-1"1"-104,1 0 0,0 0 1,0 1-1,0-1 0,1 1 1,0 0-1,0 0 0,1 0 1,0 0-1,0 0 0,1 0 1,0 0-1,0 0 0,0 0 1,2 9-1,1-2-93,0 1 0,1-1 1,1 0-1,0 0 0,1 0 1,0-1-1,1 0 0,0 0 1,1 0-1,1-1 0,0-1 1,1 1-1,0-1 0,0-1 1,16 12-1,-19-17-63,-2 0 0,1 0 0,-1 0 0,1 1 0,-1 0 0,-1 0 0,1 0 1,5 12-1,-8-14-30,-1 0 1,1 0 0,-1 0-1,0 1 1,0-1-1,-1 0 1,1 1 0,-1-1-1,0 0 1,0 1 0,-1-1-1,1 0 1,-1 1 0,0-1-1,0 0 1,-3 8-1,2-7-1,-1 1 0,1-1 0,-1 1 0,-1-1 0,1 0 0,-1 0 0,0-1 0,0 1 0,0-1 0,0 0 0,-1 0 0,0 0-1,0 0 1,0-1 0,0 0 0,-10 4 0,8-4-510,1-1 0,-1 0-1,1 0 1,-11 1 0</inkml:trace>
  <inkml:trace contextRef="#ctx0" brushRef="#br0" timeOffset="4">490 1163 14112,'0'0'256,"14"-16"0,1 4-32,7 2 0,6-4-192,8 0 0,12-3 0,3-3 32,5-7-32,-1-4 32,1-6-64,0-7 32</inkml:trace>
  <inkml:trace contextRef="#ctx0" brushRef="#br0" timeOffset="5">1209 628 14496,'0'0'0,"19"2"32,-1-2-32,7 0 0,7-5-32,5-2 32</inkml:trace>
  <inkml:trace contextRef="#ctx0" brushRef="#br0" timeOffset="6">1095 858 15424,'0'0'1503,"27"0"-799,3 0 32,10-6 0,10-14-416,11-11 32,14-8-256,4-7 32</inkml:trace>
  <inkml:trace contextRef="#ctx0" brushRef="#br0" timeOffset="7">1867 222 14880,'-2'4'165,"-13"29"416,-13 41 0,17-44-245,-1 4-53,2 1 0,2-1-1,1 2 1,2-1 0,1 1-1,1 58 1,4-85-226,0 1 0,0-1 0,1 0 0,0 0 0,1-1 0,0 1 0,0 0 0,1-1 0,0 0 0,0 0 0,1 0 0,8 11 0,-9-15-29,-1-1-1,1 1 1,-1 0 0,1-1 0,0 0 0,0 0-1,1 0 1,-1 0 0,1-1 0,-1 1 0,1-1-1,0-1 1,0 1 0,-1 0 0,1-1 0,1 0-1,-1 0 1,0-1 0,0 0 0,0 0 0,0 0-1,0 0 1,8-2 0,3-2 34,-1-1 0,0 0-1,0-2 1,0 1 0,-1-2 0,0 0-1,17-13 1,86-74 319,-115 94-376,4-4 31,1 0 0,-1-1 0,0 0 0,0 0 0,-1 0 0,0 0 0,0-1 0,0 0 0,-1 0 0,0-1 0,5-11 0,-9 18-30,0 0-1,0 0 1,0 1 0,0-1 0,0 0-1,0 1 1,0-1 0,0 0 0,0 0-1,0 1 1,0-1 0,0 0-1,-1 1 1,1-1 0,0 0 0,0 1-1,-1-1 1,1 1 0,-1-1 0,1 0-1,0 1 1,-1-1 0,1 1-1,-1-1 1,1 1 0,-1-1 0,0 1-1,1 0 1,-1-1 0,1 1 0,-1 0-1,0-1 1,1 1 0,-1 0-1,0 0 1,1 0 0,-1-1 0,0 1-1,1 0 1,-1 0 0,0 0 0,0 0-1,0 0 1,-36 2 66,36-2-71,-29 6-212,1 2-1,0 1 1,-48 21-1,57-21-1512,7-4-1186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 274 12032,'-7'4'132,"0"1"1,1-1-1,0 1 1,0 0 0,1 1-1,-1-1 1,1 1 0,0 0-1,1 1 1,-1-1-1,1 1 1,1 0 0,-1 0-1,1 0 1,0 0-1,1 1 1,0-1 0,0 1-1,-1 12 1,-1 9 10,2-1-1,1 1 1,2 0-1,4 30 1,-2-35-96,0 0 1,2 0-1,1-1 1,0 1-1,14 29 1,-16-45-32,-1 0 1,1 0 0,0-1-1,1 1 1,0-1 0,0 0 0,1-1-1,-1 1 1,1-1 0,1 0 0,-1 0-1,1-1 1,0 0 0,0 0 0,1-1-1,0 0 1,-1 0 0,12 4 0,-15-8-1,0 1 0,0 0 0,-1-1 0,1 0 1,0 1-1,0-2 0,-1 1 0,1 0 1,0-1-1,0 0 0,-1 0 0,1 0 1,0 0-1,-1 0 0,1-1 0,3-1 0,-2-1 8,0 1 0,0-1 0,0 0 0,0 0 0,-1-1 0,1 1 0,-1-1 0,0 0 0,4-8 0,-4 7 12,0-1 0,-1 0-1,0 0 1,0 0 0,-1 0 0,0-1 0,2-12 0,-3 16-4,-1-1 0,1 1 0,-1-1 1,0 0-1,-1 1 0,1-1 0,-1 1 1,0-1-1,0 1 0,-1 0 0,1-1 1,-4-6-1,3 9-3,1-1 1,-1 1 0,0-1-1,0 1 1,0 0 0,0 0-1,0 0 1,-1 0 0,1 0-1,-1 0 1,1 0 0,-1 1 0,0 0-1,1-1 1,-1 1 0,0 0-1,0 0 1,0 0 0,0 1-1,0-1 1,0 1 0,0 0-1,0 0 1,0 0 0,0 0-1,0 0 1,0 0 0,0 1-1,0 0 1,0 0 0,0-1-1,-5 4 1,1-2-3,1 1 1,0 0 0,0 0-1,0 1 1,1 0-1,-1 0 1,1 0 0,0 0-1,0 1 1,0 0-1,1 0 1,0 0 0,-7 12-1,8-12-406,1 0 1,0 1-1,1-1 0,-1 1 1,0 9-1</inkml:trace>
  <inkml:trace contextRef="#ctx0" brushRef="#br0" timeOffset="1">650 666 13664,'0'0'197,"3"1"43,9 2 36,0 0 1,-1-1-1,1 0 1,0-1 0,0-1-1,17-1 1,-3 0 168,51-11 0,-66 10-398,0-1-1,0 1 0,-1-1 0,1-1 0,-1 0 0,0-1 0,0 0 0,0 0 0,-1-1 0,12-9 0,-20 14-48,-1 0-1,1 0 0,0 1 1,-1-1-1,1 0 1,-1 0-1,0 0 1,1 0-1,-1 0 0,0 1 1,1-1-1,-1 0 1,0 0-1,0 0 0,0 0 1,0 0-1,0 0 1,0 0-1,0 0 1,0 0-1,0 0 0,0 0 1,-1 0-1,1 0 1,0 0-1,0 0 1,-1 1-1,1-1 0,-1 0 1,1 0-1,-1 0 1,1 1-1,-1-1 0,0 0 1,1 0-1,-1 1 1,0-1-1,0 1 1,1-1-1,-1 0 0,-1 0 1,-5-4-46,0 0-1,-1 1 1,-11-6 0,16 8 24,-49-23-376,52 25 399,0 0 0,0 0 1,-1 0-1,1 0 0,0 0 0,0 0 1,0 0-1,-1 0 0,1 0 1,0 0-1,0 0 0,-1 1 0,1-1 1,0 0-1,0 0 0,0 0 0,0 0 1,-1 0-1,1 0 0,0 1 1,0-1-1,0 0 0,0 0 0,-1 0 1,1 0-1,0 1 0,0-1 0,0 0 1,0 0-1,0 0 0,0 1 1,0-1-1,0 0 0,-1 0 0,1 0 1,0 1-1,0-1 0,0 0 0,0 0 1,0 1-1,0-1 0,0 0 1,0 0-1,0 0 0,1 1 0,-1-1 1,0 0-1,0 0 0,0 0 0,0 1 1,0-1-1,0 0 0,0 0 1,0 0-1,1 1 0,3 14 11,-4-15-11,17 57-75,12 33 455,-25-79-738,1 0 0,0 0 0,1-1 0,0 1 0,9 10 0</inkml:trace>
  <inkml:trace contextRef="#ctx0" brushRef="#br0" timeOffset="2">1092 299 13760,'7'-9'20,"1"0"1,0 1-1,0 0 1,0 0-1,1 1 1,1 0 0,-1 1-1,1 0 1,0 0-1,0 1 1,1 0-1,-1 1 1,19-5 0,-27 8-2,1 1 0,0-1 0,0 0 0,0 1 0,0 0 0,0 0 0,0 0 1,-1 0-1,1 0 0,0 0 0,0 1 0,0 0 0,0-1 0,-1 1 1,1 0-1,0 0 0,0 0 0,3 3 0,-2-1 16,0 0 1,-1 1-1,1-1 1,-1 1-1,0-1 0,0 1 1,-1 0-1,1 0 0,-1 0 1,3 7-1,2 7 102,-1 1-1,-1 0 0,-1 0 1,3 27-1,2 40-581,-6 163 0,-4-241-9987</inkml:trace>
  <inkml:trace contextRef="#ctx0" brushRef="#br0" timeOffset="3">1300 596 14048,'0'0'0,"15"-2"320,4-3 0,13-4-224,7 0-32</inkml:trace>
  <inkml:trace contextRef="#ctx0" brushRef="#br0" timeOffset="4">1749 546 14208,'0'0'917,"4"0"-320,41-4 239,-6 0-292,41-8 1,-68 9-450,0 0 1,-1-1-1,1 0 1,-1-1-1,0 0 0,0 0 1,19-14-1,-29 18-92,0 0 1,0 1-1,0-1 0,-1 0 1,1 1-1,0-1 0,0 0 1,0 0-1,-1 0 0,1 0 1,-1 0-1,1 0 0,0 0 1,-1 0-1,0 0 0,1 0 1,-1 0-1,0 0 0,1 0 1,-1 0-1,0 0 0,0-1 1,0 1-1,0 0 1,0-1-1,-1 0-14,1 1 0,-1-1 1,0 1-1,0-1 0,1 1 0,-1 0 1,0-1-1,-1 1 0,1 0 0,0 0 1,0 0-1,0 0 0,-1 0 0,1 0 1,0 0-1,-1 0 0,-2-1 0,4 2 11,-1 0-1,1 0 0,-1 1 0,1-1 0,-1 0 0,1 0 1,-1 0-1,1 0 0,0 0 0,-1 1 0,1-1 0,0 0 1,-1 0-1,1 1 0,-1-1 0,1 0 0,0 0 0,-1 1 1,1-1-1,0 1 0,0-1 0,-1 0 0,1 1 0,0-1 1,0 0-1,0 1 0,-1-1 0,1 1 0,0-1 0,0 1 0,0-1 1,0 0-1,0 1 0,0-1 0,0 1 0,0-1 0,0 2 1,0-2-1,-2 21 1,1-1 0,1 1 0,1-1 0,6 35 0,-5-36 0,0-1 165,2-2 0,6 24 0,8 1-2947</inkml:trace>
  <inkml:trace contextRef="#ctx0" brushRef="#br0" timeOffset="5">2415 260 15936,'0'0'240,"2"4"-33,1 0-145,5 11 334,2-1 1,18 23-1,-24-32-307,1-1 0,-1 0 0,0-1 0,1 1-1,0-1 1,0 1 0,0-2 0,1 1 0,-1 0-1,0-1 1,1 0 0,7 1 0,3 0 97,0-1 1,20-1-1,-25-1-122,0 0-1,1 1 0,-1 0 0,0 1 1,0 0-1,11 4 0,-19-4-57,1 0 0,-1 0-1,0 0 1,0 1 0,0-1-1,-1 1 1,1-1-1,0 1 1,-1 0 0,0 0-1,0 0 1,0 0 0,0 1-1,0-1 1,0 0 0,-1 1-1,0-1 1,0 1-1,0 0 1,0-1 0,0 8-1,0-5 1,0-1 0,-1 1-1,0-1 1,0 1-1,0-1 1,-1 0 0,0 1-1,0-1 1,0 1-1,-1-1 1,1 0 0,-1 0-1,-1 0 1,-2 6-1,-7 2-5,10-13 6,1 1 20,-1-2 6,-1-4-21,-1-1 0,1 1 0,-1 0 0,2-1 0,-1 0-1,1 1 1,-1-1 0,-1-11 0,-9-53 56,13 69-66,-4-43 53,3 0 1,1 0 0,7-53-1,-7 96-49,0 0 0,0 0 0,0 0 0,0 0 0,1 0 0,-1 0 0,0 0-1,0 0 1,1 0 0,-1 0 0,0 0 0,1 1 0,-1-1 0,1 0 0,-1 0-1,1 0 1,-1 1 0,1-1 0,0 0 0,-1 1 0,1-1 0,0 0 0,0 1-1,0-1 1,-1 1 0,1-1 0,0 1 0,0 0 0,0-1 0,0 1 0,0 0-1,1-1 1,10 0-2587</inkml:trace>
  <inkml:trace contextRef="#ctx0" brushRef="#br0" timeOffset="6">3135 422 16607,'0'0'1440,"21"0"-1152,4-2 0,10-4-32,8-3 32,2-1-96,5-2 0,4-1-64,-1-4 0,-3-3-96,-7 1 0</inkml:trace>
  <inkml:trace contextRef="#ctx0" brushRef="#br0" timeOffset="7">3361 253 15232,'0'0'768,"6"7"95,-3-2-31,-2 7-256,3 12-32,8 9-320,2 7 0,-4 0-96,-2-4 32,1-3-32,1-6-32,2-3-32,3-6 0</inkml:trace>
  <inkml:trace contextRef="#ctx0" brushRef="#br0" timeOffset="8">3791 117 15776,'0'0'847,"0"2"-180,-5 36 631,5-28-1168,-1 0 0,0-1 0,-4 15 1,-14 22 80,15-36-161,-1 1 0,1-1-1,1 1 1,-1 0 0,-1 16-1,5-23-40,0 0 0,0 0 0,0-1 0,0 1 0,1 0 0,0 0 0,0-1 0,0 1 0,0 0 0,0-1 0,1 1 0,0-1 0,0 1 0,0-1 0,0 0 0,0 0 0,0 0 0,1 0 0,0 0 0,4 3 0,-3-2 1,0-1-1,0 0 0,0-1 0,0 1 1,1-1-1,-1 0 0,1 0 0,-1 0 0,1 0 1,0-1-1,-1 0 0,1 0 0,0 0 1,0-1-1,0 0 0,0 1 0,0-2 0,0 1 1,0-1-1,5-1 0,-4 1-430,0-1-1,0 0 0,0 0 1,0-1-1,6-3 0</inkml:trace>
  <inkml:trace contextRef="#ctx0" brushRef="#br0" timeOffset="9">3854 201 15328,'0'0'1375,"13"21"-767,-6 4-192,0 9 64,1 8-256,0 6 32,0-5-96,4-5 32,2 1-96,-1-7 32,0-4-64,-2-11 0</inkml:trace>
  <inkml:trace contextRef="#ctx0" brushRef="#br0" timeOffset="10">4183 387 16320,'0'0'602,"3"1"-42,6 2-338,1 0-1,-1-1 1,0-1 0,0 0-1,1 0 1,-1-1-1,1 0 1,-1 0 0,17-3-1,-20 1-184,0 1 0,1-1 1,-1 0-1,0-1 0,0 1 0,0-1 0,-1 0 0,1-1 1,-1 1-1,0-1 0,0 0 0,0 0 0,0-1 0,0 0 1,4-6-1,-5 6-27,8-15 30,-12 19-54,1 1 0,-1-1 0,0 0 0,0 0 0,0 0 0,1 1 0,-1-1 0,0 0-1,0 0 1,0 0 0,0 1 0,0-1 0,-1 0 0,1 0 0,0 1 0,0-1 0,0 0-1,-1 0 1,1 0 0,0 1 0,-1-1 0,1 0 0,-1 0 0,-4-8-237,5 9 251,-1 0 0,1 0 0,0 0 1,0 0-1,0 1 0,-1-1 0,1 0 0,0 0 0,0 0 0,0 0 0,-1 0 0,1 1 1,0-1-1,0 0 0,0 0 0,0 0 0,0 1 0,0-1 0,-1 0 0,1 0 0,0 0 1,0 1-1,0-1 0,0 0 0,0 0 0,0 1 0,0-1 0,0 0 0,0 0 0,0 1 1,0-1-1,0 0 0,0 0 0,0 0 0,0 1 0,0-1 0,0 0 0,2 12 17,-2-10-11,5 53 109,-5-38-41,1 0 0,1 0 0,1-1 1,0 1-1,10 25 0,-13-41-151,0 0 0,0 0 0,1 0 0,-1 0 0,1 0 0,-1-1 0,1 1 1,-1 0-1,1 0 0,0 0 0,-1-1 0,1 1 0,0 0 0,0-1 0,-1 1 0,1-1 0,0 1 1,0-1-1,0 1 0,0-1 0,-1 1 0,1-1 0,0 0 0,0 0 0,0 1 0,0-1 0,0 0 1,0 0-1,0 0 0,2 0 0</inkml:trace>
  <inkml:trace contextRef="#ctx0" brushRef="#br0" timeOffset="11">4742 143 15136,'0'0'2538,"2"3"-2218,23 36 238,-22-33-503,0 0 0,0 0 0,1 0 0,0 0 0,0-1 0,0 1 0,1-1 0,0 0 0,0 0 0,0-1 0,1 0 0,-1 0 0,8 4 0,-3-3 3,2 0 50,-2 0 1,21 14 0,-27-16-86,0 1 1,0-1-1,0 1 0,-1 0 0,1 0 1,-1 0-1,0 1 0,0-1 1,-1 1-1,3 5 0,-2-2 8,0 0 0,0 1 0,0-1 0,-1 1 0,-1 0 0,0-1 0,1 12 0,-2-15-12,0 0 1,-1 0 0,1-1 0,-1 1-1,0 0 1,0 0 0,0-1 0,-1 1-1,0-1 1,0 1 0,0-1 0,0 0 0,-1 1-1,-4 5 1,5-9-7,1 0 0,-1 0 1,1 0-1,-1 0 0,0 0 0,1 0 0,-1 0 1,0-1-1,1 1 0,-1 0 0,0-1 1,0 0-1,0 1 0,1-1 0,-1 0 0,0 0 1,0 0-1,0 0 0,0 0 0,1-1 0,-1 1 1,0-1-1,0 1 0,0-1 0,-2-1 0,-3 0-705,0-1-1,0-1 1,-11-6-1</inkml:trace>
  <inkml:trace contextRef="#ctx0" brushRef="#br0" timeOffset="12">4864 67 14560,'0'0'0,"34"-4"0,4-3 0,11-4 0,11-8-256,3-7 32</inkml:trace>
  <inkml:trace contextRef="#ctx0" brushRef="#br0" timeOffset="13">1 1364 13024,'48'-8'61,"218"-33"342,750-75 2775,-576 41-2282,-332 51-728,-9 2 249,131-14 1,117-13 312,-95 13-320,-251 36-409,52-3 129,73 4 0,-79 1-53,1-2 0,52-7 0,230-31 397,-210 32-226,42-5-10,16-4 103,-120 6-260,100-10 99,-83 20-70,-57 0-80,0 0-1,0-2 1,1 0 0,-1 0 0,18-6-1,-13 2 14,1 1 0,-1 1-1,1 1 1,0 1 0,36 3-1,-32-2-13,-1-1-1,34-5 0,-32 3 12,53 0 1,-26 4 8,99-9-1,-119 4-16,-1-3 0,-1 0-1,67-24 1,-94 30 302,-2 1-3303</inkml:trace>
  <inkml:trace contextRef="#ctx0" brushRef="#br0" timeOffset="14">2807 1259 13408,'0'0'842,"-3"1"-212,-1 3-483,0-1 1,0 1 0,1-1-1,-1 1 1,1 0 0,0 1 0,0-1-1,0 0 1,0 1 0,1 0 0,-3 8-1,1-5-114,1 0 0,1 1 0,0-1 1,0 1-1,1-1 0,0 1 0,0 8 0,1-10-25,1-1 0,0 0 0,0 0 0,0 1 1,1-1-1,0 0 0,0 0 0,1 0 0,-1-1 0,1 1 0,1-1 1,-1 1-1,1-1 0,0 0 0,0 0 0,0-1 0,1 1 0,0-1 1,10 7-1,6 3 16,1-2 0,0-1 1,45 16-1,2 1 46,-56-22-61,-3-2 14,0 1-1,0 1 1,0 0-1,13 10 0,-21-14-12,1 0-1,-1 0 0,0 1 0,0-1 1,0 1-1,0-1 0,0 1 0,-1 0 0,1 0 1,-1 0-1,0 0 0,0 0 0,0 0 1,0 0-1,0 0 0,-1 0 0,1 0 0,-1 1 1,0-1-1,0 5 0,-2 3 33,1 0 0,-2-1 0,1 1 0,-2 0-1,1-1 1,-1 0 0,-1 0 0,0 0 0,0 0 0,-1-1 0,-14 17-1,16-21-155,0 0 0,-1 0-1,1 0 1,-1-1-1,0 0 1,-1 0-1,1 0 1,-1 0-1,0-1 1,1 0 0,-1 0-1,-1-1 1,1 1-1,0-1 1,-1-1-1,1 1 1,-1-1-1,1 0 1,-12 0 0</inkml:trace>
  <inkml:trace contextRef="#ctx0" brushRef="#br0" timeOffset="15">2841 1316 15776,'0'0'192,"23"-4"-128,7-2-64,15-4 0,20-4-64,12-3 32</inkml:trace>
  <inkml:trace contextRef="#ctx0" brushRef="#br0" timeOffset="16">5392 728 14784,'0'0'256,"3"0"-123,19 1 189,-2 0 426,37 5 0,-39-3-580,0-2-1,33 0 1,-31-2-1897</inkml:trace>
  <inkml:trace contextRef="#ctx0" brushRef="#br0" timeOffset="17">5475 896 12384,'0'0'5317,"9"1"-4091,35 4-676,0-2-1,63-3 0,-58-4-225,-31 1-101,0 2 0,28 0-1,12 1 189,-37-3-3184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600 14656,'0'13'234,"1"1"1,1 0 0,0-1-1,1 1 1,0-1 0,1 0-1,0 0 1,1 0-1,1 0 1,0-1 0,0 0-1,2 0 1,-1-1 0,1 0-1,1 0 1,0-1 0,15 14-1,-20-21-209,0 0 0,1 0 0,-1 0 0,0-1 0,1 1-1,0-1 1,-1-1 0,1 1 0,0-1 0,0 1 0,0-1 0,0-1-1,0 1 1,0-1 0,0 0 0,0 0 0,10-1 0,-9-1-9,-1 1 1,1-1 0,0 0 0,-1-1-1,1 0 1,-1 1 0,0-2 0,0 1-1,0 0 1,0-1 0,0 0 0,-1 0 0,0-1-1,7-7 1,-2-2 9,0 1 1,-1-1-1,-1 0 1,0 0-1,-1-1 0,-1 0 1,0 0-1,4-25 0,-6 24-864,-1 1 0,0-20 0</inkml:trace>
  <inkml:trace contextRef="#ctx0" brushRef="#br0" timeOffset="1">1 613 14304,'0'0'96,"23"-14"0,-2 2 32,13-5-128,5-3 0</inkml:trace>
  <inkml:trace contextRef="#ctx0" brushRef="#br0" timeOffset="2">294 660 12928,'0'0'2656,"27"-16"-2592,-5 2 32</inkml:trace>
  <inkml:trace contextRef="#ctx0" brushRef="#br0" timeOffset="3">649 578 12224,'5'50'1079,"-4"-27"-26,9 43-1,-9-61-953,0 1-1,1-1 1,0 0 0,0 1-1,0-1 1,1 0-1,-1-1 1,1 1 0,0 0-1,1-1 1,-1 0 0,1 1-1,4 2 1,-7-6-86,0 0 1,0-1 0,1 1 0,-1-1-1,0 1 1,1-1 0,-1 1-1,0-1 1,0 0 0,1 0-1,-1 0 1,1 0 0,-1 0-1,0 0 1,1 0 0,-1 0-1,0 0 1,1-1 0,-1 1-1,0 0 1,0-1 0,1 1-1,-1-1 1,0 0 0,0 1-1,0-1 1,0 0 0,0 0-1,0 0 1,0 0 0,2-1-1,3-4 26,1-1-1,-2 1 1,8-11 0,-13 17-39,13-20-239,0 0 1,-2-1-1,0 0 1,-1 0-1,-2-1 1,8-27 0</inkml:trace>
  <inkml:trace contextRef="#ctx0" brushRef="#br0" timeOffset="4">611 450 14048,'0'0'384,"-2"-14"32,9 2 256,7-4 0,11-8-161,6-1 1,8 2-384,6 4 0,1 9-96,-2 10 32,-3 14-64,-5 12 0</inkml:trace>
  <inkml:trace contextRef="#ctx0" brushRef="#br0" timeOffset="5">965 921 11008,'-12'112'208,"-4"57"459,14-134-244,2 1 0,8 60 0,-7-95-416,8 38 470,-8-38-459,-1-1 0,0 1 0,0 0-1,1-1 1,-1 1 0,0-1 0,1 1-1,-1-1 1,1 1 0,-1-1 0,1 1 0,-1-1-1,1 1 1,-1-1 0,1 1 0,-1-1-1,1 0 1,-1 1 0,1-1 0,1 0 0,-1 0 1,-1 0 0,1 0 1,0 0-1,0-1 1,0 1-1,-1 0 0,1-1 1,0 1-1,-1 0 1,1-1-1,0 1 1,-1-1-1,1 0 0,0 1 1,-1-1-1,1 1 1,-1-1-1,1 0 1,-1 1-1,1-1 0,0-1 1,16-28 218,-1 0 1,-1-1-1,-1 0 1,-2-1-1,11-46 0,27-175 528,-45 219-674,15-109 272,-7-1 1,-7-159-1,-6 185 399,8 130-2982</inkml:trace>
  <inkml:trace contextRef="#ctx0" brushRef="#br0" timeOffset="6">1395 486 14400,'5'62'767,"-3"-29"-280,1 0 1,2-1 0,1 1-1,16 47 1,-20-75-435,0 0 0,0-1 0,1 1 0,-1 0 0,1-1 1,0 0-1,0 0 0,1 0 0,4 5 0,-6-8-32,0 1 0,-1-1 0,1 0 0,0 0 0,0 0 0,0 0 0,0 0 0,0 0 0,1-1 0,-1 1 0,0-1 0,0 1 0,0-1 0,0 0 0,1 0 0,-1 0 0,0 0 0,0 0 0,1 0 0,-1-1 0,0 1 0,0-1 0,0 0 0,3 0 0,1-2 20,0 0 0,-1-1-1,1 1 1,0-1 0,-1 0 0,0 0 0,9-10 0,29-40 132,-36 44-140,5-6 4,21-28 101,-3-1-1,27-51 0,-50 82-111,-1 1-1,0-1 0,-1 0 1,0 0-1,-1-1 0,-1 0 1,0 1-1,-1-1 0,-1 0 1,0 0-1,-1 0 0,-3-23 1,2 30-14,-1 0-1,0 0 1,-1 1 0,0-1 0,0 1 0,0 0 0,-1 0 0,-5-7 0,-11-10-2546</inkml:trace>
  <inkml:trace contextRef="#ctx0" brushRef="#br0" timeOffset="7">1375 417 15040,'0'0'0,"2"-15"192,6-1 32,9-8 192,11 2 0,9 1-384,-1-3 32</inkml:trace>
  <inkml:trace contextRef="#ctx0" brushRef="#br0" timeOffset="8">1520 535 13664,'0'0'2016,"28"-15"-1217,-6 3-735,9-7 32</inkml:trace>
  <inkml:trace contextRef="#ctx0" brushRef="#br0" timeOffset="9">1977 235 13504,'0'0'485,"1"3"96,12 16 444,1-2-1,24 26 0,3 2-582,92 104 166,-6-9-198,-105-113-219,28 24 0,-43-44-475,0-1 0,0 0 0,1 0-1,0-1 1,0 0 0,0-1 0,1 0 0,14 6-1</inkml:trace>
  <inkml:trace contextRef="#ctx0" brushRef="#br0" timeOffset="10">2393 322 14048,'-152'305'3573,"108"-230"-2618,-99 132-1,143-207-947,0 0 0,0-1 0,-1 1 1,1 0-1,0 0 0,0 0 0,-1-1 0,1 1 0,0 0 0,0 0 0,0 0 0,0-1 1,-1 1-1,1 0 0,0 0 0,0-1 0,0 1 0,0 0 0,0-1 0,0 1 0,0 0 1,0 0-1,0-1 0,0 1 0,0 0 0,0-1 0,0 1 0,0 0 0,0-1 0,-1-16-2433</inkml:trace>
  <inkml:trace contextRef="#ctx0" brushRef="#br0" timeOffset="11">2040 0 15040,'0'0'192,"27"15"-96,1-1 480,6-2 63,2-3-191,0-4 0,-2-5 64,-2-2 32,1-1-128,0 1 0,4-1-64,-3 1-32,-3 2-256,-5 5 32</inkml:trace>
  <inkml:trace contextRef="#ctx0" brushRef="#br0" timeOffset="12">2848 480 16607,'0'0'1152,"30"3"-608,-7-3-32,8 0-224,0 2 32,-5-2-128,-5 0 32,-6 3-128,-5 4 32</inkml:trace>
  <inkml:trace contextRef="#ctx0" brushRef="#br0" timeOffset="13">2818 819 16032,'0'0'160,"22"-4"287,6 1-31,17-2 128,16-2 32,13-4-320,11-3 0,9-7-32,7-11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27 659 15872,'8'136'858,"-1"-14"929,-7-121-1746,0-1 0,0 1 0,0-1 0,0 1 1,1-1-1,-1 1 0,0-1 0,0 1 0,1-1 1,-1 1-1,0-1 0,0 1 0,1-1 0,-1 0 0,0 1 1,1-1-1,-1 0 0,1 1 0,-1-1 0,0 0 0,1 1 1,-1-1-1,1 0 0,-1 0 0,1 0 0,-1 1 0,1-1 1,-1 0-1,1 0 0,-1 0 0,1 0 0,-1 0 0,2 0 1,20-2-28,-11 0 113,0 1-91,0 0-1,0 2 1,0-1 0,0 1-1,0 1 1,0 0 0,-1 0-1,1 1 1,20 9 0,-26-9-25,1 0 0,-1 0 0,0 0 0,0 1-1,0-1 1,0 1 0,-1 1 0,1-1 0,-1 0 0,0 1 0,0 0 0,-1 0 0,0 0 0,1 1 0,-2-1 0,1 1 0,-1-1 0,0 1 0,3 12 0,-3-4-4,0 1 1,-1 0-1,-1 1 0,0-1 0,-1 0 0,-1 0 1,0-1-1,-1 1 0,-1 0 0,0-1 1,-1 0-1,0 1 0,-12 20 0,11-26 17,0-1-1,0 0 0,-1 0 0,0 0 0,0-1 0,-1 0 1,0 0-1,0-1 0,-1 0 0,1-1 0,-1 0 1,0 0-1,-1-1 0,1 0 0,-1 0 0,0-1 0,0-1 1,0 1-1,0-2 0,0 1 0,-1-2 0,1 1 0,0-1 1,-1-1-1,-10-1 0,-17-7-2642</inkml:trace>
  <inkml:trace contextRef="#ctx0" brushRef="#br0" timeOffset="1">3997 804 18975,'0'0'64,"19"-7"-32,7-7 320,15-7 32,19-8-128,20-4 32,26-8-32,8-6 32</inkml:trace>
  <inkml:trace contextRef="#ctx0" brushRef="#br0" timeOffset="2">151 1149 13504,'-15'-18'-6,"15"17"23,-1 0 0,0 0 1,1 1-1,-1-1 0,0 0 0,1 0 0,0 0 0,-1 0 0,1 0 0,-1-1 0,1 1 0,0 0 1,0 0-1,-1 0 0,1 0 0,0 0 0,0 0 0,0 0 0,0-1 0,1 1 0,-1 0 0,1-2 1,-1 0 15,0-4 142,1-1-1,-1 0 1,4-13 0,-4 19-136,1 0 1,-1 0 0,1 0-1,0 1 1,-1-1-1,1 0 1,0 0 0,0 1-1,0-1 1,0 0-1,1 1 1,-1-1 0,0 1-1,1 0 1,-1-1 0,1 1-1,-1 0 1,1 0-1,-1 0 1,4-1 0,-4 1-18,0 1 1,1 0-1,-1 0 1,1 0 0,-1 0-1,1 0 1,-1 0 0,1 1-1,-1-1 1,0 0-1,1 1 1,-1-1 0,1 1-1,-1 0 1,0-1 0,0 1-1,1 0 1,-1 0-1,0-1 1,0 1 0,0 0-1,2 2 1,22 27 166,-22-26-157,12 20 140,-1 1 1,-1 1 0,-1 0-1,12 39 1,-9-23 100,-6-18-118,-2 2 0,0-1 0,-2 1 0,-1 0 0,1 31 0,-8 128 498,1-135-466,-2-12 28,-2-24-2611</inkml:trace>
  <inkml:trace contextRef="#ctx0" brushRef="#br0" timeOffset="3">186 1513 14560,'0'0'0,"13"-15"448,6 2-32,16-7 224,11-1 63,10-3-639,8-4 0</inkml:trace>
  <inkml:trace contextRef="#ctx0" brushRef="#br0" timeOffset="4">832 1306 13312,'0'0'1472,"3"17"-416,3-6 63,1 7-575,4 7 32,8 7-320,4 4 32,-3 4-96,-1 1 32,-1-6-96,1-4 32,2-5-128,-1-7 0</inkml:trace>
  <inkml:trace contextRef="#ctx0" brushRef="#br0" timeOffset="5">1465 937 15040,'-2'-2'192,"2"1"-141,-1 0 0,1 0 0,-1 0 0,1 0 0,-1 1 0,0-1 1,1 0-1,-1 1 0,0-1 0,0 0 0,1 1 0,-1-1 0,0 1 1,-2-1-1,2 1 4,0 0 1,0 0 0,0 0-1,0 1 1,0-1-1,0 0 1,0 1 0,0-1-1,1 1 1,-1-1 0,0 1-1,0-1 1,0 1-1,0 0 1,1-1 0,-1 1-1,0 0 1,-1 1-1,-8 9 48,0 1-1,1-1 1,0 2-1,1-1 1,0 1-1,1 0 1,0 1-1,1-1 1,1 2-1,0-1 1,1 0-1,1 1 1,-3 20-1,6-32-83,0 0 1,0 0-1,0 0 0,0-1 1,0 1-1,1 0 0,-1 0 1,1 0-1,0 0 0,0-1 0,0 1 1,0 0-1,0-1 0,1 1 1,-1-1-1,1 1 0,0-1 1,3 4-1,-1-3-1,-1-1 1,1 1-1,-1-1 0,1 0 1,0 0-1,0-1 0,0 1 1,0-1-1,0 0 1,0 0-1,7 1 0,8-1 26,0-1 0,-1 0-1,1-1 1,30-7-1,47-10 79,51-9 66,-123 24-148,0 1 1,0 2-1,0 0 1,28 4-1,-49-4-34,0 1 0,0-1 0,0 1-1,0 0 1,1-1 0,-1 1 0,0 1-1,-1-1 1,1 0 0,0 1 0,0-1-1,0 1 1,-1 0 0,1 0 0,-1 0-1,0 0 1,1 0 0,-1 1 0,0-1-1,0 1 1,0-1 0,-1 1 0,1 0-1,-1 0 1,1 0 0,-1 0 0,0 0 0,0 0-1,-1 0 1,1 0 0,0 0 0,-1 0-1,0 0 1,0 1 0,0-1 0,0 0-1,-1 4 1,0 5 7,-2-1-1,1 1 1,-2-1-1,1 0 1,-1 0-1,-1 0 1,0 0-1,-1-1 1,0 0-1,0 0 1,-11 12-1,12-16-8,0-1 0,0 1-1,0-1 1,0-1 0,-1 1-1,1-1 1,-1 0 0,-1 0-1,1-1 1,0 1 0,-1-1 0,0-1-1,1 1 1,-1-1 0,0-1-1,0 1 1,0-1 0,-1 0-1,-12-1 1,13-1-2,1 0 0,-1 0 1,1-1-1,-1 0 0,1-1 0,0 1 0,0-1 1,0-1-1,0 1 0,1-1 0,-1 0 0,1 0 1,0 0-1,0-1 0,0 0 0,1 0 0,-1 0 1,1 0-1,1-1 0,-7-10 0,1-2 3,1-1 0,0 0-1,1 0 1,1 0 0,-6-30 0,8 27 7,-11-72 5,14 84-1,0 0-1,1-1 1,1 1 0,-1 0-1,2 0 1,-1 0 0,4-11-1,-4 20-1,0-1 0,-1 1 0,1-1 0,0 1 0,0 0 0,1-1 0,-1 1 0,0 0 0,0-1 0,1 1 0,-1 0 0,0 0 0,1 0 0,-1 0 0,1 1 0,-1-1 0,1 0-1,0 1 1,-1-1 0,1 1 0,2-1 0,35-3-1590,-34 4 467</inkml:trace>
  <inkml:trace contextRef="#ctx0" brushRef="#br0" timeOffset="6">2337 1110 16511,'0'0'128,"1"5"0,5 173 1431,-2-19-152,-2-105-1053,-1-26-80,4 28-1,-5-54-240,0 0-1,1 0 1,-1 0-1,1 0 1,-1 0 0,1 0-1,0 0 1,0 0-1,0 0 1,0 0 0,0 0-1,0 0 1,1-1-1,-1 1 1,2 1-1,-2-2-176,1 0-1,-1-1 1,0 1-1,1 0 1,-1-1 0,0 1-1,1-1 1,-1 1-1,1-1 1,-1 0-1,1 0 1,-1 1-1,0-1 1,1 0-1,-1 0 1,1-1-1,-1 1 1,3-1-1</inkml:trace>
  <inkml:trace contextRef="#ctx0" brushRef="#br0" timeOffset="7">3253 1271 14496,'0'0'272,"0"2"186,13 42 863,-1-6-711,1 28 304,-6-27-267,19 60 0,-24-94-596,0 1 0,1 0 0,-1-1 0,1 1 0,5 5 0,-7-9-40,0-1 0,0 0-1,0 1 1,0-1 0,1 0 0,-1 0 0,0 0-1,0 0 1,1 0 0,-1-1 0,1 1-1,-1 0 1,1 0 0,-1-1 0,1 1 0,-1-1-1,1 0 1,0 1 0,-1-1 0,1 0 0,0 0-1,-1 0 1,1 0 0,1 0 0,19-9-2422</inkml:trace>
  <inkml:trace contextRef="#ctx0" brushRef="#br0" timeOffset="8">2752 980 13504,'0'0'768,"0"5"-416,-4 23-19,0-1 0,-2 1 0,-13 34 0,-36 82 954,26-73-557,26-63-601,0 0 0,1-1 0,0 1 0,0 0 0,1 0 0,0 1 0,1-1 0,0 15 0,0-21-100,0 0 1,1 0-1,-1 1 0,1-1 1,-1 0-1,1 0 0,0 0 1,0 0-1,0 1 1,0-1-1,0-1 0,0 1 1,1 0-1,-1 0 0,1 0 1,-1-1-1,1 1 1,0-1-1,-1 1 0,1-1 1,0 0-1,0 1 0,0-1 1,0 0-1,0 0 1,0 0-1,0-1 0,1 1 1,-1-1-1,0 1 1,0-1-1,1 1 0,-1-1 1,0 0-1,3-1 0,8 1 36,-1-2 0,1 0 0,-1 0 0,1-1 0,-1-1 0,12-5-1,69-33-1403,-75 33-21</inkml:trace>
  <inkml:trace contextRef="#ctx0" brushRef="#br0" timeOffset="9">2907 1042 15872,'0'0'2223,"1"6"-1887,4 236 1052,-1-14-898,3-134-544,-5-62-2324,-2-21-10411</inkml:trace>
  <inkml:trace contextRef="#ctx0" brushRef="#br0" timeOffset="10">1 217 14976,'0'0'1066,"3"2"-522,24 20-276,0 2-1,-2 1 0,0 1 1,-2 1-1,-1 1 1,25 41-1,-15-21-127,-19-30-2504</inkml:trace>
  <inkml:trace contextRef="#ctx0" brushRef="#br0" timeOffset="11">252 242 14048,'0'0'928,"-24"31"-608,3 3-96,-2 10 32,-8 9-32,-2 5 32,1-1-1,6-2-31,7-13-128,4-7 32</inkml:trace>
  <inkml:trace contextRef="#ctx0" brushRef="#br0" timeOffset="12">410 487 14976,'1'-2'165,"3"-3"-74,0 0 1,0 0-1,0 1 1,0-1-1,1 1 1,0 0-1,0 1 1,9-6-1,50-22 387,-41 20-377,-22 11-98,6-3 27,0 0 1,0 0 0,0 1-1,9-2 1,-15 3-28,-1 1-1,1 0 1,0 0-1,0-1 1,0 1-1,0 0 1,0 0 0,0 0-1,-1 0 1,1 0-1,0 0 1,0 0 0,0 1-1,0-1 1,0 0-1,-1 0 1,1 1 0,0-1-1,0 0 1,0 1-1,-1-1 1,1 1 0,0-1-1,0 1 1,-1-1-1,1 1 1,-1 0 0,1-1-1,0 1 1,-1 0-1,1-1 1,-1 1 0,0 0-1,1 0 1,-1 0-1,1-1 1,-1 1 0,0 0-1,0 0 1,0 0-1,1 0 1,-1 0 0,0-1-1,0 1 1,0 0-1,0 0 1,0 0 0,-1 1-1,-2 17 9,-1 0 1,-1 0-1,0-1 0,-2 1 0,-12 24 1,-12 39 27,30-80-37,0 0 1,0 0 0,1 1-1,-1-1 1,1 0 0,0 0-1,0 0 1,0 0 0,0 1-1,0-1 1,0 0 0,0 0-1,1 0 1,-1 0 0,1 0-1,-1 1 1,1-1 0,0 0-1,0 0 1,0 0-1,0-1 1,0 1 0,1 0-1,-1 0 1,0-1 0,1 1-1,-1-1 1,1 1 0,2 1-1,0-1 2,0 0 0,0 0 0,0 0-1,0-1 1,1 1 0,-1-1-1,1 0 1,-1-1 0,1 1 0,-1-1-1,1 0 1,8 0 0,25-5-2121,-31 4-8571</inkml:trace>
  <inkml:trace contextRef="#ctx0" brushRef="#br0" timeOffset="13">1305 208 14560,'0'0'1098,"2"3"-746,12 20-104,0-2-1,1 0 1,28 30-1,26 34 102,-52-61-159,35 34 0,-23-26-2314</inkml:trace>
  <inkml:trace contextRef="#ctx0" brushRef="#br0" timeOffset="14">1527 227 14976,'0'0'1120,"-7"37"-513,-2 0 1,-6 17-320,-2 2 32,0-5-64,2-9-32,-3-4-64,0-6 32,2-4-96,3-7 32</inkml:trace>
  <inkml:trace contextRef="#ctx0" brushRef="#br0" timeOffset="15">1748 426 14560,'0'0'2207,"2"1"-1977,0-1-221,-1 1 0,0-1 0,1 1 0,-1-1 1,0 1-1,1-1 0,-1 1 0,0 0 0,0 0 0,0 0 0,1-1 1,-1 1-1,0 0 0,0 1 0,0-1 0,-1 0 0,1 0 1,0 0-1,0 0 0,-1 1 0,2 2 0,-1-1 1,-1 0-1,0 0 0,0 0 1,0 0-1,0 0 1,0 0-1,-1-1 1,1 1-1,-1 0 1,0 0-1,-1 3 0,-6 17-9,-19 40 0,25-57 6,7 0 20,0-3-16,0-1 0,-1 0 0,1 0-1,0-1 1,0 0 0,1 0-1,-1 0 1,0 0 0,0-1-1,0 0 1,1 0 0,9-1-1,-8 0 5,-1 0-1,0 1 1,1 0 0,-1 1-1,1-1 1,-1 1-1,0 1 1,0-1-1,7 3 1,-11-3-8,-1 0 0,0 0 0,0 0 0,1 0 0,-1 0 0,0 1 1,0-1-1,0 0 0,0 1 0,0-1 0,-1 0 0,1 1 0,0-1 0,-1 1 0,1-1 1,-1 1-1,1-1 0,-1 3 0,4 30 32,-6-12 20,0 1-1,-1-1 1,-10 35-1,0 5-2425</inkml:trace>
  <inkml:trace contextRef="#ctx0" brushRef="#br0" timeOffset="16">2351 163 14880,'0'0'384,"4"3"-38,68 51 1056,38 31-159,-80-58-982,47 39 60,-74-64-496,-1 0-1,1 0 1,0-1 0,0 1 0,0-1 0,0 1 0,0-1-1,0 0 1,1-1 0,-1 1 0,0 0 0,4-1-1</inkml:trace>
  <inkml:trace contextRef="#ctx0" brushRef="#br0" timeOffset="17">2768 153 14560,'0'0'672,"-5"14"-64,-3 7 31,-8 16-255,-6 5 0,-5 3-160,-1 3 32,1-1-64,3-1 32,5-6-128,2-7 0,3-4-32,8-12 0</inkml:trace>
  <inkml:trace contextRef="#ctx0" brushRef="#br0" timeOffset="18">2946 289 14656,'-2'2'128,"-9"27"118,-2-1 0,-1-1 0,-2 0 0,0-1 1,-39 47-1,21-38 22,17-19 5,1 2 1,-17 23-1,32-40-234,0 1-1,1-1 1,-1 0 0,0 1 0,1-1 0,0 1 0,-1-1 0,1 1-1,0-1 1,0 0 0,-1 1 0,1-1 0,0 1 0,1-1-1,-1 1 1,0-1 0,0 1 0,1-1 0,-1 1 0,0-1-1,1 0 1,0 1 0,-1-1 0,1 0 0,0 1 0,0-1-1,-1 0 1,1 0 0,0 0 0,0 0 0,0 0 0,1 0-1,0 1 1,1 1 3,0-1-1,0 0 1,0 1-1,1-1 1,-1 0-1,1-1 1,-1 1-1,1-1 1,-1 1-1,1-1 1,5 1-1,-4-2-31,1-1 0,-1 1 0,0-1 0,0 0 0,0 0 0,-1 0 0,1-1 0,0 0 0,0 0 0,-1 0 0,1 0 0,4-4 0,12-8-2380</inkml:trace>
  <inkml:trace contextRef="#ctx0" brushRef="#br0" timeOffset="19">3015 348 15424,'0'0'256,"13"22"0,-2 7 32,6 14-1,0 3-31,1-3-64,4-6 32,5-8-96,0-8 32</inkml:trace>
  <inkml:trace contextRef="#ctx0" brushRef="#br0" timeOffset="20">3761 14 14784,'0'0'314,"1"3"-175,3 6 164,1 1 0,0-1 0,1-1 0,-1 1-1,2-1 1,10 13 0,53 45 357,-40-39-358,10 13-147,-27-25-451,2-1 0,-1 0 0,2-1 0,0-1 0,20 13 0</inkml:trace>
  <inkml:trace contextRef="#ctx0" brushRef="#br0" timeOffset="21">3972 73 16511,'0'0'2656,"-12"31"-2304,1 5-128,-7 9-32,-7-4-32,1-2 32,8-1-64,6-2 32,3-6-96,4-5 32,6-7-64,13-15 0</inkml:trace>
  <inkml:trace contextRef="#ctx0" brushRef="#br0" timeOffset="22">4471 102 15232,'0'0'256,"1"3"21,0 3-101,-1 0 1,1 0-1,-1 0 1,0 1-1,0-1 1,-1 0-1,0 0 1,-1 7-1,0-4 71,1 0 0,0 0 0,0 13 0,1-19-164,0 0 1,1 1-1,0-1 1,-1 0-1,1 1 0,1-1 1,-1 0-1,0 0 1,1 0-1,-1 0 0,1 0 1,0 0-1,2 2 1,0 0-38,6 7 76,0 0 0,-1 1-1,9 16 1,-15-24-104,0 1-1,-1 0 0,0 0 0,0 0 1,-1 0-1,0 1 0,0-1 1,0 0-1,-1 0 0,0 1 1,-1 7-1,0-5-4,-1-1 1,0 1-1,0 0 0,-1-1 1,0 1-1,0-1 0,-1 0 0,-1 0 1,1 0-1,-1-1 0,0 1 1,-1-1-1,0-1 0,0 1 1,0-1-1,-1 0 0,0 0 0,-8 5 1,7-6-441,0 0 0,-1 0 0,0-1 0,0 0 0,-15 4 0</inkml:trace>
  <inkml:trace contextRef="#ctx0" brushRef="#br0" timeOffset="23">4684 79 14880,'24'-10'0,"40"-16"0,29-16 32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6 13408,'0'0'2064,"2"2"-1590,4 5-387,1 0-1,0-1 1,0 0-1,0 0 1,1-1-1,-1 0 1,1 0-1,1 0 1,10 3-1,19 13-2,14 7-8,-39-23-62,-1 1 1,0 1 0,0 0-1,-1 1 1,0 0-1,0 1 1,11 12-1,104 143 262,-115-148-226</inkml:trace>
  <inkml:trace contextRef="#ctx0" brushRef="#br0" timeOffset="1">438 0 13504,'0'0'453,"-3"5"-170,-27 42 138,-2-3 0,-60 65 0,26-32-207,18-21-235,13-16 422,-37 55 0,64-82-597,0 0 0,1 0 0,0 1 1,1-1-1,0 2 0,2-1 0,-1 1 0,-3 29 1</inkml:trace>
  <inkml:trace contextRef="#ctx0" brushRef="#br0" timeOffset="2">610 410 14560,'0'0'1120,"0"-4"-923,11-42 34,-8 35-208,0-1 0,-1 1 0,0-1 0,1-12 1,-3-7 658,0 30-117,1 7 651,9 35-1037,-5-22-154,-1-1-1,-1 1 1,0 0-1,-2 0 0,0 22 1,-4-9-2388</inkml:trace>
  <inkml:trace contextRef="#ctx0" brushRef="#br0" timeOffset="3">588 562 15136,'0'0'2111,"26"2"-1951,7-8 32,4-3-64,4-3 32,5-3-64,4-4 64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128,'0'0'928,"2"23"-672,-2 15-128,1 4 0,3 1-32,1-2 0,-1-3-32,2-5 32,1 1-64,4-1 32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11488,'-3'1'224,"-3"0"-93,-1 0-1,1 1 1,0 0 0,-1 1 0,1-1 0,0 1 0,1 1 0,-1-1-1,0 1 1,1 0 0,0 0 0,0 0 0,0 1 0,-6 7 0,0 1-122,1 1 1,0-1-1,1 2 1,-12 24-1,16-27-6,1-1 0,1 1 0,0 0 0,0 0 0,1 0 0,1 1 0,0-1-1,1 0 1,0 0 0,1 1 0,0-1 0,4 15 0,2 5-19,2 0 0,1-1 0,19 40 0,-25-63 4,0 0-1,1 0 1,0 0 0,1 0 0,-1-1 0,2 0 0,-1 0 0,1-1 0,7 6 0,-12-10 10,0-1 1,-1 1-1,1-1 1,0 0-1,0 1 1,1-1-1,-1 0 1,0 0-1,0-1 1,0 1-1,1 0 1,-1-1-1,0 1 1,1-1-1,-1 0 1,0 0-1,1 0 1,-1 0-1,1 0 1,-1 0-1,0-1 1,1 1-1,-1-1 1,0 1-1,0-1 0,1 0 1,-1 0-1,0 0 1,0 0-1,0-1 1,0 1-1,0 0 1,0-1-1,-1 0 1,1 1-1,0-1 1,-1 0-1,1 0 1,2-4-1,-1 1 46,0-1-1,0 0 1,-1 0 0,0 0-1,0 0 1,0-1-1,-1 1 1,1 0 0,-2-1-1,1 1 1,-1-9-1,0 2 260,-1 0 0,0 0 0,-1 0 0,-5-20 0,6 31-177,-1-1 1,1 1-1,-1 0 1,1-1-1,-1 1 1,0 0 0,0 0-1,0 0 1,0 1-1,0-1 1,0 0-1,-1 1 1,1-1 0,0 1-1,-1 0 1,-4-2-1,2 0 218,5 3-331,-1 0 0,1 0 0,0 0 0,-1 0 0,1 0 0,-1 0 0,1 0 0,0 0 0,-1 0 0,1 0 0,0 0 0,-1 0 0,1 0 0,0 0 0,-1 1 0,1-1-1,0 0 1,-1 0 0,1 0 0,0 0 0,-1 1 0,1-1 0,0 0 0,-1 0 0,1 1 0,0-1 0,0 0 0,-1 1 0,1-1 0,0 0 0,0 0 0,0 1 0,0-1 0,-1 0-1,1 1 1,0-1 0,0 1 0,0-1 0,-4 15 16,3 21-232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192 14560,'-2'0'133,"1"0"-92,-1 0 1,1 0-1,0 0 1,-1 0-1,1 0 1,0 1-1,-1-1 1,1 0-1,0 1 1,0-1-1,-1 1 1,1-1 0,0 1-1,0 0 1,0-1-1,0 1 1,0 0-1,0 0 1,0 0-1,0 0 1,0 0-1,0 0 1,0 0-1,0 0 1,1 0-1,-1 0 1,0 1-1,1-1 1,-1 0-1,1 0 1,0 1-1,-1-1 1,1 2-1,-3 7 80,0 1-1,1-1 1,0 13 0,1-17-101,0 5 40,0 1-1,1 0 1,0 0-1,0 0 1,4 13-1,-4-21-38,1 0 0,1 0-1,-1 1 1,0-1 0,1 0 0,0-1-1,0 1 1,0 0 0,1 0 0,-1-1 0,1 1-1,0-1 1,0 0 0,0 0 0,0 0 0,0 0-1,7 4 1,4-1 20,-1 0 1,2-1-1,-1 0 0,0-1 0,1-1 1,27 3-1,-24-4-8,-1 1 0,0 1 0,0 0 0,33 13-1,-46-15-27,1 1 0,0 0-1,-1 0 1,0 0 0,0 0 0,0 1-1,0-1 1,0 1 0,-1 0-1,1 0 1,-1 0 0,0 1-1,-1-1 1,1 1 0,3 9-1,-3-7 0,-2 0-1,1 0 0,-1 0 1,0 0-1,0 0 1,-1 0-1,0 0 0,0 1 1,0-1-1,-1 0 0,-2 8 1,1-8 3,0 0 0,0 0 0,0 0-1,-1-1 1,0 1 0,0-1 0,0 1 0,-1-1 0,0 0 0,-1 0 0,1-1 0,-1 1 0,0-1-1,0 0 1,-1 0 0,1-1 0,-1 0 0,0 0 0,0 0 0,-1 0 0,1-1 0,-1 0 0,0-1 0,-10 3-1,11-4-207,1-1 0,-1 0 0,0 0 0,0-1-1,1 0 1,-1 0 0,1 0 0,-1 0 0,1-1-1,-7-3 1</inkml:trace>
  <inkml:trace contextRef="#ctx0" brushRef="#br0" timeOffset="1">151 169 14112,'0'0'0,"14"0"160,7 2 0,10 0 192,10-2-32,8-6-288,8-5 32</inkml:trace>
  <inkml:trace contextRef="#ctx0" brushRef="#br0" timeOffset="2">910 0 11776,'4'19'632,"0"0"0,-1 0 0,-1 0 0,0 26 0,-8 79 538,3-82-1031,-9 390 1477,12-365-1147,-3-55-124,3-12-397,0 0 0,0 1 1,0-1-1,0 0 0,-1 0 0,1 0 0,0 0 0,0 0 0,0 0 0,0 1 1,0-1-1,0 0 0,0 0 0,0 0 0,-1 0 0,1 0 0,0 0 0,0 0 1,0 0-1,0 0 0,0 0 0,-1 0 0,1 1 0,0-1 0,0 0 0,0 0 1,0 0-1,0 0 0,-1 0 0,1 0 0,0 0 0,0 0 0,0 0 0,0 0 1,-1 0-1,1-1 0,0 1 0,0 0 0,0 0 0,0 0 0,0 0 0,0 0 1,-1 0-1,1 0 0</inkml:trace>
  <inkml:trace contextRef="#ctx0" brushRef="#br0" timeOffset="3">654 354 15136,'0'0'570,"3"2"-303,2 1-73,-1-1 1,1 1-1,0-1 1,0 0-1,1 0 0,-1-1 1,0 1-1,1-1 1,-1-1-1,9 2 0,-13-18 2270,2 30-4949</inkml:trace>
  <inkml:trace contextRef="#ctx0" brushRef="#br0" timeOffset="4">1200 786 17151,'0'0'374,"3"3"212,12 12 121,-11-9-492,1-1 1,0 0-1,0 0 0,1 0 0,0-1 0,12 8 1,-17-12-189,-1 0-23,0 1 0,1-1-1,-1 0 1,1 0 0,-1 0 0,0 0 0,1 0 0,-1 1 0,1-1 0,-1 0 0,1 0 0,-1 0-1,0 0 1,1 0 0,-1 0 0,1 0 0,-1-1 0,1 1 0,-1 0 0,0 0 0,1 0 0,-1 0-1,1 0 1,-1-1 0,0 1 0,1 0 0,-1 0 0,0-1 0,1 1 0,0-1-4,0 1 0,-1 0 1,1-1-1,0 1 1,0 0-1,-1-1 0,1 1 1,-1-1-1,1 1 0,0-1 1,-1 1-1,1-1 0,-1 0 1,1 1-1,-1-1 1,1 0-1,-1 1 0,0-1 1,1 0-1,-1 0 0,0 1 1,0-1-1,0 0 0,1 0 1,-1 1-1,0-2 1,0 0-1,2-7 6,0 1 0,-1 0 0,0-1 0,-1 1-1,0 0 1,0-1 0,-1 1 0,0-1 0,0 1 0,-4-13-1,4 19 6,0 0 0,0 0 0,0 1 0,-1-1 0,1 0 0,0 1 0,-1-1 0,1 1 0,-1-1 0,1 1 0,-1 0-1,0 0 1,0 0 0,1 0 0,-1 0 0,0 0 0,0 0 0,0 0 0,0 1 0,0-1 0,0 1 0,0 0 0,0-1-1,0 1 1,0 0 0,0 0 0,-4 1 0,4-1 2,-1 0-1,0 0 0,1 0 1,-1 0-1,0 1 0,1 0 1,-1-1-1,1 1 0,-1 0 1,1 0-1,-1 0 0,1 1 1,0-1-1,-1 0 1,1 1-1,0 0 0,0-1 1,0 1-1,0 0 0,-3 4 1,4-2-188,0 0 0,0 0 1,0 0-1,0 0 1,1 0-1,-1 5 0,1-6-121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6:2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145 14304,'-1'-4'151,"1"-1"0,1 0 1,-1 1-1,1-1 0,-1 1 1,1-1-1,1 1 1,-1-1-1,0 1 0,1 0 1,0-1-1,0 1 1,1 0-1,-1 0 0,1 1 1,-1-1-1,1 0 1,1 1-1,-1 0 0,5-4 1,-3 2-107,1 0 1,1 1 0,-1 0 0,0 0-1,1 1 1,0-1 0,0 1 0,0 1-1,0 0 1,0 0 0,15-2-1,-20 3-42,0 1-1,0 0 0,0 0 0,0 1 0,-1-1 0,1 0 1,0 1-1,0-1 0,0 1 0,0-1 0,0 1 1,-1 0-1,1 0 0,0 0 0,-1 0 0,1 0 0,-1 0 1,1 0-1,-1 0 0,1 1 0,-1-1 0,0 1 0,0-1 1,1 1-1,-1-1 0,0 1 0,0 0 0,-1 0 0,1-1 1,0 1-1,-1 0 0,1 0 0,-1 0 0,1 3 0,0 3 4,0 1-1,0-1 0,-1 1 0,0-1 0,0 1 0,-3 11 0,-2 4-5,-1 0 0,-1-1 0,-1 0 0,-1 0 0,-1-1 0,-1-1 0,-1 0 0,-1 0 0,-1-1 0,0 0 0,-2-2 0,0 0 0,-20 18 0,35-35 0,0 0 0,0 0 0,1-1 0,-1 1 0,0 0 0,0 0 0,0-1 0,0 1 0,0 0 0,0-1 0,0 1 0,0-1 0,0 1 0,0-1 0,0 0 0,0 1 0,-1-1 0,1 0 0,0 0 0,0 0 0,0 0 0,0 0 0,0 0 0,-1 0 0,1 0 0,0 0 0,0-1 0,-2 0 0,1 0 0,1-1 0,0 0 0,-1 0 0,1 0 0,0 0 0,0 0 0,0 0 0,0 0 0,0 0 0,1 0 0,-1 0 0,1 0 0,-1-4 0,-1-1 0,1 5 0,0-1 0,1 1 0,-1 0 0,1 0 0,0 0 0,-1-1 0,1 1 0,0 0 0,1 0 0,-1-1 0,0 1 0,1-3 0,-1 4 0,1 1 0,-1 0 0,0-1 0,0 1 0,0 0 0,0-1 0,0 1 0,1 0 0,-1 0 0,0-1 0,0 1 0,1 0 0,-1 0 0,0 0 0,0-1 0,1 1 0,-1 0 0,0 0 0,0 0 0,1-1 0,-1 1 0,0 0 0,1 0 0,-1 0 0,0 0 0,1 0 0,-1 0 0,0 0 0,1 0 0,-1 0 0,0 0 0,1 0 0,-1 0 0,0 0 0,1 0 0,-1 0 0,1 0 0,11 5 0,-11-4 0,42 18-11,-24-9-14,33 10 0,-43-18 19,-1 0 0,0 0 1,1-1-1,-1 0 1,1 0-1,0-1 0,13-2 1,-17 2 0,0-1 0,0 0 0,0 0 1,-1 0-1,1-1 0,0 0 0,-1 0 1,1 0-1,-1 0 0,1-1 0,-1 0 1,0 0-1,6-5 0,-5 3 1,-1 0-1,0-1 0,-1 1 1,1-1-1,-1 1 0,0-1 1,0 0-1,-1-1 1,0 1-1,2-7 0,-2 4 8,24-101 218,-26 105-2471</inkml:trace>
  <inkml:trace contextRef="#ctx0" brushRef="#br0" timeOffset="-2347.84">13 324 7456,'0'0'5104,"1"4"-4667,7 34 136,15 45 0,-2-12-279,-8-18 149,-13-52-347,-2-11 90,-29-108 194,-6-34 319,33 133-482,2-1-1,0 0 1,1 0 0,1 0-1,5-34 1,-4 47-139,0 0 0,1 1 0,0-1 0,0 0 0,1 1 0,-1-1 0,2 1 0,-1 0-1,1 0 1,-1 0 0,2 0 0,-1 1 0,1-1 0,0 1 0,0 1 0,0-1 0,0 1 0,1-1 0,9-4 0,-7 5-438,0 1-1,0-1 1,0 1 0,1 0-1,9-1 1</inkml:trace>
  <inkml:trace contextRef="#ctx0" brushRef="#br0" timeOffset="-1993.94">108 300 12288,'0'0'640,"11"2"-320,3-7-320,4-3 32</inkml:trace>
  <inkml:trace contextRef="#ctx0" brushRef="#br0" timeOffset="-1640.26">247 377 11840,'0'0'160,"1"3"53,2 0-148,-1 0 0,0 1 1,1-1-1,0 0 0,-1 0 0,1 0 0,0-1 0,1 1 1,-1-1-1,0 0 0,1 0 0,-1 0 0,1 0 1,0 0-1,0-1 0,0 0 0,4 1 0,-5-1-29,-1-1 1,1 1-1,0-1 0,-1 0 0,1 0 0,0 0 1,0 0-1,-1-1 0,1 1 0,0-1 0,-1 1 1,1-1-1,-1 0 0,1 0 0,-1 0 0,1-1 0,-1 1 1,0-1-1,1 1 0,-1-1 0,0 0 0,0 1 1,0-1-1,0 0 0,-1 0 0,1-1 0,1-2 1,-2 4-30,0-1 1,0 0 0,-1 0 0,1 0 0,-1 0 0,1 0 0,-1 0 0,0 0 0,0-1-1,0 1 1,0 0 0,0 0 0,0 0 0,-1 0 0,1 0 0,-1 0 0,1 0 0,-1 0 0,0 0-1,0 0 1,0 1 0,0-1 0,0 0 0,-2-2 0,2 2 5,0 0 1,-1 1 0,1-1-1,-1 0 1,1 1-1,-1-1 1,1 1-1,-1 0 1,0 0-1,0-1 1,1 1 0,-1 0-1,0 0 1,0 1-1,0-1 1,0 0-1,0 1 1,-1-1-1,1 1 1,0 0 0,0-1-1,0 1 1,-4 1-1,2 0 40,0 0 0,0 0 1,0 1-1,0-1 0,0 1 0,0 0 0,1 1 0,-1-1 0,1 0 0,-1 1 0,1 0 0,0 0 0,0 0 1,0 0-1,0 0 0,1 1 0,-1 0 0,1-1 0,0 1 0,0 0 0,0 0 0,1 0 0,-1 0 0,1 0 1,0 0-1,0 0 0,0 0 0,1 1 0,0-1 0,0 0 0,0 1 0,0-1 0,0 0 0,1 0 1,0 1-1,0-1 0,0 0 0,0 0 0,1 0 0,0 0 0,-1 0 0,1 0 0,1-1 0,2 5 0,-3-6-36,1 1-1,0-1 0,-1 0 0,1 0 1,0-1-1,0 1 0,0 0 0,0-1 1,0 0-1,0 0 0,0 0 0,0 0 1,1 0-1,-1-1 0,0 1 0,1-1 1,-1 0-1,6 0 0,1-1-489,-1 0-1,1 0 1,0-1-1,13-5 1</inkml:trace>
  <inkml:trace contextRef="#ctx0" brushRef="#br0" timeOffset="-1270.12">546 97 12128,'0'0'800,"0"4"-582,10 60 110,-4-34-204,2 41 0,-17 86 256,7-134-274,3-34 50,0-1 1,2 1 0,-1-1-1,6-13 1,-6 19-121,1 1-1,-1-1 1,1 1-1,0 0 1,1 0 0,-1 0-1,1 0 1,0 1-1,0-1 1,1 1 0,8-6-1,-3 3 40,0 1 0,1 0-1,-1 1 1,1 0 0,15-4-1,-20 8-42,-1-1 0,1 1 0,0 0 0,-1 0 0,1 0 0,0 1 0,0 0 0,-1 0 0,1 1 0,0 0 0,-1 0 0,12 3 0,-15-4-24,-1 1 0,1 0 1,-1 0-1,1 0 0,-1 0 0,1 0 0,-1 0 0,1 0 1,-1 0-1,0 1 0,0-1 0,1 1 0,-1-1 0,0 0 0,0 1 1,-1 0-1,1-1 0,0 1 0,0 0 0,0 2 0,0-1 0,-1 1-1,0 0 1,0-1-1,0 1 1,0-1-1,0 1 1,-1 0-1,1-1 0,-3 7 1,0-1-2,0-1 1,-1 0 0,1 0-1,-2 0 1,1-1 0,-1 1-1,-10 10 1,9-12 10,0 0 0,0-1 1,0 0-1,-1 0 0,0 0 1,-13 6-1,17-9-2,0-1 1,0 0-1,0 0 0,0 0 0,0-1 1,0 1-1,0-1 0,-1 1 1,1-1-1,0 0 0,0 0 1,0-1-1,0 1 0,0-1 1,-1 1-1,1-1 0,0 0 1,0 0-1,0-1 0,-4-1 0,-11-10-2078</inkml:trace>
  <inkml:trace contextRef="#ctx0" brushRef="#br0" timeOffset="-806.83">1117 79 13408,'0'0'96,"10"12"0,-8-3-64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1 15040,'-1'5'421,"4"136"1783,2-13-1182,-7-47-706,-12 199 510,14-274-792,-1 0 1,0 0 0,-1 0-1,1 0 1,-6 11 0,7-15-2499</inkml:trace>
  <inkml:trace contextRef="#ctx0" brushRef="#br0" timeOffset="1">35 293 14976,'0'0'3685,"3"-1"-3467,-2-1-146,0 1 0,0 0 0,0 0 0,0-1 0,0 1 0,0-1 0,0 1-1,0-1 1,0 1 0,-1-1 0,1 1 0,-1-1 0,1 0 0,-1 1 0,0-1 0,1 0-1,-1 1 1,0-1 0,0 0 0,0 1 0,0-1 0,-1-2 0,-9 14 269,4 1-314,0 1 1,1-1-1,1 1 1,0 0-1,1 1 1,-3 13-1,0 11-2699</inkml:trace>
  <inkml:trace contextRef="#ctx0" brushRef="#br0" timeOffset="2">774 608 17055,'0'0'224,"8"22"0,-6 8 64,1 6 32,0 2 64,-1 7 0,-2 7-64,2-2 0,3-7-96,0-11-32,2-7-96,-2-8 32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167 14496,'-1'-3'352,"0"-2"-230,1 1 0,0 0 0,0 0 0,0-1 0,1 1 0,-1 0 0,1 0 0,0-1 0,0 1 0,1 0 0,-1 0 0,1 0 0,0 1 0,0-1 0,0 0 0,0 1 0,1-1 0,-1 1 0,1 0 0,4-5 0,4-2-26,0-1 1,0 2 0,0 0-1,25-15 1,-33 22-91,-1 1 1,1-1-1,0 1 1,0-1-1,0 1 1,0 0-1,0 0 1,1 0-1,-1 1 0,0-1 1,0 1-1,1 0 1,-1 0-1,0 0 1,0 0-1,1 0 1,-1 1-1,0-1 1,5 2-1,-5 0 0,1 0-1,-1 1 1,1-1-1,-1 1 1,0-1 0,0 1-1,0 0 1,0 0-1,0 0 1,-1 0 0,0 1-1,1-1 1,-1 1-1,0 0 1,2 5-1,7 17-2,-1 2 1,-2 0-1,0 0 0,-2 0 0,4 41 0,-2 148 32,-7-142-25,0-45-539,-2-1 0,0 0-1,-12 55 1</inkml:trace>
  <inkml:trace contextRef="#ctx0" brushRef="#br0" timeOffset="1">139 439 15328,'0'0'1887,"17"-2"-1503,5-3 64,19-3-224,12-6 0,10-3-128,3-7 3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9 114 14208,'-8'1'142,"0"1"-1,0 0 1,0 1 0,1 0 0,-1 0 0,1 1 0,0 0 0,0 0 0,0 0 0,1 1 0,-1 0 0,1 1 0,0-1 0,-8 11 0,0 2 108,1 0 1,0 0-1,2 2 0,-11 23 1,18-34-206,0 0 1,1 0-1,0 1 0,1 0 1,0-1-1,0 1 0,0 18 1,2-25-35,0 1 1,0-1-1,1 0 1,-1 0 0,1 0-1,0 0 1,0 0-1,0 0 1,0 0-1,1 0 1,-1 0-1,3 3 1,-2-4-7,-1 0 0,1-1 0,0 1 0,-1-1 0,1 0 0,0 1 0,0-1 0,0 0 0,0 0 0,0 0 0,0 0 0,0-1 0,0 1 0,1-1 0,-1 1 0,0-1 0,0 0 0,0 0 0,4 0 0,0 0-2,0-1 0,-1-1 0,1 1 0,0-1 0,-1 0-1,0 0 1,1-1 0,-1 1 0,0-1 0,0 0 0,-1-1 0,1 1 0,-1-1-1,1 0 1,-1 0 0,0 0 0,-1-1 0,1 1 0,4-10 0,-4 9 1,0 0 1,-1-1-1,0 1 1,0-1-1,-1 0 1,0 0-1,0 0 1,0 0-1,-1 0 1,1-1-1,-2 1 1,1 0-1,-1 0 1,0-1-1,0 1 1,0-1-1,-3-11 1,0 10 280,5 7-88,10 17 9,16 30 18,3 8-116,-2 1 0,-3 2 0,34 104 0,-58-155-107,-1 0 0,1 0 0,-1 1 0,0-1 0,0 1 0,-1-1 0,0 0 0,0 1 0,0-1 0,-1 1 0,0-1 0,0 1 0,-1-1 0,0 0 0,0 0 0,0 0 0,-1 0 0,1 0 0,-2 0-1,1-1 1,-1 0 0,1 1 0,-1-1 0,-1 0 0,1-1 0,-7 6 0,-4 5-1,9-8 0,-1-1 0,1 0 0,-1 0 0,0-1 0,0 1 0,-1-1 0,0-1 0,-11 6 0,17-10 23,1 1-1,-1-1 0,1 0 0,-1 0 0,1 0 0,-1 0 1,1 0-1,-1 0 0,1 0 0,-1-1 0,1 1 1,-1-1-1,1 1 0,0-1 0,-1 1 0,1-1 0,0 0 1,-1 1-1,1-1 0,0 0 0,0 0 0,0 0 0,-2-1 1,-9-14-3020</inkml:trace>
  <inkml:trace contextRef="#ctx0" brushRef="#br0" timeOffset="1">873 1 14304,'0'0'298,"0"3"70,-18 237 2291,-20 3-1977,29-186-460,4-27-126,-1 8 205,-18 62 0,23-98-281,0 1 0,0 0 0,0-1-1,0 1 1,0-1 0,-1 1-1,0-1 1,1 1 0,-1-1 0,0 0-1,0 0 1,-3 3 0,-10 1-2421</inkml:trace>
  <inkml:trace contextRef="#ctx0" brushRef="#br0" timeOffset="2">538 421 15424,'0'0'544,"17"1"95,0-1 1,14 3-480,8-2 0</inkml:trace>
  <inkml:trace contextRef="#ctx0" brushRef="#br0" timeOffset="3">1031 827 17759,'0'0'2080</inkml:trace>
  <inkml:trace contextRef="#ctx0" brushRef="#br0" timeOffset="4">1083 774 11104,'0'0'378,"-3"1"28,1 0-270,-1-1 1,1 1 0,0 0 0,0 1-1,0-1 1,0 0 0,0 0 0,0 1-1,0-1 1,0 1 0,0 0 0,1 0-1,-1 0 1,1-1 0,-1 1 0,-1 4-1,0 0-137,0 1-1,1 1 0,-4 13 1,-3 11 259,9-30-114,0-6-38,1 1 1,-1-1 0,1 1 0,-1-1-1,0 1 1,0-1 0,-2-4 0,2-3 175,0 8-181,0 1 0,0 0 1,-1 0-1,1 0 0,0 0 1,-1 0-1,1 0 0,-1 0 0,0 0 1,0 1-1,1-1 0,-1 0 1,-1 0-1,1 1 0,0-1 1,0 0-1,0 1 0,-4-3 1,5 3-77,-1 1 0,0 0 0,1 0 0,-1 0 0,0-1 0,1 1 1,-1 0-1,1 0 0,-1 0 0,0 0 0,1 0 0,-1 0 0,0 0 0,1 1 0,-1-1 0,0 0 1,1 0-1,-1 0 0,1 1 0,-1-1 0,0 0 0,1 1 0,-1-1 0,1 0 0,-1 1 0,1-1 1,-1 1-1,0 0 0,-12 14 169,5 0-243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3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6511,'0'0'2528,"2"44"-2272,2 9-64,1 13 32,0 0-128,1 5 32,-2 1-96,-2 0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4 157 12288,'-8'5'8,"-1"0"0,1 1 0,0 0 0,0 0 0,0 0 0,1 1 1,0 1-1,1-1 0,-1 1 0,-8 14 0,3-1 110,1 1-1,1 1 1,-9 26 0,17-43-33,0 1 1,0 0-1,0 0 1,1 0 0,0-1-1,0 1 1,1 14 0,0-18-51,1-1 0,-1 1 1,1 0-1,0-1 1,0 1-1,0 0 1,0-1-1,0 1 1,0-1-1,1 0 1,-1 1-1,1-1 1,-1 0-1,1 0 0,0 0 1,0 0-1,0 0 1,0 0-1,0-1 1,1 1-1,-1-1 1,1 1-1,2 0 1,18 7 81,1-2 1,0 0 0,0-1 0,1-2-1,0-1 1,39 1 0,26 4 194,-86-8-295,0 1 1,0-1 0,0 1-1,1 0 1,-1 1 0,0-1-1,0 1 1,-1-1 0,1 1-1,0 0 1,-1 1 0,1-1-1,-1 1 1,4 3 0,-5-3-8,0-1 0,0 1 1,0 0-1,-1 0 1,1 0-1,-1 0 1,0 0-1,0 0 1,0 0-1,0 0 1,-1 0-1,1 1 1,-1-1-1,0 0 1,0 0-1,0 1 1,0-1-1,-1 0 1,0 5-1,-2 5 18,-1 1 0,1-1 1,-2 0-1,0 0 0,-1 0 0,0-1 0,-12 18 0,14-24-12,1-1-1,-1 0 1,-1 0-1,1 0 0,-1-1 1,1 1-1,-1-1 0,-1 0 1,1 0-1,0-1 1,-1 0-1,0 0 0,0 0 1,0 0-1,0-1 0,0 0 1,0 0-1,-10 0 1,14-2-8,-1 0 0,1 0 1,0 0-1,-1-1 1,1 1-1,0-1 1,-1 0-1,1 0 1,0 1-1,0-1 0,0-1 1,0 1-1,0 0 1,0-1-1,0 1 1,0-1-1,0 1 1,0-1-1,1 0 0,-1 0 1,1 1-1,0-1 1,-1-1-1,1 1 1,0 0-1,0 0 1,0 0-1,0 0 0,0-4 1,-3-7 57,0-1 0,1 0 0,-2-22 1,4 35-63,-1-28 131,0 0-1,2 0 1,1 0-1,1 0 1,2 1-1,1-1 1,14-48-1,-12 57-67,0 0 0,2 0 0,0 1-1,1 0 1,1 0 0,1 2 0,0-1-1,1 1 1,1 1 0,1 0 0,20-17-1,8 2-2370,-34 25-9599</inkml:trace>
  <inkml:trace contextRef="#ctx0" brushRef="#br0" timeOffset="1">988 1 15584,'0'0'293,"2"2"96,-1 1-256,0 1 0,0-1-1,-1 1 1,1-1 0,-1 0-1,1 1 1,-1-1 0,0 1 0,0-1-1,-1 1 1,0 3 0,-11 45 535,7-32-433,-27 107 320,-55 282 117,85-390-557,-9 33 1,9-46-389,0-1 1,0 1 0,0-1 0,-1 0 0,0 1 0,0-1 0,0 0-1,-1-1 1,-5 7 0</inkml:trace>
  <inkml:trace contextRef="#ctx0" brushRef="#br0" timeOffset="2">635 433 14112,'0'0'1530,"3"1"-1236,0 0-254,-1 0 1,1 0 0,0-1 0,0 1 0,-1-1 0,1 1 0,0-1-1,0 0 1,-1 0 0,1-1 0,0 1 0,0 0 0,0-1 0,-1 0-1,1 1 1,0-1 0,-1 0 0,1-1 0,-1 1 0,1 0 0,-1-1 0,0 1-1,0-1 1,1 0 0,-1 0 0,0 0 0,0 0 0,-1 0 0,4-4-1,-3 3 26,1-1-1,-1 0 0,0 1 0,0-1 0,0 0 0,0 0 1,-1-1-1,0 1 0,1 0 0,-2 0 0,1-1 0,0 1 0,-1-1 1,0 1-1,0 0 0,0-1 0,-1 1 0,-1-8 0,-4 2 833,-2 12-507,-4 18-101,-1 36-2621</inkml:trace>
  <inkml:trace contextRef="#ctx0" brushRef="#br0" timeOffset="3">979 650 14112,'0'0'3967,"1"3"-3817,0 4-83,0-1 0,0 0 0,1 0 1,3 8-1,-4-13 23,3 0 1996,-4-2-1100,13-1-3450</inkml:trace>
  <inkml:trace contextRef="#ctx0" brushRef="#br0" timeOffset="4">1494 524 16863,'0'0'1728,"6"19"-1280,-4 1-256,1 10 32,1 8-96,2 5 32,0-2-64,-1-4 0,3 1-64,-1 3 32,-1 1-32,0-10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0 11936,'3'-5'169,"0"0"0,0 1 0,0-1 0,1 1 0,0 0 0,0 0 0,5-5 0,-6 8-96,-1-1-1,1 1 0,-1 0 1,1 0-1,0 0 0,0 0 0,-1 0 1,1 0-1,0 1 0,0 0 0,0-1 1,-1 1-1,1 0 0,0 0 0,0 0 1,4 2-1,1-1-34,-1 1 1,1 0-1,-1 0 0,0 1 1,0 0-1,0 1 1,0-1-1,0 1 0,-1 0 1,11 10-1,-8-6-13,0 1-1,-1 0 0,-1 0 1,1 1-1,-1 0 1,7 15-1,-4-4-6,-1 0 0,-1 1 0,-1-1 1,-1 1-1,0 1 0,3 43 0,-7-34 51,-2 0 1,-8 58-1,-19 61 171,23-129-587,-2-1 1,0-1-1,-1 1 0,-17 33 1,20-48-9638</inkml:trace>
  <inkml:trace contextRef="#ctx0" brushRef="#br0" timeOffset="1">124 646 13952,'0'0'0,"3"-17"128,1 1 0,8-1-32,8-3 0,11-8-32,10-7 32,14-11-96,5-10 0</inkml:trace>
  <inkml:trace contextRef="#ctx0" brushRef="#br0" timeOffset="2">727 1 11008,'0'0'837,"1"2"-389,11 52 587,-3 1-1,6 106 1,-19 11-198,1-137-599,-2 0 0,-17 64 1,21-95-364,1-1-26,-1-1-1,0 1 1,0 0 0,0 0-1,0 0 1,-1 0-1,1-1 1,-1 1 0,1-1-1,-1 1 1,-4 3 0</inkml:trace>
  <inkml:trace contextRef="#ctx0" brushRef="#br0" timeOffset="3">405 356 15680,'44'8'928,"-41"-7"-820,-1-1 0,0 0 0,1-1 0,-1 1 0,1 0 0,-1-1 0,0 1 0,1-1 0,-1 1 0,0-1 0,1 0 0,-1 0-1,0 0 1,0-1 0,3-2 0,-1-10 1557,-4 11-821,-1 12-558,0 6-2782</inkml:trace>
  <inkml:trace contextRef="#ctx0" brushRef="#br0" timeOffset="4">842 729 15680,'0'0'3333,"2"-4"-3280,1-3 8,0-1 1,-1 1-1,0-1 0,-1 0 1,1 0-1,-1 0 0,-1-11 1,0 18 87,-14 13 112,-26 37-2554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4400,'0'0'1637,"1"2"-1232,5 28-191,0 0-1,2 43 0,-2-10-144,25 141 54,-25-187-228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65 13408,'-2'-3'581,"1"3"-499,0-1 0,1 0 0,-1 0 1,1 0-1,-1 0 0,0 0 0,1-1 0,0 1 0,-1 0 0,1 0 1,0 0-1,-1 0 0,1 0 0,0-1 0,0 1 0,0 0 1,0 0-1,0 0 0,0 0 0,0-1 0,1 1 0,-1 0 1,0 0-1,1 0 0,-1 0 0,0 0 0,1 0 0,0 0 0,-1-1 1,1 2-1,0-1 0,-1 0 0,1 0 0,0 0 0,0 0 1,0 0-1,0 1 0,0-1 0,0 0 0,0 1 0,1-2 0,5-2-58,1-1 0,-1 1 0,1 0 0,0 0-1,0 1 1,1 0 0,-1 1 0,12-2 0,-18 3-24,1 1 0,-1-1 0,1 1 1,-1 0-1,1 0 0,-1 0 1,1 0-1,0 0 0,-1 1 0,1-1 1,-1 1-1,0 0 0,1 0 1,-1 0-1,0 0 0,1 0 1,-1 0-1,0 0 0,0 1 0,0-1 1,0 1-1,0 0 0,0-1 1,0 1-1,-1 0 0,1 0 0,-1 0 1,1 0-1,-1 1 0,0-1 1,0 0-1,0 0 0,1 5 0,1 5-2,0 1-1,-2 0 1,1 0-1,-2 0 1,0 0-1,0 0 0,-1 0 1,-1 0-1,-5 22 1,-4 4-33,-28 69-1,27-82 2,-2-1-1,-16 25 0,17-29-21,12-19 24,16-13 0,16-12 32,0 1 0,1 1 0,38-17 0,-68 37-1,-1 0-1,1 0 0,-1 1 0,1-1 1,-1 0-1,1 1 0,-1 0 0,1-1 1,-1 1-1,1 0 0,0 0 0,-1 0 1,1 0-1,-1 0 0,1 0 0,0 0 1,-1 0-1,1 1 0,-1-1 0,1 1 1,1 0-1,-2 0-1,1 0 0,-1 0-1,0 0 1,0 1 0,0-1 0,0 0 0,0 1 0,0-1 0,0 1-1,0-1 1,0 1 0,-1 0 0,1-1 0,-1 1 0,1 0 0,-1-1 0,0 1-1,1 0 1,-1 2 0,0 10-17,0-1 0,0 0 0,-2 1 0,1-1 0,-2 0 0,0 0 0,-7 19 0,-3 2-25,-25 48-1,35-76-138,0 1 0,-1-1 1,0 0-1,0 0 0,0-1 0,-1 1 0,1-1 0,-1 0 0,-1 0 0,1 0 0,-7 4 0</inkml:trace>
  <inkml:trace contextRef="#ctx0" brushRef="#br0" timeOffset="1">602 41 13856,'-1'5'192,"-11"48"779,-11 105 0,22-137-864,0-1 0,1 1 0,1 0 1,2-1-1,-1 1 0,2-1 0,1 1 0,10 26 0,-12-40-63,0-1 0,0 0 0,1 1 0,-1-1 0,1 0 0,1-1 1,5 7-1,-9-11-32,0 0 1,0 0-1,0 0 1,1 0-1,-1 0 1,1 0 0,-1 0-1,0 0 1,1-1-1,0 1 1,-1 0 0,1-1-1,-1 1 1,1-1-1,0 0 1,-1 0-1,1 1 1,0-1 0,-1 0-1,1 0 1,0-1-1,-1 1 1,1 0 0,-1 0-1,1-1 1,0 1-1,-1-1 1,1 0-1,-1 1 1,1-1 0,-1 0-1,1 0 1,-1 0-1,0 0 1,2-1-1,1-2 23,-1 0 0,0 0-1,0 0 1,0 0-1,0-1 1,-1 1-1,0-1 1,0 1-1,0-1 1,0 0-1,-1 0 1,0 0-1,0 0 1,0 0 0,0-10-1,-1 11 8,0-1 0,0 1 0,0-1 0,0 0 0,-1 1-1,0-1 1,0 1 0,0-1 0,0 1 0,-1 0 0,1-1 0,-1 1 0,0 0 0,-1 0-1,1 0 1,-1 1 0,-5-8 0,7 11-160,-1-1-1,1 0 1,0 0-1,0 1 1,-1-1-1,1 0 0,-1 1 1,1-1-1,0 1 1,-1 0-1,1-1 1,-1 1-1,1 0 1,-1 0-1,1 0 1,-1 0-1,-1 1 1</inkml:trace>
  <inkml:trace contextRef="#ctx0" brushRef="#br0" timeOffset="2">161 1148 16703,'0'0'0,"18"0"352,4-2 0,12 0 64,9-1 64,8-2-416,3-2 32,-2-2-96,-7 2 0</inkml:trace>
  <inkml:trace contextRef="#ctx0" brushRef="#br0" timeOffset="3">516 1232 11584,'-22'54'244,"16"-44"-91,1 1-1,1 0 1,-4 16 0,7-22-117,0 0 0,0 0-1,1 0 1,0-1 0,0 1 0,0 0 0,1 0 0,0 0 0,0-1 0,0 1 0,0 0 0,3 4 0,0 0 85,0 0 1,1 0-1,0 0 0,0-1 0,1 1 0,0-2 0,10 10 1,0-1 251,1-2 1,23 15 0,-35-25-315,0 0 0,0 0 0,-1 0 1,1 0-1,-1 1 0,0 0 0,0 0 0,0 0 1,-1 0-1,1 1 0,-2-1 0,1 1 0,0 0 0,-1 0 1,0 0-1,-1 0 0,1 0 0,-1 0 0,0 1 0,0-1 1,-1 0-1,0 1 0,0-1 0,-1 0 0,0 1 1,0-1-1,0 0 0,-1 0 0,0 0 0,-4 11 0,-1-1 81,-1 0 0,0 0 0,-14 19 0,17-28-379,-1 0 0,1-1 0,-1 0 1,0 0-1,-1 0 0,1 0 1,-1-1-1,-9 5 0</inkml:trace>
  <inkml:trace contextRef="#ctx0" brushRef="#br0" timeOffset="4">470 1421 15232,'0'0'544,"19"-10"191,1 4-31,11 0-512,12-6 32,10-9-160,7-3 0,5 0-64,1-3 0</inkml:trace>
  <inkml:trace contextRef="#ctx0" brushRef="#br0" timeOffset="5">1092 1012 16320,'0'0'735,"19"-3"-383,3-4 32,17-1-64,6-3-32,3-1-64,-4 1 0,-2 1-64,2 2 32,5 2-128,-6 0 0</inkml:trace>
  <inkml:trace contextRef="#ctx0" brushRef="#br0" timeOffset="6">1116 1212 17759,'0'0'384,"19"4"-160,-1-4 96,14 0 32,22 0-64,11-8 64,13-7-192,12-5 32,9-11-96,4-11 32</inkml:trace>
  <inkml:trace contextRef="#ctx0" brushRef="#br0" timeOffset="7">1869 520 11936,'7'-6'180,"0"0"0,0 1 0,1 0 0,0 0 0,0 1 0,0 0 1,1 0-1,-1 1 0,1 0 0,0 1 0,17-3 0,-15 3-111,0 1-1,0 0 1,1 1 0,-1 0-1,0 1 1,0 0 0,0 1-1,0 0 1,16 6 0,-19-5-54,0 1 0,0 1 0,0 0 1,0 0-1,-1 0 0,0 1 0,0 0 1,0 0-1,-1 1 0,0 0 0,0 0 1,-1 0-1,0 1 0,0 0 0,-1 0 1,7 15-1,1 9-2,-2 1-1,-1 0 1,5 38 0,-10-52-3,5 35-290,-1 1 0,-4-1 0,-1 1 0,-3 0 0,-10 76 0,9-122-9336</inkml:trace>
  <inkml:trace contextRef="#ctx0" brushRef="#br0" timeOffset="8">2003 918 13760,'0'0'0,"34"-17"224,-2 3 0,6-2 128,7 5 64,7-1-352,2 2 32</inkml:trace>
  <inkml:trace contextRef="#ctx0" brushRef="#br0" timeOffset="9">2694 881 14208,'0'0'490,"2"4"-266,6 23 840,17 37 0,-25-64-1044,0 1 0,0-1-1,0 1 1,0-1 0,0 0 0,1 1 0,-1-1-1,0 0 1,0 1 0,1-1 0,-1 0-1,0 1 1,0-1 0,1 0 0,-1 1 0,0-1-1,1 0 1,-1 0 0,0 0 0,1 1-1,-1-1 1,0 0 0,1 0 0,-1 0 0,1 0-1,-1 0 1,0 0 0,1 0 0,-1 1-1,1-1 1,-1 0 0,1-1 0,-1 1 0,0 0-1,1 0 1,-1 0 0,1 0 0,-1 0-1,0 0 1,1 0 0,-1-1 0,0 1 0,1 0-1,-1 0 1,1-1 0,11-13 318,-9 6-266,1 0 0,-1-1 0,-1 1 0,3-10 0,-5 15-40,1 0 0,-1 0 1,1 0-1,-1 0 0,0 0 0,0 0 0,0 0 0,-1 0 1,1 0-1,-1 0 0,0 0 0,0 0 0,0 0 0,0 1 0,0-1 1,-2-3-1,2 5-13,0 0 1,0 0 0,0-1 0,0 1-1,0 0 1,-1 0 0,1 0 0,0 0-1,-1 0 1,1 1 0,-1-1 0,1 0-1,-1 1 1,1-1 0,-1 1 0,1-1-1,-1 1 1,0 0 0,1 0 0,-1-1-1,1 1 1,-1 0 0,0 1 0,1-1-1,-1 0 1,1 0 0,-1 1 0,0-1-1,1 1 1,-1-1 0,1 1-1,-1 0 1,1-1 0,-1 1 0,1 0-1,-2 1 1,-1 1-301,-1 0 0,1 1 1,0-1-1,0 1 0,0 0 0,0 0 0,1 0 0,-6 9 0</inkml:trace>
  <inkml:trace contextRef="#ctx0" brushRef="#br0" timeOffset="10">3031 533 16320,'0'-2'74,"0"-1"0,0 0 0,1 0 0,-1 0 1,1 0-1,0 1 0,0-1 0,0 0 1,0 0-1,0 1 0,0-1 0,1 1 0,-1-1 1,3-2-1,0 2 23,-1 0 0,1 0 1,-1 1-1,1-1 0,0 1 1,0 0-1,0 0 0,7-2 1,-6 2-66,-1 1 0,1-1 0,-1 1 0,1 0 0,0 0 0,0 1 0,-1-1 0,1 1 0,0 0 0,0 0 0,8 2 0,-10-1-25,0 0 0,-1 0 1,1 0-1,0 0 0,-1 1 0,1-1 1,-1 1-1,0 0 0,0 0 0,0 0 1,0 0-1,0 0 0,0 0 1,0 0-1,0 1 0,-1-1 0,1 1 1,-1-1-1,0 1 0,0 0 1,1 4-1,2 4-4,-1 1-1,-1 0 1,0 0 0,-1 0 0,0 1 0,0-1-1,-2 0 1,1 0 0,-4 15 0,-4 16-3,-18 52 1,6-27 28,5-23 18,11-34 3,0 0-1,1 0 0,0 0 0,-2 14 1,5-24-33,-1 1 1,1-1-1,0 0 1,0 1-1,0-1 1,0 1-1,0-1 1,0 1 0,1-1-1,-1 0 1,0 1-1,1-1 1,-1 0-1,1 1 1,-1-1-1,1 0 1,0 1-1,0-1 1,-1 0-1,1 0 1,0 0-1,0 0 1,0 0-1,0 0 1,0 0 0,0 0-1,1 0 1,-1 0-1,0-1 1,0 1-1,1 0 1,-1-1-1,0 1 1,1-1-1,-1 0 1,0 1-1,1-1 1,-1 0-1,1 0 1,1 0 0,7 0 81,0-1 1,0 0 0,-1 0 0,20-6 0,-12 3-12,25-4 359,1 1-1,83-2 0,-123 9-717,0 0 0,-1-1 0,1 1 0,0-1 0,0 0 0,-1 0 1,1 0-1,-1 0 0,4-2 0</inkml:trace>
  <inkml:trace contextRef="#ctx0" brushRef="#br0" timeOffset="11">4139 0 14560,'0'0'576,"-4"40"-32,2 13 415,1 15 1,-4 17-352,-1 15-32,-1 6-352,-1 4 0,-4 2-96,-6-2 0,-5-5-32,-3-4 32,3-6-64,-2-9 0,0-18-64,1-19 32</inkml:trace>
  <inkml:trace contextRef="#ctx0" brushRef="#br0" timeOffset="12">3660 571 16511,'0'0'112,"5"2"166,6 4-134,0-1 0,1-1 0,0 0 1,0 0-1,0-1 0,0-1 0,0 0 0,1 0 0,17-1 1,-24-1-98,1 0 1,0 0 0,0-1-1,-1 0 1,1 0-1,-1 0 1,1-1 0,-1 0-1,0 0 1,0-1 0,1 0-1,-2 0 1,1 0 0,0-1-1,-1 0 1,1 0 0,-1 0-1,0-1 1,8-9-1,-12 12-24,0 0-1,0-1 0,0 1 0,0 0 1,0-1-1,0 1 0,-1-1 0,1 1 0,-1 0 1,0-1-1,0 1 0,0-1 0,0 1 1,0-1-1,0 1 0,-1-1 0,0-4 0,-1 1 82,0 1-1,0-1 0,-1 0 0,0 0 0,-5-8 0,7 14-90,1-1-1,-1 0 1,1 1 0,-1-1-1,1 0 1,-1 1 0,1-1-1,-1 1 1,0-1-1,1 1 1,-1-1 0,0 1-1,0-1 1,1 1 0,-1 0-1,0 0 1,0-1 0,0 1-1,1 0 1,-1 0 0,0 0-1,0 0 1,0 0 0,0 0-1,1 0 1,-1 0-1,0 0 1,0 0 0,0 0-1,1 1 1,-1-1 0,0 0-1,0 0 1,1 1 0,-1-1-1,0 1 1,0-1 0,1 1-1,-1-1 1,0 1-1,1-1 1,-1 1 0,0 0-1,-3 3 20,0 0 0,1 0-1,-1 0 1,-5 10 0,4-4-3,0 0-1,1 1 1,0-1 0,1 1 0,-3 17 0,1 2-2602,3-22-10744</inkml:trace>
  <inkml:trace contextRef="#ctx0" brushRef="#br0" timeOffset="13">4701 1063 15936,'-4'8'188,"0"1"1,1 0 0,0 0 0,0 0-1,1 0 1,-2 16 0,3-22-119,1-1 0,0 1 0,0 0 1,0 0-1,0-1 0,0 1 0,1 0 0,-1 0 0,1-1 0,0 1 0,0-1 1,0 1-1,0-1 0,0 1 0,0-1 0,1 1 0,-1-1 0,1 0 1,0 0-1,-1 0 0,1 0 0,0 0 0,0 0 0,1 0 0,-1-1 1,0 1-1,4 1 0,-3-2-40,-1-1 1,1 1-1,-1-1 1,1 0-1,0 0 1,-1 0-1,1 0 1,0 0-1,-1-1 1,1 1-1,-1-1 1,1 1-1,-1-1 1,1 0-1,-1 0 1,1 0-1,-1-1 1,0 1-1,0 0 1,1-1-1,-1 0 1,3-3-1,7-5 32,-1 0-1,14-18 1,-24 28-58,7-10 19,-1 1 0,0-1-1,0-1 1,-1 1 0,8-18-1,-12 24-13,-1 0 0,1-1 1,-1 1-1,0 0 0,0-1 0,0 1 0,-1-1 0,1 1 0,-1-1 1,0 1-1,-1-1 0,1 1 0,-1-1 0,0 1 0,0 0 0,0-1 0,0 1 1,-4-6-1,4 7-2,-1 1 0,0 0 0,0 0 1,0 0-1,0 0 0,0 0 0,0 1 0,0-1 1,-1 1-1,1-1 0,-1 1 0,1 0 1,-1 0-1,1 0 0,-1 0 0,0 0 0,1 0 1,-1 1-1,0 0 0,0-1 0,1 1 1,-1 0-1,0 0 0,0 1 0,-3 0 1,-4 0 14,-1 1 0,1 0 0,-1 1 0,1 0 0,-14 7 0,0 2 55,0 2 1,2 0-1,0 2 1,0 0-1,-22 23 1,-88 99-1064,99-102-680,22-24-11608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68 13024,'0'0'1120,"27"-3"-576,4-4-96,12-1-32,5 1-288,6 1 0,5 1-128,-1 0 32</inkml:trace>
  <inkml:trace contextRef="#ctx0" brushRef="#br0" timeOffset="1">242 2126 14048,'0'0'0,"19"-6"32,5 2 0,13-6 64,8-9 32,13-14-128,7-10 0</inkml:trace>
  <inkml:trace contextRef="#ctx0" brushRef="#br0" timeOffset="2">1046 972 13408,'3'-4'165,"-1"1"-113,21-31 403,-22 33-412,-1 0 1,1 1 0,0-1-1,-1 0 1,1 0-1,0 0 1,0 1 0,-1-1-1,1 0 1,0 1-1,0-1 1,0 0 0,0 1-1,0-1 1,0 1-1,0 0 1,0-1 0,0 1-1,0 0 1,0 0-1,0-1 1,0 1 0,1 0-1,-1 0 1,0 0-1,0 0 1,0 1 0,0-1-1,0 0 1,0 0-1,0 1 1,0-1 0,2 1-1,4 6 46,1 0 0,-1 0 0,0 1-1,-1 0 1,0 0 0,0 1 0,-1-1 0,7 16-1,-2-2 14,-1 0 0,8 38-1,4 44 230,12 201 1,-33-296-318,1 0-223,0 0-1,-1 1 1,-1-1-1,0 0 1,0 0-1,0 1 0,-1-1 1,-1 0-1,-6 17 1</inkml:trace>
  <inkml:trace contextRef="#ctx0" brushRef="#br0" timeOffset="3">1087 1454 12128,'0'0'0,"0"-16"96,-2 4 0,0 3 32,4 3 0,5 2 288,8-5 32,16-6-192,6-1 32,3-1-64,4 0 32</inkml:trace>
  <inkml:trace contextRef="#ctx0" brushRef="#br0" timeOffset="4">1621 1369 12032,'0'0'1728,"23"-8"-896,-1 4-256,9-1-32,9 0-224,4-7 32,6-6-161,-4 0 33,-4 2-64,-2-2 32,-3 3-64,-8 2 32</inkml:trace>
  <inkml:trace contextRef="#ctx0" brushRef="#br0" timeOffset="5">1872 1174 12672,'0'0'640,"-5"-3"1760,10 18-2144,5 13-96,4 8 32,3 6-65,3-3-31,1 1-64,1-4 32,2-8-32,5-11 0</inkml:trace>
  <inkml:trace contextRef="#ctx0" brushRef="#br0" timeOffset="6">2420 712 13024,'-9'24'523,"1"0"1,1 0-1,-5 34 1,10-45-319,0 0 0,2 0 0,-1 0 1,2 0-1,0 0 0,0 0 0,1 0 1,5 16-1,-5-24-172,0 0-1,1-1 1,-1 1 0,1-1 0,0 0 0,0 1-1,0-1 1,0-1 0,1 1 0,-1 0-1,1-1 1,0 0 0,0 0 0,1 0 0,-1 0-1,1-1 1,-1 1 0,1-1 0,0 0-1,5 1 1,13 3 67,-1-1-1,0-1 0,31 2 1,-13-2 19,-23-2-71,-1 1 0,1 0 0,-1 2 0,1 0 0,-2 0 0,27 14 0,-38-17-41,0 0-1,-1 0 0,0 0 0,1 1 1,-1-1-1,0 1 0,0 0 0,0 0 1,-1 0-1,1 0 0,-1 0 1,0 0-1,0 1 0,0-1 0,0 1 1,0 0-1,-1-1 0,1 1 0,-1 0 1,0 0-1,-1 0 0,1 0 0,0 0 1,-1 0-1,0 0 0,0 0 1,0 0-1,-1 0 0,1 0 0,-1 0 1,0 0-1,0 0 0,-3 6 0,-1 1 2,0-1 0,0 0-1,-1 0 1,-1 0 0,0 0-1,0-1 1,0 0-1,-15 12 1,18-17-5,-1 0 1,1 0-1,-1 0 0,0-1 0,0 0 0,0 0 1,0 0-1,0-1 0,-1 0 0,1 0 1,-1 0-1,1-1 0,-1 1 0,0-1 1,0-1-1,1 1 0,-1-1 0,0 0 1,-6-1-1,7 0 8,0-1 0,1 0 0,-1 0-1,1 0 1,0-1 0,0 0 0,0 1 0,0-1 0,0-1 0,1 1 0,-1 0 0,1-1 0,0 0 0,0 0 0,0 0 0,1 0 0,-1 0-1,1-1 1,0 1 0,0-1 0,-2-7 0,-2-9 65,0 1 0,2-2 0,-4-32 0,5 19 55,2-1 1,1 1 0,7-61 0,-4 77-78,1-1 1,0 0 0,2 1-1,0 0 1,1 0-1,1 1 1,1 0 0,12-19-1,-16 30-28,0 0 0,1 0-1,0 0 1,0 1 0,1 0-1,0 1 1,0-1 0,0 1-1,1 1 1,0-1 0,0 1-1,0 1 1,0-1 0,12-2-1,-9 3-663,0 1-1,0 0 0,13 0 0</inkml:trace>
  <inkml:trace contextRef="#ctx0" brushRef="#br0" timeOffset="7">3222 1135 16032,'0'0'415,"14"2"-31,3-4 0,12-1 256,9-5 32,8-4-352,4-3 0,-1-4-96,1-3 0,1 0-32,-6-1 0,-14 6-192,-9 3 0</inkml:trace>
  <inkml:trace contextRef="#ctx0" brushRef="#br0" timeOffset="8">3445 906 13312,'-29'-2'709,"29"19"214,0-4-741,0 25 343,1 0 0,9 55 0,-9-84-468,1 0 1,0 0-1,1 0 1,0 0-1,0 0 1,1-1-1,0 1 1,1-1-1,0 0 1,0 0-1,0-1 1,1 1-1,0-1 1,1 0-1,12 9 1,-15-13-199,0-1 0,0 0 0,0 0 0,0 0 0,1 0 0,-1-1 0,1 0 0,-1 0 0,1 0 0,0-1 0,-1 1 0,1-1 0,5 0 1,-4-1-11060</inkml:trace>
  <inkml:trace contextRef="#ctx0" brushRef="#br0" timeOffset="9">3787 532 15328,'-4'28'249,"0"-1"0,2 1 0,2 51 0,0-72-138,1 0 0,0 1 0,0-1 0,1 0 0,-1 0 0,2 0 0,-1-1 0,1 1 0,0 0 0,0-1 0,1 0 0,0 1 0,0-1 0,0-1 0,1 1 0,0-1 0,0 0-1,0 0 1,11 8 0,-14-12-85,0 0 0,-1-1 0,1 1 0,0 0 0,0-1 0,0 1 0,-1-1 0,1 0 0,0 0 0,0 1-1,0-1 1,0 0 0,0-1 0,-1 1 0,1 0 0,0 0 0,0-1 0,0 1 0,-1-1 0,1 0 0,0 1-1,0-1 1,-1 0 0,1 0 0,-1 0 0,1 0 0,-1 0 0,1-1 0,-1 1 0,0 0 0,3-3 0,3-5 18,-1 1 0,0 0 0,-1-1 1,7-12-1,-5 3-3,-1 1 0,0-1 0,-1 0 0,-1 0 0,0-1-1,-2 1 1,1-23 0,6-37 357,-9 77-302,7 19 96,55 109 5,14 35-122,-68-140-61,0 0-1,-2 1 0,0 0 1,-2 0-1,3 35 0,-7-48-2,0-1 0,-1 1-1,-1 0 1,1-1-1,-1 1 1,-1-1 0,0 1-1,0-1 1,-1 0-1,0 0 1,-1-1-1,0 1 1,0-1 0,-1 0-1,0 0 1,-10 9-1,-9 8 59,-2-1 0,0-1 0,-34 20 0,53-37-50,-11 9-31,9-8 237,14-20-2982</inkml:trace>
  <inkml:trace contextRef="#ctx0" brushRef="#br0" timeOffset="10">4598 895 15232,'0'0'704,"25"-5"31,-1 10-31,14 2-160,7-4 32,7-8-384,2-5 32,2-5-96,-2-5 0,-2-6-96,-8 3 0</inkml:trace>
  <inkml:trace contextRef="#ctx0" brushRef="#br0" timeOffset="11">4821 712 13312,'0'0'224,"-3"12"-128,5 0 416,-1 15 0,1 18-32,-1 12 0,-1 16-64,0 1 63,5-5-127,2-5 0,1-9-128,6-12 32,6-18-128,8-20 32</inkml:trace>
  <inkml:trace contextRef="#ctx0" brushRef="#br0" timeOffset="12">5161 366 14976,'1'-14'285,"1"-1"1,0 1-1,1 0 1,0 1-1,1-1 1,1 0-1,10-21 1,-11 28-195,0 1 1,0 0 0,0 0 0,1 0 0,0 1 0,0-1-1,1 1 1,-1 0 0,1 1 0,0-1 0,0 1 0,1 0-1,-1 1 1,1-1 0,0 1 0,11-3 0,-14 5-70,0 0 0,0 0 0,1 1-1,-1-1 1,0 1 0,1 0 0,-1 0 0,1 0 0,-1 1 0,0-1 0,1 1 0,-1 0 0,0 1 0,7 2 0,-4-1-6,-1 1 0,0 0-1,0 0 1,0 0 0,-1 1 0,1 0 0,-1 0 0,5 7 0,4 7 9,-1 0 0,-1 1 0,-1 1 0,13 32 0,2 18 34,-3 1-1,-2 1 1,-5 0 0,-2 2-1,5 105 1,-19-158-16,-1-14-2534</inkml:trace>
  <inkml:trace contextRef="#ctx0" brushRef="#br0" timeOffset="13">5366 660 14112,'0'0'0,"30"-19"384,5 5 32,18 4 288,11-4 0,12-12-608,2-3-33</inkml:trace>
  <inkml:trace contextRef="#ctx0" brushRef="#br0" timeOffset="14">6037 606 14560,'0'0'832,"23"12"-192,-5-6 31,8 0-95,8-4 0,7-7-288,1-4 0,-3-4-192,-7-6 32,-3-6-128,-8 0 32</inkml:trace>
  <inkml:trace contextRef="#ctx0" brushRef="#br0" timeOffset="15">6143 421 12928,'0'0'224,"0"8"0,2 3 416,-1 6 32,0 7-96,1 14-32,1 17-256,0 4 63,-1 0-127,6-7 0,6-9-128,7-12 0,4-17-96,6-18 32</inkml:trace>
  <inkml:trace contextRef="#ctx0" brushRef="#br0" timeOffset="16">6592 85 13152,'-1'25'81,"1"-1"0,1 1 0,1-1 0,1 0 0,1 0 0,9 30 0,-9-43 107,0 1 0,1-1 0,0 0 0,1 0 0,0-1 0,1 0-1,0 0 1,0 0 0,1-1 0,1 0 0,-1 0 0,2-1 0,-1 0 0,14 8 0,5 1 275,-16-11-197,0 2 1,-1-1-1,17 15 1,-25-19-208,1 1 0,-1 0 1,1 1-1,-1-1 0,0 0 0,-1 1 0,1 0 1,-1 0-1,0-1 0,0 1 0,0 0 1,1 11-1,-2-9-20,0 0 0,-1 0 0,1 1 0,-2-1 0,1 0 0,-1 1-1,0-1 1,0 0 0,-1 0 0,0 0 0,-1 0 0,-3 8 0,5-12-26,-1 0 0,1 0 0,-1 0 0,0 0 0,0 0 0,-1-1 0,1 1 0,0-1 0,-1 1 0,0-1 0,1 0 0,-1 0 0,0 0 0,0 0 0,0 0 0,-1-1 0,1 1-1,0-1 1,0 0 0,-1 0 0,1 0 0,-1-1 0,1 1 0,-1-1 0,1 0 0,-1 0 0,-4 0 0,-21-7-2429</inkml:trace>
  <inkml:trace contextRef="#ctx0" brushRef="#br0" timeOffset="17">6732 88 14880,'0'0'0,"16"-12"448,11-1 32,16 0 128,17-1-1,23 0-543,13-7 32</inkml:trace>
  <inkml:trace contextRef="#ctx0" brushRef="#br0" timeOffset="18">1177 2217 15488,'0'0'128,"4"-2"37,4-2-52,1 0 1,0 1 0,0 1-1,0-1 1,0 1 0,18-1-1,0-1-76,784-126 437,-202 34-244,351-66 148,-872 144-344,1020-184 572,-433 133-174,-321 37-128,192-35 216,58-5 491,-577 69-949,95-5 253,-103 8-241,0 0 0,0 1 0,0 2 0,21 4 0,-18 2 188,-22-8-376,1-1 1,-1 1-1,1-1 1,-1 1-1,1-1 1,-1 1-1,0-1 1,1 1-1,-1-1 1,0 1-1,1 0 1,-1-1-1,0 1 0,0 0 1,1-1-1,-1 1 1,0 0-1,0-1 1,0 1-1,0 0 1,0-1-1,0 1 1,0 0-1,0 0 1</inkml:trace>
  <inkml:trace contextRef="#ctx0" brushRef="#br0" timeOffset="19">5123 2125 16128,'-3'-3'543,"-9"-6"17,9 7 70,7 11 580,4 12-831,0-1-113,0 0-1,21 35 1,-24-48-248,-1-1 1,1 0 0,1 0 0,-1 0 0,1-1 0,0 1 0,0-1 0,1-1 0,-1 1 0,1-1 0,12 5 0,-4-3 4,0-1 1,1 0-1,0-1 0,-1-1 1,1-1-1,21 1 0,97-6 153,-69-1-62,-12 7 73,-53-3-184,0 0 1,1 0-1,-1 0 1,0 0-1,0 1 1,0-1-1,0 0 0,1 0 1,-1 0-1,0 0 1,0 0-1,0 0 1,0 0-1,0 0 0,0 0 1,1 0-1,-1 0 1,0 0-1,0 0 0,0 1 1,0-1-1,0 0 1,0 0-1,0 0 1,0 0-1,1 0 0,-1 0 1,0 1-1,0-1 1,0 0-1,0 0 1,0 0-1,0 0 0,0 0 1,0 1-1,0-1 1,0 0-1,0 0 0,0 0 1,0 0-1,0 0 1,0 1-1,0-1 1,0 0-1,0 0 0,0 0 1,0 0-1,0 1 1,-8 9 80,-21 15-24,19-17-20,-51 45 56,-2-2 0,-112 67 0,164-111-88,0-2-1,-23 10 1,30-14-7,1 0 0,-1 0 0,0 0 0,1-1 0,-1 1 0,0-1 0,0 0-1,1 0 1,-1 0 0,0-1 0,1 1 0,-1-1 0,0 0 0,-3-2 0,-18-12-2726</inkml:trace>
  <inkml:trace contextRef="#ctx0" brushRef="#br0" timeOffset="20">5129 2107 16320,'0'0'255,"20"-24"-31,4 3 0,14-7 288,11-1 32,9 2-256,13-4 0,11-6-64,12-3 0,12-7-160,0-2 0</inkml:trace>
  <inkml:trace contextRef="#ctx0" brushRef="#br0" timeOffset="21">7556 1218 17599,'0'0'576,"14"1"-224,10-7-64,10 1 32,9 1 0,5 1 64,5-2-128,1-4 0,-1-1-32,-5 1 0</inkml:trace>
  <inkml:trace contextRef="#ctx0" brushRef="#br0" timeOffset="22">7346 1546 18175,'0'0'1440,"29"5"-576,7-3-352,10-2 32,14 0-320,17-5 0,14-8-128,11-11 3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70 16128,'3'2'511,"19"12"165,15 8 227,-1 2 1,63 56 0,172 214-49,-21 20-435,-144-172 100,168 299 0,-269-432-493,4 7 75,0 1 0,-1 1 1,-1-1-1,9 33 0,-17-50-100,1 0-1,0 0 1,0 0 0,0 0-1,0 0 1,0 0-1,0 0 1,0 0-1,0 0 1,0 0 0,0 0-1,0 0 1,-1 0-1,1 0 1,0 0-1,0 0 1,0 0 0,0 0-1,0 0 1,0 0-1,0 0 1,0 0-1,0 0 1,0 0 0,-1 0-1,1 0 1,0 1-1,0-1 1,0 0-1,0 0 1,0 0-1,0 0 1,0 0 0,0 0-1,0 0 1,0 0-1,0 0 1,0 0-1,0 0 1,0 0 0,0 1-1,0-1 1,0 0-1,0 0 1,0 0-1,0 0 1,0 0 0,0 0-1,0 0 1,0 0-1,0 0 1,0 0-1,0 1 1,0-1 0,0 0-1,0 0 1,0 0-1,0 0 1,0 0-1,0 0 1,0 0 0,0 0-1,0 0 1,0 0-1,1 0 1,-6-4-1765</inkml:trace>
  <inkml:trace contextRef="#ctx0" brushRef="#br0" timeOffset="1">707 500 13856,'1'-17'725,"0"-1"0,2 0 1,0 1-1,7-22 0,-10 38 192,-8 19-559,-38 120-49,-2 6-240,-162 326 89,160-366-124,-98 224 308,144-321-183,4-12-2020,0 4 1211</inkml:trace>
  <inkml:trace contextRef="#ctx0" brushRef="#br0" timeOffset="2">34 1 15936,'-7'0'52,"-10"-1"-397,14 3 628,9 2 756,15 5-874,0-2 0,1 0 1,0-1-1,0-1 0,0-1 1,1-1-1,42 0 0,164-19 432,-179 11-410,106-10 334,-88 10-3052,-58 4-969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6:19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9 8000,'0'0'320,"3"-31"3232,-3 30-3328,0-5 1013,1 4-19,0 13-1252,13 74 535,46 149 1,-53-211-446,-1 0 1,-1 1-1,-1 0 1,0 0-1,-1 26 1,-3-43-27,0 0 0,-1 0 0,0-1 0,0 1 0,0 0 0,-1 0 0,0-1 0,0 1 0,-1-1 0,0 1 0,0-1 0,0 0 0,-1 0 0,0 0 0,0-1 0,0 1 0,-1-1 0,1 0 0,-2 0 0,1-1 0,0 0 0,-8 5 0,11-8-15,1 0 1,-1 0 0,0 0-1,1 0 1,-1-1-1,0 1 1,0 0 0,0-1-1,0 0 1,0 1-1,0-1 1,0 0-1,1 0 1,-1 0 0,0 0-1,0 0 1,0-1-1,0 1 1,0 0 0,0-1-1,0 0 1,1 1-1,-1-1 1,0 0-1,0 0 1,1 0 0,-1 0-1,0 0 1,1 0-1,-2-2 1,-1-1-295,0 0 0,1-1 0,-1 0 0,1 1 0,0-1 0,0 0 0,-3-8 0</inkml:trace>
  <inkml:trace contextRef="#ctx0" brushRef="#br0" timeOffset="369.41">21 92 13216,'0'0'704,"20"-10"-576,0 6 32,9 0-160,6-1 32</inkml:trace>
  <inkml:trace contextRef="#ctx0" brushRef="#br0" timeOffset="753.73">314 45 11840,'-2'1'32,"-8"6"99,0 0 0,1 1 0,1 0 0,-1 0 0,1 1 0,0 0 0,1 0 0,0 1 0,-6 12 0,10-17-42,0 0-1,0 0 1,1 1 0,0-1 0,0 1-1,0-1 1,1 1 0,0 0-1,0-1 1,0 1 0,1 0 0,0 0-1,0 0 1,0-1 0,1 1-1,-1 0 1,2 0 0,-1-1-1,0 1 1,6 10 0,-6-13-68,1-1 1,-1 1 0,1-1-1,0 1 1,0-1-1,0 0 1,1 0-1,-1 0 1,0 0 0,1 0-1,0 0 1,-1-1-1,1 1 1,0-1-1,-1 0 1,1 0-1,0 0 1,0 0 0,0 0-1,0 0 1,0-1-1,0 0 1,0 0-1,1 0 1,-1 0 0,0 0-1,0 0 1,0-1-1,0 1 1,0-1-1,0 0 1,0 0 0,-1 0-1,1 0 1,0-1-1,0 1 1,-1-1-1,1 0 1,-1 0-1,1 1 1,-1-2 0,0 1-1,0 0 1,0 0-1,2-4 1,0 2-2,0 0 1,-1-1 0,0 0-1,0 0 1,0 0-1,-1 0 1,0 0-1,0-1 1,0 1 0,0-1-1,-1 1 1,0-1-1,0 1 1,0-1-1,-1 0 1,0 1 0,0-1-1,-1 0 1,1 0-1,-1 1 1,0-1-1,-1 1 1,1-1 0,-1 1-1,0 0 1,-1-1-1,-3-5 1,-3-3 743,14 31 84,-2-4-951,2 6 268,12 28 0,-15-42-367,0-1 0,1 1 1,-1-1-1,1 0 0,0 1 1,0-1-1,1 0 0,-1-1 1,1 1-1,-1-1 0,7 5 1</inkml:trace>
  <inkml:trace contextRef="#ctx0" brushRef="#br0" timeOffset="1109.94">454 78 13216,'7'10'3270,"22"30"-3149,-18-22-6,14 36 0,-24-53-89,-1-2-23,1 1 0,-1 0-1,1-1 1,-1 1-1,1 0 1,-1-1-1,0 1 1,1-1 0,-1 1-1,0-1 1,1 1-1,-1 0 1,0-1-1,1 0 1,-1 1-1,0-1 1,0 1 0,0-1-1,1 1 1,-1-1-1,0 1 1,0-1-1,0 1 1,0-2-1,3-20 37,0 1 56,1 0-1,10-32 1,-13 49-60,1-1 1,0 1-1,0 0 0,0 0 1,0 0-1,0 0 1,1 0-1,0 0 1,0 0-1,0 1 0,0-1 1,1 1-1,-1 0 1,1 0-1,0 0 1,-1 1-1,9-4 0,-10 5-23,0 1 0,0-1 0,0 1 0,1 0-1,-1 0 1,0 0 0,0 0 0,0 0 0,1 1 0,-1-1-1,0 1 1,0-1 0,0 1 0,0 0 0,0 0-1,0-1 1,0 2 0,0-1 0,0 0 0,0 0-1,-1 1 1,1-1 0,-1 1 0,1-1 0,-1 1-1,1-1 1,-1 1 0,2 3 0,4 5 5,0 1 0,-1-1 0,7 20 0,-8-16-8,0 0 0,-1 0 0,-1 1 0,2 21 0,-2-1-2342</inkml:trace>
  <inkml:trace contextRef="#ctx0" brushRef="#br0" timeOffset="2780.98">335 894 12736,'2'-6'149,"0"0"1,0 0-1,1 0 1,0 1-1,0-1 1,0 1 0,0 0-1,1 0 1,0 0-1,7-6 1,-8 8-90,0 0 1,1 1-1,0-1 1,0 1-1,-1 0 1,1 0-1,1 0 1,-1 1-1,0-1 1,0 1-1,1 0 1,-1 0-1,0 0 1,1 1-1,5 0 1,-9 0-61,0 0-1,0 0 1,0 0 0,0 0-1,0 0 1,0 1 0,-1-1-1,1 0 1,0 1 0,0-1-1,0 1 1,0-1 0,0 1-1,0-1 1,-1 1 0,1-1-1,0 1 1,0 0 0,-1-1-1,1 1 1,-1 0 0,1 0-1,0 0 1,-1 0 0,1-1-1,-1 1 1,0 0 0,1 0-1,-1 0 1,0 0 0,0 0 0,1 1-1,0 35-55,-1-28 38,-2 17-97,-9 42 1,7-48-20,1 1 1,0-1-1,1 34 1,2-51 118,0-1 0,1 1-1,-1-1 1,0 0 0,1 1 0,-1-1 0,1 1 0,0-1 0,0 0 0,0 1-1,0-1 1,0 0 0,0 0 0,1 0 0,-1 0 0,1 0 0,0 0 0,-1 0-1,1 0 1,3 2 0,-2-3 27,-1 0-1,1 0 0,0 0 1,0 0-1,0 0 0,0 0 1,0-1-1,0 1 1,0-1-1,0 0 0,0 0 1,0 0-1,1 0 0,2-1 1,4-2-266,1 1 1,-1-2-1,1 1 0,-1-1 1,-1-1-1,1 1 1,13-10-1</inkml:trace>
  <inkml:trace contextRef="#ctx0" brushRef="#br0" timeOffset="3537.39">666 873 11936,'-1'3'64,"-3"9"111,0 0 0,1 0 0,0 0 1,1 0-1,1 1 0,0-1 1,1 1-1,0-1 0,0 1 0,2-1 1,-1 0-1,2 1 0,-1-1 1,9 21-1,-10-31-153,-1-1 1,1-1-1,-1 1 0,1 0 1,-1 0-1,1 0 0,0 0 1,-1 0-1,1 0 0,0-1 1,0 1-1,0 0 0,-1 0 1,1-1-1,0 1 0,0-1 1,0 1-1,0-1 1,0 1-1,0-1 0,0 0 1,0 0-1,2 1 0,-1-1-1,0 0 0,0 0 0,0-1 0,0 1 0,0 0 0,0-1 0,0 0 0,0 1 0,0-1 0,0 0 0,3-2 0,2-1 17,-1-1 1,1 0-1,-1 0 1,0-1-1,8-9 1,-10 11-23,-1-1 1,1 0 0,-1 0 0,0-1 0,0 1 0,-1-1 0,0 1 0,0-1 0,0 0 0,2-12 0,-3 3 30,0-1 0,-3-28 1,1 23 8,0 14-1,1 0 1,0 0-1,0 0 1,1 0-1,0 0 1,0 0 0,3-8-1,-3 12-40,0 0 0,0 1 0,1-1-1,-1 1 1,1-1 0,0 1 0,0 0 0,-1 0 0,2 0-1,-1 0 1,0 0 0,0 0 0,1 0 0,-1 1 0,1-1-1,-1 1 1,1 0 0,-1-1 0,6 0 0,-5 1-5,1-1 1,1 1 0,-1 1-1,0-1 1,0 0 0,0 1-1,5 0 1,-9 0-11,1 0 1,0 0-1,-1 0 0,1 0 0,-1 1 0,1-1 1,-1 0-1,1 0 0,0 1 0,-1-1 1,1 0-1,-1 1 0,0-1 0,1 0 0,-1 1 1,1-1-1,-1 1 0,1-1 0,-1 1 1,0-1-1,1 1 0,-1-1 0,0 1 0,0-1 1,1 1-1,-1-1 0,0 1 0,0-1 0,0 2 1,0 16-2,0-15 0,-2 12-1,-1-1-1,0 1 0,-1-1 0,-6 18 1,5-19-2,0 1 0,1-1 0,1 1 0,0 0 0,0 16 0,3-27 4,0 0-1,0 0 1,1 0-1,0 0 1,-1 0-1,1 0 1,0 0-1,0-1 1,0 1-1,1 0 1,-1-1-1,1 1 0,-1-1 1,1 1-1,0-1 1,0 0-1,0 1 1,0-1-1,1 0 1,-1-1-1,0 1 1,1 0-1,-1-1 1,1 1-1,0-1 1,0 0-1,-1 0 1,1 0-1,0 0 1,0 0-1,0-1 1,0 1-1,0-1 1,0 0-1,0 0 1,0 0-1,0 0 1,0 0-1,0-1 1,0 1-1,-1-1 1,1 0-1,0 0 1,0 0-1,0 0 1,-1-1-1,1 1 1,0-1-1,-1 1 0,0-1 1,5-4-1,-2 1 6,1-2-1,-1 1 1,0-1-1,0 0 0,0 0 1,-1 0-1,-1 0 0,1-1 1,-1 0-1,4-12 0,-4 8 8,-1 1-1,0-1 1,0 1-1,-1-1 1,-1 0-1,-2-22 0,2 30 14,0 1 0,-1 0 0,1-1-1,-1 1 1,0 0 0,0-1-1,0 1 1,-1 0 0,1 0-1,-1 0 1,0 0 0,0 0-1,0 0 1,0 1 0,0-1 0,0 1-1,-1-1 1,-4-3 0,3 4 34,-1 0 1,1 0-1,0 1 1,-1-1-1,0 1 1,1 0-1,-1 0 1,0 0-1,1 1 1,-1-1-1,0 1 1,-8 1-1,-24 6 306,24-2-2634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5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 563 12928,'0'0'1264,"-2"-4"-582,1-3-545,0 0 1,0 0-1,0 0 0,1 0 0,0 0 0,0 0 1,1-1-1,3-11 0,18-65 99,-11 46-155,-6 20-71,8-30 11,9-65-1,-20 99-19,0 0 0,-2 0 0,0-1-1,0 1 1,-2 0 0,1 0 0,-2 0-1,0 1 1,-7-22 0,9 33 5,0 1 1,1-1-1,-1 1 0,0-1 1,0 1-1,0-1 0,0 1 1,0 0-1,0 0 0,0-1 1,-2 0-1,3 2 10,0-1 0,-1 1 0,1 0 0,-1 0 0,1 0 1,-1-1-1,1 1 0,-1 0 0,1 0 0,-1 0 0,1 0 0,-1 0 0,1 0 0,-1 0 0,1 0 0,-1 0 0,1 0 0,-1 0 1,1 0-1,-1 0 0,1 0 0,-1 1 0,0-1 0,-1 1 18,1 0 1,0 1-1,-1-1 1,1 0-1,0 1 1,0-1-1,0 1 1,0-1-1,0 1 1,0 0-1,0-1 1,0 1-1,1 0 1,-1 0-1,1-1 1,-1 1-1,1 2 0,-1 2 7,0-1-1,0 1 0,1-1 0,0 0 0,1 1 0,-1-1 0,1 1 0,0-1 0,0 1 0,1-1 1,-1 0-1,4 6 0,-4-8-33,0-1 0,1 1 0,-1-1 0,1 0 0,0 0 0,-1 0 0,1 0-1,0 0 1,0 0 0,1 0 0,-1 0 0,0-1 0,0 1 0,1-1 0,-1 0 0,1 0 0,-1 0 0,1 0 0,0 0 0,-1 0 0,1-1 0,0 1 0,-1-1 0,1 0 0,0 0 0,4 0 0,131-21 78,-136 21-84,0 0 1,0 0-1,1 0 0,-1 0 1,0 1-1,0-1 0,0 0 1,1 1-1,-1 0 0,0-1 1,0 1-1,0 0 0,0 0 1,0 0-1,0 1 0,0-1 1,-1 0-1,1 1 0,0-1 1,-1 1-1,1-1 0,-1 1 1,1 0-1,-1-1 0,0 1 1,0 0-1,0 0 0,0 0 1,0 0-1,0 0 0,0 1 0,-1-1 1,1 0-1,-1 4 0,2 3 3,-1 0 0,-1 1-1,0-1 1,0 0-1,-1 0 1,0 0-1,-3 10 1,-13 48 7,7-30-3,-10 72-1,20-105-7,-1-1 0,1 1 0,0-1 0,0 1 0,0-1 0,1 1 0,-1-1 0,1 1 0,0-1 0,0 1 0,0-1 0,0 0 0,1 0 0,-1 1 0,1-1 0,0 0 0,0 0 0,0-1 0,0 1 0,5 4 0,-3-4 0,-1-1 0,1 0 0,0 0 0,-1 0 0,1-1 0,0 1 0,0-1 0,0 0 0,0 0 0,1 0 0,-1-1 0,0 0 0,0 1 0,0-1 0,1-1 0,-1 1 0,6-2 0,4-1 82,0 0 0,0-1 0,-1-1 0,0 0 0,0-1 0,12-8 0,58-40-2256,-76 49 1460,7-5-10859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5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0'-8191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71 258 13952,'-8'-2'41,"-20"-2"-11,27 4-11,0 0 1,0 0-1,0 0 0,0 0 1,0 0-1,1 1 1,-1-1-1,0 0 0,0 0 1,0 1-1,0-1 0,1 0 1,-1 1-1,0-1 0,0 1 1,1-1-1,-1 1 0,0-1 1,1 1-1,-1 0 0,1-1 1,-1 1-1,1 0 0,-1-1 1,1 1-1,-1 0 1,0 1-1,0 3 51,-6 13 148,1 1 0,0 0-1,-2 24 1,7-38-168,0 1 0,1 0-1,0-1 1,0 1 0,1 0 0,-1-1 0,1 1 0,1 0 0,-1-1-1,1 1 1,0-1 0,0 0 0,0 1 0,1-1 0,6 9 0,-3-7-18,0 0 0,0 0 1,0-1-1,1 0 1,0-1-1,0 1 1,1-1-1,0-1 1,11 6-1,5 0-8,-1-2-1,28 6 0,-45-12-22,0 0-1,1 0 0,-1 0 1,0 1-1,0 0 1,0 1-1,-1-1 1,1 1-1,-1 0 1,0 0-1,0 1 1,7 8-1,-9-10 0,-1 1 0,1-1 0,-1 1 0,0-1 0,-1 1 0,1 0 0,-1 0 0,1 0 0,-1-1 0,0 1 0,-1 1 0,1-1 0,-1 0 0,0 0 0,0 0 0,0 0 0,0 0 0,-1 0 0,1 0 0,-3 8-1,0-4 1,1 0 0,-1 0 0,0 0 0,-1-1 0,0 1 0,0-1 0,-1 0 0,0 0 0,0 0 0,0 0 0,-1-1 0,0 0 0,-8 6 0,13-12 2,0 1 0,0-1-1,0 0 1,0 1-1,1-1 1,-1 0-1,0 0 1,0 1 0,0-1-1,0 0 1,0 0-1,0 0 1,0 0-1,0 0 1,0-1 0,0 1-1,0 0 1,0 0-1,0-1 1,0 1-1,0 0 1,1-1 0,-1 1-1,0-1 1,0 1-1,0-1 1,1 1-1,-1-1 1,0 0 0,1 0-1,-1 1 1,0-1-1,1 0 1,-1-1-1,-2-1 11,1-1-1,-1 1 0,1-1 0,0 0 0,0 0 1,-2-7-1,2 0 23,0-1-1,1 1 1,0-1 0,1 0 0,0 1 0,0-1 0,2 0-1,-1 1 1,6-20 0,3-2 86,1 1 0,15-33 0,-16 45-40,0 1-1,1 1 1,1 0-1,1 1 0,26-29 1,-15 23 74,1 1 0,1 0 0,29-17 1,-49 35-113,-4 31-186,-2-19 98,0-1 0,1 0 0,0 0 0,0 1 0,0-1 0,1 0 0,0 0-1,1 0 1,0-1 0,0 1 0,0-1 0,1 1 0,0-1 0,0 0-1,0 0 1,1-1 0,0 1 0,0-1 0,7 6 0,50 29-77,-51-35 99,-1 1 1,1 1-1,-1 0 1,0 0 0,-1 1-1,0 0 1,0 1-1,0 0 1,9 14-1,-15-18 27,0 0-1,-1 0 0,0 1 0,0-1 0,-1 1 0,1-1 0,-1 1 0,-1 0 0,1-1 1,-1 1-1,0 0 0,0 0 0,0-1 0,-1 1 0,0 0 0,0 0 0,-1-1 0,1 1 0,-1-1 1,0 0-1,-1 1 0,1-1 0,-1 0 0,0 0 0,-5 6 0,-3 3 9,-1 0 1,0-1-1,-1 0 0,-1-1 0,1 0 1,-31 18-1,32-23-315,0-1 0,-1 0 0,0-1 0,0 0 0,0-1 0,-22 3 0</inkml:trace>
  <inkml:trace contextRef="#ctx0" brushRef="#br0" timeOffset="1">8010 221 14496,'0'0'1152,"22"-6"-608,4-2 31,20-8-287,17-9 32</inkml:trace>
  <inkml:trace contextRef="#ctx0" brushRef="#br0" timeOffset="2">8613 1 12832,'0'0'1349,"-1"4"-805,-8 23-175,-2-1-1,-17 30 1,2-3-184,-5 12-30,3-10 58,-25 78 0,47-115-169,1 0 0,1 0-1,1 0 1,0 1 0,1-1 0,1 1 0,1-1 0,4 35-1,-3-47-25,0-1-1,0 0 1,1 0-1,-1 0 0,1 1 1,0-2-1,1 1 0,-1 0 1,1 0-1,0-1 1,0 1-1,0-1 0,1 0 1,-1 0-1,6 4 0,-6-6-3,-1 0 0,2-1 0,-1 1 0,0-1 0,0 1 0,0-1 0,1 0 0,-1 0 0,1 0 0,-1-1 0,1 1 0,-1-1 0,1 0 0,-1 0 0,1 0 0,-1 0 0,1-1 0,-1 1 0,1-1 0,-1 0 0,0 0 0,1 0 0,5-3 0,-3 1 26,0 0 1,0 0 0,0-1-1,-1 0 1,1 0-1,-1 0 1,0-1-1,0 1 1,0-1 0,-1 0-1,0-1 1,5-6-1,-5 4 48,0 0 0,-1 0 0,1-1-1,-1 1 1,-1-1 0,0 0 0,0 1-1,1-19 1,-2-9 284,-1 0 0,-2 0 0,-1 0 0,-2 0 0,-1 0 0,-2 1 0,-24-66 0,25 74-304,7 18-2584</inkml:trace>
  <inkml:trace contextRef="#ctx0" brushRef="#br0" timeOffset="3">9201 5 17407,'0'0'160,"-19"6"-64</inkml:trace>
  <inkml:trace contextRef="#ctx0" brushRef="#br0" timeOffset="4">1 2683 11104,'2'-43'591,"-3"-46"1,-1 53 146,2 0 0,5-42 0,-5 77 94,1 11-705,0 0-1,0 0 1,4 15 0,1 5-63,21 262 210,-8-66-138,-18-216-634,1 1-1,0-1 0,7 21 1</inkml:trace>
  <inkml:trace contextRef="#ctx0" brushRef="#br0" timeOffset="5">158 2579 12832,'1'17'15,"3"33"723,19 96 0,-20-131-614,1-1 0,1 1 0,1-1 1,0-1-1,0 1 0,2-1 0,-1 0 0,2 0 0,0-1 1,0-1-1,12 12 0,-17-19-106,-1-1 0,1 0 0,0 0 0,0-1 0,1 1 0,-1-1 0,0 0 0,1 0 0,-1 0 0,1-1 0,0 0 0,9 2 0,-12-3-21,0 0 1,1 0-1,-1 0 1,0 0-1,0 0 1,0-1-1,0 1 1,0-1-1,0 1 1,0-1 0,0 0-1,0 0 1,0 0-1,0 0 1,0 0-1,0 0 1,0-1-1,-1 1 1,1-1-1,-1 1 1,1-1-1,-1 1 1,0-1-1,1 0 1,-1 0-1,0 1 1,0-1-1,0 0 1,0 0-1,-1 0 1,2-4 0,1-6-21,0-1 1,-1 0 0,-1 0 0,0 0 0,0 0 0,-3-22 0,-17-81-157,12 78 161,-5-17 21,5 31 4,2-1 0,1 1 0,0-28 1,4 48-2,0 1 0,1-1 1,0 0-1,0 0 1,0 0-1,0 1 1,0-1-1,1 0 1,0 1-1,-1-1 1,1 1-1,1 0 1,-1 0-1,0-1 1,1 1-1,0 1 0,-1-1 1,1 0-1,0 1 1,0-1-1,1 1 1,3-2-1,3-1 13,-1 0 1,1 1-1,0 0 0,0 0 0,1 1 0,19-3 0,-28 6-18,0-1-1,1 1 1,-1 0-1,0 0 1,0 0 0,0 1-1,0-1 1,1 0-1,-1 1 1,0-1-1,0 1 1,0 0 0,0 0-1,0 0 1,0 0-1,0 0 1,2 2 0,-1 0 0,0-1 0,-1 1 0,1 0 0,-1 0 1,0 0-1,0 0 0,0 0 0,-1 1 1,3 5-1,0 3 1,-1 0 1,0 0-1,-1 0 1,0 1-1,0 12 1,-2 39-27,0-33-26,1 1 0,8 56 0,-7-80 42,0 0 1,0 0 0,0 0 0,1 0 0,1 0 0,-1-1 0,1 0 0,0 1-1,1-1 1,0-1 0,0 1 0,0-1 0,1 0 0,0 0 0,10 8 0,-14-12 5,0-1 0,0 1 0,1-1 0,-1 0 0,1 1 0,-1-1 0,1 0 0,-1 0 0,1 0 0,-1-1 1,1 1-1,0-1 0,0 1 0,-1-1 0,1 0 0,0 0 0,-1 0 0,1-1 0,0 1 0,-1-1 1,1 1-1,0-1 0,-1 0 0,1 0 0,-1 0 0,1 0 0,-1 0 0,1-1 0,-1 1 0,0-1 1,0 1-1,0-1 0,0 0 0,2-2 0,1-2-3,0-1 0,0 0 0,0 1 0,-1-1-1,0-1 1,-1 1 0,1-1 0,-2 1 0,1-1 0,2-11 0,-1-18-9,-1 1 0,-2 0 0,-1-1 0,-9-60 0,8 86 15,-8-36-2,6 36 2,1 1 1,0-1 0,1 1-1,0-13 1,1 20 1,0-1 0,1 0 0,-1 1 0,1-1 0,0 1 0,0-1 0,0 1 0,1-1 0,-1 1 0,1 0 0,0-1 0,0 1 0,0 0 0,0 0 0,0 1 0,4-4 0,-4 4 0,0-1-1,1 1 1,-1 0 0,1 0-1,0 0 1,0 0-1,0 1 1,0-1-1,0 1 1,0 0 0,0-1-1,0 1 1,1 1-1,2-2 1,-4 2-2,0 1 0,-1-1 0,1 0 0,-1 0 0,1 1 0,-1-1 0,1 0 0,0 1 0,-1 0 0,0-1 0,1 1 0,-1 0 0,1 0 0,-1 0 0,0 0 0,0 0 0,1 0 0,-1 0 0,0 0 0,0 0 0,0 1 0,0-1 0,0 0 0,-1 1 0,1-1 0,0 1 0,0-1 0,-1 1 0,1-1 0,0 4 0,3 13-11,-1 1 1,0 0 0,-1 0-1,-1-1 1,-1 1 0,-2 20 0,0-18-3,1 0 1,2 0-1,0 0 1,1 0 0,5 20-1,-1-20 1,0-1 0,14 29 0,-18-44 9,1 1 0,0-1 0,0 0 1,1 0-1,-1 0 0,1-1 0,0 1 0,0-1 1,0 0-1,1 0 0,0 0 0,0 0 0,8 4 1,-11-8 1,0 1 0,1 0 0,-1 0 0,1-1 1,-1 0-1,1 1 0,-1-1 0,1 0 0,-1 0 1,1 0-1,-1-1 0,1 1 0,-1 0 0,1-1 1,-1 0-1,1 0 0,-1 0 0,0 0 0,1 0 1,-1 0-1,0 0 0,0-1 0,0 1 1,0-1-1,0 1 0,0-1 0,0 0 0,-1 0 1,1 0-1,-1 0 0,2-3 0,4-4 5,-2 0-1,1-1 0,-2 0 1,1 0-1,-1 0 0,3-11 1,-2-3 87,-2 1 0,0-1 0,-1 0 0,-1-1 0,-2 1 0,0 0 0,-2 0 0,0 0 0,-2 1 0,0-1 0,-10-25 0,12 41-36,0 0 1,-1 0-1,1 1 0,-1 0 1,-1-1-1,1 1 0,-1 1 1,-1-1-1,-8-8 0,12 13-32,-1 0-1,1 0 1,0 1-1,-1-1 1,0 0-1,1 1 0,-1 0 1,0 0-1,0 0 1,0 0-1,0 0 0,0 0 1,1 1-1,-1-1 1,-1 1-1,1 0 0,0 0 1,0 0-1,0 1 1,0-1-1,0 1 1,0-1-1,1 1 0,-1 0 1,0 0-1,0 0 1,0 0-1,-3 3 0,4-3 1,-1 1 0,1 0-1,-1 0 1,1-1 0,0 1-1,0 1 1,0-1 0,0 0-1,0 0 1,0 1 0,1-1-1,-1 1 1,1-1 0,0 1-1,0 0 1,-1-1 0,2 1-1,-1 0 1,0 0-1,0 4 1,1-1-286,0-1-1,0 1 0,0 0 1,1-1-1,-1 1 1,1-1-1,1 1 0,2 8 1</inkml:trace>
  <inkml:trace contextRef="#ctx0" brushRef="#br0" timeOffset="6">1541 2241 12672,'5'-6'448,"204"-187"2212,23 11-2145,-121 96-309,50-38 21,5 8 1,238-126-1,-375 227-179,108-51 288,-136 65 11</inkml:trace>
  <inkml:trace contextRef="#ctx0" brushRef="#br0" timeOffset="7">3184 711 9024,'-2'-3'142,"1"-1"1,-1 0-1,1 0 0,0 1 1,0-1-1,1 0 0,-1 0 1,1 0-1,0-7 3131,2 21-2233,27 397 438,-29-404-1675,0 1 1,0-1 0,1 1-1,-1-1 1,1 0 0,0 1 0,0-1-1,0 0 1,3 6 0</inkml:trace>
  <inkml:trace contextRef="#ctx0" brushRef="#br0" timeOffset="8">3439 557 13408,'0'0'298,"-1"4"-84,-4 30 161,-19 161 775,23-193-1133,1-1-1,0 1 1,0 0 0,1-1 0,-1 1 0,0 0-1,0-1 1,1 1 0,-1 0 0,1-1-1,-1 1 1,1-1 0,0 1 0,0-1-1,0 1 1,-1-1 0,1 1 0,1-1 0,-1 0-1,2 2 1,0-1 10,1 1 0,0-1 0,0 0 0,0 0 0,0 0 0,5 1 0,-7-3-21,1 1 0,0 0-1,0 0 1,0 0 0,-1 0 0,1 1-1,0-1 1,-1 1 0,0-1 0,1 1-1,-1 0 1,0 0 0,0 0-1,0 0 1,0 0 0,0 1 0,0-1-1,0 1 1,1 2 0,-1 1-3,-1 1 1,1-1 0,-1 0-1,0 0 1,-1 0-1,1 1 1,-1-1 0,-1 0-1,1 1 1,-1-1 0,0 0-1,0 0 1,-1 1-1,0-1 1,-3 8 0,-5 5 11,0 0 1,-1 0 0,-16 19-1,16-21-12,-6 3 435,3-10-2908</inkml:trace>
  <inkml:trace contextRef="#ctx0" brushRef="#br0" timeOffset="9">3447 586 12672,'0'0'0,"14"-8"32,11 0 0,17-4-32,12-7 0</inkml:trace>
  <inkml:trace contextRef="#ctx0" brushRef="#br0" timeOffset="10">3886 419 13760,'0'0'213,"-1"4"-5,-72 260 1675,57-212-1649,-6 17 286,-23 139 0,42-190-841,-1 0 0,0 0 1,-2 0-1,0-1 0,-14 28 0</inkml:trace>
  <inkml:trace contextRef="#ctx0" brushRef="#br0" timeOffset="11">3636 840 14304,'0'0'2655,"3"-2"-2601,21-6-1,-23 8 6,-1-2-20,0 1 1,-1-1-1,0 1 1,1-1-1,-1 1 1,0 0-1,0-1 1,1 1-1,-1 0 0,0 0 1,0 0-1,-1 0 1,1 0-1,0 0 1,0 0-1,0 0 1,-3-1-1,-23-13 436,27 15-471,-3-2 54,0 1 0,0 0 1,1 0-1,-1 0 0,-1 0 0,1 0 0,0 1 0,-5-1 0,-5 4-2314</inkml:trace>
  <inkml:trace contextRef="#ctx0" brushRef="#br0" timeOffset="12">3950 965 13504,'0'0'4799</inkml:trace>
  <inkml:trace contextRef="#ctx0" brushRef="#br0" timeOffset="13">4296 789 13152,'4'1'256,"27"5"143,0 0 0,1-3 0,0 0 0,47-3 0,-13 0-122,493 6 906,-218-5-859,-144-1-205,259 6 169,-433-5-251,35-5 1,-57 4-37,-1 0-1,0-1 1,0 1 0,0 0-1,0 0 1,0-1 0,0 1 0,1 0-1,-1 0 1,0-1 0,0 1-1,0 0 1,0-1 0,0 1 0,0 0-1,0 0 1,0-1 0,0 1-1,0 0 1,-1-1 0,1 1 0,0 0-1,0 0 1,0-1 0,0 1 0,0 0-1,0 0 1,-1-1 0,1 1-1,0 0 1,0 0 0,0 0 0,-1-1-1,1 1 1,0 0 0,0 0-1,-8-8-4,1 1-1,-16-12 0,17 15 4,1 0 0,-1 0 0,1-1 0,0 1 1,0-1-1,1 0 0,-1-1 0,1 1 0,0-1 0,1 0 0,-1 0 1,1 0-1,-4-11 0,8 17 9,0 0 1,-1 0 0,1-1-1,0 1 1,0 0 0,-1 0-1,1 0 1,0 0 0,0 0-1,-1 0 1,1 0-1,0 0 1,-1 0 0,1 0-1,0 1 1,0-1 0,-1 0-1,1 0 1,0 1-1,0-1 1,10 4 19,0 1 1,0-1-1,0 2 0,-1-1 1,0 1-1,15 12 0,-21-14-24,0 1 1,1 0-1,-2-1 0,1 1 0,0 1 0,-1-1 1,0 0-1,0 1 0,-1 0 0,1-1 1,-1 1-1,-1 0 0,1 0 0,0 10 0,1 13-382,-3 0-1,0 0 0,-2-1 1,-1 1-1,-11 48 1</inkml:trace>
  <inkml:trace contextRef="#ctx0" brushRef="#br0" timeOffset="14">7736 5375 14976,'0'0'730,"1"3"-234,16 50-100,-3 1 0,-1 1 0,6 79 0,-12-72-292,-4 1-1,-2-1 1,-3 1-1,-18 114 0,18-172 16,2-10-1627</inkml:trace>
  <inkml:trace contextRef="#ctx0" brushRef="#br0" timeOffset="15">8161 5507 15776,'5'0'64,"12"-3"20,-1 0 1,26-10 0,25-5 423,-59 17-413,6-2 72,1 1 0,-1 0-1,26 1 1,-38 1-143,1 0 0,-1 0 1,0 1-1,1-1 0,-1 0 0,0 1 0,1-1 0,-1 1 0,0 0 0,0 0 0,0 0 1,0 0-1,0 0 0,0 0 0,0 0 0,0 1 0,0-1 0,0 1 0,-1 0 0,1-1 0,0 1 1,-1 0-1,0 0 0,1 0 0,-1 0 0,0 0 0,0 0 0,0 0 0,0 0 0,1 5 0,-2 1 20,1 1 1,-1-1-1,-1 1 0,1 0 0,-1-1 0,-1 1 0,0-1 0,0 0 0,-4 11 0,-35 72 180,34-79-190,-34 67 172,-3-3 1,-60 77-1,90-137-174,7-5 267,8-11-285,0 1-1,0-1 1,0 0-1,0 1 0,0-1 1,1 0-1,-1 0 1,0 0-1,0 0 1,0 0-1,1 0 1,-1 0-1,0 0 1,2-1-1,59-6 102,94-22 0,-98 15-49,1 3-1,60-3 1,-68 8-1,-34 0-2658</inkml:trace>
  <inkml:trace contextRef="#ctx0" brushRef="#br0" timeOffset="16">8915 5371 14048,'0'0'704,"-2"2"-342,-4 5-208,0 0 1,1 0-1,0 0 0,1 1 1,-1-1-1,-5 17 0,1-2 24,-6 33-1,13-50-137,1 1 1,0 0 0,0 0-1,0 0 1,1 0-1,0 1 1,0-1-1,1 0 1,-1 0 0,3 8-1,-2-10-13,1-1-1,0 1 1,-1 0-1,1-1 0,1 0 1,-1 1-1,0-1 1,1 0-1,0 0 1,-1 0-1,1 0 1,0-1-1,1 1 0,-1-1 1,0 0-1,7 3 1,7 3 97,0-1 1,21 5 0,-23-9 60,-1 2 0,-1-1 0,1 2 0,-1 0 0,26 15 0,-36-18-154,0-1 0,0 1 0,-1 0 0,1 0 0,-1 0 0,1 0 0,-1 0 0,0 0 0,0 1 0,0-1 0,-1 1 0,1-1 0,-1 1 0,0 0 0,0-1 0,0 1 0,-1 0 0,1 0 0,-1 0 0,0 0 0,0 0 0,0-1 0,0 1 0,-1 0 0,0 0 0,0 0 0,-2 5 0,0 1-2,0-1 0,-1 0 0,0 0 0,-1 0-1,0 0 1,0-1 0,-1 0 0,0 0 0,0-1 0,-1 1 0,-8 6 0,9-9-531,0 0-1,0-1 1,0 0-1,-13 6 0</inkml:trace>
  <inkml:trace contextRef="#ctx0" brushRef="#br0" timeOffset="17">8968 5394 13952,'0'0'426,"4"-1"81,120-15 1331,-3-1-1916,-118 17 73,-1 0 1,0 1-1,0-1 1,0 0-1,0 1 1,0-1-1,1 1 1,-1 0-1,0 0 1,0 0-1,0 0 1,-1 0-1,1 0 1,0 0-1,0 1 1,-1-1-1,1 1 1,-1-1-1,1 1 1,-1 0-1,1-1 1,-1 1-1,0 0 1,0 0-1,0 0 1,0 0-1,1 4 1,2 5-30,-1 1 1,0-1 0,3 21-1,-5-27 33,10 87 15,7 42 40,-13-113-41,0 0 0,1 0 0,1-1 0,10 22 0,-14-36 14,0 0 0,0-1 0,0 0 0,1 0 0,0 0 0,0 0 0,6 5 0,-9-9-14,1 0 1,-1 1-1,1-1 0,-1 0 1,1 0-1,0-1 0,-1 1 1,1 0-1,0 0 0,0-1 1,-1 1-1,1-1 0,0 0 1,0 1-1,0-1 0,0 0 1,-1 0-1,1 0 0,0 0 1,0-1-1,0 1 0,0 0 0,0-1 1,-1 1-1,1-1 0,0 0 1,0 0-1,2-1 0,5-4 30,-1-1-1,1 1 0,-1-1 0,-1-1 0,1 0 0,7-10 1,34-56 179,-41 60-145,0-1 1,-1 0-1,-1 0 0,-1-1 1,0 0-1,-1 1 0,0-2 1,-2 1-1,0 0 0,0-26 1,-2 32-19,0 1 0,-1-1 1,-1 1-1,1-1 0,-1 1 1,-1 0-1,0 0 0,0 0 1,-1 0-1,0 0 0,0 1 1,-1 0-1,0 0 0,-1 0 0,0 0 1,0 1-1,0 0 0,-1 0 1,-12-8-1,17 13-31,0 1-1,0 0 1,-1 0-1,1 0 1,-1 0-1,1 0 1,0 1-1,-1-1 1,1 1-1,-1-1 1,0 1-1,1 0 1,-1 0-1,1 0 1,-1 0-1,1 1 1,-1-1-1,1 1 1,-1-1 0,1 1-1,-1 0 1,1 0-1,0 0 1,-1 0-1,1 1 1,0-1-1,0 0 1,0 1-1,-3 3 1,-6 4-308,1 1 0,1 0 0,-17 22 0,17-20-1117</inkml:trace>
  <inkml:trace contextRef="#ctx0" brushRef="#br0" timeOffset="18">9870 5272 17759,'0'0'2432</inkml:trace>
  <inkml:trace contextRef="#ctx0" brushRef="#br0" timeOffset="19">3472 3901 10656,'48'-139'1509,"-48"138"-1232,0 1-219,0 0-1,0 0 0,0 0 1,1 0-1,-1 0 0,0 0 0,0 0 1,0 0-1,0 0 0,0 0 1,0 0-1,0 0 0,0 0 1,0 0-1,0 0 0,1 0 1,-1 0-1,0 0 0,0 0 1,0 0-1,0 0 0,0 0 0,0 0 1,0 0-1,0 0 0,1 0 402,-1 0-402,0-1 1,0 1-1,0 0 0,0 0 0,0 0 1,0 0-1,0 0 0,0 0 1,0 0-1,0 0 0,0 0 1,0 0-1,0 0 0,0-1 1,0 1-1,0 0 0,0 0 1,0 0-1,0 0 0,0 0 0,0 0 1,0 0-1,0 0 0,0 0 1,0-1-1,4 14 1229,0 232-7,-5-56-824,3-157-404,-2-8 10,1 0-1,1 1 1,11 43-1,-13-67-155,1 1 108,-1 0 0,1-1 0,-1 1 0,1 0 0,0-1-1,-1 1 1,1 0 0,0-1 0,0 1 0,2 1 0,4-1-2385</inkml:trace>
  <inkml:trace contextRef="#ctx0" brushRef="#br0" timeOffset="20">3777 3811 14304,'0'0'928,"4"-2"-512,1 0-276,5-2-14,1 0 1,-1 0 0,1 1-1,-1 1 1,1-1 0,0 2-1,0 0 1,14 0-1,-24 1-121,-1 0 0,1 0-1,0 0 1,0 1-1,0-1 1,0 1-1,0-1 1,-1 0-1,1 1 1,0 0-1,0-1 1,-1 1-1,1-1 1,0 1-1,-1 0 1,1-1-1,-1 1 1,1 0-1,-1 0 1,1-1 0,-1 1-1,0 0 1,1 0-1,-1 0 1,0 0-1,1 0 1,-1 0-1,0-1 1,0 1-1,0 0 1,0 0-1,0 1 1,-5 33 3,4-27 0,-29 104 12,8-33-14,21-78-6,1-1 0,0 1 0,0 0 0,0-1 0,0 1 0,0-1 0,0 1 0,0-1 0,0 1 0,0-1 0,0 1 0,0-1 0,0 1 0,1 0 0,-1-1 0,0 1 0,0-1 0,1 1 0,-1-1 0,0 0 0,0 1 0,1-1 0,-1 1 0,0-1 0,1 1 0,-1-1 0,1 0 0,-1 1 0,1-1 0,-1 0 0,1 0 0,-1 1 0,1-1 0,-1 0 0,1 0 0,-1 1 0,1-1 0,-1 0 0,1 0 0,-1 0 0,1 0 0,-1 0 0,1 0 0,-1 0 0,1 0 0,-1 0 0,1 0 0,0 0 0,-1-1 0,1 1 0,-1 0 0,1 0 0,-1 0 0,1-1 0,-1 1 0,1 0 0,0-1 0,-1 1 0,51-22 14,-43 17-8,0 0 0,1 1 1,0 1-1,0-1 0,0 2 0,0-1 0,0 1 1,12-1-1,-19 3 7,0 1 0,-1-1 0,1 1 0,0-1 0,0 1 0,0 0 0,-1 0 0,1 0 0,-1 0 0,1 0 0,0 0 0,-1 0 0,0 0 0,1 1 0,-1-1 0,0 1 0,0-1 0,1 1 0,-1-1 0,0 1 0,-1-1 0,1 1 0,0 0 0,0 0 0,-1 0 0,1-1 0,0 5 1,1 3 21,0 1 0,0 0 1,0 18-1,-2-11 83,-2 1-1,-4 24 1,3-25-1281,-1 32 0</inkml:trace>
  <inkml:trace contextRef="#ctx0" brushRef="#br0" timeOffset="21">4438 3559 14208,'0'0'416,"8"29"64,2 2-32,-1 14 192,-2 12 63,-7 7-415,-5 6 32,-4 1-96,0 0 0,-1-8-32,-5-2 0,-4-7-64,-3-12 0</inkml:trace>
  <inkml:trace contextRef="#ctx0" brushRef="#br0" timeOffset="22">4229 3963 14496,'0'0'2175,"15"3"-2047</inkml:trace>
  <inkml:trace contextRef="#ctx0" brushRef="#br0" timeOffset="23">4610 4190 13856,'0'0'2623,"16"3"-2623</inkml:trace>
  <inkml:trace contextRef="#ctx0" brushRef="#br0" timeOffset="24">4980 4024 11936,'40'10'1109,"0"-2"1,82 6-1,83-11 0,-159-3-933,524-34 928,-518 28-1026,-1-1 0,68-20 0,-118 27-97,-1 0-1,1 0 0,-1 0 1,0-1-1,1 1 0,-1 0 1,1 0-1,-1-1 0,0 1 1,1 0-1,-1-1 1,0 1-1,1 0 0,-1-1 1,0 1-1,1 0 0,-1-1 1,0 1-1,0-1 0,0 1 1,1 0-1,-1-1 0,0 1 1,0-1-1,0 1 0,0-1 1,0 1-1,0-1 0,0 1 1,0 0-1,0-1 0,0 1 1,0-1-1,0 1 0,0-1 1,0 1-1,0-1 0,0 1 1,-1-1-1,1 1 0,0 0 1,0-1-1,0 1 0,-1-1 1,1 1-1,0 0 0,-1-1 1,1 1-1,0 0 0,-1-1 1,1 1-1,0 0 0,-1 0 1,1-1-1,-1 1 0,0 0 1</inkml:trace>
  <inkml:trace contextRef="#ctx0" brushRef="#br0" timeOffset="25">6099 3854 13312,'0'0'67,"-1"-1"0,1 1 0,0 0 1,-1-1-1,1 1 0,-1-1 1,1 1-1,0 0 0,-1-1 1,1 1-1,0-1 0,0 1 0,-1-1 1,1 1-1,0-1 0,0 1 1,0-1-1,0 1 0,0-1 0,0 1 1,-1-1-1,1 1 0,0-1 1,1 1-1,-1-1 0,0 1 0,0-1 1,0 1-1,0-1 0,0 1 1,0-1-1,1 1 0,-1-1 1,0 1-1,0-1 0,1 1 0,-1-1 1,2-1-3,0 0 1,0 0 0,0 0 0,0 1 0,1-1 0,-1 0-1,0 1 1,4-2 0,5-2-49,1 1 0,22-7 0,-22 9 14,1 0 0,-1 0 0,0 1 1,1 1-1,-1 0 0,1 1 1,-1 0-1,0 1 0,1 1 1,-1-1-1,16 7 0,-23-6-13,1-1 0,-1 1-1,1-1 1,-1 2 0,0-1 0,0 0-1,-1 1 1,1 0 0,-1 0 0,1 1-1,-1-1 1,0 1 0,-1 0 0,1 0-1,-1 0 1,0 0 0,-1 1 0,1-1 0,-1 1-1,0-1 1,0 1 0,-1 0 0,0 0-1,0 0 1,1 9 0,-3 2 23,0-1 1,-1 1 0,0-1 0,-1 0-1,-1 0 1,-1-1 0,-12 30-1,-5 2 49,-33 52-1,7-23-2238,38-61-9083</inkml:trace>
  <inkml:trace contextRef="#ctx0" brushRef="#br0" timeOffset="26">1557 3061 11936,'0'0'352,"-2"-2"-160,-1-1-91,3 3-63,-1-1-1,0 1 1,1-1-1,-1 0 1,0 1 0,1-1-1,-1 0 1,1 1-1,-1-1 1,1 0-1,-1 0 1,1 1 0,0-1-1,-1 0 1,1 0-1,0 0 1,0 0 0,0 1-1,-1-1 1,1-2-1,14 11 155,24 19-50,-2 2 0,-1 2 0,36 40 0,-17-16 42,402 331 1726,-354-305-1495,127 123 455,-210-185-1241,-1 0-1,0 2 1,-1 0 0,16 28 0</inkml:trace>
  <inkml:trace contextRef="#ctx0" brushRef="#br0" timeOffset="27">2376 4194 15136,'0'0'2623,"33"-6"-2079,1-4-288,4-11 0,-1-10-160,-2-19 0,-3-16-32,-3-23 0</inkml:trace>
  <inkml:trace contextRef="#ctx0" brushRef="#br0" timeOffset="28">2151 680 15488,'0'0'325,"2"5"86,2 5-136,0 1 1,1-1 0,0 1 0,1-1 0,1-1 0,-1 1 0,1-1 0,1 0 0,11 10 0,-14-15-233,0 0-1,0-1 1,0 0-1,0 0 1,0 0 0,1 0-1,-1-1 1,1 0-1,0 0 1,-1-1-1,1 1 1,0-1-1,0-1 1,0 1-1,0-1 1,0 0 0,0 0-1,0-1 1,0 0-1,9-2 1,-3 0 8,0-1 1,-1-1-1,0 1 0,0-2 1,0 0-1,-1 0 1,1-1-1,-2 0 1,1 0-1,-1-1 0,9-10 1,-11 11-261,0-1 0,-1 0-1,1-1 1,-2 0 0,1 0 0,-1 0 0,-1 0 0,1-1 0,-2 0 0,1 0 0,-1 0 0,1-13-1</inkml:trace>
  <inkml:trace contextRef="#ctx0" brushRef="#br0" timeOffset="29">2300 449 12736,'-4'0'170,"-8"-2"190,8 0 176,10-2 136,2 2-609,0 0-1,0 0 1,0 1 0,1 0-1,-1 0 1,0 1 0,0 1-1,1-1 1,-1 1-1,0 0 1,0 1 0,0 0-1,0 0 1,0 1 0,-1 0-1,1 0 1,-1 1-1,1 0 1,7 6 0,-2-1-34,0 1 0,-1 0 1,0 1-1,0 0 1,-1 1-1,-1 0 1,0 1-1,-1 0 0,9 16 1,-5-2-4,-1 0 1,-1 1-1,-1 1 0,-2-1 1,8 54-1,5 155 53,-14-131-55,-2 17 6,9 73 303,-11-184-63,-3-12-309,0 0 1,0 0-1,0 0 0,0 0 0,0 0 0,0 0 0,0 0 0,0 0 1,0 0-1,0 0 0,0 0 0,0 0 0,0-1 0,0 1 0,0 0 1,0 0-1,0 0 0,1 0 0,-1 0 0,0 0 0,0 0 0,0 0 1,0 0-1,0 0 0,0 0 0,0 0 0,0 0 0,0 0 0,0 0 1,0 0-1,0 0 0,1 0 0,-1 0 0,0 0 0,0 0 0,0 0 1,0 0-1,0 0 0,0 0 0,0 0 0,0 0 0,0 0 0,0 0 1,0 0-1,0 0 0,1 1 0,-1-1 0,0 0 0,0 0 1,0 0-1,0 0 0,0 0 0,0 0 0,0 0 0</inkml:trace>
  <inkml:trace contextRef="#ctx0" brushRef="#br0" timeOffset="30">2737 261 15936,'0'0'3231,"4"0"-2852,-2 1-338,1-1-1,-1 0 1,0 0 0,1 0-1,-1 0 1,1 0 0,-1-1-1,0 1 1,1-1 0,-1 0-1,0 0 1,1 1 0,-1-1-1,0-1 1,2 0 0,-4 2-26,0 0 0,0 0 1,0 0-1,0 1 0,0-1 1,0 0-1,0 0 0,0 0 1,0 0-1,0 0 0,0 1 1,0-1-1,0 0 0,0 0 1,0 0-1,0 0 0,1 0 1,-1 1-1,0-1 0,0 0 1,0 0-1,0 0 0,0 0 1,0 0-1,0 0 0,0 0 1,0 1-1,1-1 0,-1 0 0,0 0 1,0 0-1,0 0 0,0 0 1,0 0-1,1 0 0,-1 0 1,0 0-1,0 0 0,0 0 1,0 0-1,0 0 0,1 0 1,-1 0-1,0 0 0,0 0 1,0 0-1,0 0 0,0 0 1,1 0-1,-1 0 0,0 0 1,0 0-1,0 0 0,0 0 1,0 0-1,1 0 0,-1 0 1,0-1-1,0 1 0,0 0 1,0 0-1,0 0 0,0 0 1,0 0-1,0 0 0,1 0 1,-1-1-1,-2 15 324,-6 15-163,1 2-2933</inkml:trace>
  <inkml:trace contextRef="#ctx0" brushRef="#br0" timeOffset="31">2950 561 15424,'0'0'192,"1"2"-11,0 5 12,0 0 1,-1 0-1,0 1 1,0-1-1,-1 0 0,-1 10 1,-2 18 713,11-54-644,-2 9-243,-1-5 20,-1 1 1,0-1-1,-1 0 1,1-24-1,-3 38 286,-3 4-54,-17 19-88,-31 48 0,37-50-2115</inkml:trace>
  <inkml:trace contextRef="#ctx0" brushRef="#br0" timeOffset="32">2342 3104 14560,'0'0'656,"0"5"-118,7 163 1226,-7-158-1688,0-9-7,-6-5 33,2 0-84,0-1 0,0 1 0,0-1 0,1 0 0,-1-1 0,2 1 0,-1 0 0,0-1 0,1 0 0,0 1 0,-1-8 0,-3-10 76,-2-34 0,6 44-56,0-5 28,1 0-1,0 0 0,1 0 0,1-1 0,6-29 1,-6 41-52,0 1 1,1-1 0,0 1 0,1 0 0,-1-1-1,1 1 1,0 0 0,0 0 0,1 1-1,0-1 1,0 1 0,0-1 0,1 1 0,0 1-1,0-1 1,0 1 0,0 0 0,9-5-1,-10 7-11,0 0 0,0 0 0,0 1 0,0 0 0,1 0 0,-1 0 0,1 0 0,-1 0 0,0 1 0,1 0 0,-1 0 0,1 0 0,-1 1 0,6 1 0,-3 0-1,1 0 0,-1 1 0,0-1 1,0 2-1,-1-1 0,1 1 0,10 8 1,-4-1-3,0 0 0,-1 1 0,-1 0 1,0 1-1,-1 0 0,17 29 0,-14-15-6,-1 0 0,-1 1 0,-2 0 0,7 33 0,-9-34 4,-12-47 42,1 1 0,1-1 0,1 0 0,1 0 0,0 0 0,2 0 0,3-27 0,-2 36-16,0 0 0,1 0 0,0 0 0,0 1 0,1-1 0,1 1 0,0 0 0,0 0 0,1 1 0,0 0 0,0 0 0,1 0 0,1 0 0,-1 1 0,13-9 0,-18 15-17,0 0-1,0 1 0,1-1 1,-1 1-1,1-1 0,-1 1 1,1 0-1,-1 0 0,1 0 0,0 1 1,-1-1-1,1 1 0,0-1 1,-1 1-1,1 0 0,0 0 0,0 0 1,-1 0-1,6 1 0,-4 1 9,0-1 0,0 1 0,-1 0 0,1 0 0,-1 0 0,1 0 0,-1 1 0,0-1 0,0 1 0,0 0 0,0 0-1,3 4 1,-1-1 4,0 1-1,-1-1 0,0 1 1,0 0-1,-1 0 0,0 0 0,0 1 1,-1-1-1,0 1 0,0 0 1,0-1-1,-1 1 0,0 13 0,-6 7-2546</inkml:trace>
  <inkml:trace contextRef="#ctx0" brushRef="#br0" timeOffset="33">2514 2947 14560,'-2'-7'121,"0"-1"0,0 1 0,0 0 0,1 0 0,1-1 0,-1 1 0,1 0 0,0-1 1,1 1-1,-1 0 0,2-1 0,-1 1 0,1 0 0,0 0 0,0 0 0,1 0 0,0 0 0,0 1 1,1-1-1,0 1 0,0 0 0,0 0 0,6-6 0,9-8 175,0 1 0,43-31 1,-40 34-102,-2-1 0,0-1 0,24-26 0,-44 43-190,1-1-1,0 1 0,-1 0 1,1-1-1,-1 1 0,1 0 1,-1-1-1,1 1 0,-1 0 1,0-1-1,0 1 0,0-1 1,0 1-1,0-1 0,0 1 1,0 0-1,0-1 0,-1 1 1,1-1-1,-1 1 0,1 0 1,-1-1-1,1 1 0,-1 0 1,0 0-1,1-1 0,-1 1 1,0 0-1,0 0 0,-1-1 0,-4-6-7,-1 1 0,0 0 0,-9-7 0,9 9 9,-16-14 58,-2 2 0,0 1 0,-41-20 0,65 35 155,8 14-128,9 18-85,-1 1 0,-1 0 0,-2 1 1,-1 1-1,10 57 0,-7 9-2539</inkml:trace>
  <inkml:trace contextRef="#ctx0" brushRef="#br0" timeOffset="34">2994 2694 14784,'0'0'293,"0"4"-80,-4 46 807,2-36-846,1 0 0,0-1 0,1 1 0,2 16 0,-1-26-130,0 1 0,0-1 0,0 0 0,0 1 0,1-1 0,0 0 0,0 0 0,0 0 0,0 0 0,1 0 0,0-1 0,-1 1 1,1-1-1,1 0 0,-1 0 0,0 0 0,5 4 0,-6-6-26,0 0 0,-1 0 0,1 0 0,0 0 0,0 0 1,-1-1-1,1 1 0,0 0 0,0-1 0,0 0 0,0 1 0,0-1 1,0 0-1,0 0 0,0 0 0,0 0 0,0 0 0,0 0 0,3-1 1,-2-1-3,0 1 1,0 0 0,-1-1 0,1 1 0,0-1 0,-1 0 0,1 0-1,-1 0 1,1 0 0,-1 0 0,3-4 0,-1 0 5,1-1 0,-1 1 0,0-1-1,-1 0 1,1 0 0,-2-1 0,1 1 0,-1 0 0,3-12 0,-4 7 17,0-1 0,-1 1 1,-1-1-1,0 1 1,0-1-1,-5-17 0,-26-71 276,19 66-164,11 32-113,1-1-1,0 1 1,0-1-1,1 1 1,-1-1 0,1 1-1,-1-1 1,1-6-1,1 8-22,-1 1 0,0 0-1,1-1 1,-1 1-1,1 0 1,-1 0-1,1 0 1,0 0 0,0-1-1,-1 1 1,1 0-1,0 0 1,0 0 0,0 1-1,0-1 1,0 0-1,0 0 1,0 0-1,1 1 1,-1-1 0,0 0-1,0 1 1,0-1-1,1 1 1,-1 0 0,0-1-1,2 1 1,8-2 20,0 1 0,0 0 0,0 0 0,0 1 0,0 0 1,0 1-1,0 1 0,0 0 0,11 3 0,21 10-2637</inkml:trace>
  <inkml:trace contextRef="#ctx0" brushRef="#br0" timeOffset="35">3472 3902 10656,'48'-139'1509,"-48"138"-1232,0 1-219,0 0-1,0 0 0,0 0 1,1 0-1,-1 0 0,0 0 0,0 0 1,0 0-1,0 0 0,0 0 1,0 0-1,0 0 0,0 0 1,0 0-1,0 0 0,1 0 1,-1 0-1,0 0 0,0 0 1,0 0-1,0 0 0,0 0 0,0 0 1,0 0-1,0 0 0,1 0 402,-1 0-402,0-1 1,0 1-1,0 0 0,0 0 0,0 0 1,0 0-1,0 0 0,0 0 1,0 0-1,0 0 0,0 0 1,0 0-1,0 0 0,0-1 1,0 1-1,0 0 0,0 0 1,0 0-1,0 0 0,0 0 0,0 0 1,0 0-1,0 0 0,0 0 1,0-1-1,4 14 1229,0 232-7,-5-56-824,3-157-404,-2-8 10,1 0-1,1 1 1,11 43-1,-13-67-155,1 1 108,-1 0 0,1-1 0,-1 1 0,1 0 0,0-1-1,-1 1 1,1 0 0,0-1 0,0 1 0,2 1 0,4-1-2385</inkml:trace>
  <inkml:trace contextRef="#ctx0" brushRef="#br0" timeOffset="36">3777 3811 14304,'0'0'928,"4"-2"-512,1 0-276,5-2-14,1 0 1,-1 0 0,1 1-1,-1 1 1,1-1 0,0 2-1,0 0 1,14 0-1,-24 1-121,-1 0 0,1 0-1,0 0 1,0 1-1,0-1 1,0 1-1,0-1 1,-1 0-1,1 1 1,0 0-1,0-1 1,-1 1-1,1-1 1,0 1-1,-1 0 1,1-1-1,-1 1 1,1 0-1,-1 0 1,1-1 0,-1 1-1,0 0 1,1 0-1,-1 0 1,0 0-1,1 0 1,-1 0-1,0-1 1,0 1-1,0 0 1,0 0-1,0 1 1,-5 33 3,4-27 0,-29 104 12,8-33-14,21-78-6,1-1 0,0 1 0,0 0 0,0-1 0,0 1 0,0-1 0,0 1 0,0-1 0,0 1 0,0-1 0,0 1 0,0-1 0,0 1 0,1 0 0,-1-1 0,0 1 0,0-1 0,1 1 0,-1-1 0,0 0 0,0 1 0,1-1 0,-1 1 0,0-1 0,1 1 0,-1-1 0,1 0 0,-1 1 0,1-1 0,-1 0 0,1 0 0,-1 1 0,1-1 0,-1 0 0,1 0 0,-1 1 0,1-1 0,-1 0 0,1 0 0,-1 0 0,1 0 0,-1 0 0,1 0 0,-1 0 0,1 0 0,-1 0 0,1 0 0,0 0 0,-1-1 0,1 1 0,-1 0 0,1 0 0,-1 0 0,1-1 0,-1 1 0,1 0 0,0-1 0,-1 1 0,51-22 14,-43 17-8,0 0 0,1 1 1,0 1-1,0-1 0,0 2 0,0-1 0,0 1 1,12-1-1,-19 3 7,0 1 0,-1-1 0,1 1 0,0-1 0,0 1 0,0 0 0,-1 0 0,1 0 0,-1 0 0,1 0 0,0 0 0,-1 0 0,0 0 0,1 1 0,-1-1 0,0 1 0,0-1 0,1 1 0,-1-1 0,0 1 0,-1-1 0,1 1 0,0 0 0,0 0 0,-1 0 0,1-1 0,0 5 1,1 3 21,0 1 0,0 0 1,0 18-1,-2-11 83,-2 1-1,-4 24 1,3-25-1281,-1 32 0</inkml:trace>
  <inkml:trace contextRef="#ctx0" brushRef="#br0" timeOffset="37">4438 3559 14208,'0'0'416,"8"29"64,2 2-32,-1 14 192,-2 12 63,-7 7-415,-5 6 32,-4 1-96,0 0 0,-1-8-32,-5-2 0,-4-7-64,-3-12 0</inkml:trace>
  <inkml:trace contextRef="#ctx0" brushRef="#br0" timeOffset="38">4229 3963 14496,'0'0'2175,"15"3"-2047</inkml:trace>
  <inkml:trace contextRef="#ctx0" brushRef="#br0" timeOffset="39">4610 4190 13856,'0'0'2623,"16"3"-2623</inkml:trace>
  <inkml:trace contextRef="#ctx0" brushRef="#br0" timeOffset="40">4980 4024 11936,'40'10'1109,"0"-2"1,82 6-1,83-11 0,-159-3-933,524-34 928,-518 28-1026,-1-1 0,68-20 0,-118 27-97,-1 0-1,1 0 0,-1 0 1,0-1-1,1 1 0,-1 0 1,1 0-1,-1-1 0,0 1 1,1 0-1,-1-1 1,0 1-1,1 0 0,-1-1 1,0 1-1,1 0 0,-1-1 1,0 1-1,0-1 0,0 1 1,1 0-1,-1-1 0,0 1 1,0-1-1,0 1 0,0-1 1,0 1-1,0-1 0,0 1 1,0 0-1,0-1 0,0 1 1,0-1-1,0 1 0,0-1 1,0 1-1,0-1 0,0 1 1,-1-1-1,1 1 0,0 0 1,0-1-1,0 1 0,-1-1 1,1 1-1,0 0 0,-1-1 1,1 1-1,0 0 0,-1-1 1,1 1-1,0 0 0,-1 0 1,1-1-1,-1 1 0,0 0 1</inkml:trace>
  <inkml:trace contextRef="#ctx0" brushRef="#br0" timeOffset="41">6099 3854 13312,'0'0'67,"-1"-1"0,1 1 0,0 0 1,-1-1-1,1 1 0,-1-1 1,1 1-1,0 0 0,-1-1 1,1 1-1,0-1 0,0 1 0,-1-1 1,1 1-1,0-1 0,0 1 1,0-1-1,0 1 0,0-1 0,0 1 1,-1-1-1,1 1 0,0-1 1,1 1-1,-1-1 0,0 1 0,0-1 1,0 1-1,0-1 0,0 1 1,0-1-1,1 1 0,-1-1 1,0 1-1,0-1 0,1 1 0,-1-1 1,2-1-3,0 0 1,0 0 0,0 0 0,0 1 0,1-1 0,-1 0-1,0 1 1,4-2 0,5-2-49,1 1 0,22-7 0,-22 9 14,1 0 0,-1 0 0,0 1 1,1 1-1,-1 0 0,1 1 1,-1 0-1,0 1 0,1 1 1,-1-1-1,16 7 0,-23-6-13,1-1 0,-1 1-1,1-1 1,-1 2 0,0-1 0,0 0-1,-1 1 1,1 0 0,-1 0 0,1 1-1,-1-1 1,0 1 0,-1 0 0,1 0-1,-1 0 1,0 0 0,-1 1 0,1-1 0,-1 1-1,0-1 1,0 1 0,-1 0 0,0 0-1,0 0 1,1 9 0,-3 2 23,0-1 1,-1 1 0,0-1 0,-1 0-1,-1 0 1,-1-1 0,-12 30-1,-5 2 49,-33 52-1,7-23-2238,38-61-9083</inkml:trace>
  <inkml:trace contextRef="#ctx0" brushRef="#br0" timeOffset="42">657 3425 14656,'0'0'3226,"2"1"-3151,9 4-56,-1 0 1,0 1-1,0 0 1,0 0-1,-1 1 1,0 0-1,0 1 1,-1 0-1,0 0 1,0 1-1,7 11 1,7 13 47,34 71 1,-2-4 96,50 79 71,-61-95-129,72 165 108,-32-30 80,111 336 334,-118-329-222,-40-124-81,-22-55-164,-9-30-51,0 0 1,2 0-1,9 20 1,-9-22-207,-6-12 137,0-1 0,0 0 0,1 1 0,-1-1 0,0 0 0,1 0 0,3 4 0,-5-6-221,1 1 0,0-1 0,0 1 0,0-1 0,0 1 0,-1-1-1,1 0 1,0 1 0,0-1 0,0 0 0,0 0 0,0 0 0,0 0 0,1 0-1</inkml:trace>
  <inkml:trace contextRef="#ctx0" brushRef="#br0" timeOffset="43">5107 6001 13152,'4'1'384,"44"12"783,1-2 0,98 9 1,109-10-811,-128-8-67,638 29 360,-282 3 540,-429-30-948,55 3 689,-109-7-760,-10-15 149,-5-1-2864</inkml:trace>
  <inkml:trace contextRef="#ctx0" brushRef="#br0" timeOffset="44">4639 3312 9536,'0'0'224,"-15"-12"64,12 7 352,2-1 160,-7 3-800,-2 1 0</inkml:trace>
  <inkml:trace contextRef="#ctx0" brushRef="#br0" timeOffset="45">4501 3260 8000,'-54'0'520,"15"-2"244,0 3 0,-1 1 0,1 1 1,-55 13-1,-32 16 207,-78 22 15,111-29-667,49-14-184,1 1-1,0 3 1,0 1 0,-47 26-1,11 2-12,20-12-4,-53 40 0,102-64-103,1 0 0,0 1 0,0 0 0,1 1 0,0-1 0,1 1 1,0 1-1,1-1 0,-7 15 0,2 0-5,2 0 0,0 0 0,-6 33 1,9-30-11,1 1 0,2-1 0,0 1 0,3 36 0,1-49 0,0 1 0,2-1 0,0 0 0,1 0 0,0 0 0,2 0 0,0 0 0,15 27 0,-10-23-8,1 0 0,2 0 1,0-1-1,1-1 1,0-1-1,2 0 1,0-1-1,1-1 1,0 0-1,1-1 0,26 13 1,-13-10 6,2-1-1,0-2 1,55 15 0,-54-20 1,35 8 0,0-3 0,75 5 0,-45-10 0,-61-4 0,0-2 0,0-1 0,61-6 0,-67-2 0,0-1 0,0-1 0,-1-2 0,60-27 0,-43 13 0,-2-3 0,60-42 0,-90 56 0,1-1 0,-2 0 0,0-1 0,-1-1 0,0 0 0,-2-1 0,0-1 0,0 0 0,18-39 0,-17 26 49,-1-1 1,-2-1 0,-1 0 0,-2 0-1,-1-1 1,-2 0 0,-1-1 0,-1-57 0,-4 79 7,0-1 1,-2 1 0,0 0 0,0 1 0,-1-1-1,-1 0 1,0 1 0,-10-18 0,-7-7 364,-35-43 0,39 55-112,11 17-142,-1-1 0,0 2 0,0-1 0,-14-9 0,-12-11 1243,30 22-1078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4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343 16032,'-15'-133'5194,"15"135"-5178,0-1 0,0 1 0,1-1-1,-1 1 1,0-1 0,1 0 0,-1 1 0,1-1 0,-1 1 0,1-1 0,1 2-1,2 6 8,15 51 37,-2 0-1,-3 2 0,-3 0 1,-3 0-1,-2 0 0,-3 1 1,-7 83-1,-1-113-46,2-21-2741</inkml:trace>
  <inkml:trace contextRef="#ctx0" brushRef="#br0" timeOffset="1">347 112 15872,'0'0'384,"0"3"-38,19 157 1515,-1-32-1546,40 269 528,-43-352-661,-11-38-2631</inkml:trace>
  <inkml:trace contextRef="#ctx0" brushRef="#br0" timeOffset="2">791 203 16320,'0'0'143,"5"-3"-25,-2 1-93,17-8 137,35-13 0,-49 21-146,1 0 1,0 0 0,0 1 0,-1 0-1,1 0 1,0 1 0,0-1 0,0 2 0,0-1-1,8 2 1,-14-2-14,0 1 0,1-1 0,-1 0-1,1 1 1,-1 0 0,0-1 0,1 1 0,-1 0 0,0 0-1,0-1 1,0 1 0,1 0 0,-1 0 0,0 0-1,0 0 1,0 1 0,-1-1 0,1 0 0,0 0 0,0 1-1,-1-1 1,1 0 0,-1 1 0,1-1 0,-1 0-1,1 1 1,-1-1 0,0 1 0,0-1 0,1 1 0,-1-1-1,0 1 1,-1-1 0,1 0 0,0 2 0,-2 7 4,1-1 1,-2 0-1,1 0 1,-6 12-1,5-13-7,-9 18 17,0-2 0,-2 1 0,0-2 0,-31 38 0,38-52-6,73-22 207,-61 13-210,0 0 0,-1 0 0,1 0 0,0 0 0,-1 1 0,1 0 0,7 2 0,-10-3-3,-1 1-1,1-1 1,-1 1-1,0 0 0,1 0 1,-1 0-1,0-1 0,1 1 1,-1 0-1,0 1 1,0-1-1,0 0 0,0 0 1,0 0-1,0 1 1,-1-1-1,1 0 0,0 1 1,0-1-1,-1 1 0,1-1 1,-1 1-1,0-1 1,1 1-1,-1-1 0,0 1 1,0 2-1,0 10 23,-2 0-1,1-1 0,-2 1 1,0-1-1,0 1 0,-2-1 1,1 0-1,-13 23 1,-7 8 55,-32 43 0,38-59-63,-12 12-2248</inkml:trace>
  <inkml:trace contextRef="#ctx0" brushRef="#br0" timeOffset="3">1360 134 14208,'-6'32'560,"2"1"1,0 0-1,3 1 0,2 43 1,1-51-341,2 0 0,0-1-1,1 1 1,2-1 0,1-1 0,11 26 0,-16-43-180,0-1 0,0 0 0,1 0 0,-1-1 0,1 1 0,1-1 0,7 8 0,-10-11-28,1 0 1,-1 0 0,1 0-1,-1-1 1,1 1 0,0-1-1,0 0 1,0 0-1,0 0 1,0 0 0,0 0-1,0 0 1,0-1 0,0 0-1,0 1 1,0-1 0,0 0-1,5-1 1,2-1 7,-1-1 1,0 1-1,0-2 0,0 1 1,-1-1-1,1-1 1,-1 1-1,0-1 1,14-12-1,0-2 22,38-41 0,-43 41-9,-1-1 0,-1-1 0,-1-1 0,-1 1 0,0-2 0,17-46 0,-26 58 19,0-1 0,-1 1 0,0-1 0,-1 0 0,0 0 0,-1 0 0,0-1 0,-1 1 0,0 0 0,-1 0 0,-1 0 0,0 0 0,0 0 0,-1 0-1,-1 0 1,-8-19 0,9 26-7,0 1-1,0-1 1,0 0-1,-1 1 1,0-1 0,0 1-1,0 0 1,0 0-1,-1 1 1,1-1-1,-1 1 1,0 0-1,0 0 1,0 1-1,0-1 1,-1 1-1,1 0 1,-1 1-1,1-1 1,-1 1-1,-11-1 1,-4 2-274,-1 0 0,1 1 1,-1 1-1,-26 6 0,23-4-1073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0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,'0'60'0,"22"781"0,125 290 0,230 352 0,-335-1368 0,5-2 0,122 209 0,-119-243 6,4-1 0,3-3 0,111 113 0,227 172-65,-275-256-4,624 556-397,-511-452 428,-174-154 32,-17-14 0,2-2 0,1-2 0,59 36 0,-86-63 0,-1-1 0,1 0 0,1-2 0,-1 0 0,1-1 0,0 0 0,0-2 0,22 2 0,21-3 0,75-6 0,-109 3 0,906-24-1849,-919 26 1849,750 24-252,-586-10 171,0 8-1,216 57 0,-286-48-447,-81-22-4197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0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38 24575,'9'0'0,"0"-1"0,-1-1 0,1 0 0,10-3 0,15-4 0,11 1 0,1 2 0,0 2 0,0 1 0,0 3 0,0 2 0,66 11 0,-105-12 0,0 1 0,-1-1 0,0 1 0,1 1 0,-1-1 0,0 1 0,0 0 0,-1 1 0,1-1 0,-1 1 0,1 0 0,6 8 0,-8-7 0,0-1 0,-1 1 0,0 0 0,0 0 0,0 1 0,-1-1 0,0 1 0,0-1 0,0 1 0,-1 0 0,1-1 0,-2 1 0,1 0 0,0 9 0,-2 14 0,-1 1 0,-7 32 0,4-28 0,1-10 0,-1 0 0,-1 0 0,-17 42 0,16-55 0,0 1 0,-1-1 0,0-1 0,-1 0 0,0 0 0,0 0 0,-1-1 0,-1-1 0,1 0 0,-14 8 0,18-14 0,1 0 0,-1 1 0,1-2 0,-1 1 0,0-1 0,0 0 0,0 0 0,0 0 0,-9-1 0,12 0 0,1 0 0,0-1 0,-1 1 0,1 0 0,0-1 0,-1 0 0,1 1 0,0-1 0,0 0 0,0 0 0,-4-3 0,5 3 0,0 1 0,0-1 0,0 0 0,1 0 0,-1 0 0,0 0 0,1 0 0,-1 0 0,0 0 0,1-1 0,0 1 0,-1 0 0,1 0 0,0 0 0,-1 0 0,1-1 0,0 1 0,0 0 0,0 0 0,0-1 0,0 1 0,0 0 0,1-3 0,-1 3 0,1-1 0,-1 1 0,1-1 0,-1 1 0,1-1 0,0 1 0,0-1 0,0 1 0,0 0 0,0-1 0,0 1 0,0 0 0,0 0 0,0 0 0,1 0 0,-1 0 0,0 0 0,1 0 0,-1 0 0,1 0 0,-1 1 0,1-1 0,-1 0 0,1 1 0,-1 0 0,1-1 0,0 1 0,-1 0 0,1 0 0,0 0 0,-1 0 0,1 0 0,-1 0 0,1 0 0,2 1 0,4 0 0,1 1 0,-1-1 0,0 2 0,0-1 0,12 7 0,52 20 0,-40-16 0,43 23 0,-74-35 0,1-1 0,-1 1 0,0 0 0,1 0 0,-1 0 0,1-1 0,-1 1 0,1-1 0,0 1 0,-1-1 0,1 0 0,-1 1 0,1-1 0,0 0 0,-1 0 0,1 0 0,0 0 0,-1-1 0,1 1 0,-1 0 0,1-1 0,0 1 0,-1-1 0,1 1 0,-1-1 0,1 0 0,-1 0 0,0 1 0,3-3 0,0-1 0,0-1 0,0 0 0,-1 0 0,1 0 0,-1-1 0,4-8 0,-7 13 0,83-188 0,-75 173-1365</inkml:trace>
  <inkml:trace contextRef="#ctx0" brushRef="#br0" timeOffset="1">917 213 24575,'2'20'0,"0"0"0,1 0 0,1 0 0,11 32 0,-9-33 0,-1 0 0,0 0 0,-2 0 0,3 39 0,-7-37 0,-1 19 0,2-38 0,0 0 0,0 0 0,0 0 0,1 0 0,-1 0 0,0 0 0,1 0 0,0 0 0,-1 0 0,1 0 0,0 0 0,0 0 0,0-1 0,1 3 0,1-3 0,-1-1 0,0 1 0,1 0 0,-1-1 0,1 0 0,-1 0 0,1 0 0,-1 0 0,1 0 0,-1 0 0,1 0 0,-1-1 0,0 1 0,1-1 0,2-1 0,8-1 0,-2 2 0,0 0 0,0 1 0,0 0 0,-1 0 0,1 1 0,0 1 0,0 0 0,-1 0 0,1 1 0,-1 0 0,0 1 0,0 1 0,0-1 0,-1 1 0,1 1 0,-1 0 0,0 0 0,-1 1 0,0 0 0,0 0 0,0 1 0,-1 0 0,0 0 0,11 18 0,-13-18 0,-1-1 0,0 1 0,0 0 0,-1 1 0,0-1 0,-1 0 0,0 1 0,0-1 0,0 1 0,-1 0 0,-1 0 0,0-1 0,0 1 0,0 0 0,-1 0 0,-4 14 0,4-18 0,-1 0 0,-1-1 0,1 1 0,-1-1 0,0 1 0,0-1 0,0 0 0,0 0 0,-1-1 0,1 1 0,-1-1 0,0 1 0,-8 3 0,-6 5 0,-40 16 0,32-16 0,16-7 0,1-1 0,-1 0 0,0-1 0,1 0 0,-2-1 0,1 0 0,0 0 0,0-1 0,-1 0 0,1-1 0,0 0 0,-1-1 0,1 0 0,-19-5 0,25 5-85,0-1 0,0 0 0,0 0 0,0 0 0,-5-5 0,5 5-770,-5-4-5971</inkml:trace>
  <inkml:trace contextRef="#ctx0" brushRef="#br0" timeOffset="2">930 162 24575,'43'1'0,"-1"1"0,0 2 0,81 19 0,-69-9 0,58 7 0,-89-16-1365,-15-3-5461</inkml:trace>
  <inkml:trace contextRef="#ctx0" brushRef="#br0" timeOffset="3">1911 0 24575,'-4'79'0,"-4"-1"0,-27 120 0,4-31 0,21-83 0,6-45 0,-2 0 0,-1-1 0,-13 42 0,8-59 342,12-21-382,0 1 0,-1-1 1,1 1-1,0-1 0,-1 0 0,1 1 1,0-1-1,-1 0 0,1 1 1,-1-1-1,1 0 0,0 1 1,-1-1-1,1 0 0,-1 0 1,1 0-1,-1 1 0,1-1 0,-1 0 1,1 0-1,-1 0 0,1 0 1,-1 0-1,1 0 0,-1 0 1,1 0-1,-1 0 0,1 0 1,-1 0-1,1 0 0,-1 0 1,1-1-1,-1 1 0,1 0 0,-1 0 1,1-1-1,-1 1 0,1 0 1,0 0-1,-1-1 0,1 1 1,-1-1-1</inkml:trace>
  <inkml:trace contextRef="#ctx0" brushRef="#br0" timeOffset="4">1659 126 24575,'2'-3'0,"1"-2"0,0-2 0,-1-3 0,-1-2 0,0 0 0,0-1 0,-1 2-8191</inkml:trace>
  <inkml:trace contextRef="#ctx0" brushRef="#br0" timeOffset="5">2012 716 24575,'2'0'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1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1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14208,'0'0'330,"2"4"81,48 99 1236,77 180-766,70 210-532,-148-377-213,30 72 352,89 216 880,-161-384-1532,24 66 786,-29-77-1125,0-1 0,-1 0-1,0 1 1,0 13-1</inkml:trace>
  <inkml:trace contextRef="#ctx0" brushRef="#br0" timeOffset="1">317 1818 14400,'0'0'69,"3"1"38,162 56 1492,-24-7-793,-118-43-678,1-2-1,-1 0 1,29 2 0,-40-7-41,1 1 1,-1-1-1,0-1 1,1 0-1,-1-1 1,0-1-1,23-7 0,-33 10-69,-1-1 0,0 1 0,0-1-1,0 0 1,0 1 0,0-1 0,0 0-1,0 0 1,0 0 0,0 0 0,0 0-1,-1 0 1,1 0 0,0 0 0,-1 0-1,1 0 1,-1-1 0,1 1-1,-1 0 1,1 0 0,0-3 0,0-30 294,-2 21-231,6-94 508,23-139 0,-6 113-2919,-19 115-1040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1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27 395 13952,'-1'-4'650,"-6"-31"1076,-4-58-1,11 81-1473,-1 1 1,-5-21-1,6 31 100,0 11-219,1 172 191,8 98-98,-9-280-269,5 30 344,-5-29-451,1 0 1,-1 1-1,0-1 1,1 0 0,-1 1-1,1-1 1,0 0-1,-1 0 1,1 1-1,0-1 1,0 0-1,0 0 1,0 0 0,0 0-1,0 0 1,0 0-1,1 1 1</inkml:trace>
  <inkml:trace contextRef="#ctx0" brushRef="#br0" timeOffset="1">272 436 13856,'-2'-4'-64,"0"2"48,1-1 0,-1 1 0,1-1 0,-1 0 0,1 1 0,0-1 0,0 0 0,1 0 0,-1 0 0,0 0 0,1 1 0,0-1 0,-1 0 0,1 0 0,1 0 0,-1 0 0,0 0 0,1 0 0,-1 0 0,1 0 0,0 0 0,1-3 0,1 0 47,4-9 164,1 0 0,0 0-1,17-22 1,-25 37-172,1-1-1,0 0 0,0 0 0,-1 0 1,1 1-1,0-1 0,0 1 1,0-1-1,0 0 0,0 1 0,0-1 1,0 1-1,0 0 0,0-1 1,0 1-1,0 0 0,0 0 1,1 0-1,-1 0 0,0 0 0,0 0 1,0 0-1,0 0 0,0 0 1,0 0-1,0 0 0,0 1 1,1-1-1,-1 1 0,0-1 0,0 0 1,0 1-1,-1 0 0,1-1 1,0 1-1,0 0 0,0-1 0,0 1 1,0 0-1,-1 0 0,1 0 1,0-1-1,0 3 0,4 3 14,0 1-1,-1-1 0,0 1 0,5 11 1,-5-7-9,0 0 1,-1 1-1,-1-1 1,1 0-1,-2 1 1,0-1-1,0 1 1,-1 0 0,-1-1-1,-2 17 1,0-6 2,-2 0 0,0 0 0,-2 0 0,-12 27 0,15-39-9,0-1 1,-1 0-1,-1-1 0,-8 12 1,10-16-1,1 0 0,0-1 1,-1 1-1,0-1 0,0 0 1,0 0-1,0 0 0,0-1 1,-1 0-1,-8 4 0,12-5-11,0-1 1,0 0-1,0 0 0,1 0 1,-1 0-1,0 0 0,0 0 1,0 0-1,0 0 0,0 0 1,1 0-1,-1-1 0,0 1 1,0 0-1,0 0 0,0-1 1,1 1-1,-1-1 0,0 1 1,0-1-1,1 1 0,-1-1 1,0 1-1,1-1 0,-1 0 0,1 1 1,-1-1-1,1 0 0,-1 1 1,1-1-1,-1 0 0,1 0 1,0 1-1,-1-1 0,1 0 1,0 0-1,0 0 0,-1 0 1,1 0-1,0 1 0,0-1 1,0-2-1,0-1 14,-1-1 0,1 0 1,0 0-1,0 0 0,1 0 0,0-5 0,0 6-12,0 0-1,0 1 1,0-1-1,0 1 1,0 0-1,1-1 1,0 1-1,0 0 1,0 0-1,0 0 0,0 0 1,0 0-1,1 0 1,-1 1-1,1-1 1,0 1-1,0 0 1,0 0-1,0 0 0,0 0 1,0 0-1,1 1 1,-1-1-1,1 1 1,-1 0-1,1 0 1,-1 0-1,1 1 0,0-1 1,-1 1-1,1 0 1,0 0-1,-1 0 1,1 0-1,0 1 1,-1-1-1,1 1 0,-1 0 1,1 0-1,5 3 1,11 8-5,0 0 1,-2 1-1,25 21 1,-24-17-4,1-2 0,34 21 0,-51-34-4,0-1 0,-1 0 0,1 1 0,0-1 0,0 0 0,0-1 0,0 1 0,0 0 0,0-1 0,0 0 0,-1 1 0,1-1 0,0 0 0,0-1 0,0 1 0,0-1 0,0 1 0,6-3 0,-6 2 0,1-1 0,0-1 0,-1 1 0,1-1 0,-1 1 0,0-1 0,0 0 0,0 0 0,0 0 0,-1 0 0,1-1 0,2-3 0,1-6 0,1 0 0,-1 0 0,-1 0 0,0-1 0,-1 0 0,4-25 0,-6 22-14,-1 0 0,0 1-1,-1-1 1,-3-24-1,2 32 7,-1 0-1,0-1 0,0 1 0,-1 0 0,0 0 1,-1 0-1,0 1 0,-1-1 0,-5-9 0,8 16-17,1 2 26,1 0 0,0-1 0,0 1 0,-1 0 0,1 0-1,0 0 1,-1 0 0,1-1 0,0 1 0,-1 0 0,1 0 0,-1 0 0,1 0 0,0 0 0,-1 0 0,1 0 0,0 0 0,-1 0 0,1 0 0,-1 0 0,1 0 0,0 0-1,-1 0 1,1 0 0,0 0 0,-1 1 0,1-1 0,0 0 0,-1 0 0,1 0 0,0 1 0,-1-1 0,1 0 0,0 0 0,0 1 0,-1-1 0,1 0 0,0 0 0,0 1-1,0-1 1,-1 0 0,1 1 0,0-1 0,0 0 0,0 1 0,0-1 0,-1 1 0,-6 15 29,7-14-26,-1 0 0,0 0 0,1 1 0,0-1-1,-1 0 1,1 1 0,0-1 0,0 0-1,0 1 1,1-1 0,-1 0 0,0 1-1,1-1 1,0 0 0,-1 0 0,1 1-1,0-1 1,0 0 0,0 0 0,0 0-1,1 0 1,-1 0 0,1 0 0,-1 0 0,1-1-1,-1 1 1,4 1 0,4 3 17,-1-1 0,2 0 0,-1 0 0,1-1 0,12 4 0,-13-5-11,0 0 1,0 1 0,0 0 0,-1 0 0,11 7-1,-15-6-9,0-1 0,0 1 0,0 0 0,0 0 0,-1 0 0,0 1 0,0-1 0,0 1 0,-1 0 0,1 0 0,-2 0 0,1 0 0,-1 0 0,1 0 0,-2 0 0,1 1 0,-1-1 0,0 0 0,-1 9 0,0-4 0,0 1 0,-1 0 0,0 0 0,-1-1 0,0 0 0,-1 1 0,0-1 0,-1-1 0,-8 15 0,-4-5 546,17-20-613,-1 0 1,1 1-1,0-1 1,-1 0-1,1 0 1,-1 1-1,1-1 1,0 0-1,-1 0 1,1 0-1,-1 1 1,1-1-1,-1 0 1,1 0-1,-1 0 1,1 0-1,-1 0 1,1 0-1,-1 0 1,1 0-1,-1 0 1,1 0-1,-1 0 1,1 0-1,-1-1 1,1 1-1,0 0 1,-1 0-1,1 0 1,-1-1-1,1 1 1,-1 0-1,1 0 1,0-1-1,-1 1 1,1 0-1,0-1 1,-1 1-1,1-1 1,-1 0-1</inkml:trace>
  <inkml:trace contextRef="#ctx0" brushRef="#br0" timeOffset="2">768 349 12480,'0'0'192,"23"-21"32,-2 3 64,6-2-256,6-3 32</inkml:trace>
  <inkml:trace contextRef="#ctx0" brushRef="#br0" timeOffset="3">1031 190 9024,'-1'5'517,"-13"73"1419,-3 87 0,17-154-1888,1 1 1,0-1-1,1 1 0,1-1 1,0 1-1,0-1 0,1 0 1,1-1-1,0 1 0,0-1 1,9 13-1,-11-18-18,1 0 0,0 0 1,0-1-1,0 1 0,0-1 0,1 0 1,0 0-1,0-1 0,0 1 0,8 3 1,-10-6-8,1 1 0,-1-1 1,1 0-1,0 0 1,0-1-1,-1 1 0,1-1 1,0 0-1,0 0 0,0 0 1,0 0-1,-1-1 0,1 1 1,0-1-1,0 0 1,-1 0-1,7-3 0,-6 1 13,1 0-1,0 0 1,-1 0-1,0-1 1,0 1-1,0-1 0,0 0 1,-1 0-1,1-1 1,-1 1-1,0-1 1,-1 0-1,1 0 1,2-5-1,0-4 65,1 0-1,-2 0 1,0 0-1,2-15 1,-4 15 25,-1 1 1,-1-1 0,-1 0 0,0 0 0,0 1 0,-1-1 0,-1 1 0,-5-17 0,2 14 28,0-1 1,-1 1-1,0 1 0,-1-1 0,-1 1 1,-11-14-1,17 25-71,-1-1 0,1 1 0,-1 0 0,-1 0 0,1 0 1,-6-3-1,8 6-64,1 0-1,0 0 1,-1 1 0,1-1 0,-1 0 0,1 1 0,-1-1-1,0 1 1,1 0 0,-1-1 0,1 1 0,-1 0 0,0 0 0,1 0-1,-1 0 1,1 0 0,-1 1 0,0-1 0,1 0 0,-1 1 0,1-1-1,-1 1 1,1 0 0,-1-1 0,-2 3 0,-4 4-563,0 0 0,1 0 0,-11 14 0</inkml:trace>
  <inkml:trace contextRef="#ctx0" brushRef="#br0" timeOffset="4">1595 425 15328,'3'0'133,"53"4"743,80-7 0,-91 1-362,-32 1-424,0 0-1,-1-1 1,0-1-1,19-6 1,-2-3-2372</inkml:trace>
  <inkml:trace contextRef="#ctx0" brushRef="#br0" timeOffset="5">2089 249 13952,'0'0'266,"0"-2"-84,-4-91 2439,4 87-544,1 9-1912,50 183 686,-43-147-1679,-2 0 1,3 72-1</inkml:trace>
  <inkml:trace contextRef="#ctx0" brushRef="#br0" timeOffset="6">2341 247 13152,'0'0'2330,"-2"6"-2100,0 5-168,-1 1 0,2 0 0,-1-1 0,2 1 0,-1 0 0,2 0 0,0 0 0,3 18 0,-3-25-41,0 0 0,1 0 1,-1-1-1,1 1 1,0 0-1,0-1 0,0 1 1,1-1-1,-1 0 1,1 0-1,0 0 0,1 0 1,-1-1-1,0 1 1,1-1-1,0 0 1,0 0-1,0 0 0,0 0 1,0-1-1,1 0 1,-1 1-1,1-2 0,5 3 1,-8-4-12,0 0 1,0 0 0,0 0-1,0 0 1,0 0-1,0 0 1,0 0 0,0-1-1,0 1 1,0-1-1,0 1 1,-1-1 0,1 0-1,0 0 1,0 0-1,-1 0 1,1 0 0,-1 0-1,1 0 1,-1 0-1,1-1 1,-1 1 0,1-1-1,-1 1 1,0-1-1,0 1 1,0-1-1,0 0 1,0 1 0,0-1-1,0-2 1,3-4 17,-1 0 0,0-1 0,-1 1 0,0-1 0,2-14-1,-3 0 68,0 0-1,-2 0 0,-1-1 0,-1 1 1,-8-34-1,10 55-85,1-1 0,0 0 0,0 0 0,0 0 0,1 0 0,-1 1 0,0-1 0,1 0 0,0 0 0,0 1 0,0-1 0,0 0 0,0 1 0,0-1 0,1 1 1,-1-1-1,1 1 0,0 0 0,-1 0 0,1 0 0,0 0 0,0 0 0,1 0 0,-1 0 0,0 1 0,1-1 0,3-1 0,2-2 17,0 1-1,-1 1 1,1-1 0,1 1-1,-1 1 1,0-1 0,16-1-1,-22 4-27,-1 0 0,1 0 1,-1 1-1,1-1 0,-1 0 0,1 1 0,-1-1 0,0 1 0,1 0 0,-1-1 0,0 1 0,1 0 0,-1 0 0,0 0 0,0 0 0,0 0 0,0 0 0,0 0 0,0 0 0,0 0 0,0 0 0,0 1 0,0-1 0,-1 0 0,1 1 0,0 1 0,2 1-9,1 5 2,0 0-1,-1 0 0,0 0 0,0 0 0,-1 1 0,0-1 0,0 1 0,-1 0 0,-1 18 0,0-17 10,1-1 1,0 1-1,0-1 1,1 1-1,0-1 1,1 0-1,6 18 0,-8-26 1,0-1 0,0 1-1,0 0 1,0-1 0,0 1-1,0-1 1,0 1-1,0-1 1,1 0 0,-1 0-1,1 1 1,-1-1 0,1 0-1,-1 0 1,3 1-1,-3-2 3,1 0 0,-1 1 0,0-1 0,0 0-1,0 0 1,1 0 0,-1 0 0,0 0-1,0 0 1,1 0 0,-1 0 0,0-1-1,0 1 1,1 0 0,-1-1 0,0 1 0,2-2-1,0 0 5,0 0 1,0-1-1,0 1 0,0-1 0,0 0 0,-1 0 0,1 0 1,-1 0-1,0 0 0,0 0 0,0-1 0,0 1 0,1-6 0,0 0 11,0-1 1,-1 0-1,0 0 0,-1 0 0,0 0 0,-1 0 0,0 0 0,-2-20 0,-3 0 138,-15-48 0,20 77-145,-1 0 0,1 1 0,0-1 0,0 1 0,-1-1 0,1 0 0,0 1 0,0-1 0,0 1 0,0-1 1,0 0-1,0 1 0,0-1 0,0 0 0,0 1 0,0-1 0,0 0 0,0 1 0,1-1 0,-1 1 0,0-1 0,0 0 0,1 1 0,-1-1 0,0 1 0,1-1 0,-1 1 0,0-1 0,1 1 0,-1-1 0,1 1 0,0-1 0,20-2 38,-5 3-41,-4-3-16,-7 2-40,1 0 0,-1 0 0,1 0 1,-1 0-1,1 1 0,-1 0 1,1 0-1,-1 1 0,1-1 1,-1 1-1,7 2 0,-10-2 18,-1 0-1,0-1 0,0 1 1,0 0-1,0 0 1,0 0-1,0 0 1,-1 1-1,1-1 1,0 0-1,0 0 1,-1 0-1,1 1 1,-1-1-1,1 0 1,-1 0-1,1 1 0,-1 1 1,5 30-31,-4-21 30,2 5 26,0 0 0,1 0 0,1-1 0,0 1 0,12 22-1,-15-34 10,1-1 0,-1 0 0,1 0 0,0 0-1,1 0 1,-1-1 0,1 1 0,-1-1 0,1 0-1,6 4 1,-7-5 3,0-1 1,1 1-1,-1-1 0,0 0 0,1 0 0,-1 0 1,1-1-1,-1 1 0,1-1 0,-1 0 0,1 0 0,-1 0 1,1 0-1,-1-1 0,1 1 0,4-2 0,-5 0 3,1 1 0,-1 0-1,0-1 1,0 0-1,0 0 1,0 0 0,0 0-1,0 0 1,0-1 0,-1 1-1,1-1 1,-1 0-1,0 1 1,0-1 0,0 0-1,0-1 1,0 1-1,-1 0 1,1 0 0,1-6-1,0-2 44,-1 1-1,1-1 1,-1 0 0,-1 1-1,0-18 1,-1 14 56,-1 0-1,0 1 1,-1-1 0,0 0 0,-1 1 0,-9-25 0,11 35-84,-1-1 1,1 1-1,-1 0 1,0-1 0,0 1-1,0 0 1,0 0 0,0 0-1,-1 0 1,1 0 0,-1 1-1,0-1 1,0 1 0,0 0-1,0 0 1,0 0 0,0 0-1,0 0 1,-1 1 0,1-1-1,-1 1 1,1 0 0,-1 0-1,0 0 1,1 1 0,-1-1-1,0 1 1,0 0 0,1 0-1,-5 1 1,-9 2-318,0 1 1,-25 10-1,34-10-1153</inkml:trace>
  <inkml:trace contextRef="#ctx0" brushRef="#br0" timeOffset="7">377 1042 13664,'0'0'165,"4"0"59,58-12 751,78-3 0,-6 1-760,244-49 116,261-40 74,-559 90-336,515-131 549,-202 42 12,-298 85-171,-83 16-768,1 0 0,-1 1-1,0 1 1,1 0 0,20 4-1</inkml:trace>
  <inkml:trace contextRef="#ctx0" brushRef="#br0" timeOffset="8">1582 1428 16224,'-3'-2'39,"0"0"0,-1 0 0,1 0 0,0-1 0,0 1 1,0-1-1,1 1 0,-1-1 0,1 0 0,-1 0 1,1 0-1,0-1 0,0 1 0,0 0 0,1-1 1,-1 1-1,1-1 0,0 0 0,0 1 0,0-1 0,0 0 1,0-6-1,3-143 2201,-2 168-2121,5 137 522,-2-130-599,0-1 0,1 0 1,0-1-1,2 1 0,10 23 0,0-16-43,-7-20-2494</inkml:trace>
  <inkml:trace contextRef="#ctx0" brushRef="#br0" timeOffset="9">1824 1196 14304,'0'0'165,"-1"4"38,-7 72 907,-3 26-8,11-89-981,0 1-1,1-1 0,0 0 0,1 0 0,6 22 0,-7-32-92,0 0 0,0 0 1,1 0-1,-1 0 0,1 0 0,-1 0 1,1 0-1,0 0 0,0-1 1,1 1-1,-1-1 0,0 1 0,1-1 1,0 0-1,3 3 0,-4-5-16,0 1-1,0 0 1,0 0-1,1-1 1,-1 1-1,0-1 1,0 0-1,0 1 1,0-1-1,0 0 1,0 0 0,1 0-1,-1-1 1,0 1-1,0-1 1,0 1-1,0-1 1,0 1-1,0-1 1,0 0-1,0 0 1,0 0-1,0 0 1,0-1-1,2-1 1,5-5 0,-1 0 0,1-1 0,-2 0 0,1 0 0,-1 0 1,-1-1-1,0 0 0,0-1 0,-1 1 0,0-1 0,-1 0 0,0 0 1,-1-1-1,3-16 0,-2 8-10,-2 0 1,0 0 0,-1 0-1,-1 0 1,-1 0-1,-1 0 1,-7-34-1,3 39 0,-4-24-68,33 36-30,-15 2 82,0 1 0,0 0-1,-1 0 1,1 0-1,0 1 1,-1 1-1,9 1 1,-12-2-4,-1 1 0,1-1 0,-1 1 0,1 0 0,-1-1 1,0 1-1,0 1 0,0-1 0,0 0 0,0 1 0,-1 0 0,1 0 0,-1-1 1,1 1-1,-1 1 0,0-1 0,2 4 0,31 75-223,10 21 150,-39-91 91,1-1 0,0 0 1,1 0-1,0 0 0,1-1 0,12 11 0,-19-19 1,0-1-1,0 1 1,0-1-1,0 1 0,0-1 1,0 0-1,1 0 1,-1 0-1,0 0 0,1 0 1,-1 0-1,0-1 0,1 1 1,-1-1-1,1 1 1,-1-1-1,1 0 0,-1 0 1,4-1-1,-2 0 4,-1 0 0,1 0 0,-1 0 0,1-1 0,-1 1 0,0-1 0,0 0 0,1 0 0,-2 0 0,1-1 0,5-4 0,-1-1 23,-1 1 0,0-1 0,-1 0 0,0 0 0,0 0 0,0-1 0,-1 0 0,-1 0 0,4-12 0,-5 10 23,0 1 0,-1-1 0,0 0 1,-1 1-1,-1-1 0,1 1 0,-2-1 0,1 0 1,-1 1-1,-1 0 0,0-1 0,-5-10 0,6 15-1,-1 1 0,1 0 1,-1-1-1,0 1 0,0 0 0,-1 0 0,0 1 0,0-1 0,0 1 0,0 0 0,0 0 0,-1 0 0,0 0 0,0 1 0,0 0 1,0 0-1,-1 0 0,1 1 0,-1 0 0,1 0 0,-1 0 0,-9-1 0,-20 2 299,21 3-2760</inkml:trace>
  <inkml:trace contextRef="#ctx0" brushRef="#br0" timeOffset="10">3134 393 16032,'0'0'639,"3"2"-308,48 30 255,81 66 1,39 52 277,-144-128-756,-16-14-2525</inkml:trace>
  <inkml:trace contextRef="#ctx0" brushRef="#br0" timeOffset="11">3417 378 15136,'0'0'384,"-7"18"32,-1 5 64,-3 12 191,-3 9 33,0 5-352,0 0-32,0-4-96,2-3 32,2 0-64,1-14 0</inkml:trace>
  <inkml:trace contextRef="#ctx0" brushRef="#br0" timeOffset="12">3652 501 13312,'9'-17'285,"0"-1"1,-2 0 0,0 0 0,0 0-1,-2-1 1,-1 0 0,0 0 0,-1 0 0,-1-1-1,-1 1 1,-3-39 0,2 39 967,5 44 218,-3-15-1651,43 166 1356,-23-96-896,-21-74-263,0-1 0,1 1 0,0 0 0,0-1 0,0 0 1,1 1-1,0-1 0,0 0 0,0-1 0,0 1 0,1 0 0,0-1 1,4 5-1,-7-9-100,0 1 0,0-1 0,-1 1 0,1-1 0,0 1 1,0-1-1,0 0 0,-1 1 0,1-1 0,0 0 0,0 0 0,0 0 1,0 1-1,0-1 0,0 0 0,0 0 0,-1 0 0,1 0 0,0-1 1,0 1-1,0 0 0,0 0 0,0-1 0,0 1 0,-1 0 1,1-1-1,0 1 0,0 0 0,0-1 0,0 0 0,-1 1 60</inkml:trace>
  <inkml:trace contextRef="#ctx0" brushRef="#br0" timeOffset="13">4039 234 15328,'0'0'224,"0"2"-6,-15 56 805,7-28-611,1 0-1,-3 35 1,9-57-340,1 1 0,0 0 0,0-1 0,1 1 0,0 0 0,0-1 0,1 1 0,0-1 0,1 0 0,-1 0 1,2 0-1,4 10 0,-7-16-54,0-1 0,0 1-1,0-1 1,-1 1 0,1-1 0,1 0 0,-1 1 0,0-1 0,0 0 0,0 0 0,1 0 0,-1 0 0,0 0-1,1 0 1,-1 0 0,1 0 0,-1-1 0,1 1 0,-1-1 0,1 1 0,0-1 0,-1 1 0,4-1 0,-2 0 0,-1-1 1,0 1 0,1-1 0,-1 0 0,0 0 0,0 0 0,1 0-1,-1 0 1,0-1 0,0 1 0,0 0 0,0-1 0,0 0 0,2-2 0,4-5 18,-1 0 1,0-1-1,0 0 1,-1 0 0,7-16-1,-10 18-21,0 0-1,0 0 1,-1 0-1,0 0 1,0-1-1,-1 1 1,0-1-1,-1 1 1,0-1-1,0 1 0,-2-10 1,-3-8 27,-1 0 0,-13-32-1,-6-28 28,25 86-70,0-1 0,0 1-1,-1 0 1,2-1-1,-1 1 1,0-1 0,0 1-1,0 0 1,0-1-1,0 1 1,0 0 0,0 0-1,0-1 1,0 1-1,1 0 1,-1-1 0,0 1-1,0 0 1,0-1-1,1 1 1,-1 0 0,0 0-1,0-1 1,1 1-1,-1 0 1,0 0 0,0 0-1,1 0 1,-1-1-1,0 1 1,1 0 0,15-4-29,16 3-20,-28 2 43,-1-1 1,0 1-1,0 0 1,0 0-1,0 0 0,0 0 1,0 0-1,0 1 1,0 0-1,-1-1 1,1 1-1,0 0 1,-1 0-1,0 0 1,1 1-1,-1-1 0,0 1 1,0-1-1,0 1 1,0 0-1,-1-1 1,1 1-1,-1 0 1,2 6-1,3 8-48,-1 0 0,-1 1 0,4 24 0,-4-17-13,4 33-9,5 25-82,-11-75 146,0 1 0,1 0-1,0-1 1,0 0 0,1 0 0,8 14-1,-11-21 13,0 0 0,0 0 0,0-1 0,0 1 0,0 0 0,0 0 0,0-1 0,0 1 0,0-1 0,0 1 0,1-1 0,-1 1 0,0-1 0,0 0 0,0 0 0,1 1 0,-1-1 0,0 0 0,1 0 0,-1 0 0,0 0 0,0-1 0,1 1 0,-1 0 0,0 0 0,0-1 0,0 1 0,1-1 0,-1 1 0,0-1 0,0 1 0,0-1 0,0 0 0,2-1 0,4-3 0,1 0 0,-1-1 0,9-9 0,-14 14 0,4-5 6,-1 0 0,1-1 0,-1 0-1,0 0 1,0 0 0,-1-1-1,0 0 1,-1 1 0,1-1-1,-1-1 1,-1 1 0,0 0 0,0-1-1,0 1 1,-1-1 0,-1 1-1,1-12 1,-2 2 14,-1 0 0,-1 1 0,0-1-1,-1 1 1,-1 0 0,0 0 0,-12-23 0,14 34 11,0 0-1,0 1 1,0-1 0,-1 1 0,0 0-1,0 0 1,0 0 0,-6-5 0,7 8-12,1 0 1,-1 0-1,0 1 1,1-1 0,-1 0-1,0 1 1,0 0-1,0 0 1,0 0-1,-1 0 1,1 0 0,0 1-1,0-1 1,0 1-1,-1 0 1,1 0-1,-6 1 1,-5 3-290,0 0-1,1 0 1,-1 2 0,-15 8-1,24-12-665</inkml:trace>
  <inkml:trace contextRef="#ctx0" brushRef="#br0" timeOffset="14">2495 1020 15424,'-1'3'384,"-1"20"-65,0 0 0,2 0 0,0 1 0,2-1 0,0 0 0,2 0 0,1 0 0,0-1 0,2 1 0,10 23 0,-15-40-297,0-1 0,1 0 0,0 0 1,0-1-1,0 1 0,0-1 0,1 1 1,0-1-1,0 0 0,8 7 0,-9-10-13,-1 0 0,0 0-1,1 0 1,-1 0-1,1 0 1,0 0-1,-1 0 1,1-1-1,0 0 1,-1 1 0,1-1-1,0 0 1,-1 0-1,1 0 1,0-1-1,-1 1 1,1-1-1,0 1 1,-1-1 0,1 0-1,-1 0 1,1 0-1,-1-1 1,4-1-1,4-3 15,0-1-1,-1-1 0,1 1 0,-2-2 1,1 1-1,-1-1 0,0 0 0,-1-1 1,0 0-1,0 0 0,-1 0 0,-1-1 1,0 0-1,0 0 0,3-12 0,-5 13 10,0 0 0,-1 0 0,0 0-1,-1 0 1,0 0 0,0 0 0,-1 0 0,-1 0-1,1-1 1,-2 1 0,1 0 0,-1 0 0,-1 0-1,0 1 1,0-1 0,-1 1 0,0-1 0,-6-8-1,7 14-10,0 1-1,0-1 0,0 0 0,0 1 0,-1 0 0,1 0 0,-1 0 0,0 0 1,0 1-1,0-1 0,0 1 0,0 0 0,-1 0 0,1 0 0,-1 1 0,1 0 1,-1 0-1,-6-1 0,0 1-489,0 1 0,-1 0 0,1 0 0,0 1 0,-17 4-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2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385 172 13664,'0'0'987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8:45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2 16511,'0'0'960,"12"6"-320,0-3-192,5 5 32,6 5-320,2 4 32,-1 1-64,0-2 32,-2-3-160,-5-6 32,-7-5-32,-2-6 0</inkml:trace>
  <inkml:trace contextRef="#ctx0" brushRef="#br0" timeOffset="0.63">179 230 11776,'0'0'64,"-5"-3"320,1 8 64,-5 7 64,-7 15-160,-2 8 0,2 5-32,0 4 0,2 4-64,3 0 0,0-10-64,3-13 0</inkml:trace>
  <inkml:trace contextRef="#ctx0" brushRef="#br0" timeOffset="431.85">338 111 14880,'0'0'4378,"1"2"-4213,3 11-62,-1 0 0,1 1 0,1 25-1,0-5-27,2 26 61,4 19-29,-10-72-101,1 1 0,0-1-1,0 0 1,1 0-1,0 0 1,0-1-1,8 13 1,2-8-2513</inkml:trace>
  <inkml:trace contextRef="#ctx0" brushRef="#br0" timeOffset="834.05">558 61 14560,'0'0'442,"-1"2"17,-22 155 2111,19-136-2479,1 0-1,1 31 0,1-46-73,2 1 0,-1-1 0,1 0 0,0 1 0,0-1-1,1 0 1,0 0 0,0 1 0,0-1 0,1-1 0,0 1 0,5 8 0,-7-13-13,0 0 0,-1 1 1,1-1-1,1 0 0,-1 0 0,0 0 0,0 0 1,0 0-1,0-1 0,1 1 0,-1 0 0,0 0 1,1-1-1,-1 1 0,0-1 0,1 1 0,-1-1 1,1 0-1,-1 0 0,1 1 0,1-1 0,0-1 2,-1 1 0,0-1 0,1 1-1,-1-1 1,0 0 0,0 0-1,0 0 1,0 0 0,0 0 0,0-1-1,0 1 1,3-2 0,1-3 7,0-1 1,-1 1-1,1-1 1,-1 0-1,0 0 1,5-10-1,-2-2 32,-1 0-1,-1-1 1,-1 0-1,0 0 1,3-38-1,-7 39 14,2 0 0,0 0 0,1 1 0,1-1 0,1 1 0,1 0 0,8-18 0,-14 35-48,0-1 0,0 1 0,0-1 0,0 1 0,0-1 0,0 1 0,0 0 0,0-1 0,0 1 0,1 0 0,-1 0 0,0 0 0,1 0 0,-1 0 0,1 0 0,-1 0 0,1 1 0,0-1 0,-1 0 0,1 1 0,0-1 1,-1 1-1,1 0 0,0 0 0,0-1 0,-1 1 0,1 0 0,0 0 0,0 1 0,-1-1 0,1 0 0,2 1 0,-4-1-10,1 1 1,-1-1-1,1 0 1,0 1 0,-1-1-1,1 0 1,-1 1-1,1-1 1,-1 1-1,1-1 1,-1 1 0,1-1-1,-1 1 1,0-1-1,1 1 1,-1-1-1,0 1 1,1 0 0,-1-1-1,0 1 1,0 0-1,0-1 1,1 1-1,-1 0 1,0-1 0,0 2-1,-1 16 11,1-15-11,-10 65 0,6-52 0,1 0 0,1 0 0,1 1 0,0-1 0,1 1 0,0-1 0,2 1 0,3 17 0,-5-33 0,0 1 1,1-1-1,-1 0 0,0 0 0,1 1 0,-1-1 0,0 0 0,1 0 0,0 0 0,-1 0 0,1 0 0,0 0 0,-1 0 0,1 0 1,0 0-1,0 0 0,0 0 0,0 0 0,0-1 0,0 1 0,0 0 0,0-1 0,0 1 0,0-1 0,2 1 0,-2-1 1,1 0-1,-1 0 0,1 0 1,0-1-1,-1 1 1,1-1-1,-1 1 0,0-1 1,1 1-1,-1-1 0,1 0 1,-1 0-1,0 0 0,0 0 1,1 0-1,1-2 0,5-5 5,-1-1 0,0 1 0,-1-1 0,8-13-1,-6 8 66,-1 1 0,-1-1 0,0 0-1,0 0 1,-2-1 0,0 1 0,0-1 0,-2 0-1,0 0 1,0 0 0,-1-16 0,-2 30-51,1 0 0,0 0 0,0 1 0,-1-1 0,1 0 0,0 0 0,-1 1 0,1-1 0,-1 0 0,1 1 0,-1-1 0,1 0 0,-1 1 0,1-1 1,-1 1-1,0-1 0,1 1 0,-1-1 0,0 1 0,1 0 0,-1-1 0,0 1 0,0 0 0,1-1 0,-1 1 0,0 0 0,0 0 0,0 0 0,1 0 0,-1 0 0,0 0 0,0 0 0,0 0 1,1 0-1,-1 0 0,0 0 0,0 0 0,0 1 0,1-1 0,-1 0 0,-1 1 0,-37 13 203,34-11-194,-23 9-2662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2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 268 15776,'0'0'554,"-2"-2"54,2 1-570,0 1 0,0 0 1,0 0-1,-1 0 0,1 0 0,0-1 0,0 1 0,0 0 0,0 0 0,-1 0 1,1-1-1,0 1 0,0 0 0,0 0 0,0-1 0,0 1 0,0 0 0,0 0 1,0-1-1,0 1 0,0 0 0,0 0 0,0-1 0,0 1 0,0 0 0,0 0 1,0-1-1,0 1 0,0 0 0,0 0 0,0-1 0,0 1 0,0 0 0,1 0 1,-1 0-1,0-1 0,0 1 0,0 0 0,0 0 0,0 0 0,1-1 0,-1 1 1,0 0-1,0 0 0,0 0 0,1 0 0,-1-1 0,16 7 385,24 22-669,-36-25 372,42 36-103,-1 1-1,45 53 0,-37-38-30,-12-17-2413</inkml:trace>
  <inkml:trace contextRef="#ctx0" brushRef="#br0" timeOffset="1">247 290 13600,'0'0'64,"-11"18"160,4 9 0,-5 23 0,-2 12 32,0 0-32,1 0 0,1-7-64,1-3 0</inkml:trace>
  <inkml:trace contextRef="#ctx0" brushRef="#br0" timeOffset="2">641 124 15488,'0'0'1855,"3"6"-1513,10 29-245,-2 0 0,-1 1 0,6 43 1,-8-36-22,2 0 1,18 49-1,-26-88 6,0 1 0,0-1 0,0 1 0,0-1 0,1 0 0,3 4 0,-5-7-233,0 0 0,1 1 0,-1-1 0,0 0 0,1 0 1,-1 0-1,1 0 0,-1-1 0,1 1 0,-1 0 0,1-1 0,0 1 0,-1-1 1,1 1-1,0-1 0,-1 0 0,1 1 0,1-1 0</inkml:trace>
  <inkml:trace contextRef="#ctx0" brushRef="#br0" timeOffset="3">929 174 13216,'-1'2'320,"-2"30"76,0 0 0,2 0 0,2-1 0,1 1 0,1 0 0,2 0 0,12 45-1,-16-73-368,0 0 0,1 0 0,-1 0 0,1 0 0,0 0 0,0-1 0,1 1 0,-1-1 0,1 1 0,-1-1 0,1 0 0,0 0 0,0 0 0,1 0 0,4 2 0,-8-4-22,0-1-1,1 0 0,-1 1 0,0-1 0,1 0 0,-1 0 1,1 0-1,-1 1 0,1-1 0,-1 0 0,1 0 0,-1 0 0,0 0 1,1 0-1,-1 0 0,1 0 0,-1 0 0,1 0 0,-1 0 0,1 0 1,-1 0-1,1 0 0,-1-1 0,0 1 0,1 0 0,-1 0 1,1 0-1,-1-1 0,1 1 0,-1 0 0,0 0 0,1-1 0,-1 1 1,0 0-1,1-1 0,-1 1 0,1-1 0,7-17 70,-7 14-66,12-35 40,-2-1 1,-2 0-1,6-69 0,-8-125 207,-5 191 23,-1 42-271,-1 1 1,0 0-1,1-1 0,-1 1 1,1 0-1,-1-1 0,1 1 1,-1 0-1,1 0 0,-1-1 1,1 1-1,-1 0 1,1 0-1,-1 0 0,1 0 1,-1-1-1,1 1 0,-1 0 1,1 0-1,-1 0 0,1 0 1,-1 1-1,1-1 1,0 0-1,15 2 29,-14-2-22,5 1-13,1 0-1,-1 1 0,0 0 0,0 1 0,1-1 1,-2 2-1,1-1 0,0 0 0,-1 1 0,1 1 1,-1-1-1,0 1 0,-1 0 0,1 0 0,-1 0 1,0 1-1,0 0 0,-1 0 0,1 0 0,-1 1 1,-1-1-1,1 1 0,-1 0 0,-1 0 0,1 0 1,2 14-1,-3 6-58,-1 0 0,-4 33 0,1-27-5,3 35 0,-1-58 50,1-1 0,1 0 0,0 1 0,0-1 0,1 0 0,0 0 1,0 0-1,7 10 0,-10-17 12,1-1 1,0 1-1,0 0 1,1-1 0,-1 1-1,0-1 1,0 1-1,1-1 1,-1 0-1,1 1 1,-1-1-1,1 0 1,0 0-1,-1 0 1,1 0 0,0 0-1,0-1 1,-1 1-1,1 0 1,0-1-1,0 0 1,2 1-1,0-1 1,-1 0-1,0-1 0,0 1 0,0-1 0,1 0 0,-1 0 0,0 0 0,0 0 0,0-1 0,0 1 0,0-1 0,2-2 0,6-4-1,-1 0-1,0-1 1,0 0-1,-1-1 1,10-13-1,-7 6 84,0 0 0,-2 0 0,0-1 0,-1 0 0,-1-1 0,10-35 0,-16 47-48,0-1 0,0 0-1,-1 1 1,0-1 0,0 0-1,-1 0 1,0 0 0,0 0-1,-1 0 1,0 0 0,-1 0-1,1 1 1,-2-1 0,1 0 0,-1 1-1,0 0 1,0-1 0,-1 1-1,0 1 1,-6-9 0,8 13 0,0 1 1,0 0 0,0-1-1,0 1 1,0 0 0,0 0-1,0 0 1,0 0 0,-1 0-1,1 1 1,0-1-1,-1 1 1,1 0 0,0-1-1,-1 1 1,1 0 0,-1 0-1,1 0 1,0 1 0,-1-1-1,-3 2 1,-4 0 29,1 1 0,1-1 0,-1 2 1,-10 4-1,0 4-582,-26 19 1,40-26-77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3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408 13408,'0'0'288,"19"-2"32,6 3 256,10-2 32,15-4-576,1-1 0</inkml:trace>
  <inkml:trace contextRef="#ctx0" brushRef="#br0" timeOffset="1">94 1707 12576,'0'0'0,"21"-10"544,6-5-32,19-15-256,12-8 32,19-7-288,0-14 32</inkml:trace>
  <inkml:trace contextRef="#ctx0" brushRef="#br0" timeOffset="2">925 547 11776,'17'30'163,"-1"2"0,21 58 0,11 69 878,-7-22 335,-39-146-997,1-79-92,8-98 39,-8 163-256,1 1 0,1 0 0,1 0 0,0 1 0,2 0 1,13-25-1,-18 40-25,1 0 0,0 0 0,0 1 0,0 0 0,1-1-1,0 1 1,0 1 0,0-1 0,1 1 0,-1 0 0,1 0 0,0 0 0,0 1 0,0 0 0,1 0 0,-1 1 0,1 0 0,0 0 0,7-1 0,-6 2 1,0 0 1,0 1-1,1-1 1,-1 2-1,0-1 1,0 1-1,0 1 1,0-1-1,0 1 1,0 1-1,0-1 0,0 1 1,-1 1-1,0-1 1,14 10-1,-7-1 13,0 0-1,0 1 1,-1 0-1,-1 2 1,0-1-1,-1 1 0,-1 1 1,0 0-1,14 32 1,-2 5-1279,26 97 0</inkml:trace>
  <inkml:trace contextRef="#ctx0" brushRef="#br0" timeOffset="3">1804 597 12928,'8'12'149,"-1"2"0,0-1 0,0 1 0,-1 0 1,-1 0-1,5 23 0,-8-32-105,4 22 187,0 0 0,-2 0 1,-1 0-1,-1 44 0,-14 111 554,5-110-444,6-54-206,0-1 0,4 34 1,-2-44-96,0 0 1,1 0-1,-1 0 1,2 0-1,-1 0 1,1 0-1,0-1 1,0 1-1,7 10 1,-8-16-31,-1 0-1,0 0 1,1 0 0,-1 0-1,1 0 1,-1 0 0,1 0-1,-1-1 1,1 1 0,-1 0-1,1-1 1,0 0 0,-1 1-1,1-1 1,0 0 0,0 0-1,-1 0 1,1 0 0,0 0 0,-1 0-1,1 0 1,0-1 0,-1 1-1,1 0 1,0-1 0,-1 0-1,1 1 1,-1-1 0,1 0-1,-1 0 1,3-1 0,4-3-477,1 0 0,-1-1 1,10-8-1,-16 12 51</inkml:trace>
  <inkml:trace contextRef="#ctx0" brushRef="#br0" timeOffset="4">1804 1003 14048,'0'0'4229,"2"-1"-4085,4-2-82,0 1 0,0 0 0,0 1 0,0 0 0,0 0 0,8-1 0,13-2 26,118-32 419,-141 35-462,-1 0 1,1 1-1,0-1 1,0 1-1,0 0 1,0 0-1,4 1 0,-4-1-18,-1 0 0,1 0-1,0 0 1,0 0-1,0 0 1,6-2-1,4-4-2506</inkml:trace>
  <inkml:trace contextRef="#ctx0" brushRef="#br0" timeOffset="5">2214 1014 14880,'0'0'2783,"10"-1"-2575,13-6-15,79-19 297,-66 19-332,-9 0 47,1 3 0,44-3 0,-72 7-251,0 0 0,1 0-1,-1 0 1,0 0-1,0 0 1,1 0 0,-1 0-1,0 0 1,1 0-1,-1 0 1,0 0 0,0 0-1,1 0 1,-1 0-1,0 0 1,1 0 0,-1 0-1,0 0 1,1 0-1,-1 0 1,0-1 0,0 1-1,1 0 1,-1 0-1,0 0 1,0 0-1,1-1 1,-1 1 0,0 0-1,0 0 1,0 0-1,0-1 1,1 1 0,-1 0-1,0 0 1,0-1-1,0 1 1,0 0 0,0-1-1,0 1 1,1-1-1</inkml:trace>
  <inkml:trace contextRef="#ctx0" brushRef="#br0" timeOffset="6">2331 836 12128,'0'0'1050,"0"3"-559,3 50 266,2 0 1,23 93-1,-25-134-805,1 8 481,13 35 0,-16-51-539,0 0 1,1-1 0,0 1-1,0 0 1,0-1-1,0 1 1,1-1-1,-1 0 1,1 0-1,0 0 1,0 0-1,0 0 1,0 0-1,0-1 1,5 3 0</inkml:trace>
  <inkml:trace contextRef="#ctx0" brushRef="#br0" timeOffset="7">2647 945 13216,'-1'-11'94,"0"1"1,0-1-1,1 1 1,1-1-1,0 1 1,0-1-1,5-18 1,-3 16 606,0-1 0,-1 1 0,-1-1 0,0-14 0,-1 36-547,0-1 0,1 1 0,0 0 0,1 0 0,2 7 0,2 12-54,10 77 194,21 104 142,-33-188-400,-3-14-26,0-1 0,0 0-1,0-1 1,0 1 0,1 0-1,0 0 1,0 0-1,4 6 1,-6-11-39,0 0-1,1 0 1,-1 0-1,0 0 1,1 1-1,-1-1 1,0 0-1,0 0 0,1 0 1,-1 0-1,0 0 1,1 0-1,-1 0 1,0 0-1,0 0 1,1 0-1,-1 0 1,0 0-1,1 0 1,-1 0-1,0 0 1,0 0-1,1 0 1,-1 0-1,0 0 1,1-1-1,-1 1 1,0 0-1,0 0 1,1 0-1,-1 0 1,0-1-1,0 1 1,0 0-1,1 0 1,-1 0-1,0-1 1,0 1-1,0 0 1,1 0-1,-1-1 1,0 1-1,0 0 1,0-1-1,0 1 1,0 0-1,0 0 1,0-1-1,0 1 1</inkml:trace>
  <inkml:trace contextRef="#ctx0" brushRef="#br0" timeOffset="8">2790 648 13216,'0'0'64,"17"0"96,4 0 0,13-2 256,12-1 0,14 0-160,8-9 64,6-14-96,-1-14 32</inkml:trace>
  <inkml:trace contextRef="#ctx0" brushRef="#br0" timeOffset="9">3578 52 12384,'0'0'320,"2"5"16,13 32 99,-2 1 0,-2 0 0,-1 1 0,5 47 1,-1 46 188,-14-131-528,-8-12 96,4 0-137,0 0 0,0-1 1,2 1-1,-1-1 0,0-14 1,-1-65 193,3 61-153,2-57 235,0 78-273,0 1 0,0-1 0,1 0 0,1 0 0,-1 1 0,1 0 0,7-14-1,-7 18-21,-1 1-1,1-1 0,0 1 0,1 0 0,-1 0 0,0 1 1,1-1-1,-1 1 0,1-1 0,0 1 0,0 0 0,0 0 0,0 1 1,0-1-1,1 1 0,-1 0 0,0 0 0,0 1 0,1-1 1,-1 1-1,1 0 0,-1 0 0,9 1 0,-1 0 36,-1 1 1,1 0-1,0 1 0,-1 0 0,0 1 0,0 0 1,19 10-1,-19-7-16,-1 0 1,0 1 0,0 0-1,-1 1 1,0 0-1,-1 1 1,0-1 0,0 1-1,-1 1 1,0 0 0,-1 0-1,7 17 1,-2-2-545,-2 1 0,0 1-1,-2 0 1,4 31 0</inkml:trace>
  <inkml:trace contextRef="#ctx0" brushRef="#br0" timeOffset="10">4267 197 14784,'0'0'933,"3"4"-490,6 15-215,-1 0 1,0 1-1,-1 0 1,-1 0 0,5 36-1,4 110-13,-8-59-42,-6-100-117,0 1-1,0-1 0,1 0 0,5 14 0,-7-20-145,1 1 1,0-1-1,-1 1 0,1-1 0,0 1 0,0-1 1,0 0-1,0 1 0,0-1 0,0 0 1,0 0-1,0 1 0,0-1 0,1 0 0,-1 0 1,0-1-1,1 1 0,-1 0 0,1 0 1,-1-1-1,1 1 0,-1 0 0,1-1 0,-1 0 1,3 1-1</inkml:trace>
  <inkml:trace contextRef="#ctx0" brushRef="#br0" timeOffset="11">4383 425 14208,'0'0'1824,"18"-1"-1281,7 1-31,16 0-384,14-3 32,10-7-96,-4-4 0</inkml:trace>
  <inkml:trace contextRef="#ctx0" brushRef="#br0" timeOffset="12">923 1854 11936,'24'-10'476,"1"2"-1,0 1 1,0 1 0,43-5 0,-19 3-125,528-66 852,-20 3-1040,-24-14-58,633-124 723,-938 164-292,-195 41-948,0 1 0,0 2-1,0 1 1,56 7 0</inkml:trace>
  <inkml:trace contextRef="#ctx0" brushRef="#br0" timeOffset="13">2871 2061 15136,'0'0'1066,"2"7"-597,12 39-147,40 83-1,3 8-36,-31-68-285,-25-69 1,-1-1-1,0 1 0,0 0 0,0 0 0,0 0 0,0 0 1,0 0-1,0 0 0,0 0 0,0 0 0,0 0 0,1 0 0,-1 0 1,0 0-1,0 0 0,0 0 0,0 0 0,0 0 0,0 0 1,0 0-1,0 0 0,0 0 0,1 0 0,-1 0 0,0 0 1,0 0-1,0 0 0,0 0 0,0 0 0,0 0 0,0 0 0,0 0 1,0 0-1,1 0 0,-1 1 0,0-1 0,0 0 0,0 0 1,0 0-1,0 0 0,0 0 0,0 0 0,0 0 0,0 0 0,0 0 1,0 0-1,0 0 0,0 1 0,1-12 23,-1 11-22,3-54 152,2 1-1,14-65 0,-13 91-61,2-1-1,0 2 0,2-1 0,1 1 0,1 1 0,17-27 0,-24 44-45,1 0-1,0 1 1,0-1-1,1 1 0,0 0 1,0 1-1,0-1 1,1 2-1,0-1 0,0 1 1,0 0-1,1 0 1,16-5-1,-16 8-17,-1-1 0,1 2 0,0 0-1,0 0 1,0 0 0,0 1 0,0 0 0,0 1-1,0 0 1,0 0 0,-1 1 0,1 1 0,0-1 0,15 8-1,-14-5-15,1 0 1,-2 1-1,1 0 0,-1 0 0,0 1 0,0 1 0,-1-1 0,12 15 0,-9-8-2,-1 0-1,-1 1 1,0 0-1,-1 0 1,6 17 0,3 17 2,-2 1 1,14 91-1,-21-98-5,8 10-97,-8-35-2314</inkml:trace>
  <inkml:trace contextRef="#ctx0" brushRef="#br0" timeOffset="14">3984 2016 13664,'4'-17'53,"-4"14"86,7 31 469,2 11-239,-1 1 1,-2 0 0,1 60 0,-6-58-148,3-1 0,1 1 0,14 54 0,-14-80-143,0-1 0,1 1 0,1-1-1,0 0 1,1 0 0,1-1 0,14 18-1,-21-28-57,2-1 0,-1 1 0,0-1-1,1 0 1,-1 0 0,1 0 0,0 0 0,0-1-1,0 1 1,0-1 0,1 0 0,-1 0 0,1-1 0,-1 1-1,1-1 1,-1 0 0,1-1 0,0 1 0,-1-1-1,1 1 1,0-1 0,0-1 0,-1 1 0,1-1-1,0 0 1,-1 0 0,1 0 0,-1-1 0,1 1-1,5-4 1,17-10-2218</inkml:trace>
  <inkml:trace contextRef="#ctx0" brushRef="#br0" timeOffset="15">3940 2351 14496,'0'0'1568,"16"-10"-1216,12 3-1,23-7-95,15-2 32,11-4-32,6-2 0,6-7-128,-6-5 32</inkml:trace>
  <inkml:trace contextRef="#ctx0" brushRef="#br0" timeOffset="16">4953 1140 15776,'0'0'554,"-2"-2"54,2 1-570,0 1 0,0 0 1,0 0-1,-1 0 0,1 0 0,0-1 0,0 1 0,0 0 0,0 0 0,-1 0 1,1-1-1,0 1 0,0 0 0,0 0 0,0-1 0,0 1 0,0 0 0,0 0 1,0-1-1,0 1 0,0 0 0,0 0 0,0-1 0,0 1 0,0 0 0,0 0 1,0-1-1,0 1 0,0 0 0,0 0 0,0-1 0,0 1 0,0 0 0,1 0 1,-1 0-1,0-1 0,0 1 0,0 0 0,0 0 0,0 0 0,1-1 0,-1 1 1,0 0-1,0 0 0,0 0 0,1 0 0,-1-1 0,16 7 385,24 22-669,-36-25 372,42 36-103,-1 1-1,45 53 0,-37-38-30,-12-17-2413</inkml:trace>
  <inkml:trace contextRef="#ctx0" brushRef="#br0" timeOffset="17">5195 1162 13600,'0'0'64,"-11"18"160,4 9 0,-5 23 0,-2 12 32,0 0-32,1 0 0,1-7-64,1-3 0</inkml:trace>
  <inkml:trace contextRef="#ctx0" brushRef="#br0" timeOffset="18">5589 996 15488,'0'0'1855,"3"6"-1513,10 29-245,-2 0 0,-1 1 0,6 43 1,-8-36-22,2 0 1,18 49-1,-26-88 6,0 1 0,0-1 0,0 1 0,0-1 0,1 0 0,3 4 0,-5-7-233,0 0 0,1 1 0,-1-1 0,0 0 0,1 0 1,-1 0-1,1 0 0,-1-1 0,1 1 0,-1 0 0,1-1 0,0 1 0,-1-1 1,1 1-1,0-1 0,-1 0 0,1 1 0,1-1 0</inkml:trace>
  <inkml:trace contextRef="#ctx0" brushRef="#br0" timeOffset="19">5876 1045 13216,'-1'2'320,"-2"30"76,0 0 0,2 0 0,2-1 0,1 1 0,1 0 0,2 0 0,12 45-1,-16-73-368,0 0 0,1 0 0,-1 0 0,1 0 0,0 0 0,0-1 0,1 1 0,-1-1 0,1 1 0,-1-1 0,1 0 0,0 0 0,0 0 0,1 0 0,4 2 0,-8-4-22,0-1-1,1 0 0,-1 1 0,0-1 0,1 0 0,-1 0 1,1 0-1,-1 1 0,1-1 0,-1 0 0,1 0 0,-1 0 0,0 0 1,1 0-1,-1 0 0,1 0 0,-1 0 0,1 0 0,-1 0 0,1 0 1,-1 0-1,1 0 0,-1-1 0,0 1 0,1 0 0,-1 0 1,1 0-1,-1-1 0,1 1 0,-1 0 0,0 0 0,1-1 0,-1 1 1,0 0-1,1-1 0,-1 1 0,1-1 0,7-17 70,-7 14-66,12-35 40,-2-1 1,-2 0-1,6-69 0,-8-125 207,-5 191 23,-1 42-271,-1 1 1,0 0-1,1-1 0,-1 1 1,1 0-1,-1-1 0,1 1 1,-1 0-1,1 0 0,-1-1 1,1 1-1,-1 0 1,1 0-1,-1 0 0,1 0 1,-1-1-1,1 1 0,-1 0 1,1 0-1,-1 0 0,1 0 1,-1 1-1,1-1 1,0 0-1,15 2 29,-14-2-22,5 1-13,1 0-1,-1 1 0,0 0 0,0 1 0,1-1 1,-2 2-1,1-1 0,0 0 0,-1 1 0,1 1 1,-1-1-1,0 1 0,-1 0 0,1 0 0,-1 0 1,0 1-1,0 0 0,-1 0 0,1 0 0,-1 1 1,-1-1-1,1 1 0,-1 0 0,-1 0 0,1 0 1,2 14-1,-3 6-58,-1 0 0,-4 33 0,1-27-5,3 35 0,-1-58 50,1-1 0,1 0 0,0 1 0,0-1 0,1 0 0,0 0 1,0 0-1,7 10 0,-10-17 12,1-1 1,0 1-1,0 0 1,1-1 0,-1 1-1,0-1 1,0 1-1,1-1 1,-1 0-1,1 1 1,-1-1-1,1 0 1,0 0-1,-1 0 1,1 0 0,0 0-1,0-1 1,-1 1-1,1 0 1,0-1-1,0 0 1,2 1-1,0-1 1,-1 0-1,0-1 0,0 1 0,0-1 0,1 0 0,-1 0 0,0 0 0,0 0 0,0-1 0,0 1 0,0-1 0,2-2 0,6-4-1,-1 0-1,0-1 1,0 0-1,-1-1 1,10-13-1,-7 6 84,0 0 0,-2 0 0,0-1 0,-1 0 0,-1-1 0,10-35 0,-16 47-48,0-1 0,0 0-1,-1 1 1,0-1 0,0 0-1,-1 0 1,0 0 0,0 0-1,-1 0 1,0 0 0,-1 0-1,1 1 1,-2-1 0,1 0 0,-1 1-1,0 0 1,0-1 0,-1 1-1,0 1 1,-6-9 0,8 13 0,0 1 1,0 0 0,0-1-1,0 1 1,0 0 0,0 0-1,0 0 1,0 0 0,-1 0-1,1 1 1,0-1-1,-1 1 1,1 0 0,0-1-1,-1 1 1,1 0 0,-1 0-1,1 0 1,0 1 0,-1-1-1,-3 2 1,-4 0 29,1 1 0,1-1 0,-1 2 1,-10 4-1,0 4-582,-26 19 1,40-26-77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02.55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573 12928,'0'0'416,"2"-6"21,48-113 899,-27 68-1155,28-87-1,-47 122-179,0 0 0,-1 0 0,-1-1-1,0 1 1,-1 0 0,-1-1 0,0 1 0,-2-1 0,0 1 0,-4-18 0,5 29-3,-1 1 0,1-1 1,-1 1-1,0-1 0,0 1 1,-1 0-1,1 0 1,-5-6-1,6 9 13,-1-1 0,1 1 0,-1 0 0,1-1 0,-1 1 1,1 0-1,-1 0 0,0 0 0,1 0 0,-1 0 0,0 0 0,0 1 0,0-1 0,0 1 0,0-1 0,0 1 0,1 0 1,-1-1-1,0 1 0,0 0 0,-3 1 0,4-1 117,2 1-101,-1 0 0,1 0 0,-1 0 0,1 0 0,-1 0 0,1 0 0,0 0 0,0 0 0,0 0 0,-1 0 0,1-1 0,0 1 0,0 0 0,0-1 0,0 1 0,0 0-1,0-1 1,1 1 0,0-1 0,28 11 46,-22-8-19,16 4 5,0 0-1,0-2 0,0-1 0,47 2 0,99-10 76,-131 1-111,-26 2-14,0 1-1,0 0 1,0 1-1,-1 0 0,1 1 1,0 0-1,-1 1 1,15 5-1,-21-5-5,0 0 0,0 0 0,-1 1 0,1-1 0,-1 1-1,0 0 1,0 1 0,0-1 0,0 1 0,-1 0 0,0 0 0,0 1 0,0-1 0,0 1 0,-1 0 0,0 0 0,3 9-1,-3-5-2,1 1 0,-2 0 0,0-1 0,0 1 0,-1 0 0,0 0 0,-1 22 0,-4-1 0,-9 43 0,1-10 0,10-55 0,1 1 0,1-1 0,-1 1 0,2-1 0,0 0 0,0 1 0,1-1 0,0 0 0,6 19 0,-6-25 0,0 0 0,0 1 0,0-1 0,0 0 0,1 0 0,0-1 0,-1 1 0,1 0 0,1-1 0,-1 0 0,0 0 0,1 0 0,0 0 0,-1 0 0,1-1 0,0 1 0,1-1 0,-1 0 0,0 0 0,1-1 0,-1 0 0,0 1 0,1-1 0,6 0 0,0-1-194,0-1 0,0 0-1,0 0 1,0-1-1,0-1 1,-1 0 0,1-1-1,-1 0 1,1 0-1,16-10 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5-24T05:27:18.762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60,'4'-2,"-1"1,1-1,0 1,0-1,1 1,-1 0,0 1,0-1,1 1,-1 0,0 0,6 0,2 0,274-2,56-3,-258 2,-20 2,-1-3,64-12,-79 9,0 1,86 3,-1 1,94 3,-161 2,92 17,-66 0,49 8,-134-26,1-1,-1 1,0 1,0-1,-1 1,1 1,7 4,-7-4,1 0,-1 0,1-1,15 5,130 16,-125-20,34 9,11 2,-62-13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57.2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5-24T05:27:33.26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60,'265'1,"280"-2,-257-17,39 0,-247 12,8 0,369-2,-377 5,130 10,-81-1,6 0,15-1,-113 1,13 0,-38-6,1-1,1 1,-1 1,0 0,1 0,-1 2,0-1,0 2,0-1,16 9,-20-8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21:31.96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39 14976,'0'0'1941,"2"1"-1483,13 0-332,-1 0 0,1-1 0,-1-1 0,1 0 0,20-4 0,5 0-28,0 1-54,0 2 0,0 2 0,59 7 0,-41-3 41,1-2 0,110-11 1,-103 0 70,-45 6 3,0 0 1,0 1 0,37 2-1,-56 0-180,-1 0-1,1 1 1,0-1-1,0 0 1,-1 0-1,1 0 0,0 0 1,-1 0-1,1-1 1,0 1-1,-1 0 1,1-1-1,0 1 0,-1-1 1,1 0-1,-1 1 1,1-1-1,-1 0 0,1 0 1,-1 0-1,3-2 1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5-24T05:27:44.427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23'1,"-1"1,35 9,10 0,563 31,3-38,-419-5,-30 12,61 1,-228-12,0 0,0-1,0-1,31-7,-6 1,0 4,0 2,0 1,64 9,-28-3,-62-4,0 0,0 2,-1-1,1 2,18 6,-25-7,0-1,0 0,0-1,0 0,11 0,-9-1,0 1,0 0,13 4,32 6,-45-1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25:0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2480,'0'0'4127,"3"0"-4100,22-2-11,1 1 0,36 3 0,15 1 6,-8 1-14,7 0 10,37-3 41,-73 1-13,0-1 0,65-9 0,-76 3 194,53-2 0,-81 7-112,15 2-208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25:01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104,'0'0'5941,"17"-5"-5765,52 11 125,122-5 0,-164 0-235,30 2-1,25 1 92,70 4 28,-25-1 14,-6-9 95,-57-2-168,-23 0-66,5 1 1604,-39 1-1216,2-6-299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8:3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4 15136,'0'0'1786,"2"4"-1455,13 25-229,-2 0 0,-2 2 0,0-1 0,9 52 0,-9-38-74,-7-24-24,0-1 7,-3-16-3,-1-8 1,-4-56 147,-1-51 232,5 97-212,1 1 0,1 0 0,0 0 0,1 0 0,7-23 0,-9 36-150,-1-1 0,1 0 0,0 1 0,0-1-1,-1 0 1,1 1 0,0-1 0,1 1-1,-1 0 1,0-1 0,0 1 0,0 0 0,1 0-1,-1-1 1,1 1 0,-1 0 0,1 1-1,-1-1 1,1 0 0,0 0 0,-1 1 0,1-1-1,0 1 1,0-1 0,-1 1 0,1 0-1,0 0 1,0-1 0,0 1 0,-1 1 0,1-1-1,0 0 1,0 0 0,0 1 0,-1-1-1,1 1 1,0-1 0,-1 1 0,1 0 0,1 1-1,5 1-49,-1 1 0,1 0 0,-1 1 0,-1-1 0,1 2 0,-1-1 0,7 7-1,-4-4-42,-1 1 1,0 1-1,0-1 0,-1 1 0,0 0 0,-1 1 0,0 0 0,-1 0 0,0 0 0,5 19 0,5 19 450,-10-34-855,0 1 0,-1-1 1,-1 1-1,0 0 0,0 27 0</inkml:trace>
  <inkml:trace contextRef="#ctx0" brushRef="#br0" timeOffset="925.95">490 629 13600,'0'0'2485,"1"2"-2405,1 12-20,0-1 0,-1 1 1,0 0-1,-2 0 0,1 0 0,-2-1 0,-4 24 1,1-11 73,0 28 1,5-47-81,0 1 0,1 0 0,-1 0 0,1 0 0,1-1 1,0 1-1,5 13 0,-7-19-48,1-1 1,0 0-1,-1 0 1,1 0-1,0 1 1,0-1-1,0 0 1,0 0-1,0 0 1,0 0-1,0 0 0,0 0 1,0-1-1,1 1 1,-1 0-1,0-1 1,1 1-1,-1-1 1,2 1-1,0 0 2,1 0 1,0-1-1,-1 1 0,1-1 1,0 0-1,-1 0 0,6-1 0,3-2 14,0 1 0,1-2 0,14-6-1,-24 9-237,1 0 0,-1-1 0,0 0 0,0 1 0,0-1 0,0 0 1,0-1-1,0 1 0,4-5 0</inkml:trace>
  <inkml:trace contextRef="#ctx0" brushRef="#br0" timeOffset="1312.25">422 808 15040,'0'0'2143,"3"-2"-1983,9-6 42,1 0-1,21-9 0,-21 12-86,-1-1 0,0-1 0,0 0 0,13-11 0,-11 8-1848</inkml:trace>
  <inkml:trace contextRef="#ctx0" brushRef="#br0" timeOffset="1938.8">909 476 11104,'0'0'3642,"2"-2"-3508,7-5-13,0 0 1,1 1-1,-1 0 0,1 0 1,1 1-1,-1 0 1,1 1-1,13-4 1,-23 8 406,4-1-1536</inkml:trace>
  <inkml:trace contextRef="#ctx0" brushRef="#br0" timeOffset="4029.98">1244 89 12832,'0'0'2474,"2"3"-2068,4 6-323,0 0-1,-1 1 1,0 0 0,-1 0 0,6 21 0,8 57-32,-3-15 105,-15-72-61,3-18-45,0 1 0,-1-22 0,2-7 30,-2 27 11,2 0 0,-1 0 1,2 0-1,1 1 0,0 0 0,1 0 1,1 0-1,16-25 0,-23 39-67,1 1 0,0-1 0,0 1-1,0-1 1,0 1 0,0 0 0,1 0 0,-1 0-1,1 0 1,-1 1 0,1-1 0,-1 1 0,1-1-1,0 1 1,0 0 0,0 0 0,0 0 0,0 1-1,0-1 1,0 1 0,0-1 0,0 1 0,0 0-1,0 0 1,0 0 0,0 1 0,0-1 0,0 1 0,0 0-1,0 0 1,0 0 0,3 1 0,0 1-14,-1-1 0,0 1 1,0 1-1,0-1 0,-1 1 0,1-1 1,-1 1-1,0 0 0,0 1 0,0-1 1,-1 1-1,1 0 0,-1 0 0,0 0 1,0 0-1,2 7 0,4 22-75,-1 0 0,5 66 1,-8-56-2003</inkml:trace>
  <inkml:trace contextRef="#ctx0" brushRef="#br0" timeOffset="4402.72">1802 233 14048,'0'0'160,"1"4"42,3 11 143,-1 1 0,-1 0 1,0-1-1,-2 1 0,0 17 0,-12 81 656,7-73-529,-1 65 0,6-103-459,0 0 0,0 0 0,0 0 0,1 0 0,0 0-1,-1 0 1,1-1 0,0 1 0,0 0 0,1 0 0,-1-1 0,1 1 0,-1 0 0,1-1-1,0 0 1,0 1 0,0-1 0,0 0 0,0 0 0,0 0 0,1 0 0,-1 0 0,1-1-1,-1 1 1,1-1 0,0 0 0,0 1 0,-1-1 0,1 0 0,0-1 0,0 1 0,0 0-1,0-1 1,0 0 0,0 0 0,0 0 0,0 0 0,0 0 0,0 0 0,0-1 0,0 0-1,0 1 1,0-1 0,0 0 0,0-1 0,-1 1 0,4-2 0,31-24 107,-25 15-2523</inkml:trace>
  <inkml:trace contextRef="#ctx0" brushRef="#br0" timeOffset="4772.82">1713 476 12928,'0'0'704,"-6"-12"224,22 3-288,6-4-384,5 1 0,3-1-96,-2 4 32</inkml:trace>
  <inkml:trace contextRef="#ctx0" brushRef="#br0" timeOffset="4773.82">1981 499 10464,'0'0'128,"11"-1"96,-6 0 32,0 1-64,1 0 64,5-2-96,7-2 32,7-3-96,2-3 0</inkml:trace>
  <inkml:trace contextRef="#ctx0" brushRef="#br0" timeOffset="5138.88">2291 367 11936,'0'0'240,"0"-3"266,-5-107 4769,6 116-5165,0 0 1,0-1-1,0 1 1,1-1-1,-1 1 1,5 7-1,1 6-19,37 135 296,-28-95-2806</inkml:trace>
  <inkml:trace contextRef="#ctx0" brushRef="#br0" timeOffset="5739.29">446 1339 13408,'0'0'133,"2"-2"32,6-1-76,0-1-1,0 1 0,1 0 1,-1 0-1,0 1 1,13-2-1,4-1 13,87-25 224,32-7-68,431-134 443,-104 25-238,-402 128-357,115-27 254,-136 36-79,88-6 0,-129 14-229,-1 1-1,0 1 0,1-1 1,-1 1-1,7 1 0,-12-2-100,-1 0 0,1 1 0,0-1 0,0 0 0,-1 0 0,1 1 0,0-1 0,0 0 0,-1 1 0,1-1 0,-1 1 0,1-1 0,0 1 0,-1-1 0,1 1 0,-1-1 0,1 1-1,-1-1 1,1 1 0,-1 0 0,0-1 0,1 1 0,-1 0 0,0-1 0,1 1 0,-1 0 0,0 0 0,0-1 0,0 1 0,0 0 0,1 0 0,-1-1 0,0 1 0,-1 0 0,1 0 0,0 0 0,0-1 0,0 1 0,0 0-1,0 0 1,-1-1 0,1 1 0,0 0 0,-1-1 0,0 2 0</inkml:trace>
  <inkml:trace contextRef="#ctx0" brushRef="#br0" timeOffset="6299.87">977 1546 14496,'0'0'202,"3"2"108,7 5-148,-1 1 0,-1 0 0,0 1 0,0-1 0,0 1 1,-1 1-1,0 0 0,7 15 0,0 3 68,0 0 0,9 33 0,-11-22 111,-12-38 48,-1-5-314,-3-9-13,1-1-1,0 1 1,1-1-1,0 0 0,1 0 1,1 0-1,0 0 1,1 0-1,0 0 1,1 1-1,6-19 1,-6 25-25,0-1 1,1 1 0,0 1-1,0-1 1,1 0 0,0 1-1,0-1 1,0 1-1,1 0 1,6-5 0,-7 7-9,0 1 0,1 0 1,-1 0-1,0 0 0,1 0 1,0 1-1,0 0 1,0 0-1,0 0 0,0 0 1,0 1-1,0 0 0,1 0 1,-1 1-1,9-1 0,-11 1-13,-1 0-1,0 1 0,1-1 1,-1 0-1,0 1 1,1 0-1,-1-1 0,0 1 1,0 0-1,1 0 0,-1 0 1,0 1-1,0-1 0,0 0 1,0 1-1,1 1 0,0 0 0,0 1 0,0 0 0,0 0 0,0 0 0,-1 0 0,0 0 0,3 8 0,1 4 5,-2 1 0,0 0 1,3 24-1,-6-33-7,10 57-2493</inkml:trace>
  <inkml:trace contextRef="#ctx0" brushRef="#br0" timeOffset="6697.81">1539 1656 15488,'0'0'474,"10"4"347,-6 0-696,-1 0-1,-1-1 0,1 1 1,0 0-1,-1 0 0,0 0 0,0 1 1,0-1-1,1 5 0,1 2-7,1 1-9,-1 0-1,0 1 1,-1-1-1,-1 1 0,0 0 1,1 22-1,-9 78 371,0-24-49,6-85-416,0-1-1,0 1 0,1-1 1,0 1-1,-1-1 1,1 1-1,1-1 1,-1 1-1,0-1 1,1 0-1,0 0 0,-1 0 1,1 0-1,1 0 1,-1 0-1,0 0 1,1-1-1,-1 1 1,1-1-1,0 0 0,0 1 1,0-1-1,0-1 1,0 1-1,0 0 1,0-1-1,1 0 1,-1 1-1,1-1 0,-1-1 1,1 1-1,-1 0 1,1-1-1,-1 0 1,1 0-1,-1 0 1,1 0-1,0 0 0,-1-1 1,1 0-1,-1 1 1,1-1-1,-1-1 1,0 1-1,1 0 1,-1-1-1,0 0 0,0 1 1,0-1-1,0-1 1,0 1-1,-1 0 1,1-1-1,-1 1 1,1-1-1,2-3 0,7-15-2577</inkml:trace>
  <inkml:trace contextRef="#ctx0" brushRef="#br0" timeOffset="7054.37">1555 1857 14560,'0'0'128,"25"-16"-32,-3 8-32,11-2-64,4-2 0</inkml:trace>
  <inkml:trace contextRef="#ctx0" brushRef="#br0" timeOffset="7439.86">1883 1831 15584,'0'0'128,"13"-3"192,0-1 64,13-2-384,3-5 31</inkml:trace>
  <inkml:trace contextRef="#ctx0" brushRef="#br0" timeOffset="7440.86">2168 1615 11840,'-3'-9'345,"-7"-31"24,8 11 3637,2 31-3938,1 0 1,-1 0 0,1 0 0,0 0-1,0 0 1,0-1 0,0 1 0,2 3-1,3 7 39,28 95 571,-21-61-2801</inkml:trace>
  <inkml:trace contextRef="#ctx0" brushRef="#br0" timeOffset="7837.42">2131 1909 15136,'0'0'704,"10"-13"-97,6 1 1,11-4-576,9-9 32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24:59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008,'0'0'9727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24:20.93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3 11584,'0'0'5215,"3"0"-5188,25 1-25,36 8-1,-6-1 28,-29-5 56,0 0 1,1-3-1,-1 0 0,34-5 1,2-3 343,102 2 0,-10 1-7,139 4 244,-175-1-228,-106 4-273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5-24T05:27:53.984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531'35,"-135"-3,-269-26,469 15,-70-40,-499 17,110-9,129-4,-249 15,-5 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57.25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9 1 24575,'-1'0'0,"-1"0"0,0 0 0,0 0 0,0 0 0,1 0 0,-1 1 0,0-1 0,0 0 0,0 1 0,1 0 0,-1-1 0,0 1 0,1 0 0,-1 0 0,1 0 0,-1 0 0,1 0 0,-3 2 0,4-2 0,-1 1 0,0-1 0,1 1 0,-1-1 0,1 0 0,-1 1 0,1-1 0,0 1 0,0-1 0,-1 1 0,1-1 0,0 1 0,0-1 0,0 1 0,1-1 0,-1 1 0,0-1 0,1 0 0,-1 1 0,1-1 0,-1 1 0,1-1 0,1 2 0,5 16 0,-5-14 0,0 0 0,0 0 0,0 0 0,6 8 0,-7-11 0,0-1 0,1 1 0,-1-1 0,1 0 0,0 1 0,-1-1 0,1 0 0,0 0 0,0 0 0,-1 0 0,1 0 0,0-1 0,0 1 0,0 0 0,0-1 0,3 1 0,32 0 0,-30-1 0,0 0 0,0 0 0,13 2 0,-19-2 0,-1 0 0,0 0 0,1 0 0,-1 0 0,0 0 0,1 1 0,-1-1 0,1 0 0,-1 0 0,0 0 0,1 0 0,-1 0 0,0 1 0,1-1 0,-1 0 0,0 0 0,1 0 0,-1 1 0,0-1 0,1 0 0,-1 1 0,0-1 0,0 0 0,0 0 0,1 1 0,-1-1 0,0 1 0,0-1 0,0 0 0,0 1 0,1 0 0,-10 9 0,-24 8 0,28-16 0,-48 30 0,53-31 0,7-4 0,11-2 0,-18 5 0,0 0 0,0-1 0,1 1 0,-1 0 0,0 0 0,0 0 0,0 0 0,1 0 0,-1 0 0,0 0 0,0 0 0,1 0 0,-1-1 0,0 1 0,0 0 0,0 0 0,1 0 0,-1 0 0,0 0 0,0 0 0,1 0 0,-1 1 0,0-1 0,0 0 0,1 0 0,-1 0 0,0 0 0,0 0 0,0 0 0,1 0 0,-1 0 0,0 1 0,0-1 0,0 0 0,1 0 0,-1 0 0,0 0 0,0 1 0,0-1 0,13-18 0,-10 15 0,-1 0 0,1 0 0,-1 0 0,0 0 0,0 0 0,0-1 0,0 1 0,0-1 0,-1 0 0,3-7 0,-4 11 0,0-1 0,0 1 0,0 0 0,0-1 0,0 1 0,0 0 0,0-1 0,0 1 0,0-1 0,0 1 0,0 0 0,0-1 0,0 1 0,-1 0 0,1-1 0,0 1 0,0-1 0,0 1 0,-1 0 0,1-1 0,0 1 0,0 0 0,0 0 0,-1-1 0,1 1 0,0 0 0,-1 0 0,1-1 0,0 1 0,-1 0 0,1 0 0,0 0 0,-1-1 0,1 1 0,0 0 0,-1 0 0,1 0 0,-1 0 0,1 0 0,0 0 0,-1 0 0,1 0 0,0 0 0,-1 0 0,1 0 0,-1 0 0,1 0 0,0 0 0,-1 0 0,1 0 0,0 1 0,-1-1 0,1 0 0,0 0 0,-1 0 0,1 1 0,0-1 0,-1 0 0,1 0 0,0 1 0,-1-1 0,-26 19 0,22-15 0,5-4 0,-1 0 0,1 1 0,0-1 0,0 0 0,0 0 0,-1 0 0,1 1 0,0-1 0,0 0 0,-1 0 0,1 0 0,0 0 0,0 0 0,-1 1 0,1-1 0,0 0 0,0 0 0,-1 0 0,1 0 0,0 0 0,-1 0 0,1 0 0,0 0 0,-1 0 0,1 0 0,0 0 0,0 0 0,-1 0 0,1 0 0,0 0 0,-1 0 0,1-1 0,0 1 0,0 0 0,-1 0 0,1 0 0,3-12 0,13-13 0,-13 20 0,-2 4 0,1-1 0,-1 0 0,0 1 0,0-1 0,1 0 0,-2 0 0,1 0 0,0 0 0,0 0 0,-1 0 0,1 0 0,-1 0 0,1-3 0,-1 5 1,0 0 0,0 0 0,0 0 0,0 0 0,0 1 0,0-1 0,0 0 0,-1 0 0,1 0 0,0 0 0,0 0 0,0 0 0,0 0 0,0 0 0,0 0 0,0 0 0,0 0 0,0 0 0,0 0 0,-1 0 0,1 0 0,0 0 0,0 0 0,0 0 0,0 0 0,0 0 0,0 0 0,0 0 0,0 0 0,0 0 0,-1 0 0,1 0 0,0 0 0,0-1 0,0 1 0,0 0 0,0 0 0,0 0 0,0 0 0,0 0 0,0 0 0,0 0 0,0 0 0,0 0 0,0 0 0,0 0 0,0 0 0,0-1 0,-1 1 0,1 0 0,0 0 0,0 0 0,0 0 0,0 0 0,0 0 0,0 0 0,0 0 0,0-1 0,-3 8-1425,0 2-5403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7T10:00:57.25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8 85 24575,'-2'0'0,"1"1"0,-1-1 0,1 0 0,0 1 0,-1-1 0,1 1 0,0-1 0,-1 1 0,1 0 0,0 0 0,0-1 0,0 1 0,-1 0 0,1 0 0,0 0 0,0 0 0,1 0 0,-1 0 0,0 1 0,0-1 0,0 0 0,1 0 0,-1 1 0,1-1 0,-1 0 0,1 1 0,-1-1 0,1 1 0,0-1 0,0 0 0,-1 3 0,0 8 0,0-1 0,1 24 0,0-24 0,0 7 0,0-10 0,0-1 0,0 1 0,0-1 0,1 1 0,2 8 0,-3-15 0,0-1 0,0 0 0,0 0 0,0 0 0,0 0 0,0 0 0,0 1 0,0-1 0,0 0 0,0 0 0,0 0 0,0 0 0,0 0 0,0 1 0,0-1 0,0 0 0,0 0 0,0 0 0,0 0 0,0 0 0,0 1 0,0-1 0,0 0 0,0 0 0,1 0 0,-1 0 0,0 0 0,0 0 0,0 0 0,0 1 0,0-1 0,0 0 0,0 0 0,0 0 0,1 0 0,-1 0 0,0 0 0,0 0 0,0 0 0,0 0 0,0 0 0,1 0 0,-1 0 0,0 0 0,0 0 0,0 0 0,0 0 0,0 0 0,1 0 0,-1 0 0,0 0 0,0 0 0,0 0 0,0 0 0,0 0 0,1 0 0,-1 0 0,0 0 0,0 0 0,4-13 0,0-16 0,-3 7 0,-3-123 0,-10 94 0,11 48 0,-1 70 0,2-37 0,-2-1 0,-6 36 0,5-47 40,1 0 0,1 18 0,0-29-205,2-1 0,-1 1 0,1 0 0,0-1 0,1 1 0,-1-1 0,1 0 0,5 11 0,-2-8-6662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33:27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527,'0'0'640,"22"12"-480,-3-10 3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0T03:16:00.3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0T02:37:46.1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206 384 11296,'-15'0'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4T05:59:05.9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3760,'0'0'-1033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6T00:27:41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8:33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6703,'0'0'902,"3"0"-433,123-27 1163,-72 15-1235,-41 8-193,1 1-1,-1 0 0,22-1 1,-1-1-339,-26 3-1970</inkml:trace>
  <inkml:trace contextRef="#ctx0" brushRef="#br0" timeOffset="419.68">71 223 16032,'0'0'2341,"4"0"-2107,2 1-177,1-1 0,-1 1-1,0-1 1,1-1-1,-1 1 1,0-1 0,8-3-1,49-15 195,-32 9-112,1-1 16,-21 6-2,1 1 0,-1 1 1,21-4-1,-27 6 150,-6-1 239,-4 0-298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8:3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 14880,'-1'2'421,"-62"174"2581,10-24-2500,-169 379 276,219-523-959,-5 11 616,8-19-474,0 0-1,0 0 1,0 0-1,0 0 1,0 0-1,0 1 1,0-1 0,0 0-1,0 0 1,0 0-1,0 0 1,0 1 0,0-1-1,0 0 1,0 0-1,0 0 1,0 0-1,0 0 1,-1 1 0,1-1-1,0 0 1,0 0-1,0 0 1,0 0 0,0 0-1,0 0 1,0 0-1,0 1 1,-1-1 0,1 0-1,0 0 1,0 0-1,0 0 1,0 0-1,0 0 1,-1 0 0,1 0-1,0 0 1,0 0-1,0 0 1,0 0 0,0 0-1,-1 0 1,1 0-1,0 0 1,0 0-1,0 0 1,0 0 0,-1 0-1,1 0 1,0 0-1,0 0 1,0 0 0,0 0-1,0 0 1,0 0-1,-1 0 1,1 0-1,0-1 1,0 1 0,0 0-1,0 0 1,0 0-1,0 0 1,0 0 0,-1 0-1,1-1 1</inkml:trace>
  <inkml:trace contextRef="#ctx0" brushRef="#br0" timeOffset="385.01">20 486 14496,'0'0'2890,"6"19"-2234,-6-18-647,0-1-1,0 0 0,0 0 1,0 1-1,0-1 1,0 0-1,0 1 1,1-1-1,-1 0 0,0 0 1,0 1-1,0-1 1,0 0-1,1 0 1,-1 0-1,0 1 0,0-1 1,0 0-1,1 0 1,-1 0-1,0 0 1,0 1-1,1-1 0,-1 0 1,0 0-1,0 0 1,1 0-1,-1 0 1,0 0-1,0 0 0,1 0 1,-1 0-1,0 0 1,1 0-1,4-9 71,0-21-114,-5 26 59,2-6-5,-1 0 0,0 0 0,0-1 0,-1 1 0,-1 0 0,-2-16 0,2 25 66,-4 7 139,-4 11-370,0 0-1,-7 22 0,12-29-1439</inkml:trace>
  <inkml:trace contextRef="#ctx0" brushRef="#br0" timeOffset="787.6">315 694 13504,'0'0'1344,"-1"12"-315,0-4-853,1 0 0,0 0 0,2 13 0,0 11 133,-2-31-74,5-10-75,-4 5-76,1-1 0,-1 0 0,0 0 1,-1-1-1,1 1 0,-1 0 0,0 0 0,0 0 0,-1 0 1,1 0-1,-1 0 0,0 0 0,-2-6 0,2 11 210,1-1-266,0 1-1,0 0 1,-1-1 0,1 1 0,0 0 0,0-1-1,0 1 1,-1 0 0,1-1 0,0 1 0,0 0-1,-1 0 1,1 0 0,0-1 0,-1 1-1,1 0 1,0 0 0,-1 0 0,1 0 0,0 0-1,-1-1 1,1 1 0,0 0 0,-1 0 0,1 0-1,-1 0 1,1 0 0,0 0 0,-1 0 0,1 0-1,0 0 1,-1 1 0,-13 0 335,-13 14-257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7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3 850 13664,'0'0'0,"-12"0"-16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48:27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1 24575,'-2'17'0,"0"-1"0,-1 1 0,0 0 0,-1-1 0,-1 0 0,-10 21 0,-11 45 0,-42 167 0,66-241 0,0 1 0,0-1 0,1 1 0,1 15 0,-4 23 0,3-45 0,1-1 0,0 1 0,-1-1 0,1 1 0,0 0 0,0-1 0,0 1 0,0 0 0,0-1 0,0 1 0,0-1 0,0 1 0,1 0 0,-1-1 0,1 1 0,-1-1 0,1 1 0,1 2 0,-1-3 0,1 0 0,-1-1 0,0 1 0,1 0 0,-1-1 0,1 1 0,-1-1 0,1 1 0,-1-1 0,1 0 0,-1 1 0,1-1 0,-1 0 0,1 0 0,-1 0 0,1-1 0,0 1 0,-1 0 0,1 0 0,1-2 0,261-71 0,-213 57 0,-47 14 0,23-5 0,-1-2 0,-1-1 0,1-1 0,-2-1 0,28-17 0,-39 20 0,0 1 0,1 0 0,0 1 0,0 0 0,1 1 0,23-6 0,61 1-1365,-86 8-546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39.7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1297 13152,'0'0'0,"13"-3"128,3 1 0,6-6-96,-1-1 32</inkml:trace>
  <inkml:trace contextRef="#ctx0" brushRef="#br0" timeOffset="463.97">1 1601 15776,'0'0'0,"19"-1"-640,4-1 608,19-6 32,9-6 0,12-5 0,7-10 0</inkml:trace>
  <inkml:trace contextRef="#ctx0" brushRef="#br0" timeOffset="889">991 1230 12032,'41'365'3269,"-34"-288"-2949,-5-48-167,-2-19-27,1 1 0,0-1 1,1 0-1,2 12 0,-3-22 204,1-16-164,9-73-121,21-258 128,-35 242-173,-30-176 0,30 258 0,2 15 1,-4-25 50,1 0 0,1-1 1,3-53-1,1 79-40,-1 0 0,2-1-1,-1 1 1,1 0 0,1 0 0,-1 0-1,1 0 1,0 0 0,1 1 0,0-1 0,0 1-1,1 0 1,0 0 0,0 1 0,1 0 0,-1 0-1,1 0 1,1 0 0,12-9 0,0 5 17,1 0 0,0 1 0,0 0-1,25-5 1,87-17 48,-64 17-67,526-113 17,-459 96-26,307-52 0,-363 79 482,-30 7-3193</inkml:trace>
  <inkml:trace contextRef="#ctx0" brushRef="#br0" timeOffset="1375.12">615 617 13856,'-1'-2'37,"1"0"2,-1 1 1,1-1-1,0 1 1,0-1-1,0 1 1,0-1-1,0 1 1,0-1-1,1 1 1,-1 0-1,0-1 0,1 1 1,-1-1-1,1 1 1,-1 0-1,1-1 1,0 1-1,0 0 1,1-2-1,0 0 58,1 0 1,0 1-1,0-1 0,0 1 1,0 0-1,0 0 1,5-3-1,-5 4-44,0-1 1,0 1 0,0-1-1,0 1 1,0 0 0,1 0-1,-1 0 1,0 1 0,0-1-1,1 1 1,5 0-1,-8 0-40,1 1-1,-1-1 1,0 0-1,1 1 1,-1 0-1,0-1 1,1 1-1,-1 0 1,0 0-1,0-1 1,0 1-1,0 0 1,0 0-1,0 0 1,0 0-1,0 1 1,0-1-1,0 0 1,-1 0-1,1 0 1,0 1-1,-1-1 1,1 0-1,-1 1 1,0-1-1,1 0 1,-1 1 0,0-1-1,0 2 0,2 13-4,-1 0-1,-1 0 0,-1 0 0,0 0 0,-1-1 0,-1 1 0,0-1 0,-7 21 0,9-33-7,0-1 0,0 1 0,0 0 0,1-1 0,-1 1 0,1 0 0,0-1 0,-1 1 0,1 0 0,1 0 0,-1-1 0,0 1 0,1 0 0,-1-1 0,1 1 0,0 0 0,0-1 0,0 1 0,0-1 0,0 1 0,1-1 0,1 3 0,-1-3 0,1 0 0,-1 0 0,1 0 0,0 0 0,0-1 0,-1 1 0,1-1 0,0 0 0,0 0 0,1 0 0,-1 0 0,0 0 0,0 0 0,0-1 0,1 0 0,-1 0 0,0 0 0,4 0 0,5-1 22,-1-1-1,1 0 0,-1-1 1,0 0-1,0 0 0,0-2 1,0 1-1,-1-1 0,0-1 1,0 1-1,16-14 0,-8 0-1391</inkml:trace>
  <inkml:trace contextRef="#ctx0" brushRef="#br0" timeOffset="2083.03">1505 1013 12832,'0'0'384,"-3"1"-208,1 0-130,0 1 0,-1-1 0,1 1 0,0-1 0,0 1 0,0 0 0,0 0 0,0 0 1,0 0-1,1 1 0,-1-1 0,-1 4 0,-18 35 142,17-31-133,-14 30 116,1 1 1,-18 73-1,31-97-145,1 0 1,0 0-1,1 0 1,1 0-1,1 0 1,1 1-1,0-1 1,1 0-1,1 0 1,5 17 0,-5-25-225,0-1 1,1 0 0,0 0-1,0 0 1,1 0 0,0-1-1,0 0 1,13 13 0</inkml:trace>
  <inkml:trace contextRef="#ctx0" brushRef="#br0" timeOffset="2528.21">1605 1111 14400,'0'0'2016,"1"7"-1873,49 246 167,-47-240-659,0 0 1,1 0 0,1-1-1,0 0 1,8 15-1</inkml:trace>
  <inkml:trace contextRef="#ctx0" brushRef="#br0" timeOffset="2945.35">1904 1322 15872,'0'0'895,"14"-7"-447,5 2 96,10-5 32,10-6-320,7 2 0,5 1-96,0-1 32,-9-3-192,-7 0 32</inkml:trace>
  <inkml:trace contextRef="#ctx0" brushRef="#br0" timeOffset="2946.35">2114 1119 13312,'0'0'2042,"-4"18"-1103,-3 44-666,2-37-228,2 0 1,2 0-1,0 32 0,2-50-38,0 1-1,0-1 1,0 0-1,1-1 1,0 1-1,0 0 1,1 0 0,0-1-1,0 0 1,0 1-1,1-1 1,0 0-1,0-1 1,1 1-1,0-1 1,6 7-1,-8-11-168,-1 1 0,1 0 0,-1 0 0,1-1 0,0 0 0,0 1 0,-1-1 0,1 0 0,0-1 0,0 1 0,0 0 0,5 0 0</inkml:trace>
  <inkml:trace contextRef="#ctx0" brushRef="#br0" timeOffset="3395.45">2373 1104 13760,'0'0'186,"-1"3"-111,-1 9 82,0-1 0,1 1 0,0-1 0,1 1-1,0 0 1,1-1 0,5 23 0,-5-28-85,1 0-1,-1 0 1,1 0-1,1 0 1,-1-1 0,1 1-1,0-1 1,1 1-1,-1-1 1,1 0 0,0 0-1,0-1 1,0 1-1,1-1 1,0 0 0,-1 0-1,7 3 1,-10-7-56,0 1 0,0-1 0,-1 1 0,1-1 0,0 0 0,0 1 0,0-1 0,0 0 0,0 0 0,0 0 0,0 1 0,0-1 0,0 0 0,0-1 0,0 1 0,0 0 0,0 0 0,0 0 0,0 0 0,0-1 0,0 1 0,0-1 0,0 1 0,0 0 0,1-2 0,0 1 6,0-1 0,0 0 1,0 0-1,0 0 1,-1 0-1,1 0 1,-1 0-1,1-1 1,1-3-1,0-1 28,0-1 0,0 0-1,-1 0 1,0 0 0,1-13-1,-2 3 89,-2 0 0,0 0 0,0 0 0,-2 0 0,0 1 0,-10-29 0,12 43-72,0 0 1,0 0 0,0 0-1,-1 1 1,1-1 0,-1 1-1,1-1 1,-1 1 0,0-1-1,0 1 1,-4-3 0,4 6-304,1 1 1,-1-1-1,1 1 1,-1 0 0,1-1-1,0 1 1,0 0-1,-1 2 1</inkml:trace>
  <inkml:trace contextRef="#ctx0" brushRef="#br0" timeOffset="3796.9">2652 1220 15136,'0'0'613,"3"0"-293,7 2-55,-1-1 1,1 0 0,0 0-1,17-3 1,-26 2-90,4-18 1029,-6 16-1146,1 0 0,-1 0 0,0 0 0,0 0 0,0 1 0,0-1 0,0 0 0,0 1 0,-1-1 0,1 1 0,-1-1 0,1 1 0,-1-1 0,-2-1 0,-26-15 644,22 14-398,2 4-164</inkml:trace>
  <inkml:trace contextRef="#ctx0" brushRef="#br0" timeOffset="4226.17">2904 981 13952,'0'0'32,"-1"3"42,1-2-67,-29 84 497,27-76-441,0 0 0,0 0 0,1 1-1,0-1 1,1 0 0,0 1 0,2 16 0,-1-22-40,1 1 0,0 0 0,0-1 0,0 0 0,0 1 0,1-1 1,-1 0-1,1 0 0,0 0 0,0-1 0,1 1 0,-1-1 0,1 1 1,0-1-1,0 0 0,0-1 0,0 1 0,9 3 0,-8-3 4,1-1-1,0 1 1,-1-1-1,1-1 1,0 1-1,0-1 1,0 0-1,0 0 1,0-1-1,0 0 1,0 0-1,0 0 1,0-1-1,11-2 1,-11 0 37,1 1 0,-1-1 0,0-1 0,0 0 0,0 1 0,-1-2 0,1 1 0,-1-1 0,0 1 0,0-1 0,-1-1 1,1 1-1,-1-1 0,0 0 0,-1 0 0,1 0 0,-1 0 0,0 0 0,-1-1 0,0 0 0,0 1 0,0-1 0,-1 0 0,1-7 0,-1 3 21,0 0-1,0 0 1,-1 0-1,-1 0 1,0 0-1,0 0 1,-1 0-1,-1 1 1,1-1-1,-2 1 1,1-1 0,-2 1-1,1 0 1,-12-17-1,12 23-27,0-1 0,0 1 0,0 0 0,0 0 0,-1 1 0,0-1 0,0 1 0,0 0 0,0 1 0,0-1 0,-1 1-1,1 0 1,-1 0 0,1 1 0,-1-1 0,0 1 0,-7 0 0,8 0-165,0 1 1,1 0-1,-1 0 0,0 0 1,0 1-1,1-1 0,-1 1 0,0 0 1,1 1-1,-1-1 0,1 1 0,0 0 1,-1 0-1,1 0 0,0 0 0,0 1 1,0 0-1,1 0 0,-1 0 1,-5 6-1</inkml:trace>
  <inkml:trace contextRef="#ctx0" brushRef="#br0" timeOffset="4632.54">3160 887 12672,'0'0'1152,"1"5"-870,3 22-129,-2-16-100,0 0 1,0 0 0,5 11-1,-6-18-41,1 0-1,0-1 0,0 1 0,0-1 0,0 0 0,0 1 0,1-1 1,-1 0-1,1 0 0,0 0 0,0-1 0,6 5 0,128 70 219,-134-76-223,-1 0 0,0 0 0,0 1 0,0-1 0,0 1 0,0-1 0,0 1 1,0 0-1,-1 0 0,1 0 0,-1 0 0,1 0 0,-1 0 0,0 0 1,0 0-1,0 0 0,0 1 0,0-1 0,1 5 0,-2-3 1,1 0 1,-1 0-1,0 0 1,-1 1-1,1-1 0,-1 0 1,1 0-1,-1 0 0,0 0 1,-4 8-1,1-4 5,0 0 1,0 0 0,-1 0-1,0 0 1,-1-1 0,0 0-1,0 0 1,0 0-1,-1-1 1,-8 7 0,10-10-324,0-1 1,0 1 0,0-1-1,0 0 1,-7 1 0</inkml:trace>
  <inkml:trace contextRef="#ctx0" brushRef="#br0" timeOffset="4633.54">3215 840 13760,'0'0'352,"27"0"-160,-3-5 0,7-2-160,4-3 32</inkml:trace>
  <inkml:trace contextRef="#ctx0" brushRef="#br0" timeOffset="5031.01">3445 769 11360,'19'0'69,"-10"0"44,0 0-1,0 1 1,-1 0 0,1 0 0,0 1-1,-1 0 1,1 1 0,10 4 0,-14-4-33,1 0 1,-1 1 0,0-1-1,0 1 1,0 0 0,0 0 0,-1 0-1,0 1 1,0 0 0,0 0-1,0 0 1,5 11 0,0 3 44,-1 0 0,-1 1 0,-1 0 0,-1 0 0,-1 1 0,0-1 0,-1 1 0,-2 0-1,-1 31 1,-1-15 70,-3 0 0,-1 0 0,-1 0 0,-19 55 0,17-67 12,-21 47 0,25-66-175,1 1 0,-1-1 1,0 0-1,-1 0 0,1 0 0,-1 0 0,0-1 0,-1 0 0,1 0 1,-1 0-1,-11 6 0,-15 1-1995,26-10-8463</inkml:trace>
  <inkml:trace contextRef="#ctx0" brushRef="#br0" timeOffset="5438.3">2380 374 14976,'0'0'64,"3"-2"26,9-4 15,-1 0-1,1 1 0,0 0 1,0 1-1,22-4 1,70-8 166,-72 12-203,509-80 674,40-6-295,-40 49-2378,-523 40-9071</inkml:trace>
  <inkml:trace contextRef="#ctx0" brushRef="#br0" timeOffset="5995.34">4181 616 14208,'-5'1'362,"0"2"-233,0 0 0,0 0 0,0 0 0,0 1 0,0 0 0,1 0 0,-1 0 0,1 0 1,0 1-1,1 0 0,-1-1 0,1 1 0,0 1 0,-3 5 0,-7 16 267,-15 43 1,25-62-379,-10 28 38,2 0 0,1 0 1,-6 55-1,14-72-39,0 0 0,2 0 0,0 0 0,1 0 0,1-1 0,1 1 0,1-1 0,11 35 0,-13-48 13,0 0 0,0 0 0,1 0 0,-1-1 0,1 1 0,0-1 0,1 1 0,-1-1 0,1 0 0,-1-1 0,1 1 0,1-1 0,-1 1 0,0-1 0,9 4 0,-9-5-255,0 0 0,0-1 0,0 0 0,0 0 1,1 0-1,-1 0 0,0-1 0,1 0 0,-1 1 1,0-1-1,6-1 0</inkml:trace>
  <inkml:trace contextRef="#ctx0" brushRef="#br0" timeOffset="6459.14">4368 767 14976,'0'0'2538,"-1"4"-2255,1 17-117,1 0 1,1 1-1,7 37 0,4 32-31,-12-74-128,0 25 14,3-1 0,1 0 0,11 44-1,-9-71 486,-2-7-3353</inkml:trace>
  <inkml:trace contextRef="#ctx0" brushRef="#br0" timeOffset="6874.19">4520 1090 15328,'0'0'256,"8"0"-128,-2-1 384,8-4 31,18-2-223,6-1 32,0-1-96,-1 1 32,2-1-96,-3 2 0,-2-2-128,-4 1 0,-8-1-64,-7 2 0</inkml:trace>
  <inkml:trace contextRef="#ctx0" brushRef="#br0" timeOffset="6875.19">4732 885 14112,'0'0'224,"2"10"96,-3 5 64,2 16 32,1 6 32,0 2-192,-2-1 31,-2 2-95,4-2 32,5-7-64,3-4 0,0-6-64,0-1 32,1-4-64,4-9 32</inkml:trace>
  <inkml:trace contextRef="#ctx0" brushRef="#br0" timeOffset="7276.07">4930 853 15232,'1'3'160,"12"67"417,-10-47-211,1 1 1,1-1-1,14 39 1,-16-56-288,-1 0 0,2 1 1,-1-1-1,1-1 1,0 1-1,0-1 0,0 1 1,1-1-1,0 0 0,0-1 1,0 1-1,0-1 1,1 0-1,0 0 0,0-1 1,0 0-1,10 4 0,-16-7-71,1 1 0,0-1 0,-1 0 1,1 0-1,-1 0 0,1 0 0,0 0 0,-1 0 0,1 0 0,-1-1 0,1 1 0,0 0 0,-1 0 0,1 0 0,-1-1 0,1 1 0,-1 0 0,1 0 0,-1-1 0,1 1 0,-1-1 0,1 1 0,-1 0 0,1-1 0,-1 1 0,1-1 0,-1 1 0,0-1 0,1 1 0,-1-1 0,0 1 0,0-1 0,1 0 0,-1 0 0,9-26 85,-8 21-67,6-23 84,-2-1-1,4-45 1,-9 61-47,1 0 0,-2 0 0,0 1 0,0-1-1,-2 0 1,1 1 0,-10-26 0,10 35-41,0 0-1,0 0 0,0 0 0,0 0 0,-1 1 0,0-1 1,0 1-1,0 0 0,0 0 0,0 0 0,-1 0 0,1 0 1,-1 0-1,0 1 0,0 0 0,-6-3 0,8 5-11,-1-1 0,1 0-1,-1 1 1,1-1 0,-1 1-1,0 0 1,1 0 0,-1 0-1,0 0 1,1 0 0,-1 0-1,1 1 1,-1-1 0,1 1-1,-1 0 1,1 0-1,-1 0 1,1 0 0,-1 0-1,1 1 1,0-1 0,0 1-1,0-1 1,0 1 0,0 0-1,0 0 1,0 0 0,-2 3-1,-8 13-2601</inkml:trace>
  <inkml:trace contextRef="#ctx0" brushRef="#br0" timeOffset="7661.39">5282 1082 14880,'0'0'1754,"2"-3"-1343,3-2-272,0-1 0,0 0 0,-1 0 0,6-10 1,-5-5 2668,-5 20-2264,0-1-57,0-1-3220</inkml:trace>
  <inkml:trace contextRef="#ctx0" brushRef="#br0" timeOffset="8126.09">5410 831 16320,'0'0'901,"1"2"-421,27 164 965,3 10-1104,-26-150-264,-1-16-2543</inkml:trace>
  <inkml:trace contextRef="#ctx0" brushRef="#br0" timeOffset="8557.61">5576 828 14112,'0'0'1669,"-2"3"-1360,-1 4-269,-1 0-1,1 0 0,0 0 1,0 0-1,1 1 0,0-1 1,1 1-1,-1-1 1,1 1-1,1 0 0,0-1 1,0 9-1,0-9-33,1-1 0,0 0 0,0 1 0,1-1 0,0 0 0,0 0 0,0 0 0,1 0 0,0 0 0,0-1 0,0 1 0,1-1 0,0 0 0,0 0 0,6 6 0,35 22 22,-36-28-22,-1 0 0,-1 0 0,1 1 0,-1 0-1,0 1 1,0 0 0,6 8 0,-11-12 1,-1 0-1,0 0 1,0 0 0,0 0-1,0 0 1,0 1 0,0-1-1,-1 0 1,0 0 0,0 1-1,0-1 1,0 0 0,0 1-1,-1-1 1,1 0 0,-1 1-1,0-1 1,0 0 0,0 0-1,0 0 1,-1 0 0,-3 5-1,0 2 16,-1 0-1,-1-1 1,1 0-1,-2-1 1,-11 12-1,17-18-123,1 0-1,-1-1 0,0 1 0,0-1 0,0 1 0,0-1 0,0 0 0,-1 0 0,1 0 0,0 0 0,0 0 0,-1-1 0,1 1 0,-1-1 1,1 1-1,0-1 0,-1 0 0,1 0 0,-5 0 0</inkml:trace>
  <inkml:trace contextRef="#ctx0" brushRef="#br0" timeOffset="8558.61">5531 793 13952,'0'0'64,"27"-12"0,2 2-64,2-5 0</inkml:trace>
  <inkml:trace contextRef="#ctx0" brushRef="#br0" timeOffset="9085.79">5829 640 14112,'2'2'-27,"4"3"35,0 0 0,0 1 0,-1-1 0,0 1 0,0 0-1,6 11 1,14 16 38,-13-19-13,3 0 66,-2 2 1,0 0-1,-1 0 1,-1 1-1,13 25 1,-12-13 103,-1-1 0,-1 1 1,-2 1-1,-1 0 0,-2 0 1,0 1-1,-2-1 0,-1 32 1,-3-38-72,0 1 1,-2-1 0,-1 0 0,0-1 0,-2 1-1,-1-1 1,0 0 0,-2 0 0,-1-1-1,-20 35 1,25-50-372,0-1 1,0 0-1,0 0 0,-1 0 1,1-1-1,-2 0 0,-9 7 1</inkml:trace>
  <inkml:trace contextRef="#ctx0" brushRef="#br0" timeOffset="9525.12">4140 76 14784,'0'0'293,"5"2"59,16 3-47,1 0 0,0-2 1,-1 0-1,1-2 0,44-2 0,-26 1-158,257-19 435,17 3-86,-166 12-352,-63 0-78,455-34 316,-514 34-341,0 0 96,34 0-1,-60 6-130,1 0-1,0 0 0,0 0 0,-1 1 0,1-1 1,-1 0-1,0 0 0,0 1 0,0 2 1,0-2 0,6 42 11,2 0 1,23 77-1,-5-42-2471,-26-79 2424,3 8-12156</inkml:trace>
  <inkml:trace contextRef="#ctx0" brushRef="#br0" timeOffset="9982.11">6334 911 16128,'0'0'1663,"16"0"-1311,-2-2-32,6-3-64,3 1 0,1 4 0,0-1 32,0-6-32,6-1-32,6 4-64,7-3 0</inkml:trace>
  <inkml:trace contextRef="#ctx0" brushRef="#br0" timeOffset="10504.8">6853 675 17151,'0'0'256,"0"-3"48,-1-5-53,2 0-1,-1 0 1,1 0-1,0 0 1,1 1-1,0-1 1,0 0-1,6-11 1,-1-3-58,17-45 517,-23 65-145,1 5-496,6 11-49,0 1 0,-1 1-1,0-1 1,-1 1 0,-1 0-1,7 32 1,4 105-40,-9-75 25,-1 84-3,-10-98-2761,3-56-10734</inkml:trace>
  <inkml:trace contextRef="#ctx0" brushRef="#br0" timeOffset="10505.8">6708 1171 17311,'0'0'166,"4"0"36,71-10 786,44-5 275,48-4 49,-121 18-384,-45 1-66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3:04:08.54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,'0'0'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9:57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2384,'9'-112'5305,"-7"118"-4969,2 12-255,42 207 772,-30-162-645,-13-50-157,1-1-1,0 0 1,9 18-1,0-8-2470</inkml:trace>
  <inkml:trace contextRef="#ctx0" brushRef="#br0" timeOffset="430.62">325 237 13600,'-22'9'2106,"16"4"-1937,1-1-1,0 1 0,0 1 1,1-1-1,1 1 0,0-1 1,-1 18-1,4-27-128,-2 7-9,1 0 0,0 0 0,1 0 1,0 0-1,1 0 0,0 0 0,1 0 0,0-1 0,0 1 1,2-1-1,-1 1 0,7 13 0,-9-22-29,1 0 0,-1 0 0,0-1 0,0 1 0,1 0 1,-1-1-1,1 1 0,-1-1 0,1 0 0,0 0 0,0 1 0,-1-1 0,1 0 0,0 0 0,0-1 0,0 1 0,0 0 0,0-1 0,0 1 1,0-1-1,0 1 0,0-1 0,0 0 0,1 0 0,-1 0 0,0 0 0,0-1 0,0 1 0,0 0 0,0-1 0,0 1 0,0-1 0,0 0 1,0 0-1,0 0 0,0 0 0,2-2 0,3-1 5,1-1-1,-1 0 1,0 0 0,0-1 0,-1 0 0,1 0 0,8-13-1,-11 13 1,0 0-1,0-1 0,-1 0 0,0 1 1,0-2-1,0 1 0,-1 0 0,0 0 0,-1-1 1,1 1-1,-2-1 0,1 1 0,-1-1 1,0 1-1,0-1 0,-1 1 0,-2-9 0,1 6 6,0 0-1,-2 1 0,1-1 0,-1 1 0,0 0 0,-1 0 0,0 0 0,0 0 0,-1 1 0,0 0 0,-1 0 0,-9-9 0,14 15 9,0 1 0,0-1 0,0 1-1,0-1 1,0 1 0,0-1-1,-1 1 1,1 0 0,0 0-1,0 0 1,-1 1 0,-2-2-1</inkml:trace>
  <inkml:trace contextRef="#ctx0" brushRef="#br0" timeOffset="431.62">995 1 13952,'0'0'0,"6"27"320,-1 1 0,-2 7 256,0 4 0,-5 6 64,-1 3-33,-3 6-319,0-1 32,2 0-128,0-5 64,4-2-160,4-8 0,1-9-64,1-13 32</inkml:trace>
  <inkml:trace contextRef="#ctx0" brushRef="#br0" timeOffset="815.41">803 163 15232,'0'0'709,"3"0"-389,6 1-83,-5 0-201,0 0 0,-1 0-1,1-1 1,0 0 0,-1 1 0,1-1 0,0-1 0,-1 1 0,1-1 0,0 1 0,-1-1-1,1 0 1,-1 0 0,1-1 0,-1 1 0,1-1 0,-1 1 0,0-1 0,3-3-1,0 1 2,6-5-7,-1 0 0,0 0 0,12-16 0,-21 23-11,0 1 0,-1-1-1,1 0 1,-1 1-1,0-1 1,0 0 0,1 0-1,-1 0 1,0 0-1,-1 0 1,1-1-1,0 1 1,-1 0 0,1 0-1,-1 0 1,1-1-1,-1 1 1,0 0 0,0 0-1,0-1 1,-1 1-1,1 0 1,0 0 0,-1-1-1,1 1 1,-1 0-1,0 0 1,0 0 0,-1-3-1,1 4 6,0 1-1,1-1 1,-1 1 0,0-1-1,0 1 1,0 0-1,1-1 1,-1 1 0,0 0-1,0-1 1,0 1-1,0 0 1,0 0 0,1 0-1,-1 0 1,0 0-1,0 0 1,0 0 0,0 0-1,0 0 1,1 1-1,-1-1 1,0 0 0,0 0-1,0 1 1,0-1-1,1 1 1,-2 0 0,-21 12 208,17-7-173,-1 0 0,2 0-1,-1 0 1,1 0 0,0 1-1,-7 11 1,0 5-2358</inkml:trace>
  <inkml:trace contextRef="#ctx0" brushRef="#br0" timeOffset="1233.58">1290 416 17503,'0'0'2432,"1"3"-1685,1-1-665,-1 0 1,1 0-1,0 0 1,0-1-1,0 1 1,0 0-1,0-1 1,0 0-1,1 1 0,-1-1 1,0 0-1,1 0 1,-1 0-1,4 0 1,-5 0-75,1-1-1,-1 0 1,0 1 0,1-1 0,-1 0 0,0 0 0,1 0 0,-1 0 0,1 0 0,-1 0 0,0-1 0,1 1 0,-1 0 0,0-1 0,0 1 0,1-1 0,-1 1 0,0-1-1,0 1 1,0-1 0,1 0 0,-1 0 0,0 0 0,0 0 0,0 0 0,0 0 0,-1 0 0,1 0 0,0 0 0,0 0 0,-1 0 0,2-2 0,-2 2-4,1 0 0,-1 0 1,1 0-1,-1 0 0,0 0 0,1 0 1,-1 0-1,0 1 0,0-1 1,0 0-1,0 0 0,0 0 1,0 0-1,0 0 0,0 0 0,0 0 1,0 0-1,-1 0 0,1 0 1,0 0-1,-1 0 0,1 0 1,-1 0-1,1 0 0,-1 0 0,1 0 1,-1 1-1,1-1 0,-1 0 1,0 0-1,-1 0 0,1 0 10,0 1 0,0-1 0,0 1-1,0 0 1,0-1 0,0 1 0,-1 0-1,1 0 1,0 0 0,0 0 0,0 0-1,0 0 1,-1 0 0,1 0 0,0 0-1,0 0 1,0 1 0,0-1 0,-1 0-1,1 1 1,0-1 0,0 1 0,0 0-1,0-1 1,0 1 0,0 0 0,-1 0-1,-17 17-269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8:29:5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6224,'0'0'2879,"24"-7"-2463,9-4-320,8 0 64,5-1-128,1 2 0,-1 2-32,-4 2 0</inkml:trace>
  <inkml:trace contextRef="#ctx0" brushRef="#br0" timeOffset="419.9">113 281 14400,'0'0'704,"18"-2"-352,3-1-128,10-3 0,10-5-160,5-5 3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48.9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1 9952,'1'5'125,"0"1"0,1-1 0,-1 0 0,1 0 0,0 0 0,1 0 0,-1 0 0,1 0 0,0 0 1,0-1-1,0 0 0,8 8 0,-4-6-20,0 0 0,0-1 1,0 0-1,1 0 0,-1-1 0,1 0 1,12 4-1,1-1 20,0-1-1,1-1 1,0-1-1,0-1 1,35 0 0,4-2 93,0-3 1,77-13 0,-109 8-117,-1-2 1,0 0-1,46-24 1,-18 9-1735,-49 21-7386</inkml:trace>
  <inkml:trace contextRef="#ctx0" brushRef="#br0" timeOffset="418.89">606 216 14208,'0'0'0,"6"19"320,0 2 32,3 4 288,1 2 32,2 2-225,1 2 1,-3 3-256,1 0 0,-4 3-160,-2-2 0</inkml:trace>
  <inkml:trace contextRef="#ctx0" brushRef="#br0" timeOffset="861.74">537 628 11936,'0'0'512,"0"2"-176,1 2-264,0-1 1,0 1 0,1-1 0,-1 0 0,1 1-1,0-1 1,0 0 0,0 0 0,0 0 0,4 3-1,32 32 86,-28-29-82,-7-7-60,-1 1 0,1-1 0,0 0 0,0 1 0,0-1 0,0-1 0,0 1 0,0 0 0,0-1 0,1 1-1,-1-1 1,1 0 0,-1 0 0,1-1 0,-1 1 0,1-1 0,3 0 0,-4 0-8,0-1 0,-1 1-1,1-1 1,0 0 0,0 0 0,-1 0 0,1 0-1,-1-1 1,1 1 0,-1-1 0,1 0 0,-1 1 0,0-1-1,0 0 1,0 0 0,0-1 0,0 1 0,0 0-1,-1-1 1,1 1 0,1-4 0,1-5 73,1 0 0,-1 0-1,-1 0 1,0 0 0,-1-1 0,0 1 0,-1-1-1,0 0 1,-1 1 0,0-1 0,-1 0 0,-2-11 0,3 21-1889</inkml:trace>
  <inkml:trace contextRef="#ctx0" brushRef="#br0" timeOffset="1281.08">0 1162 12928,'2'-4'71,"-1"-1"1,1 1-1,0 0 1,1-1 0,-1 1-1,0 0 1,1 0-1,0 0 1,0 1 0,0-1-1,1 1 1,-1 0-1,1 0 1,0 0 0,0 0-1,0 0 1,0 1-1,0 0 1,1 0-1,-1 0 1,1 0 0,-1 1-1,1 0 1,-1 0-1,1 0 1,0 0 0,0 1-1,-1 0 1,1 0-1,0 0 1,0 0 0,9 3-1,-12-2-60,1-1-1,-1 1 0,0 0 1,0 1-1,1-1 1,-1 0-1,0 1 1,0-1-1,0 1 0,0 0 1,-1-1-1,1 1 1,0 0-1,-1 0 0,1 0 1,-1 0-1,0 1 1,1-1-1,-1 0 1,0 0-1,-1 1 0,1-1 1,0 1-1,-1-1 1,1 1-1,-1 3 0,2 5 25,-2 0-1,1 0 1,-2 0-1,-1 16 1,0-13 17,0 0 1,0 0 0,-1-1 0,-1 1 0,-1-1 0,0 0 0,0 0 0,-1-1 0,-1 0-1,0 0 1,-17 22 0,32-49 573,12-12-511,-18 26-107,0-1-1,0 1 0,-1 0 1,1 0-1,0-1 0,0 1 0,0 0 1,1 1-1,-1-1 0,0 0 0,0 1 1,0-1-1,0 1 0,1-1 0,-1 1 1,0 0-1,1 0 0,-1 0 0,0 0 1,0 1-1,1-1 0,-1 1 0,0-1 1,0 1-1,0 0 0,0 0 1,3 1-1,-2 0-2,0 0 1,0 1 0,0-1-1,0 1 1,0 0 0,-1 0-1,0 0 1,1 0-1,-1 0 1,0 1 0,0-1-1,-1 0 1,1 1 0,-1 0-1,2 6 1,-1-2 2,-1 0 0,0 1 0,0-1 0,-1 0 0,0 1 0,-1-1 0,1 0 0,-2 1 0,1-1 0,-4 10 1,-3 6 53,-2 1 1,-15 30 0,24-54-2249</inkml:trace>
  <inkml:trace contextRef="#ctx0" brushRef="#br0" timeOffset="1749.86">241 1204 12832,'0'0'37,"1"4"16,6 13 89,1-1 0,1-1 0,0 1-1,0-1 1,2-1 0,0 0 0,1 0-1,0-1 1,1-1 0,0 0 0,23 15 0,-33-24-110,0-1 1,1-1 0,-1 1 0,1 0-1,0-1 1,-1 0 0,1 1-1,0-2 1,0 1 0,0 0 0,0-1-1,0 0 1,-1 1 0,1-2 0,0 1-1,0 0 1,0-1 0,0 0 0,0 0-1,0 0 1,-1 0 0,1 0 0,0-1-1,-1 0 1,1 0 0,-1 0 0,0 0-1,0 0 1,0-1 0,0 1 0,0-1-1,0 0 1,-1 0 0,1 0 0,-1 0-1,0 0 1,0-1 0,0 1 0,0-1-1,0 1 1,-1-1 0,2-4 0,0-7 48,0-1 0,-1 1 1,-1 0-1,0-1 1,-1 1-1,0-1 1,-2 1-1,1-1 1,-2 1-1,-7-25 0,8 34-26,0 1-1,0-1 1,-1 0-1,0 1 1,0-1-1,0 1 1,-1 0-1,1 0 0,-1 0 1,-1 1-1,1 0 1,-1-1-1,1 1 1,-7-3-1,9 5-30,0 1 0,-1 0 0,0 0 0,1 0 0,-1 0-1,0 0 1,1 0 0,-1 1 0,0 0 0,0-1 0,0 1 0,1 0 0,-1 0 0,0 0 0,0 1-1,0-1 1,1 1 0,-1 0 0,0-1 0,1 1 0,-1 0 0,0 1 0,1-1 0,-1 0 0,1 1-1,0-1 1,-1 1 0,1 0 0,0 0 0,0 0 0,0 0 0,-2 3 0,-10 14-2285</inkml:trace>
  <inkml:trace contextRef="#ctx0" brushRef="#br0" timeOffset="2164.93">106 1742 8000,'0'0'133,"3"-4"22,7-7-47,1 0 0,0 1 0,24-17 0,1-1-7,11-10 164,1 2-1,1 3 1,2 1-1,90-39 1,-57 32 446,-28 12-467,83-27 1,-135 53-8357</inkml:trace>
  <inkml:trace contextRef="#ctx0" brushRef="#br0" timeOffset="2574.41">455 1753 12736,'0'0'3232,"1"3"-3142,45 242 465,-28-136-2235</inkml:trace>
  <inkml:trace contextRef="#ctx0" brushRef="#br0" timeOffset="3778.25">527 1653 11296,'0'0'2933,"1"4"-2789,2 14-111,0 0 0,-1 0 0,-1 0-1,-1 0 1,-2 21 0,1 35-6,2-64-13,0 0 0,0 0 0,1 0 0,1 0 0,-1 0 0,2 0 1,6 15-1,-9-23-7,0 0 0,0 1 1,1-1-1,-1 0 0,1 0 1,-1 0-1,1 0 0,0 0 1,0 0-1,-1-1 0,1 1 1,0-1-1,1 1 0,-1-1 1,0 0-1,0 0 0,1 0 1,-1 0-1,0 0 0,1 0 1,-1-1-1,1 1 0,-1-1 1,1 1-1,-1-1 0,1 0 1,-1 0-1,1 0 0,-1-1 1,1 1-1,-1-1 0,1 1 1,-1-1-1,1 0 0,-1 0 1,4-1-1,-1-1 10,0 0 0,-1 0 1,1-1-1,-1 1 0,1-1 1,-1 0-1,0 0 0,-1-1 1,1 1-1,-1-1 0,4-6 1,4-8 86,12-31 0,-20 42-64,0 0 1,0 1 0,-1-1-1,0 0 1,0 0 0,-1 0-1,0-1 1,-1 1-1,0 0 1,0 0 0,-1 0-1,1-1 1,-5-14-1,1 11 60,-1 0-1,0 1 0,-1-1 0,0 1 0,-1 1 1,0-1-1,0 1 0,-12-11 0,19 20-72,-1 0 0,1 0 0,-1 0 0,0 1 0,1-1 0,-1 0 0,1 0 0,0 0 0,-1 0 0,1 0 0,0 0 0,0 0 0,-1 0 0,1-1 0,0 1 0,0 0 0,0 0 0,0 0 0,0 0 0,1 0 0,-1-1 0,1-1-4,0 0 0,0 1-1,0-1 1,1 1 0,-1-1-1,1 1 1,3-5 0,1 1-8,1-1 1,0 1-1,13-10 0,-18 14-13,0 1 0,0 0 0,0 0 0,0 0-1,0 0 1,0 0 0,0 0 0,0 0 0,1 0-1,-1 1 1,0-1 0,0 1 0,1 0 0,-1 0-1,0 0 1,0 0 0,1 0 0,3 1-1,-3 0-1,-1 0 0,1 1 0,-1-1 0,1 0 0,-1 1 0,0 0 0,1 0-1,-1-1 1,0 1 0,0 0 0,-1 1 0,1-1 0,0 0 0,-1 0 0,2 4-1,6 12-2,-1 1-1,-2-1 1,0 2-1,0-1 1,-2 0-1,3 33 1,6 21-5,-13-71 8,0 0 0,1-1 0,-1 1 0,0 0 0,1 0 0,0 0 0,-1-1 0,1 1 0,0 0 0,0-1 0,0 1 0,0 0 0,0-1 0,0 1 0,0-1 0,1 0 0,-1 1 0,0-1 0,1 0 0,-1 0 0,1 0 0,0 0 0,-1 0 0,1 0 0,0 0 0,0-1 0,-1 1 0,1-1 0,0 1 0,0-1 0,0 0 0,0 1 0,-1-1 0,1 0 0,0 0 0,0 0 0,3-1 0,-1 0 0,1-1 0,-1 1 0,1-1 0,-1 0 0,1 0 0,-1-1 0,0 1 0,0-1 0,0 0 0,-1 0 0,1 0 0,-1 0 0,6-7 0,-2-1 15,0-1 0,0 0-1,-1-1 1,-1 1 0,0-1-1,-1 0 1,0 0 0,-1-1-1,0 1 1,-1-1 0,-1 1-1,0-1 1,-1 0 0,0 0-1,-4-22 1,2 30 8,0 1-1,0-1 1,0 1 0,0-1 0,-1 1-1,0 0 1,0 0 0,-1 0-1,1 0 1,-1 1 0,0-1-1,0 1 1,-1 0 0,1 0-1,-1 1 1,0-1 0,-7-3-1,8 5 15,0-1-1,-1 2 1,0-1-1,1 0 1,-1 1-1,0 0 1,1 0-1,-1 0 1,0 1-1,0-1 1,0 1-1,0 0 1,0 1-1,0-1 0,1 1 1,-1 0-1,0 0 1,0 1-1,1-1 1,-1 1-1,-6 4 1,0 5 99,10-6-2571</inkml:trace>
  <inkml:trace contextRef="#ctx0" brushRef="#br0" timeOffset="4257.72">1012 1272 13664,'0'0'3295,"23"-17"-3135,-5 9-64,8-3 32,2-6-96,2 1 0</inkml:trace>
  <inkml:trace contextRef="#ctx0" brushRef="#br0" timeOffset="4752.18">1131 1461 15136,'0'0'864,"15"-9"-289,10-3-319,10-3 32,13-6-224,9-6 0,4-4-64,-1-3 0</inkml:trace>
  <inkml:trace contextRef="#ctx0" brushRef="#br0" timeOffset="4753.18">1676 934 11488,'-3'2'64,"-1"1"-29,1 1 0,0-1 0,1 1 0,-1 0 0,0-1 0,1 1 0,0 0 0,0 0 0,0 1 0,0-1 0,1 0 0,0 1 0,-2 8 0,0 9 353,0 37 1,1-25-158,2-18-90,-1-1 0,2 0-1,2 18 1,-2-27-94,1 1 0,-1-1 1,1 1-1,0-1 0,0 0 0,1 0 0,0 0 1,0 0-1,6 8 0,-8-13-35,0 1 0,0-1 0,0 0 0,0 0 0,0 0 0,0 0 0,0 0 0,0 0 0,0 0 0,1 0 0,-1 0 0,0-1 0,0 1 1,1 0-1,-1-1 0,1 1 0,-1-1 0,1 0 0,-1 1 0,0-1 0,1 0 0,-1 0 0,1 0 0,-1 0 0,1 0 0,-1 0 0,1 0 0,-1 0 0,1-1 0,-1 1 0,1-1 0,-1 1 0,0-1 0,1 1 0,-1-1 0,0 0 0,1 0 1,-1 0-1,0 0 0,0 0 0,0 0 0,0 0 0,1-1 0,3-4 26,0 0-1,0 0 1,-1 0 0,0 0 0,0-1-1,-1 0 1,4-8 0,-1 0 41,-1-1 0,-1 0 1,-1 0-1,0 0 0,0 0 1,-1-18-1,-2 27-10,0-1-1,0 1 1,-1 0 0,0-1-1,0 1 1,-1 0-1,0 0 1,0 0 0,-1 0-1,0 0 1,0 0 0,-1 1-1,1-1 1,-1 1 0,-9-10-1,12 15-45,0 0-1,0 0 0,0 0 1,0 0-1,0 0 1,0 1-1,0-1 0,0 0 1,0 1-1,0-1 0,-1 1 1,1-1-1,0 1 1,0-1-1,-2 1 0,2 0-5,0 0 0,1 0 0,-1 0 0,0 0 0,0 0 0,1 0 0,-1 1 0,0-1 0,1 0-1,-1 0 1,0 1 0,1-1 0,-1 0 0,1 1 0,-1-1 0,1 1 0,-1-1 0,1 1 0,-1-1-1,0 2 1,0-1 1,0 1-1,0-1 0,1 1 0,-1-1 1,0 1-1,1-1 0,0 1 1,-1 0-1,1-1 0,0 1 0,0 0 1,0-1-1,0 1 0,0 0 1,0-1-1,0 1 0,0 0 0,1-1 1,-1 1-1,1 0 0,0 1 0,9 15-2160</inkml:trace>
  <inkml:trace contextRef="#ctx0" brushRef="#br0" timeOffset="5146.91">1967 1092 13024,'0'0'762,"1"3"-559,0-1-158,0 0 63,-1-1 0,1 1 0,0 0 1,0 0-1,0-1 0,0 1 1,0 0-1,0-1 0,1 1 0,-1-1 1,3 2-1,-4-2 335,3-15 458,-6 2-546,3 9-201,0 1 0,-1-1 0,1 1 0,-1-1 0,0 1 1,1-1-1,-1 1 0,-1 0 0,1-1 0,0 1 0,0 0 0,-1 0 0,1 0 0,-3-2 0,-5 6-2282</inkml:trace>
  <inkml:trace contextRef="#ctx0" brushRef="#br0" timeOffset="5568.99">2081 736 14784,'0'0'112,"3"-2"165,0-2-186,1 1 0,1 0 0,-1 0 0,0 0 0,1 0-1,0 1 1,-1 0 0,1 0 0,0 0 0,0 1 0,0-1 0,0 1 0,0 0 0,1 1 0,-1-1 0,0 1 0,0 0 0,0 0 0,6 1-1,-10 0-75,0-1 0,0 1 0,0-1 0,0 1 0,0 0 0,0 0 0,0-1 0,0 1 0,-1 0 0,1 0 0,0 0 0,0 0 0,-1 0 0,1 0 0,-1 0 0,1 0 0,-1 0 0,1 0 0,-1 0-1,1 0 1,-1 0 0,0 0 0,0 0 0,0 0 0,1 2 0,-1 34 157,-1-27-125,-1 13 53,-1 1 0,-1-1 0,-1 1 0,-1-1-1,-1-1 1,-18 38 0,37-74 36,0 1 0,1 0 0,27-21 0,-38 33-130,-1 0 0,1 0 1,-1 0-1,1 1 0,0-1 0,-1 0 0,1 1 0,0 0 1,0-1-1,0 1 0,-1 0 0,1 0 0,0 0 1,0 0-1,0 0 0,-1 0 0,1 1 0,0-1 0,0 0 1,-1 1-1,1 0 0,0-1 0,-1 1 0,1 0 0,0 0 1,-1 0-1,1 0 0,-1 0 0,1 0 0,-1 0 0,0 0 1,0 1-1,1-1 0,0 3 0,3 1 0,-1 0-1,0 1 1,0 0 0,-1-1-1,0 1 1,0 1 0,0-1-1,2 8 1,-3-6 11,-1 0 0,-1-1 0,1 1 0,-1 0 0,0 0 0,-1 0 0,0 0 1,0-1-1,-1 1 0,0 0 0,0-1 0,-1 1 0,-4 9 0,-4 5-685,-1-1 0,-20 29-1,28-45 115,-3 6-1146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40.9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3 17311,'0'0'1398,"3"0"-1004,50 2 81,-1-2 0,96-14 1,-92 8-248,-41 4-184,0-1 1,0-1-1,27-11 1,-10 2-2677</inkml:trace>
  <inkml:trace contextRef="#ctx0" brushRef="#br0" timeOffset="446.4">659 118 15136,'13'-42'123,"-9"24"60,2 0 0,9-18 0,-15 35-108,0 1 0,1 0 0,-1 0 0,0-1 0,0 1 0,0 0 0,0 0 0,1 0 0,-1-1 0,0 1 1,0 0-1,1 0 0,-1 0 0,0 0 0,0 0 0,1-1 0,-1 1 0,0 0 0,0 0 0,1 0 0,-1 0 0,0 0 1,1 0-1,-1 0 0,0 0 0,0 0 0,1 0 0,-1 0 0,0 0 0,1 0 0,-1 0 0,0 0 0,0 1 1,1-1-1,-1 0 0,0 0 0,0 0 0,1 0 0,-1 0 0,0 1 0,0-1 0,1 0 0,-1 0 0,0 0 1,0 1-1,0-1 0,0 0 0,1 0 0,-1 1 0,0-1 0,0 0 0,0 0 0,0 1 0,0-1 0,0 0 1,0 1-1,0-1 0,12 21-536,-11-17 812,12 26-226,-1 0 0,-2 0 0,-1 1 0,-1 0-1,-2 1 1,4 52 0,-7-51-289,4 66 683,-7-86-1428,-1 1-1,-3 20 1</inkml:trace>
  <inkml:trace contextRef="#ctx0" brushRef="#br0" timeOffset="887.28">606 526 16224,'0'0'314,"4"-1"-181,340-22 3681,-301 20-2257,-42 3-136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28.8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25 13152,'0'0'549,"4"-4"-101,1-2-343,2 0-1,-1 1 1,1 0 0,0 0 0,0 1-1,0-1 1,0 2 0,1-1 0,0 1-1,0 0 1,0 0 0,0 1 0,9-1 0,-16 3-100,0 0 1,0 0 0,0-1 0,0 1-1,0 1 1,0-1 0,0 0 0,-1 0-1,1 0 1,0 0 0,0 1 0,0-1 0,0 0-1,0 1 1,-1-1 0,1 1 0,0-1-1,0 1 1,-1-1 0,1 1 0,0-1-1,-1 1 1,1 0 0,1 1 0,-2-1-1,1 1 0,0 0 0,0 0 0,-1 0 0,1 0 0,-1 0 0,1 0 1,-1 0-1,0 0 0,0 3 0,0 5 1,-1 0 0,-1 0 1,-3 13-1,4-21-2,-13 50 119,14-50 138,26-11-80,-24 9-180,-1 0-1,0 0 1,1 0 0,-1 1-1,0-1 1,1 0 0,-1 1-1,0-1 1,0 1-1,1 0 1,-1-1 0,0 1-1,0 0 1,0 0 0,0-1-1,0 1 1,0 0-1,0 0 1,0 0 0,0 0-1,0 0 1,0 1-1,-1-1 1,1 0 0,0 0-1,-1 1 1,1-1 0,-1 0-1,0 0 1,1 1-1,-1-1 1,0 1 0,0 1-1,2 8 4,0-1 0,-1 1 0,-1 11 0,1-18-3,-2 4 10,1-1 1,-1 1-1,-1-1 1,1 1-1,-1-1 1,0 0 0,-1 0-1,0 0 1,0 0-1,0 0 1,-1 0 0,-8 11-1,5-10 9,0 1-1,-1-1 0,0 0 1,0-1-1,0 0 1,-1 0-1,0-1 0,-11 6 1,13-10-2079</inkml:trace>
  <inkml:trace contextRef="#ctx0" brushRef="#br0" timeOffset="446.87">115 718 12928,'4'-3'133,"0"-1"-63,-1 1-1,1 0 1,0 0 0,1 0-1,-1 1 1,0-1-1,1 1 1,-1 0 0,1 1-1,-1-1 1,1 1 0,0 0-1,0 0 1,0 0 0,0 1-1,9-1 1,-2 3 15,-1-1 0,1 2 1,-1-1-1,1 1 0,-1 1 0,0 0 1,-1 1-1,1 0 0,11 8 1,-16-9-63,0 0 0,-1 1 0,0-1 1,0 1-1,0 0 0,0 1 0,-1-1 1,0 1-1,0 0 0,0 0 0,-1 0 1,0 1-1,0-1 0,0 1 0,-1 0 1,2 10-1,0 15 50,-1 1 0,-2-1 0,-1 0-1,-2 1 1,-8 48 0,3-52-331,-1 1-1,-1-2 0,-1 1 1,-2-2-1,-22 39 0</inkml:trace>
  <inkml:trace contextRef="#ctx0" brushRef="#br0" timeOffset="845.94">634 671 14976,'0'0'32,"-2"4"69,-9 25 400,1 0 1,2 1-1,0 1 0,-5 53 0,4 129 475,9-199-918,0-1-1,1 1 1,1-1-1,0 1 1,1-1-1,0 0 1,1 0-1,9 19 1,-12-30-54,-1-1 0,1 0 0,0 0 1,0 1-1,0-1 0,0 0 0,0 0 1,0 0-1,0 0 0,0 0 0,0-1 1,1 1-1,-1 0 0,0 0 0,1-1 0,-1 1 1,0-1-1,1 1 0,-1-1 0,1 0 1,-1 1-1,0-1 0,4 0 0,8-1-2372</inkml:trace>
  <inkml:trace contextRef="#ctx0" brushRef="#br0" timeOffset="1268.28">769 735 15040,'0'0'581,"2"6"-224,11 39 119,-1 0 0,6 62 1,-11-61-139,1 0 0,26 79 0,-32-121-304,0 0 0,0 0 1,0 0-1,0 0 0,1 0 0,3 4 1</inkml:trace>
  <inkml:trace contextRef="#ctx0" brushRef="#br0" timeOffset="1708.86">1043 1032 16128,'0'0'170,"3"0"38,24-5 375,-2 0-1,1-2 1,45-17 0,-64 21-416,0 1 1,1 0-1,-1 0 1,0 0 0,1 1-1,8 0 1,9 1-2579</inkml:trace>
  <inkml:trace contextRef="#ctx0" brushRef="#br0" timeOffset="1709.86">1178 888 15040,'0'0'64,"0"-1"-35,0 1 0,0 0 1,0 0-1,1 0 0,-1 0 1,0 0-1,0 0 1,0 0-1,1 0 0,-1 0 1,0 0-1,0 0 1,0 0-1,0 0 0,1 0 1,-1 0-1,0 0 0,0 0 1,0 0-1,0 0 1,1 0-1,-1 1 0,0-1 1,0 0-1,0 0 1,0 0-1,1 0 0,-1 0 1,0 0-1,0 0 0,0 1 1,0-1-1,0 0 1,0 0-1,0 0 0,1 0 1,-1 1-1,0-1 1,0 0-1,0 0 0,0 0 1,0 0-1,0 1 0,0-1 1,0 0-1,0 0 1,0 0-1,0 1 0,0-1 1,0 0-1,23 206 1331,-22-193-1282,1 0 1,0 0-1,1 0 0,6 17 1,7 0-2268</inkml:trace>
  <inkml:trace contextRef="#ctx0" brushRef="#br0" timeOffset="2145.17">1399 854 14784,'0'0'576,"-1"3"-96,1 18-82,0-1 0,1 1 0,5 26 0,-5-39-337,1 0-1,0 0 1,0 0-1,1 0 1,0 0 0,0-1-1,1 1 1,0-1 0,0 0-1,1 0 1,8 9-1,-12-15-48,0 0-1,0 0 1,0 0-1,0 0 1,1 0-1,-1 0 1,0 0-1,1 0 0,-1-1 1,1 1-1,-1-1 1,1 1-1,-1-1 1,1 1-1,-1-1 1,1 0-1,-1 1 0,1-1 1,-1 0-1,1 0 1,0 0-1,2-1 1,-1 0-4,-1 0 1,1 0-1,-1 0 1,1-1-1,-1 1 1,1-1-1,-1 0 1,0 1-1,0-1 1,0 0-1,4-4 1,-1-1-1,0 0 0,0-1 1,0 1-1,-1-1 0,0 0 1,-1 0-1,4-11 0,-4 7 29,-1-1 0,0 0-1,0 1 1,-1-1 0,-1 0-1,0 0 1,-1 0-1,0 0 1,-1 0 0,0 1-1,-1-1 1,-1 1 0,0-1-1,-7-12 1,11 24-22,0 0 0,-1 0 0,1 0 1,-1 1-1,1-1 0,-1 0 0,1 0 0,-1 0 1,1 1-1,-1-1 0,0 0 0,0 1 1,1-1-1,-1 0 0,0 1 0,0-1 0,0 1 1,0-1-1,0 1 0,1 0 0,-1-1 1,0 1-1,0 0 0,0 0 0,0-1 0,0 1 1,0 0-1,0 0 0,0 0 0,0 0 1,0 1-1,0-1 0,0 0 0,0 0 0,0 0 1,0 1-1,0-1 0,0 0 0,0 1 0,0-1 1,1 1-1,-1-1 0,0 1 0,0 0 1,0-1-1,1 1 0,-2 1 0,-1 1 5,0 0 0,0 0-1,0 0 1,0 1 0,1 0 0,0-1-1,-1 1 1,1 0 0,-2 5 0,-1 13-2490</inkml:trace>
  <inkml:trace contextRef="#ctx0" brushRef="#br0" timeOffset="2576.42">1607 958 14400,'0'0'261,"3"10"347,-3-8-573,1 0 0,-1-1 1,1 1-1,0 0 0,0 0 0,0-1 0,0 1 1,0 0-1,0-1 0,0 1 0,0-1 0,1 1 1,-1-1-1,0 1 0,1-1 0,-1 0 1,1 0-1,0 0 0,-1 0 0,1 0 0,0 0 1,0-1-1,0 1 0,-1 0 0,1-1 1,0 1-1,0-1 0,0 0 0,0 0 0,0 0 1,0 0-1,0 0 0,0 0 0,0 0 0,0-1 1,0 1-1,0-1 0,-1 1 0,1-1 1,0 0-1,0 0 0,0 1 0,-1-1 0,1-1 1,-1 1-1,1 0 0,-1 0 0,1-1 1,-1 1-1,1 0 0,-1-1 0,0 1 0,0-1 1,0 0-1,0 1 0,0-1 0,1-3 0,-1 2 14,0 0 5,1 1-1,-1-1 1,-1 1 0,1-1 0,0 1 0,0-1 0,-1 1 0,0-1 0,1 0 0,-1 1 0,0-1 0,0 0 0,0 1 0,-1-1 0,1 0 0,-2-4 0,1 6 324,1 1-367,0 0 0,0-1-1,0 1 1,0 0-1,-1-1 1,1 1-1,0 0 1,0 0-1,0 0 1,-1-1 0,1 1-1,0 0 1,0 0-1,-1 0 1,1-1-1,0 1 1,-1 0-1,1 0 1,0 0 0,0 0-1,-1 0 1,1 0-1,0-1 1,-1 1-1,1 0 1,0 0-1,-1 0 1,1 0 0,0 0-1,-1 0 1,1 0-1,0 1 1,-1-1-1,1 0 1,0 0-1,-1 0 1,1 0 0,0 0-1,0 0 1,-1 1-1,1-1 1,-3 0-2241</inkml:trace>
  <inkml:trace contextRef="#ctx0" brushRef="#br0" timeOffset="4501.83">2056 751 13216,'0'0'-70,"2"-3"-4,2-2 87,1 0 0,0 0 0,0 0-1,0 1 1,6-5 0,-8 7 33,0 0 0,0-1 0,1 2 0,-1-1 0,0 0 0,1 1 0,0-1 0,-1 1 0,1 0 0,0 0 0,4 0 0,-7 1-24,0 1 0,0-1 0,0 0 1,-1 1-1,1-1 0,0 1 0,-1-1 0,1 1 1,0-1-1,-1 1 0,1-1 0,0 1 0,-1 0 1,1-1-1,-1 1 0,1 0 0,-1-1 0,0 1 0,1 0 1,-1 0-1,0-1 0,1 3 0,5 17 204,-6-13-176,0 0 0,0 0 0,0 0 1,-1 0-1,0 0 0,0 0 0,-1 0 0,0-1 1,0 1-1,0 0 0,-5 8 0,-6 7 143,-27 38-1,16-25 5,-23 25 434,33-44 2,14-15-345,16-1-16,8-3-159,0 0 1,44-13 0,2-1 270,-67 17-362,-1 0-1,0-1 1,0 0-1,0 1 1,0-1-1,0 0 1,0 0-1,0 0 1,0 0 0,-1 0-1,1-1 1,2-1-1,4-7-2354</inkml:trace>
  <inkml:trace contextRef="#ctx0" brushRef="#br0" timeOffset="5028.1">2184 608 14496,'3'0'37,"11"-1"110,-1 2 1,0-1-1,0 2 1,1 0-1,-1 0 1,0 1-1,0 1 1,-1 0-1,1 1 1,13 7-1,-19-8-50,0-1-1,-1 1 0,0 1 0,0-1 0,0 1 1,-1 0-1,1 1 0,-1-1 0,0 1 0,-1 0 1,1 1-1,-1-1 0,-1 0 0,1 1 0,-1 0 1,0 0-1,-1 0 0,1 0 0,1 13 0,-1 8-16,-1-1 0,-1 0 0,-2 0 0,-1 1 0,-1-1 0,-1 0 0,-1-1 0,-1 1 0,-2-1 0,-1 0 0,0-1 0,-2 0 0,-1 0 0,-1-1 0,-1-1 0,-1 0 0,-2-1 0,0-1 0,-23 23 0,38-42-2496</inkml:trace>
  <inkml:trace contextRef="#ctx0" brushRef="#br0" timeOffset="5472.41">2637 620 13504,'0'0'165,"-1"4"43,-4 28 476,1 59 1,-1 7-230,4-90-426,-4 28 159,2 64 0,3-90-157,1-1 0,-1 0 1,2 0-1,0 0 0,0 0 0,0 0 0,1-1 1,0 1-1,1-1 0,0 0 0,0 0 0,9 13 0,-11-19-119,0-1 0,0 1 0,-1 0 0,1 0-1,0-1 1,0 1 0,1-1 0,-1 0-1,0 0 1,0 0 0,1 0 0,-1 0-1,0 0 1,1 0 0,-1-1 0,1 1-1,-1-1 1,1 0 0,-1 0 0,1 0-1,3 0 1</inkml:trace>
  <inkml:trace contextRef="#ctx0" brushRef="#br0" timeOffset="5875.83">2793 709 14048,'0'-3'293,"1"-14"1185,0 15 265,2 13-1380,3 29-200,12 63 84,-14-86-148,-1 0 0,0 30-1,-3-35-371,0-1 0,1 0 0,1 1 0,0-1 0,0 0 0,1 0 0,8 19 0</inkml:trace>
  <inkml:trace contextRef="#ctx0" brushRef="#br0" timeOffset="5876.83">2914 948 14496,'0'0'480,"6"6"-32,4-6 32,9-2 127,11-3-31,9-7-480,6-2 32</inkml:trace>
  <inkml:trace contextRef="#ctx0" brushRef="#br0" timeOffset="6284.98">3280 714 14496,'-2'3'314,"-11"33"561,-14 57-1,24-79-780,0-1 0,1 1 0,0 0 0,1 0 0,1 24-1,1-34-67,-1 0-1,1 0 1,0-1-1,0 1 1,0-1-1,0 1 1,0-1-1,1 1 1,0-1-1,0 0 0,3 5 1,-3-6-8,0 0-1,0 0 1,0 0 0,0-1 0,0 1-1,1-1 1,-1 0 0,0 0-1,1 0 1,-1 0 0,1 0 0,-1 0-1,1 0 1,0-1 0,-1 1 0,1-1-1,-1 0 1,5 0 0,-2-1 8,1 1 0,-1-1 0,0 0 1,1-1-1,-1 1 0,0-1 0,0 0 0,0-1 1,0 1-1,0-1 0,0 0 0,-1 0 0,0 0 1,1-1-1,-1 0 0,0 1 0,-1-2 0,5-3 1,4-9 55,0 0 0,-1-1 0,13-25 0,-19 31-28,1 0-1,-2 0 0,0-1 0,0 0 1,-1 0-1,2-22 0,-4 29-30,-1 0 1,0 0-1,0 0 1,0 1-1,-1-1 1,1 0-1,-2 0 1,1 1-1,-1-1 0,1 0 1,-1 1-1,-1 0 1,1-1-1,-1 1 1,0 0-1,0 0 1,-6-6-1,8 10-7,0 0 1,-1-1-1,1 1 0,-1 0 0,1 0 1,-1 0-1,1 0 0,-1 0 0,0 1 1,1-1-1,-1 0 0,0 1 1,1-1-1,-1 1 0,0 0 0,0-1 1,0 1-1,1 0 0,-1 0 0,0 0 1,0 0-1,0 1 0,1-1 0,-1 0 1,0 1-1,0-1 0,1 1 0,-1 0 1,-2 1-1,0 0-300,-1 1 0,1 0 0,0 0-1,1 0 1,-1 0 0,1 0 0,-1 1 0,-4 7 0</inkml:trace>
  <inkml:trace contextRef="#ctx0" brushRef="#br0" timeOffset="6704.01">3518 883 14304,'0'0'885,"3"1"-160,25 11 1792,-26-11-2255,-2-2-241,1 1 1,-1 0-1,1 0 1,-1 0-1,1-1 0,-1 1 1,0 0-1,1-1 1,-1 1-1,1 0 1,-1-1-1,0 1 0,1-1 1,-1 1-1,0-1 1,1 1-1,-1 0 1,0-1-1,0 1 0,1-1 1,-1 1-1,0-1 1,0 0-1,0 1 1,0-1-1,0 1 1,0-1-1,0 1 0,0-1 1,0 1-1,0-1 1,0 1-1,0-1 1,0 1-1,0-1 0,0 0 1,-1 0-1,1-4 247,0 4 20,-15-6 86,-4 9-204,15-2-2746</inkml:trace>
  <inkml:trace contextRef="#ctx0" brushRef="#br0" timeOffset="7135.31">3783 666 15040,'0'0'229,"3"-1"38,-2 0-226,1 1 0,-1-1 0,1 1 0,-1 0 0,1-1 0,-1 1 0,0 0 0,1 0 0,-1 0 0,1 0 0,-1 0 0,1 1 0,-1-1 0,1 0 0,-1 1 0,0-1 0,1 1 0,-1-1 1,0 1-1,1 0 0,-1-1 0,0 1 0,0 0 0,0 0 0,1 0 0,-1 0 0,0 0 0,0 0 0,-1 0 0,1 0 0,0 1 0,0-1 0,0 0 0,-1 0 0,1 1 0,-1-1 1,1 0-1,-1 1 0,1-1 0,-1 1 0,0-1 0,0 2 0,0 2-15,0 1 1,0-1-1,-1 0 1,0 0-1,0 1 1,0-1-1,-1 0 1,0 0-1,-3 7 1,-26 44 138,26-49-131,-20 29 120,18-26-39,0 0 1,0 0-1,-9 20 0,15-26-77,-1 0-1,1 0 1,0 1-1,0-1 1,1 0 0,-1 1-1,1-1 1,0 1-1,0-1 1,0 1-1,1-1 1,-1 0-1,1 1 1,2 4-1,-2-7-21,-1 0 0,1-1-1,0 1 1,0-1 0,0 1 0,1-1-1,-1 0 1,0 1 0,0-1-1,1 0 1,-1 0 0,1 0-1,-1 0 1,1 0 0,-1 0-1,1 0 1,0-1 0,-1 1-1,1 0 1,0-1 0,0 1-1,-1-1 1,1 0 0,0 0-1,0 0 1,0 0 0,-1 0 0,1 0-1,0 0 1,3-1 0,4 0 14,0-1 1,0 0 0,0 0 0,13-6-1,7-5 88,33-22-1,-29 15-2546,-33 19 2389</inkml:trace>
  <inkml:trace contextRef="#ctx0" brushRef="#br0" timeOffset="7519.19">3886 715 15040,'0'0'101,"1"3"54,24 55 1111,-15-37-880,-1 1 0,-1-1 0,9 40 0,-12-34-320,2 9-326,-1 1 0,0 44-1</inkml:trace>
  <inkml:trace contextRef="#ctx0" brushRef="#br0" timeOffset="8052.06">4035 539 15872,'0'0'517,"3"0"-203,2 2-193,-1-1-1,1 1 1,-1-1-1,0 1 1,0 1-1,0-1 1,0 1-1,0-1 1,0 1-1,-1 0 0,4 4 1,38 44 410,-30-32-358,-9-11-81,-1 0-1,0 0 1,0 1 0,0-1 0,-1 1-1,-1 0 1,1 0 0,-2 1 0,4 18 0,-3-9 35,-1 1 1,-1 0 0,-3 34 0,2-45-74,-14 120 432,10-107-124,0 0 0,-2 0 1,-14 35-1,20-56-306,0-1-1,-1 1 0,1 0 0,-1 0 1,1 0-1,-1 0 0,1 0 0,-1-1 0,1 1 1,-1 0-1,0-1 0,0 1 0,1 0 1,-1-1-1,0 1 0,-1 0 0,-3-1-2850</inkml:trace>
  <inkml:trace contextRef="#ctx0" brushRef="#br0" timeOffset="9056.25">4654 552 13664,'-1'3'384,"-12"40"278,2 0 0,3 0 1,1 2-1,-1 43 0,7-60-605,1-1 0,1 1 0,1-1 0,2 1 0,11 41 0,-15-66-53,1 1 0,0-1 0,0 0 0,0 0 0,0 1 0,1-1 0,-1 0 0,1 0 0,0-1 0,0 1 0,0 0 0,0 0 0,0-1 0,1 0 0,-1 1 0,1-1 0,0 0 0,-1 0 0,1 0 0,0-1 0,0 1 0,0-1 0,0 1 0,1-1 0,-1 0 0,0 0 0,1 0 0,-1-1 0,0 1 0,1-1 0,3 0 0,21-2-2217</inkml:trace>
  <inkml:trace contextRef="#ctx0" brushRef="#br0" timeOffset="9585.06">4955 769 13664,'0'0'197,"0"-5"43,4-168 1013,-5 152-908,0 43 205,0-5-538,-1 79 628,11 112 0,-8-174-528,-1-26-88,0 0 0,1 0 0,-1 0 0,1 0 0,4 12 0</inkml:trace>
  <inkml:trace contextRef="#ctx0" brushRef="#br0" timeOffset="9981.1">5153 849 16320,'0'0'90,"2"0"22,8 0 233,17 1 155,-1-1 1,1-2 0,0 0 0,-1-2 0,46-12-1,-64 13-589,21-7 887,-12 2-3395</inkml:trace>
  <inkml:trace contextRef="#ctx0" brushRef="#br0" timeOffset="10381.84">5332 740 14976,'0'0'224,"6"12"1589,-1 3-1637,54 220 933,-57-227-3322</inkml:trace>
  <inkml:trace contextRef="#ctx0" brushRef="#br0" timeOffset="10833.91">5519 703 13024,'0'0'224,"0"-4"37,0 2-211,0 1 0,1-1 0,-1 0 0,0 1 0,0-1 0,1 1 0,-1-1 0,1 0 0,0 1 0,-1-1 0,1 1 0,0-1 0,0 1 0,0 0 0,0-1 0,0 1 0,0 0 0,0 0 0,0 0 0,1 0 0,-1 0 0,0 0 0,1 0 0,-1 0 0,0 0 0,1 1 0,-1-1 0,1 0 0,0 1 0,-1-1 0,3 1 0,11-5 73,1 0 1,-1 2-1,1-1 1,0 2-1,0 1 0,22-1 1,-36 3-113,-1-1 0,0 0 1,1 0-1,-1 1 0,0-1 1,0 0-1,1 1 0,-1-1 1,0 1-1,0 0 0,0-1 0,0 1 1,0 0-1,0 0 0,0 0 1,0 0-1,0 0 0,0 0 1,0 0-1,0 0 0,-1 0 0,1 0 1,0 0-1,-1 0 0,1 1 1,-1-1-1,1 0 0,-1 0 0,0 1 1,0-1-1,1 0 0,-1 2 1,0 5 22,0 0 0,0 0 0,0 0 0,-3 10 0,1-5-6,-2 8 116,-1-1 0,-1 0 0,-1-1 1,0 1-1,-21 35 0,24-46 41,4-9-180,0 0 0,0 0 0,0 1 0,0-1 0,0 0 0,0 0 0,0 1 0,0-1 0,0 0 0,0 0 0,0 0-1,0 1 1,0-1 0,0 0 0,0 0 0,0 0 0,0 1 0,0-1 0,1 0 0,-1 0 0,0 0 0,0 1 0,0-1 0,0 0 0,0 0 0,1 0 0,-1 0 0,0 0 0,0 1-1,0-1 1,0 0 0,1 0 0,-1 0 0,0 0 0,0 0 0,0 0 0,1 0 0,-1 0 0,0 0 0,0 0 0,1 0 0,10 2 43,5-1 14,-1-1 0,0-1-1,1 0 1,-1-2 0,21-4-1,-2-3-1227,33-13 0,-60 21-10210</inkml:trace>
  <inkml:trace contextRef="#ctx0" brushRef="#br0" timeOffset="11261.89">3967 282 13216,'67'-29'285,"83"-26"0,-137 51-247,37-11 388,0 3 0,61-8 1,107-2 647,-37 4-574,119-21-38,175-21 89,-174 53-2034,-292 7 1073,-1 0-10907</inkml:trace>
  <inkml:trace contextRef="#ctx0" brushRef="#br0" timeOffset="11672.87">5802 399 14976,'0'0'96,"4"-1"16,13-3 118,1 1 0,-1 1 0,1 0 0,-1 1 0,1 1 0,32 4 0,-45-2-186,-1-1-1,1 1 1,-1-1-1,0 1 1,0 1-1,0-1 1,0 1-1,0-1 1,0 1-1,-1 0 0,1 0 1,-1 1-1,0-1 1,0 1-1,0-1 1,-1 1-1,1 0 1,-1 0-1,0 0 1,0 1-1,3 7 1,0 4 4,0 1 1,-2-1 0,0 1-1,2 27 1,-4 14 108,-3-1 1,-2 1-1,-18 94 0,20-141-131,-2 3 38,2 1 0,0-1 1,1 1-1,1 28 0,0-42-146,0-1 0,0 1 0,0-1 0,0 1 0,0-1 0,1 1-1,-1-1 1,0 1 0,0 0 0,0-1 0,0 1 0,1-1 0,-1 0 0,0 1 0,0-1 0,1 1 0,-1-1-1,1 1 1,-1-1 0,0 0 0,1 1 0,-1-1 0,1 0 0,-1 1 0,1-1 0,-1 0 0,1 1-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4:17.0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14 504 13760,'0'0'2373,"3"-7"-1872,24-41-161,21-57 0,-39 83-325,-2 0 1,0 0 0,-2 0-1,0-1 1,2-37-1,-6 50-3,-2 1-1,1 0 0,-3-13 0,3 19 2,-1 0 0,0 0 0,0 0 0,0 0-1,0 0 1,0 0 0,-1 0 0,1 1 0,-1-1-1,0 1 1,1-1 0,-1 1 0,-3-3-1,5 4 3,-1 1-1,1 0 0,0-1 1,0 1-1,-1 0 0,1-1 1,0 1-1,-1 0 0,1 0 1,0-1-1,-1 1 0,1 0 0,0 0 1,-1 0-1,1 0 0,-1-1 1,1 1-1,0 0 0,-1 0 1,1 0-1,-1 0 0,1 0 0,0 0 1,-1 0-1,1 0 0,-1 0 1,1 0-1,-1 0 0,1 0 1,0 1-1,-1-1 0,1 0 1,0 0-1,-1 0 0,1 0 0,-1 1 1,1-1-1,0 0 0,-1 0 1,1 1-1,0-1 0,0 0 1,-1 1-1,1-1 0,0 0 0,0 1 1,-1-1-1,1 0 0,0 1 1,0-1-1,0 0 0,0 1 1,0-1-1,-1 1 0,1-1 1,0 0-1,0 1 0,0 0 0,0 1 19,-1 0 0,1 1 1,0-1-1,0 0 0,0 1 0,0-1 0,1 0 0,0 5 0,0-4-28,0-1 0,1 0 0,-1 1 0,1-1 0,-1 0 0,1 0 0,0 0 0,0 0 0,-1 0 0,2-1 0,-1 1 0,3 2 0,35 16 78,-32-17-72,0 1 0,-1-1 0,0 2-1,9 5 1,-12-6-11,1 1 0,-1 0 0,0 0 0,0 0 0,0 0 0,0 1 0,-1-1 0,0 1 0,-1 0 0,1 0 0,-1 0 0,0 0 0,0 1 0,1 9 0,-1 7 0,-1 0 0,-2 41 0,-1-34 0,1-12 0,-2 0 0,0 0 0,-6 18 0,-5 29 0,14-59 1,-1-1 0,1 1 0,0 0-1,0-1 1,1 1 0,0 0-1,0-1 1,0 1 0,0 0 0,1-1-1,0 0 1,4 8 0,-5-11-1,1 1 1,-1-1 0,1 0-1,0 0 1,-1 0-1,1 0 1,0 0 0,0 0-1,1-1 1,-1 1-1,0-1 1,0 1 0,1-1-1,-1 0 1,1 0-1,-1 0 1,1 0 0,-1 0-1,1-1 1,0 1-1,-1-1 1,1 0-1,0 1 1,-1-1 0,1-1-1,0 1 1,-1 0-1,4-1 1,12-4 19,0-1 0,-1-1-1,0 0 1,22-13 0,-1 1-2444,-30 15-9517</inkml:trace>
  <inkml:trace contextRef="#ctx0" brushRef="#br0" timeOffset="425.95">3704 576 15424,'0'0'1503,"24"2"-799,2-2 0,11 0 0,3-2-512,4-5 0</inkml:trace>
  <inkml:trace contextRef="#ctx0" brushRef="#br0" timeOffset="858.02">3698 817 17407,'0'0'512,"16"3"160,2-3 0,17-2-192,10-3-32,8-3-128,9-6 32,10-5-224,3 0 32,5 0-64,-2 3 64</inkml:trace>
  <inkml:trace contextRef="#ctx0" brushRef="#br0" timeOffset="-4997.91">72 634 11584,'0'0'3296,"0"-4"-3131,-28-94 306,17 61-243,-10-50 1,20 78-172,-9-71 426,10 70-347,0 1 0,0 0 0,1-1 1,0 1-1,1 0 0,4-14 0,-5 20-79,0 1-1,0 0 1,0 0 0,0 0 0,1 0-1,-1 0 1,1 0 0,-1 0-1,1 0 1,0 0 0,0 1-1,0-1 1,0 1 0,0-1-1,3 0 1,30-12-1993,-34 14 1717</inkml:trace>
  <inkml:trace contextRef="#ctx0" brushRef="#br0" timeOffset="-4539.97">85 455 14208,'0'0'1861,"4"-3"-1733,36-36-955,-39 38 427,4 31-800,4 102-410,-12-182 1739,0 32 13,2-1-1,0 1 1,1-1-1,1 1 1,0-1-1,8-33 1,-8 50-171,0 1 0,-1-1 1,1 1-1,0 0 0,0-1 1,0 1-1,0 0 0,0-1 1,0 1-1,0 0 0,0 0 1,1 0-1,-1 0 0,0 0 1,1 0-1,-1 1 0,0-1 1,1 0-1,-1 1 0,1-1 1,-1 1-1,1-1 0,2 1 1</inkml:trace>
  <inkml:trace contextRef="#ctx0" brushRef="#br0" timeOffset="-3854.47">384 549 12736,'12'83'1303,"-5"1"1,-3 85 0,-2-87-1066,-3-43-193,1-15 8,1-1-1,4 34 0,-50-376 248,30-2 360,15 306-586,1-1 0,0 1 0,2-1 0,0 1 0,0 0 0,7-18 0,-9 30-59,1 0 0,-1 0 0,0 0 0,1 0 0,0 0 0,-1 0 0,1 1 0,0-1 0,0 0 1,1 1-1,-1-1 0,1 1 0,-1 0 0,1 0 0,0 0 0,-1 0 0,1 1 0,0-1 0,0 1 0,0-1 1,1 1-1,-1 0 0,0 0 0,0 1 0,1-1 0,-1 1 0,0-1 0,1 1 0,-1 0 0,0 0 0,1 1 0,-1-1 1,0 1-1,5 1 0,4 1-2,-1 2 1,0-1-1,-1 1 1,1 1-1,-1 0 1,0 0-1,0 1 1,-1 0-1,0 1 1,0 0 0,0 0-1,-1 1 1,8 13-1,-4-7 5,-2 1-1,0 1 1,-1 0 0,0 1-1,-2-1 1,0 1 0,7 27-1,-13-39-17,0 1 0,0-1 0,-1 0 0,0 1 0,0-1 0,0 1 0,-1-1 0,0 1 0,-2 8 0,3-15 0,0 0 0,-1 0 0,1-1 0,0 1 0,0 0 0,0 0 0,0 0 0,0 0 0,0-1 0,-1 1 0,1 0 0,0 0 0,0 0 0,0 0 0,0 0 0,-1 0 0,1-1 0,0 1 0,0 0 0,0 0 0,-1 0 0,1 0 0,0 0 0,0 0 0,0 0 0,-1 0 0,1 0 0,0 0 0,0 0 0,0 0 0,-1 0 0,1 0 0,0 0 0,0 0 0,-1 0 0,1 0 0,0 0 0,0 1 0,0-1 0,0 0 0,-1 0 0,1 0 0,0 0 0,0 0 0,0 0 0,0 1 0,-1-1 0,1 0 0,0 0 0,0 0 0,0 0 0,0 1 0,0-1 0,0 0 0,0 0 0,0 0 0,-1 1 0,1-1 0,0 0 0,0 0 0,0 0 0,0 1 0,0-1 0,0 0 0,0 0 0,0 0 0,0 1 0,0-1 0,-4-6 17,0 0-1,0-1 0,0 1 0,1-1 0,0 1 0,0-1 0,0 0 0,1 0 0,0 0 1,1 0-1,-1-1 0,2 1 0,-1 0 0,1-1 0,0 1 0,0 0 0,1-1 0,0 1 1,0 0-1,1-1 0,0 1 0,3-8 0,-3 8 2,1 0 0,0 0 1,0 0-1,0 1 0,1-1 0,0 1 0,0 0 1,1 0-1,0 1 0,0-1 0,0 1 0,0 0 1,1 0-1,0 1 0,0-1 0,0 1 1,1 1-1,-1-1 0,1 1 0,0 0 0,0 1 1,9-3-1,-12 4-6,1 1 0,0-1 1,0 1-1,0 0 0,0 0 0,0 0 1,0 1-1,0-1 0,0 1 0,0 0 1,0 1-1,-1-1 0,7 4 0,-8-3-7,0 0 0,0 0 0,0 0-1,0 1 1,0 0 0,-1-1-1,1 1 1,-1 0 0,0 0 0,1 1-1,-2-1 1,1 0 0,0 1-1,0-1 1,-1 1 0,0-1 0,0 1-1,1 4 1,0 4 34,0 0 0,0 0 1,-1 0-1,-1 0 0,0 0 0,-3 22 0,3-30-181,-1 0-1,0 1 0,0-1 1,0 0-1,-1 0 0,1 0 1,-1 0-1,0 0 0,0 0 1,0 0-1,0-1 1,-1 1-1,0-1 0,0 0 1,0 1-1,0-1 0,0-1 1,0 1-1,-1 0 0,1-1 1,-6 3-1</inkml:trace>
  <inkml:trace contextRef="#ctx0" brushRef="#br0" timeOffset="-3438">753 570 11008,'-8'-14'146,"1"1"1,0-2 0,1 1 0,1-1 0,0 0-1,1 0 1,1 0 0,0 0 0,-1-32 0,4 39-70,0-1 0,1 1 0,1 0 0,-1-1 0,1 1 0,0 0 1,1 0-1,0 1 0,0-1 0,1 0 0,0 1 0,0 0 0,1 0 1,0 0-1,0 1 0,0-1 0,1 1 0,0 0 0,0 1 0,10-7 1,-8 6 13,0 1 1,1 0 0,0 0 0,-1 1-1,2 0 1,-1 0 0,0 1 0,20-4-1,-24 7-59,-1-1 0,1 1 0,0 0 0,-1 0-1,1 0 1,0 1 0,-1 0 0,1-1 0,-1 2-1,1-1 1,-1 0 0,0 1 0,1 0 0,-1 0-1,0 0 1,0 1 0,0-1 0,0 1-1,-1 0 1,1 0 0,3 5 0,1 2-3,0 0-1,-1 1 1,-1 0 0,0 0-1,0 0 1,-1 1 0,0 0 0,3 14-1,19 106 134,-17-79-102,-8-38-217,1 4-289,1-1 0,1 0 0,7 18 0</inkml:trace>
  <inkml:trace contextRef="#ctx0" brushRef="#br0" timeOffset="-3018.21">1162 457 13600,'24'27'76,"-10"-9"129,1-1 0,22 18 0,-33-32-120,0 1-1,0-1 1,1 0-1,-1 0 0,1-1 1,0 1-1,0-1 0,0 0 1,0 0-1,0-1 0,0 1 1,1-1-1,-1 0 0,9 0 1,-11-2-56,-1 1 0,1-1 0,-1 0 0,0 0 0,1 0-1,-1 0 1,0 0 0,0-1 0,0 1 0,1 0 0,-1-1 0,-1 0 0,1 1 0,0-1 0,0 0 0,-1 0 0,1 0 0,-1 0 0,2-3-1,1-2 28,0-1 0,0 1 0,-1-1 1,4-11-1,-4 3 31,-1 0 1,-1 0-1,0 0 1,-1 0 0,-1 0-1,-5-29 1,1-8 93,4-20-2106</inkml:trace>
  <inkml:trace contextRef="#ctx0" brushRef="#br0" timeOffset="-3017.21">1225 329 11008,'0'0'0,"-9"-6"544,2-2-32,1-2 288,2 1 64,4 3-576,5-4 32,7-8-256,12-3 32</inkml:trace>
  <inkml:trace contextRef="#ctx0" brushRef="#br0" timeOffset="-3016.21">1358 339 12736,'0'0'512,"17"3"-160,-2-2-192,11-1 32</inkml:trace>
  <inkml:trace contextRef="#ctx0" brushRef="#br0" timeOffset="-2594.34">1656 354 9856,'4'56'1003,"-4"-39"-548,2 0 0,6 34 0,-6-41-353,-1-6-15,0 0 0,0 0 0,0 0 0,0 0 0,1-1 0,3 8 0,-4-11-65,-1 1 0,1 0 0,0 0-1,0-1 1,-1 1 0,1 0 0,0-1-1,0 1 1,0 0 0,0-1 0,0 0-1,0 1 1,0-1 0,0 1 0,0-1-1,0 0 1,0 0 0,0 0 0,0 0 0,0 0-1,1 0 1,-1 0 0,0 0 0,0 0-1,0 0 1,0 0 0,0-1 0,0 1-1,0 0 1,0-1 0,1 0 0,8-3 78,-1-1-1,0 0 1,0-1 0,0 0 0,-1 0 0,0 0 0,14-16 0,-3 0-905,23-33 0</inkml:trace>
  <inkml:trace contextRef="#ctx0" brushRef="#br0" timeOffset="-2593.34">1685 194 13408,'0'0'544,"27"-26"-96,4 14 64,10 3-224,6 2 32,4 3-224,0 4 0</inkml:trace>
  <inkml:trace contextRef="#ctx0" brushRef="#br0" timeOffset="-2184.04">2084 842 9856,'-1'58'217,"3"1"0,2-1 1,13 65-1,-15-116-192,-1-1 0,1 0-1,0 0 1,0 0 0,0 0 0,1-1-1,0 1 1,0-1 0,1 1 0,0-1-1,0 0 1,0 0 0,8 7 0,-11-12-19,-1 1 1,1-1 0,-1 1 0,1-1 0,0 1 0,-1-1-1,1 0 1,0 1 0,-1-1 0,1 0 0,0 0 0,-1 1-1,1-1 1,0 0 0,0 0 0,-1 0 0,1 0 0,0 0-1,-1 0 1,1 0 0,0 0 0,0 0 0,-1 0 0,1-1-1,1 1 1,0-1 3,-1 0 0,0 0-1,0 0 1,1 0 0,-1-1 0,0 1 0,0 0-1,0 0 1,0-1 0,0 1 0,1-3-1,1-3 40,1-1 0,-1 0 0,3-16 0,9-51 501,-4 0-1,3-119 0,-25-156 1201,-16 164-886,5 40 53,21 114-389,2 31-629,-1 0 0,0-1-1,0 1 1,1 0 0,-1 0 0,1 0 0,-1 0 0,1 0 0,-1 0 0,1-1 0,0 1 0,-1 1 0,1-1 0,0 0 0,0 0 0,0 0 0,0 0 0,0 0 0,1 0 0</inkml:trace>
  <inkml:trace contextRef="#ctx0" brushRef="#br0" timeOffset="-1668.92">2479 250 14208,'0'3'453,"15"77"1590,3 16-1424,-15-86-600,1 1-1,-1-1 1,2 0-1,-1-1 1,1 1-1,1-1 1,7 9-1,-13-17-15,1 0 0,0 0-1,0 0 1,0 0-1,-1 0 1,1 0-1,0-1 1,0 1-1,0 0 1,0-1-1,1 1 1,-1 0-1,0-1 1,0 0-1,0 1 1,0-1-1,1 0 1,-1 1-1,0-1 1,0 0-1,0 0 1,1 0-1,1 0 1,0-1-2,-1 0-1,0 1 1,1-1 0,-1 0 0,0 0-1,0-1 1,1 1 0,-1 0-1,0-1 1,0 1 0,2-3 0,2-3-1,0 0 0,0 0 0,0-1 0,-1 1 0,6-11 0,-3 1 41,-2-1-1,1 1 1,-2-1 0,0 0 0,-2-1 0,0 1-1,1-23 1,-5-131-345,-1 113-1131</inkml:trace>
  <inkml:trace contextRef="#ctx0" brushRef="#br0" timeOffset="-1667.92">2452 144 13856,'0'0'0,"-3"-7"512,-2-4 32,2 1 672,3 0 31,5 2-831,10-3 32,14-5-352,9 3 32</inkml:trace>
  <inkml:trace contextRef="#ctx0" brushRef="#br0" timeOffset="-1244.05">2488 300 13024,'0'0'3999,"32"-10"-3647,1-1 32,16-7-96,13 0 0</inkml:trace>
  <inkml:trace contextRef="#ctx0" brushRef="#br0" timeOffset="2940.02">5060 678 12128,'42'167'2891,"-4"-10"-2161,-30-118-627,-8-31-60,2 0 1,-1 0 0,5 13-1,-6-20 96,0-3-80,17-515 2372,-17 205-1407,-10 158-448,10 153-544,0 1-28,1-1-1,-1 1 1,0-1-1,0 1 1,0 0-1,0-1 0,0 1 1,0-1-1,0 1 1,1 0-1,-1-1 1,0 1-1,0 0 0,1-1 1,-1 1-1,0 0 1,0-1-1,1 1 1,-1 0-1,0 0 0,1-1 1,-1 1-1,0 0 1,1 0-1,-1-1 1,0 1-1,1 0 0,12-1-4,-1 1-1,1 1 1,23 3-1,1 0-18,190 16-140,57 4-98,1-21 94,414-14-65,-149 5 202,108-26 27,-388 21 0,28 0 0,42 4 0,109-4 0,-313 9 0,90 0 0,107-14 0,-290 12 0,69-6 2,236-12 23,-228 23 134,-64-1-2569</inkml:trace>
  <inkml:trace contextRef="#ctx0" brushRef="#br0" timeOffset="3597.06">4660 1 14304,'0'0'762,"-3"4"-244,-16 30-63,-2-2 0,-41 50 0,-37 15-349,95-95-106,-5 10 0,9-11 0,-1 0 0,1 0 0,0 0 0,-1 0 0,1-1 0,0 1 0,0 0 0,0 0 0,0 0 0,0 0 0,0 0 0,0 0 0,0 0 0,1 0 0,-1 0 0,0 0 0,0-1 0,1 1 0,-1 0 0,0 0 0,1 0 0,-1 0 0,1-1 0,-1 1 0,1 0 0,0-1 0,-1 1 0,1 0 0,0-1 0,-1 1 0,1 0 0,0-1 0,0 1 0,1 0 0,1 2 17,0-1-1,0 1 0,0-1 1,0 0-1,1 0 0,-1-1 0,1 1 1,-1-1-1,1 1 0,0-1 0,0 0 1,-1 0-1,1-1 0,0 1 0,0-1 1,0 0-1,0 0 0,0 0 0,-1-1 1,1 1-1,0-1 0,0 0 0,4-1 1,8-4-595,-1 0 1,0 0 0,26-17 0,-35 20 96</inkml:trace>
  <inkml:trace contextRef="#ctx0" brushRef="#br0" timeOffset="4092.92">4557 129 12832,'0'0'0,"4"-6"1280,-4 16-1088,7 6-32,3 13 32,2 4 0,0 9-32,0 8-64,2 8 0,3 1-32,4-4 0</inkml:trace>
  <inkml:trace contextRef="#ctx0" brushRef="#br0" timeOffset="4494.05">5487 335 10752,'-4'2'325,"-2"2"-174,1-1 0,-1 1 0,1 1 0,0-1 0,0 1 0,1 0 0,-1 0 0,1 0 0,0 1 0,0-1 0,1 1 0,0 0-1,0 0 1,0 1 0,-2 6 0,-2 7 65,2-1 0,0 1-1,1 0 1,-2 23-1,5-27-223,-3 25 350,1 0 0,5 59 0,-1-90-433,-1 0 1,2-1-1,0 1 0,0-1 1,1 1-1,0-1 1,0 0-1,1 0 0,0-1 1,1 1-1,0-1 1,0 0-1,1 0 0,0 0 1,13 12-1</inkml:trace>
  <inkml:trace contextRef="#ctx0" brushRef="#br0" timeOffset="4998.02">5663 739 11680,'0'-5'480,"3"-27"734,10-153 1737,-13 184-2189,1 2-564,3 8-118,-1 0 1,0 1-1,0-1 1,-1 1-1,0-1 1,1 17-1,-1-5 2,10 120 295,-4-29-130,-2-86-2519</inkml:trace>
  <inkml:trace contextRef="#ctx0" brushRef="#br0" timeOffset="5448.92">5944 765 12672,'0'0'1728,"4"0"-1664,32-2 189,57 5 1,-53-1 148,48-3 1,-59-3-1811</inkml:trace>
  <inkml:trace contextRef="#ctx0" brushRef="#br0" timeOffset="5915.4">6107 615 14560,'0'0'288,"-1"2"-171,-2 15 123,1 0-1,0 0 1,1 0 0,2 21-1,10 73 289,-7-79-276,-3-27-471,-1 0 0,1 0 0,0 0-1,1 0 1,-1 0 0,1 0 0,0 0-1,5 8 1</inkml:trace>
  <inkml:trace contextRef="#ctx0" brushRef="#br0" timeOffset="6375.28">6390 551 14656,'-1'3'42,"-5"28"393,2 1 0,-2 41 0,6-61-267,0 0 0,1 1-1,1-1 1,0 0-1,0 0 1,1 1 0,0-2-1,1 1 1,6 12-1,3-7 270,-12-17-418,-1 1 0,0-1-1,1 0 1,-1 0 0,1 0-1,-1 1 1,1-1 0,-1 0-1,0 0 1,1 0 0,-1 0-1,1 0 1,-1 0 0,1 0-1,-1 0 1,1 0 0,-1 0-1,1 0 1,-1 0 0,0 0-1,1 0 1,-1 0 0,1 0-1,0-1 1,1-1 17,0 0 0,0 1 0,0-1 1,0-1-1,-1 1 0,1 0 0,-1 0 0,1-1 0,-1 1 1,2-4-1,3-7 31,0-1 1,-1 0-1,-1 0 1,0 0 0,-1 0-1,-1 0 1,0-1-1,0 1 1,-2-1-1,0 0 1,0 1-1,-2-1 1,0 1-1,-5-22 1,6 33-50,0 1 1,1-1-1,-1 1 0,0 0 0,-1-1 1,1 1-1,0 0 0,-1 0 0,1-1 1,-1 1-1,1 0 0,-1 1 0,0-1 1,0 0-1,-3-2 0,4 4-10,0-1 1,-1 1-1,1-1 0,0 1 1,-1 0-1,1-1 0,0 1 0,-1 0 1,1 0-1,0 0 0,-1 0 1,1 0-1,0 0 0,-1 0 1,1 1-1,0-1 0,-1 0 0,1 1 1,0-1-1,0 1 0,-1 0 1,1-1-1,0 1 0,0 0 1,0-1-1,0 1 0,0 0 0,0 0 1,0 0-1,-1 2 0,-7 8-2557</inkml:trace>
  <inkml:trace contextRef="#ctx0" brushRef="#br0" timeOffset="6376.28">6609 774 15232,'0'0'2549,"1"3"-2373,-1-3-142,1 1 0,-1 0 0,0-1 0,1 1 0,-1 0 0,1-1 0,-1 1 0,1-1 1,-1 1-1,1-1 0,-1 1 0,1-1 0,0 1 0,-1-1 0,1 0 0,0 1 0,-1-1 0,1 0 0,0 0 0,-1 1 1,1-1-1,0 0 0,0 0 0,-1 0 0,2 0 0,-1 0-5,0-1 0,0 1 0,0-1 1,0 0-1,0 1 0,0-1 0,0 0 0,0 0 0,0 0 1,-1 0-1,1 0 0,0 0 0,0 0 0,-1 0 0,1 0 1,-1 0-1,1 0 0,-1 0 0,0 0 0,1-2 0,-1 3-34,5-21 612,-4 20-658,-1 1-1,0-1 0,0 1 1,0-1-1,1 1 0,-1-1 1,0 1-1,0-1 1,0 1-1,0-1 0,0 1 1,0-1-1,0 1 0,0-1 1,0 1-1,0-1 1,-1 1-1,1-1 0,0 1 1,0-1-1,0 1 0,0-1 1,-1 1-1,1-1 1,0 1-1,-1-1 0,1 1 1,0 0-1,-1-1 0,1 1 1,0 0-1,-1-1 1,1 1-1,-1 0 0,1-1 1,-1 1-1,0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39:53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0 15040,'0'-7'293,"0"1"-235,0-1 0,1 0 0,0 1 0,0-1 0,0 1 0,1 0 0,0-1 0,0 1 0,0 0 0,1 0 0,0 0 0,0 1 0,1-1 0,-1 1 0,6-6 0,-6 8-35,1 0-1,-1 0 1,1 0 0,-1 0 0,1 1-1,0-1 1,0 1 0,0 0 0,0 0 0,0 1-1,1-1 1,-1 1 0,1 0 0,-1 0-1,10 0 1,-11 1-11,0 0 1,0 1-1,0 0 0,1-1 0,-1 1 0,0 1 0,0-1 0,0 0 1,0 1-1,0-1 0,-1 1 0,1 0 0,0 0 0,-1 0 0,1 0 1,-1 0-1,0 1 0,0-1 0,0 1 0,0-1 0,0 1 1,0 0-1,1 3 0,2 4 2,-1 1 0,-1-1 0,1 0 0,-2 1 0,1 0 0,-2-1 0,1 1 0,-1 0 0,-1 12 1,-1 2 16,-1 0 0,-9 46 0,5-47-12,-1-1 0,0 0 0,-16 30-1,18-41-3,-2 0 0,1-1-1,-2 1 1,0-1 0,0-1-1,0 0 1,-18 16-1,25-25-4,-1 0-1,1 0 0,-1 1 0,1-1 0,-1 0 0,0 0 0,1 0 1,-1 0-1,0-1 0,0 1 0,1 0 0,-1-1 0,0 1 0,0-1 1,0 0-1,0 0 0,0 0 0,0 0 0,0 0 0,-2 0 0,3-3 13,-1 1-1,1-1 0,0 1 1,0-1-1,0 0 0,0 1 1,1-1-1,-1-5 0,0 3 8,0-1 0,0 1 0,1 0 0,0-1 0,0 1 0,1-7 0,-1 10-25,1 1 0,-1 0-1,0 0 1,0 0 0,1 0 0,-1 0 0,1 0-1,-1 0 1,1 0 0,0 0 0,-1 0 0,1 1-1,0-1 1,-1 0 0,1 0 0,0 0-1,0 1 1,0-1 0,0 0 0,0 1 0,0-1-1,0 1 1,0-1 0,0 1 0,0 0 0,0-1-1,0 1 1,0 0 0,0 0 0,0 0 0,0 0-1,0 0 1,1 0 0,-1 0 0,0 0 0,0 0-1,2 1 1,10 2-3,0 0 0,0 1 1,0 1-1,16 8 0,-19-8-1,0 0 0,0-1 0,0 0 0,1-1 0,0 0 0,-1-1 0,1 0 0,12 0-1,-21-2 1,0 0 0,1 0 0,-1 0 0,1 0 0,-1 0 0,0-1 0,1 1 0,-1-1 0,0 0 0,0 0 0,1 1 0,-1-2 0,0 1 0,3-2 0,-3 1 0,1-1 0,-1 0 0,0 0 0,0 0 0,0 0 0,0-1 0,0 1 0,2-7 0,23-68 139,-18 50-1342,17-39 1</inkml:trace>
  <inkml:trace contextRef="#ctx0" brushRef="#br0" timeOffset="1">615 83 14272,'-2'5'165,"-15"44"268,5-18-114,-10 48-1,20-71-250,0 1 0,1-1 0,0 1 0,0-1 0,1 1 0,1-1 0,-1 1 0,1-1 0,1 1 0,4 15 1,-6-22-52,1-1 0,-1 0 1,0 1-1,1-1 1,-1 0-1,1 0 1,0 1-1,-1-1 1,1 0-1,0 0 1,0 0-1,-1 0 1,1 0-1,0 0 0,0 0 1,0 0-1,0 0 1,1 0-1,-1-1 1,0 1-1,0 0 1,0-1-1,1 1 1,-1-1-1,0 1 0,1-1 1,-1 0-1,0 0 1,1 1-1,-1-1 1,0 0-1,1 0 1,-1 0-1,0 0 1,1-1-1,-1 1 1,0 0-1,1-1 0,-1 1 1,0 0-1,0-1 1,1 0-1,-1 1 1,0-1-1,0 0 1,0 1-1,0-1 1,0 0-1,2-1 1,5-5 43,0 0 0,-1 0 0,0-1 0,12-15 0,-13 14-5,-1 0 0,1 0 0,-1-1-1,-1 0 1,0 0 0,0 0 0,-1 0-1,-1 0 1,4-21 0,-6 24-21,1 0 0,-1 0 0,0 0 1,0 0-1,-1 0 0,0 0 0,0 1 0,-1-1 0,0 0 0,0 0 0,0 1 1,-1-1-1,0 1 0,0 0 0,-8-11 0,8 14 13,0 0 0,1 0 1,-1 0-1,0 1 0,-1-1 0,1 1 0,0 0 0,-5-2 1,6 3-128,1 0 0,0 1 0,0-1 0,0 1 0,0 0 0,0-1 0,-1 1 0,1 0 0,0 0 0,0 0 0,0-1 0,-1 1 0,1 0 0,0 1 0,0-1 0,0 0 0,-1 0 0,1 1 0,0-1 0,0 0 0,0 1 0,0-1 0,0 1 0,-1-1 0,1 1 0,0 0 0,0 0 0,1-1 0,-3 2 0</inkml:trace>
  <inkml:trace contextRef="#ctx0" brushRef="#br0" timeOffset="463.44">930 33 16000,'4'0'234,"3"-1"-136,5-2-15,0 2 1,1 0-1,-1 0 0,1 1 0,23 2 0,-36-1-74,0 0-1,1-1 0,-1 1 0,0 0 0,0-1 0,1 1 0,-1 0 1,0-1-1,0 1 0,0 0 0,0-1 0,0 1 0,0 0 0,0 0 1,0-1-1,0 1 0,0 1 0,0-1 5,-3 12 37,0 0-1,-1 0 1,0 0-1,-1-1 1,0 1-1,-1-1 0,-10 15 1,5-8 39,2-1 0,-10 27-1,17-39-64,0-1 0,1 1 0,-1 0-1,2 0 1,-1 0 0,1 0 0,-1 0-1,2 1 1,-1-1 0,1 0 0,0 0-1,2 7 1,-2-9-13,0-1-1,0 0 1,0 0-1,1 0 0,-1 0 1,1 0-1,0-1 1,0 1-1,0 0 1,0-1-1,0 1 1,1-1-1,-1 0 1,1 0-1,0 0 1,4 3-1,-2-3-3,0 0 0,0 0 0,0-1 0,0 1 0,0-1 0,0-1 0,0 1 0,1 0-1,9-2 1,-3 0-3,0 0-1,0-1 0,0-1 1,0 0-1,0-1 0,-1 0 1,0-1-1,15-7 0,9-10-2290</inkml:trace>
  <inkml:trace contextRef="#ctx0" brushRef="#br0" timeOffset="931.89">1432 89 14240,'-1'-6'426,"-21"-75"1382,21 80-997,2 2-539,9 44-239,-3 0 1,5 87-1,-11-109-128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5T03:02:40.85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-819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39:58.0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210 12576,'0'0'3280,"2"7"-3136,8 34 23,-2 0 0,-2 0 0,1 68 1,3 17 250,-10-122-381,1 1 0,0-1-1,0 0 1,0 0 0,1 1-1,0-1 1,3 6 0</inkml:trace>
  <inkml:trace contextRef="#ctx0" brushRef="#br0" timeOffset="639.54">317 105 14560,'-2'3'32,"-12"21"194,1-1 0,1 2 1,1-1-1,1 1 0,1 1 1,2 0-1,0 0 0,-3 34 1,9-54-144,1 1 0,0-1 0,1 1 0,0-1 1,0 0-1,0 0 0,0 1 0,4 6 0,-5-12-56,1 0 0,-1 1 0,1-1-1,0 0 1,-1 0 0,1 1 0,0-1-1,0 0 1,0 0 0,0 0 0,0 0 0,0 0-1,0 0 1,1-1 0,-1 1 0,0 0-1,2 0 1,-1 0-5,-1-1-1,1 0 0,-1 0 1,1 0-1,-1 0 1,1 0-1,-1 0 1,1-1-1,-1 1 0,1 0 1,-1-1-1,1 1 1,-1-1-1,1 0 0,-1 1 1,1-1-1,-1 0 1,0 0-1,3-2 0,7-6 40,0-1-1,-1 0 0,0-1 0,14-19 0,33-55 2,-41 59-57,-8 15-5,-1-1 0,-1-1 0,7-15 0,-8 21 0,-1 10 0,0 9 0,-4-12 0,52 220 27,-49-208 49,0-1 0,9 22 0,-11-31-233,0 1 0,1 0-1,-1-1 1,1 1 0,0-1 0,0 1-1,0-1 1,0 0 0,0 0 0,0 0-1,1 0 1,-1 0 0,1 0 0,-1-1-1,5 3 1</inkml:trace>
  <inkml:trace contextRef="#ctx0" brushRef="#br0" timeOffset="1075.77">861 0 14400,'-10'10'182,"1"0"1,0 0 0,0 1-1,1 1 1,0-1 0,1 1-1,1 0 1,0 1 0,0 0-1,1 0 1,1 0-1,0 0 1,1 1 0,0-1-1,0 20 1,2-31-159,1-1 0,0 1 0,0 0-1,0 0 1,0-1 0,0 1 0,1 0-1,-1-1 1,0 1 0,1 0 0,0-1 0,-1 1-1,1 0 1,0-1 0,0 1 0,1 1 0,-2-2-13,1-1 1,0 1 0,0-1 0,-1 1-1,1-1 1,0 0 0,0 1-1,0-1 1,-1 0 0,1 1 0,0-1-1,0 0 1,0 0 0,0 0 0,0 0-1,0 0 1,-1 0 0,1 0-1,0 0 1,0 0 0,0 0 0,1-1-1,3-1 6,-1 1-1,1-2 0,0 1 1,-1 0-1,0-1 0,0 0 1,0 0-1,8-7 0,1-4-9,0 0-1,-1 0 1,-1-2-1,18-30 0,-24 36-6,-3 47 64,-3 18-35,0 13 23,15 124 1,-13-186-40,0 0 1,0 0-1,1 1 1,3 7-1,4-1-2336</inkml:trace>
  <inkml:trace contextRef="#ctx0" brushRef="#br0" timeOffset="1561.66">1202 1 14112,'-1'4'256,"-2"5"-78,0 1 0,0-1 0,1 1 0,1 0 0,0 0 0,0-1 0,1 1 0,0 0 0,0 0 0,1 0 0,1 0 0,3 12 1,-3-15-90,0 0 0,1 0 1,-1 0-1,2 0 1,-1 0-1,1-1 1,0 1-1,0-1 1,1 0-1,0-1 1,0 1-1,0-1 1,1 0-1,0 0 0,0 0 1,0-1-1,8 5 1,7 0 59,-13-6-91,-1 0 0,0 1 0,0 0 0,13 9 0,-19-12-51,1 1 0,-1-1 0,1 1 0,-1-1 0,0 1 0,0 0 0,0-1 0,0 1 0,0 0 0,0 0 0,0 0 0,0 0 0,-1-1 0,1 1 0,-1 0 0,1 0 0,-1 1-1,0-1 1,0 0 0,0 0 0,0 0 0,0 0 0,0 0 0,-1 2 0,-1 2 3,0 0 1,-1-1-1,1 1 1,-1-1-1,0 0 0,0 0 1,-1 0-1,1-1 0,-1 1 1,-8 6-1,-9 7-2412</inkml:trace>
  <inkml:trace contextRef="#ctx0" brushRef="#br0" timeOffset="1562.66">1289 103 13152,'0'0'0,"20"-17"384,6-2 32,8-1 32,6 4 64,4 4-512,-3 1 0</inkml:trace>
  <inkml:trace contextRef="#ctx0" brushRef="#br0" timeOffset="2107.62">1 957 12672,'41'-19'101,"1"2"1,1 2 0,53-12-1,137-17 264,-23 5 309,71-18 356,94-23-12,7-3 486,-375 84-287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31.16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9 600 15232,'48'-347'96,"-42"313"-99,8-59-14,-13 81 15,0 0 0,-1-1 0,-1 1 0,0 0 0,-3-16 0,4 26 2,0 1 0,0-1 1,-1 0-1,1 1 1,-1-1-1,1 1 0,-1-1 1,1 1-1,-1-1 1,0 1-1,0-1 0,0 1 1,0 0-1,0-1 1,0 1-1,0 0 0,0 0 1,0 0-1,-1 0 1,1 0-1,0 0 0,-1 0 1,1 0-1,-1 0 1,1 1-1,-1-1 1,1 1-1,-1-1 0,1 1 1,-1-1-1,0 1 1,1 0-1,-1 0 0,1 0 1,-4 0-1,2 1 3,1 0 0,-1 0 0,0 0 0,0 0 0,1 0-1,-1 1 1,1-1 0,-1 1 0,1 0 0,0-1 0,-1 1 0,1 0 0,0 1-1,0-1 1,1 0 0,-1 0 0,0 1 0,-2 4 0,2-2 22,0-1 1,0 1-1,0 0 1,1 0-1,-1 0 1,1-1-1,0 1 1,1 0-1,-1 0 1,1 0-1,0 0 1,0 0-1,1 1 1,-1-2-1,1 1 1,0 0-1,1 0 1,-1 0-1,1 0 0,0-1 1,0 1-1,0-1 1,1 1-1,-1-1 1,1 0-1,0 0 1,1 0-1,-1 0 1,1-1-1,-1 1 1,1-1-1,0 0 1,0 0-1,0 0 1,1-1-1,-1 0 1,1 1-1,-1-2 1,1 1-1,0 0 1,0-1-1,0 0 1,0 0-1,8 0 0,-5-1 10,0 0 0,0 0 0,0-1 0,0 0 0,0-1 0,0 0 0,12-4 0,1-3 87,27-16 0,-31 16-32,0 0 1,29-10-1,-43 18-73,0 0 0,-1 0 0,1 0 0,0 1 0,0-1 1,0 1-1,0 0 0,0 0 0,0 0 0,0 0 0,0 0 0,0 1 0,0-1 0,4 2 0,-6-1-13,-1 0 0,1 0-1,0 0 1,-1 0 0,1 0-1,-1 0 1,1 0 0,-1 0 0,1 0-1,-1 0 1,0 0 0,1 0 0,-1 0-1,0 0 1,0 2 0,1 1 5,3 14 12,-1 1-1,-1 0 1,0 0-1,-2 0 0,-2 27 1,3 46 36,-1-82-51,2-1 0,-1 0 0,1 0 1,1 0-1,-1 0 0,1 0 1,7 12-1,-9-18-91,1-1 1,-1 1 0,1-1 0,-1 0-1,1 0 1,0 1 0,0-1-1,0 0 1,0-1 0,0 1-1,1 0 1,-1-1 0,0 1 0,1-1-1,-1 1 1,1-1 0,0 0-1,-1 0 1,1-1 0,0 1-1,0 0 1,-1-1 0,1 0-1,0 1 1,5-1 0</inkml:trace>
  <inkml:trace contextRef="#ctx0" brushRef="#br0" timeOffset="411.69">689 312 12672,'0'0'1114,"4"-2"-783,7-2-94,1 0 1,-1 1-1,1 0 0,0 0 1,16 0-1,-39 18-104,-4 5-104,1 1 0,0 1-1,2 0 1,1 1 0,0 0-1,2 1 1,-10 37 0,18-57-27,0 2 22,-1-1-1,1 1 0,0 0 0,1 0 0,-1 0 0,2 10 0,-1-14-16,0 0 0,1-1 1,0 1-1,-1 0 0,1-1 0,0 1 0,0 0 0,0-1 0,0 1 0,0-1 0,0 0 0,0 1 0,1-1 0,-1 0 0,0 0 0,1 0 0,-1 0 1,1 0-1,-1 0 0,1 0 0,0 0 0,-1-1 0,1 1 0,0 0 0,-1-1 0,1 0 0,2 1 0,3 0 17,0 0-1,-1-1 1,1 0-1,0 0 1,0 0-1,0-1 1,0 0-1,-1 0 1,1-1-1,8-2 1,3-3-894,29-14 1,-43 19 46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39:56.7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 14656,'0'0'512,"19"-2"-32,15-2 32,13-4 31,10-4-543,7-5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48:56.3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1:28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3 14784,'0'0'864,"7"17"-65,-2 5 1,2 9-288,0 6 32,0 2-352,0 5 32,-4 6-128,-2 2 0,2-5-64,3-8 32</inkml:trace>
  <inkml:trace contextRef="#ctx0" brushRef="#br0" timeOffset="454.89">169 382 14208,'7'6'768,"-4"-4"-694,0 0 0,0-1 0,1 1 0,-1-1 0,0 0 1,0 0-1,1 0 0,-1 0 0,0-1 0,1 0 1,-1 1-1,1-1 0,-1 0 0,1-1 0,-1 1 0,0-1 1,1 1-1,-1-1 0,0 0 0,1 0 0,4-3 0,-7 4-22,0-1-1,-1 1 0,1 0 1,0-1-1,-1 1 0,1-1 0,0 1 1,-1-1-1,1 0 0,-1 1 0,1-1 1,-1 0-1,1 1 0,-1-1 0,1 0 1,-1 0-1,0 1 0,1-1 0,-1 0 1,0 0-1,0 0 0,0 1 1,1-1-1,-1 0 0,0 0 0,0 0 1,0 0-1,0 1 0,-1-1 0,1 0 1,0 0-1,0 0 0,0 1 0,-1-1 1,1 0-1,0 0 0,-1 1 0,1-1 1,0 0-1,-1 0 0,1 1 1,-1-1-1,0 0 0,-1-1 14,1 0 0,-1 0-1,0 1 1,1-1 0,-1 1 0,0-1 0,0 1-1,0 0 1,0-1 0,0 1 0,0 0-1,0 0 1,-3 0 0</inkml:trace>
  <inkml:trace contextRef="#ctx0" brushRef="#br0" timeOffset="882.95">456 0 14976,'0'0'1333,"0"3"-816,0 11-376,-1 0 0,0 0 0,-1 0 0,-1 0 0,0-1 0,-1 1-1,-1-1 1,-8 19 0,7-19-89,0 1 0,2 0-1,-1 0 1,2 0 0,0 1-1,0-1 1,1 1 0,1 20-1,1-32-39,0 0-1,0 0 0,1 0 1,-1 0-1,1-1 0,0 1 1,0 0-1,0 0 0,0-1 0,0 1 1,1-1-1,-1 1 0,1-1 1,0 0-1,-1 1 0,1-1 1,0 0-1,1 0 0,-1 0 1,0-1-1,0 1 0,1 0 0,-1-1 1,1 0-1,-1 1 0,1-1 1,0 0-1,-1 0 0,1 0 1,0-1-1,5 1 0,-2 0 6,1-1-1,0 0 1,-1 0-1,1-1 1,-1 0-1,1 0 1,-1-1-1,1 1 1,-1-1-1,0-1 0,0 1 1,10-7-1,9-7-2368</inkml:trace>
  <inkml:trace contextRef="#ctx0" brushRef="#br0" timeOffset="1530.64">488 73 17055,'0'0'443,"1"3"-171,37 81 658,-23-53-685,-1 0-1,10 34 1,-3 10-10,21 74 478,-23-58-324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0:52.6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81 14560,'0'0'736,"20"-4"-576,-1-3-64,2 2 0,-4 2-32,3-1 0,10 2-64,-3-1 0</inkml:trace>
  <inkml:trace contextRef="#ctx0" brushRef="#br0" timeOffset="1">130 1432 13600,'0'0'96,"7"4"0,1-2 160,9-2 0,12-2 352,5-1-32,1-1-224,5-4 0,4-2-33,3-3 1</inkml:trace>
  <inkml:trace contextRef="#ctx0" brushRef="#br0" timeOffset="538.04">610 1099 12480,'-20'16'251,"1"1"1,1 1 0,-22 25 0,35-36-152,0 0 1,0 1 0,0-1-1,1 1 1,0 0-1,1 0 1,-1 0 0,2 0-1,-1 1 1,1-1 0,0 1-1,1 0 1,-1 9 0,3-14-76,-1-1 1,1 1 0,0-1 0,0 0 0,1 1-1,-1-1 1,1 0 0,-1 0 0,1 1-1,0-1 1,0-1 0,0 1 0,1 0 0,-1 0-1,1-1 1,-1 0 0,1 1 0,0-1 0,0 0-1,0 0 1,5 2 0,5 3 115,1 0 0,0-1-1,24 7 1,-28-10-42,-2-1 14,0 0 0,0 1 0,0 0 0,11 7 0,-18-9-97,1-1-1,-1 1 1,1 0 0,-1 0 0,0 0-1,1 1 1,-1-1 0,0 0 0,0 0-1,0 1 1,0-1 0,0 1-1,0-1 1,-1 1 0,1-1 0,0 1-1,-1-1 1,1 1 0,-1 0 0,1-1-1,-1 1 1,0 0 0,0-1-1,0 1 1,0 0 0,0-1 0,0 1-1,-1 3 1,-6 7-2106</inkml:trace>
  <inkml:trace contextRef="#ctx0" brushRef="#br0" timeOffset="1261.06">685 1095 12832,'4'-1'64,"56"-9"263,8-1-118,-61 11-207,0-1 0,0 1 1,-1 1-1,1-1 0,0 1 1,0 1-1,12 3 0,-17-4-32,-1 0-1,1-1 1,-1 1-1,1 0 1,-1 0-1,0 0 0,1 0 1,-1 1-1,0-1 1,0 0-1,0 0 1,0 1-1,0-1 1,0 1-1,0-1 0,0 1 1,-1-1-1,1 1 1,-1-1-1,1 1 1,-1 0-1,1-1 1,-1 1-1,0 0 0,0-1 1,0 1-1,0 0 1,0 2-1,-1 5-253,0 1-1,-1-1 1,-5 17-1,3-14 123,-10 33-160,10-33 300,-1 1 1,2-1 0,0 1 0,0 0 0,1 0 0,-1 21 0,3-31 61,0-1 0,1 0 0,-1 0-1,0 1 1,1-1 0,-1 0 0,1 0-1,0 0 1,-1 1 0,1-1-1,0 0 1,0 0 0,1 0 0,-1-1-1,0 1 1,1 0 0,1 1 0,-2-2-5,0-1 1,0 1-1,1-1 1,-1 0-1,0 1 1,1-1-1,-1 0 1,0 0-1,0 0 1,1 0 0,-1 0-1,0 0 1,1 0-1,-1-1 1,0 1-1,1 0 1,-1-1-1,0 1 1,0-1-1,0 1 1,1-1-1,-1 0 1,0 1-1,0-1 1,0 0-1,0 0 1,0 0 0,0 0-1,1-2 1,4-2 56,0-1 0,0-1 0,-1 1 0,0-1 1,0 0-1,-1-1 0,0 1 0,0-1 0,0 1 0,-1-1 1,-1 0-1,1 0 0,2-14 0,-2-5 175,-1 0 0,-1 0-1,-2-28 1,1 53-245,0-1 1,1 1-1,-1-1 1,1 1-1,-1-1 0,1 1 1,0 0-1,0-1 1,0 1-1,0 0 0,0 0 1,1-1-1,-1 1 1,1 0-1,-1 1 0,1-1 1,0 0-1,0 0 1,0 1-1,0-1 1,0 1-1,0-1 0,0 1 1,0 0-1,1 0 1,-1 0-1,0 0 0,1 0 1,-1 1-1,5-1 1,0-1-2,1 0 0,-1 1 0,1 1 0,0-1 1,-1 1-1,1 0 0,-1 1 0,1 0 0,8 2 1,-13-3-20,-1 1 0,1 0 1,-1 0-1,1 0 1,-1 0-1,0 1 1,1-1-1,-1 1 1,0-1-1,0 1 1,0 0-1,0 0 1,0 0-1,0 0 1,-1 0-1,1 0 0,-1 0 1,0 1-1,1-1 1,-1 1-1,0-1 1,0 1-1,0-1 1,-1 1-1,1-1 1,-1 1-1,1 5 1,-1 2-8,0-1 1,0 1-1,-1 0 0,-1-1 1,0 1-1,-4 11 1,3-8-9,0 1 1,-2 25-1,4-33 8,1 0-1,0 0 0,1 0 0,-1-1 0,1 1 0,0 0 0,0 0 1,1-1-1,3 9 0,-4-12 6,0 0-1,0 0 1,1 0 0,-1-1 0,0 1 0,1-1 0,-1 1-1,1-1 1,-1 1 0,1-1 0,0 0 0,0 0 0,-1 0-1,1 0 1,0 0 0,0 0 0,0 0 0,0-1-1,0 1 1,0-1 0,1 1 0,-1-1 0,0 0 0,0 0-1,0 0 1,0 0 0,0 0 0,0 0 0,1-1-1,-1 1 1,0-1 0,0 1 0,0-1 0,2-1 0,3 0 0,0-1 1,-1-1 0,1 1-1,-1-1 1,1 0 0,-1-1-1,-1 1 1,8-8 0,-3 2 44,-1 0 1,0-1-1,-1 0 1,0 0-1,-1-1 1,0 0-1,5-13 1,-10 20-6,0 0-1,-1 0 1,0 0 0,0-1-1,0 1 1,0 0 0,-1 0 0,0-1-1,0 1 1,0 0 0,-1 0-1,0-1 1,0 1 0,0 0-1,-1 0 1,1 0 0,-1 0-1,-1 0 1,1 1 0,-1-1-1,-3-5 1,4 7-15,0 0 0,0 0 0,-1 0 0,1 1-1,-1-1 1,1 1 0,-1-1 0,0 1 0,0 0 0,0 0-1,0 0 1,0 1 0,0-1 0,-1 1 0,1 0 0,0 0 0,-1 0-1,1 0 1,-1 0 0,0 1 0,1-1 0,-1 1 0,1 0-1,-1 0 1,1 1 0,-1-1 0,0 1 0,1 0 0,-1-1 0,1 2-1,0-1 1,-1 0 0,1 1 0,0-1 0,0 1 0,0 0-1,0 0 1,0 0 0,0 1 0,0-1 0,1 1 0,0-1 0,-5 6-1,-1 3-2247</inkml:trace>
  <inkml:trace contextRef="#ctx0" brushRef="#br0" timeOffset="1805.57">1507 1033 12576,'0'0'69,"-3"-1"38,2 2-74,0-1 1,-1 0-1,1 0 1,0 1-1,0-1 1,0 1-1,0-1 1,0 1-1,0 0 1,0-1-1,0 1 1,0 0 0,0 0-1,0 0 1,0-1-1,0 1 1,0 0-1,1 0 1,-1 0-1,0 0 1,1 1-1,-1-1 1,1 0-1,-1 0 1,1 0-1,0 0 1,-1 3-1,-11 43 322,10-35-294,0 0 8,0 0-1,1-1 0,0 1 1,1 0-1,0 0 1,1 0-1,0 0 0,5 16 1,-5-23-37,1 1 0,-1-1 0,1 1 0,0-1 1,1 0-1,-1 1 0,1-2 0,0 1 0,1 0 0,-1 0 1,1-1-1,0 0 0,0 0 0,0 0 0,0 0 0,1-1 0,-1 1 1,1-1-1,7 4 0,-9-7-18,-1 1 1,1 0 0,-1-1-1,1 1 1,0-1-1,-1 0 1,1 0-1,-1 0 1,1 0 0,0 0-1,-1 0 1,1-1-1,-1 1 1,1-1 0,-1 0-1,1 0 1,-1 0-1,0 0 1,1 0-1,-1 0 1,0-1 0,0 1-1,0-1 1,0 0-1,0 1 1,0-1-1,2-3 1,1-1 17,-1 1-1,0-1 1,0 0 0,-1 0-1,1-1 1,-1 1 0,0-1 0,3-13-1,-4 9 22,0 0 0,0 0 0,-1-1 0,0 1 0,-1-1 0,-2-16 0,1 22-24,0 0-1,-1 0 1,1 0 0,-1 0 0,0 0-1,-1 0 1,0 0 0,1 1 0,-2-1-1,1 1 1,-1 0 0,0 0 0,-5-6-1,8 10-8,0 0-1,0 0 0,0 0 0,0 0 0,0 0 0,0 1 0,0-1 0,0 0 0,-1 1 1,1-1-1,0 0 0,0 1 0,-1 0 0,1-1 0,0 1 0,0 0 0,-1-1 0,1 1 1,0 0-1,-1 0 0,1 0 0,0 0 0,-1 1 0,1-1 0,0 0 0,-1 0 0,-1 1 0,2 1-153,-1-1 0,0 0-1,0 0 1,1 0-1,-1 1 1,1-1-1,-1 1 1,1 0 0,0-1-1,0 1 1,0 0-1,0-1 1,0 1-1,0 0 1,-1 2 0</inkml:trace>
  <inkml:trace contextRef="#ctx0" brushRef="#br0" timeOffset="2235.77">1990 871 14560,'0'0'677,"-2"4"-346,-5 13-136,1 0 1,0 0 0,2 0 0,0 1-1,1 0 1,-1 19 0,1 5 20,6 69 0,0-88-172,0-1-1,1 0 1,1 0 0,2-1-1,0 1 1,1-1 0,1-1-1,1 1 1,0-2-1,21 29 1,-27-43-317,1 0 1,-1 0-1,1-1 0,0 1 1,0-1-1,0 0 1,7 4-1</inkml:trace>
  <inkml:trace contextRef="#ctx0" brushRef="#br0" timeOffset="2804.11">2344 896 13024,'0'0'256,"0"28"0,0 9 384,0 5 32,0-4-192,0 2 32,0 1-288,0-3 32,1 0-65,3-3 1,-1 1-96,5-7 0,3-13-64,1-10 0</inkml:trace>
  <inkml:trace contextRef="#ctx0" brushRef="#br0" timeOffset="2805.11">2533 1127 13504,'0'0'0,"25"-3"32,3-4 32,8 2 160,4-1 0,-3-2-32,-6 1 32,-7 5-128,-4-1 32</inkml:trace>
  <inkml:trace contextRef="#ctx0" brushRef="#br0" timeOffset="2806.11">2689 986 13856,'0'0'1888,"-1"11"-1009,4 21-610,1-1 0,15 53-1,-8-39-98,-7-26-292,1 3 359,1 0 1,9 23 0,-14-41-358,0 0 0,1 0 0,0 0 1,0-1-1,0 1 0,0-1 0,0 0 1,1 1-1,0-1 0,-1 0 0,1 0 1,0-1-1,0 1 0,1-1 0,-1 1 0,0-1 1,1 0-1,5 2 0</inkml:trace>
  <inkml:trace contextRef="#ctx0" brushRef="#br0" timeOffset="3444.15">2981 1185 13856,'0'0'96,"1"-4"26,2-6 99,0 0-1,9-18 1,9-24 312,-14 23-257,5-58 0,-11 72-162,0 0 0,-1 0 1,-1 0-1,-1 0 0,-5-26 0,6 37-52,0 1 0,0-1-1,-1 1 1,1-1 0,-1 1-1,1 0 1,-1 0 0,0 0 0,0 0-1,-1 0 1,1 0 0,-1 0-1,-2-2 1,4 5-46,1 0 0,-1-1 0,1 1 0,-1 0-1,1 0 1,-1-1 0,1 1 0,-1 0 0,1 0 0,-1 0 0,1 0 0,-1 0-1,1 0 1,-1 0 0,0 0 0,1 0 0,-1 0 0,1 0 0,-1 0-1,1 0 1,-1 0 0,1 1 0,-1-1 0,1 0 0,-1 0 0,1 1 0,-1-1-1,1 0 1,-1 0 0,1 1 0,-1-1 0,1 1 0,0-1 0,-1 0-1,1 1 1,0-1 0,-1 1 0,1-1 0,0 1 0,0-1 0,-1 1 0,1-1-1,0 2 1,-7 21 193,6-14-175,0-1 1,1 1-1,0-1 0,0 0 1,1 1-1,0-1 1,3 10-1,-3-14-26,0-1-1,0 0 1,1 0 0,0 1 0,-1-1-1,1 0 1,0 0 0,0-1-1,0 1 1,1 0 0,-1-1 0,1 1-1,0-1 1,-1 0 0,1 0 0,0 0-1,0 0 1,0 0 0,1-1-1,2 2 1,5 0 4,0-1 0,0 0 0,0-1 0,0 0 0,0 0 0,0-1-1,0-1 1,1 0 0,-1 0 0,13-5 0,-19 6-4,-3-1 13,-1 1-21,-1 0 0,0 0 0,1 0 1,-1 0-1,0 0 0,0 0 0,1 0 0,-1 0 0,0 0 0,0 0 1,0 0-1,1 0 0,-1 1 0,0-1 0,0 0 0,1 0 0,-1 0 1,0 0-1,0 1 0,0-1 0,1 0 0,-1 0 0,0 0 0,0 1 0,0-1 1,0 0-1,0 0 0,0 0 0,1 1 0,-1-1 0,0 0 0,0 0 1,0 1-1,0-1 0,0 0 0,0 0 0,0 1 0,0-1 0,0 0 0,0 0 1,0 1-1,0-1 0,0 0 0,0 0 0,-1 1 0,1-1 0,0 0 1,0 1-1,-1 15-2,0-15 2,-7 42-12,5-33 6,0-1 0,2 1 0,-1-1 1,1 1-1,0 0 0,1-1 0,1 14 1,0-20 3,-1-1 1,1 0 0,0 1-1,0-1 1,0 0 0,0 0-1,0 0 1,1 0 0,-1 0-1,1 0 1,-1 0 0,1 0-1,0-1 1,-1 1 0,1 0-1,0-1 1,0 0 0,0 1-1,1-1 1,-1 0 0,0 0-1,0 0 1,1 0 0,-1-1-1,0 1 1,1 0 0,-1-1-1,4 0 1,-1 1-1,0-1-1,0 0 1,0 0 0,0 0-1,0-1 1,0 0 0,0 0-1,0 0 1,0 0 0,-1-1-1,1 0 1,8-4-1,22-22 529,-18 11-3146,-17 17 2363</inkml:trace>
  <inkml:trace contextRef="#ctx0" brushRef="#br0" timeOffset="3934.96">3398 685 13312,'4'2'357,"21"17"479,-1 0-1,-1 1 1,21 24 0,-34-35-691,-4-1-71,0 0 0,0 0 0,0 0 0,-1 1 0,-1-1 0,1 1 0,-1 0 0,-1 1 0,0-1 0,0 0 0,-1 1 0,0 0 0,-1 0 0,0-1 0,0 12 0,-1 6 22,-1 0 0,-2 0 0,0 0 0,-10 35 0,-48 134 373,58-190-372,0 3-2503</inkml:trace>
  <inkml:trace contextRef="#ctx0" brushRef="#br0" timeOffset="4501.78">3566 262 12288,'19'-22'728,"27"-23"1,-39 38-627,0 1 1,1 1-1,0-1 1,1 2-1,-1-1 1,1 1-1,14-5 1,-23 9-99,1-1 0,0 1 0,0-1-1,-1 1 1,1 0 0,0 0 0,0-1 0,0 1 0,0 0 0,-1 0-1,1 0 1,0 0 0,0 0 0,0 0 0,0 0 0,0 0 0,-1 1 0,1-1-1,0 0 1,0 0 0,0 1 0,-1-1 0,1 0 0,0 1 0,0-1 0,-1 1-1,1-1 1,0 1 0,-1 0 0,1-1 0,0 1 0,-1-1 0,1 1 0,-1 0-1,1 0 1,-1-1 0,0 1 0,1 0 0,-1 0 0,0-1 0,1 1 0,-1 0-1,0 0 1,0 0 0,0 0 0,0-1 0,0 1 0,0 0 0,0 0 0,0 1-1,0 6 1,-1 0 0,0 0 0,0 1 0,-4 9 0,3-11 3,-9 33 6,-2 0 1,-2-2-1,-28 53 0,38-82-1,1 1-1,0-1 0,0 1 1,1 0-1,-3 13 1,6-22-5,-1 1 1,1-1-1,0 1 0,0 0 1,0-1-1,0 1 1,0-1-1,0 1 1,0 0-1,0-1 1,1 1-1,-1-1 1,1 1-1,-1-1 1,1 1-1,0-1 0,-1 1 1,1-1-1,0 0 1,0 1-1,0-1 1,0 0-1,0 0 1,0 0-1,1 0 1,-1 0-1,0 0 1,0 0-1,1 0 1,-1 0-1,1 0 0,-1-1 1,1 1-1,-1-1 1,1 1-1,-1-1 1,1 1-1,-1-1 1,1 0-1,0 0 1,-1 0-1,4 0 1,2 0 27,1-1 1,-1 0-1,0-1 1,0 1-1,1-1 1,-1-1-1,0 1 1,-1-1-1,1 0 1,0-1-1,8-6 1,11-7-477,27-25 0,-39 30-650</inkml:trace>
  <inkml:trace contextRef="#ctx0" brushRef="#br0" timeOffset="5010.81">4034 1 13152,'-2'4'32,"-9"29"224,1 1 0,-10 66 0,18-85-59,0 1 1,2 0 0,0 0 0,0 0 0,2 0 0,0 0 0,1 0 0,9 30 0,-9-38-79,0-1 0,1 1 0,0-1 0,0 0 0,1 0 0,9 11 1,-12-16-89,-1-1 0,1 1 0,-1 0 0,1-1 1,0 0-1,0 1 0,0-1 0,-1 0 0,1 0 1,0 0-1,1 0 0,-1 0 0,0 0 0,0-1 1,0 1-1,0-1 0,1 1 0,-1-1 0,0 0 1,0 0-1,1 0 0,-1 0 0,0 0 0,0-1 1,1 1-1,-1-1 0,0 1 0,4-3 0,-2 2 10,0-2-1,-1 1 1,1 0-1,0-1 1,-1 0-1,1 0 1,-1 0-1,0 0 1,0 0-1,0-1 1,3-4-1,-6 6-19,1 0 0,0 1-1,0-1 1,-1 0-1,1 0 1,0 1 0,-1-1-1,0 0 1,0 0 0,1 0-1,-1 0 1,0 1-1,0-1 1,-1 0 0,1 0-1,0 0 1,0 0 0,-1 1-1,0-1 1,1 0-1,-1 0 1,0 1 0,0-1-1,1 0 1,-1 1 0,-1-1-1,1 1 1,0-1 0,0 1-1,-2-2 1,1 2 6,0 0-1,1 0 1,-1 0 0,1 0-1,-1 0 1,0 0 0,0 0 0,0 1-1,1-1 1,-1 1 0,0 0 0,0-1-1,0 1 1,0 0 0,0 0-1,0 0 1,0 0 0,0 1 0,1-1-1,-1 0 1,0 1 0,0-1 0,0 1-1,-2 1 1,-4 1-539,0 1 1,0 0-1,-10 8 0,16-11 9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0:39.2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6 180 8192,'0'0'1296,"2"-3"-1152,2-3-86,1 0 1,0 0 0,0 0 0,0 1-1,1 0 1,9-7 0,-12 10-29,-1 0 1,1 0 0,-1 0-1,1 0 1,0 1 0,0 0-1,0-1 1,0 1 0,0 0-1,0 0 1,0 1 0,0-1-1,0 1 1,0-1-1,0 1 1,1 0 0,-1 0-1,0 0 1,4 1 0,-4 1-6,-1-1 1,1 0-1,-1 1 1,0 0-1,1-1 0,-1 1 1,0 0-1,0 0 1,0 0-1,-1 1 1,1-1-1,0 0 1,-1 1-1,0-1 1,1 1-1,-1-1 1,0 1-1,0 0 0,0-1 1,-1 1-1,1 0 1,0 5-1,0 3 63,-1 0 0,1 1-1,-2-1 1,-1 14 0,-3 7 342,-1 0 1,-1-1 0,-14 37-1,21-68-398,0 0-1,0 0 0,-1 1 1,1-1-1,0 0 1,0 0-1,0 1 1,-1-1-1,1 0 0,0 0 1,0 1-1,0-1 1,0 0-1,0 1 0,0-1 1,0 0-1,0 1 1,0-1-1,0 0 0,0 1 1,0-1-1,0 0 1,0 0-1,0 1 0,0-1 1,0 0-1,0 1 1,0-1-1,0 0 0,0 1 1,0-1-1,1 0 1,-1 0-1,0 1 1,0-1-1,0 0 0,1 0 1,-1 1-1,0-1 1,0 0-1,1 0 0,-1 0 1,0 1-1,0-1 1,1 0-1,-1 0 0,1 0 1,16-4 220,-11 2-220,160-56-1610</inkml:trace>
  <inkml:trace contextRef="#ctx0" brushRef="#br0" timeOffset="2438.15">0 0 14784,'0'0'2906,"0"3"-2874,47 376-59,-40-329 27,-6-30 0,2 0 0,0 0 0,1 0 0,1 0 0,1-1 0,12 29 0,-17-47 19,0 1-1,-1-1 0,1 1 0,0-1 0,0 1 0,1-1 0,-1 0 0,0 0 1,0 1-1,1-1 0,-1 0 0,1 0 0,-1 0 0,1-1 0,-1 1 0,1 0 0,-1 0 1,1-1-1,0 1 0,-1-1 0,1 1 0,0-1 0,-1 0 0,1 0 0,0 0 0,0 0 1,-1 0-1,1 0 0,0 0 0,0-1 0,-1 1 0,1 0 0,2-2 0,2-1-407,0 1-1,0-1 0,0-1 1,0 1-1,-1-1 0,7-6 1</inkml:trace>
  <inkml:trace contextRef="#ctx0" brushRef="#br0" timeOffset="2896.16">42 339 12736,'0'0'640,"27"-5"-320,2-4 0</inkml:trace>
  <inkml:trace contextRef="#ctx0" brushRef="#br0" timeOffset="2897.16">452 427 14112,'0'0'0,"15"7"-32,4-10 32,15-6-192,3-2 32</inkml:trace>
  <inkml:trace contextRef="#ctx0" brushRef="#br0" timeOffset="3314.67">422 641 15136,'0'0'0,"19"1"0,9-7 0,23-4-64,8-6 3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0:04.1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0 12736,'0'0'4293,"-2"5"-4149,-14 34 59,-13 53 1,24-73-154,2 0 0,0-1 1,1 1-1,1 1 1,1 28-1,1-32-11,1-1 1,0 1-1,1-1 0,7 21 0,-8-32-22,0 1 0,0-1 0,0 0 0,0 1 0,1-1 0,0-1-1,0 1 1,0 0 0,0-1 0,0 1 0,1-1 0,0 0 0,-1 0 0,1 0 0,0-1 0,0 1 0,1-1 0,4 2-1,-7-3 310,-5-12-140,-4-20-9,6 22-135,0 0 1,-1 1-1,0 0 1,-6-14 0,7 20-91,0 1 0,-1-1 0,1 1 0,0 0 0,-1-1 0,1 1 0,0 0 0,-1 0 0,1 0 0,-1 0 0,0 0 0,1 0 0,-1 1 0,0-1 0,1 0 0,-1 1 0,0 0 0,-2-1 0,0 0-1382</inkml:trace>
  <inkml:trace contextRef="#ctx0" brushRef="#br0" timeOffset="1134.02">82 289 11008,'0'0'2144,"-1"3"-1968,-3 6-119,0 1 1,1 0 0,0 0 0,0 0 0,2 1 0,-1-1 0,1 0-1,0 1 1,1-1 0,1 1 0,0-1 0,2 16 0,-2-23-28,0-1 1,-1 1 0,1 0 0,0 0 0,1-1 0,-1 1 0,0 0 0,1-1 0,-1 1 0,1-1-1,0 0 1,0 0 0,0 1 0,0-1 0,0 0 0,0-1 0,1 1 0,-1 0 0,1-1-1,-1 1 1,1-1 0,-1 0 0,1 0 0,5 2 0,-5-3 5,0 0 1,1 1-1,-1-1 0,1-1 1,-1 1-1,0 0 0,1-1 1,-1 0-1,0 0 1,1 0-1,-1 0 0,0 0 1,0 0-1,0-1 0,0 0 1,0 1-1,0-1 0,-1 0 1,1-1-1,3-3 1,-2 3 0,-1-1 0,0 0 0,0 0 1,0-1-1,0 1 0,-1 0 1,0-1-1,0 1 0,0-1 0,2-7 1,-1-2 34,-1-1-1,1-18 1,-2 13 17,-1 18-74,1 0 1,-1 0-1,0 0 0,0 0 0,0 1 1,-1-1-1,1 0 0,0 0 0,-1 0 1,1 0-1,-1 1 0,0-1 0,1 0 0,-1 0 1,0 1-1,0-1 0,0 1 0,0-1 1,-1 1-1,1-1 0,0 1 0,-2-2 1,0 1 6,0 1 0,0-1-1,0 1 1,0 0 0,0-1 0,0 1 0,0 1 0,-1-1 0,1 0 0,0 1 0,-7 0 0,2 0 15,0 0-1,0 1 1,-1 0 0,1 0 0,0 1-1,0 0 1,1 1 0,-1 0 0,-11 6-1,12-5-442,0 1 0,0 1-1,1-1 1,-6 7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39:46.4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7 439 12128,'-5'5'416,"-2"2"-239,-5 4 292,0 1 0,1 0 0,-15 21 0,24-30-425,0 0 1,0-1-1,0 1 1,1 0 0,-1 1-1,1-1 1,0 0-1,0 0 1,0 1 0,0-1-1,0 0 1,1 1-1,-1-1 1,1 1 0,0-1-1,0 1 1,1-1-1,-1 1 1,1-1 0,-1 0-1,1 1 1,0-1-1,0 0 1,3 6 0,-2-7-41,0 0 0,-1 0 0,1 0 1,0 0-1,1 0 0,-1 0 0,0-1 1,0 1-1,1-1 0,-1 1 1,1-1-1,-1 0 0,6 2 0,40 7 0,-22-5-3,-18-2-1,1 0 0,-1 0 0,0 1 0,0 0 0,0 0 0,-1 1 0,1 0 0,-1 0 0,0 0 0,10 12 0,-14-14 0,1 1 0,-1 0 0,0 0 0,0 0 0,0 0 0,-1 0 0,0 0 0,0 1 0,0-1 0,0 1 0,0 0 0,-1 0 0,0-1 0,0 1 0,0 0 0,-1 0 0,0 0 0,0 0 0,0 0 0,-1 8 0,-1-9 0,1 1 1,-1-1-1,1 0 1,-1 0-1,-1 0 1,1-1 0,0 1-1,-1 0 1,0-1-1,0 0 1,0 1-1,0-1 1,0 0 0,-1-1-1,1 1 1,-1-1-1,-6 4 1,-7 2 25,1-1 0,-1-1 1,-19 5-1,4-1 56,20-6 36,0 0 0,0-1 0,-1-1 0,1 0 0,-1 0 0,-13-1 0,25-1 112,1-1-285,1 0 0,0 0 0,-1-1 0,1 1 0,0 0 0,-1 0-1,1 0 1,0 0 0,0 0 0,0 1 0,0-1 0,2-1 0</inkml:trace>
  <inkml:trace contextRef="#ctx0" brushRef="#br0" timeOffset="418.91">515 700 14048,'0'0'1504,"18"-2"-1216,2 4-224,8 0 0,1-2-64,0 2 0</inkml:trace>
  <inkml:trace contextRef="#ctx0" brushRef="#br0" timeOffset="1056.56">618 857 14112,'0'0'416,"7"-1"-160,2 0 0,7 0 64,11-3 0,10-3-96,8-5 0,1-3 32,0 3-33</inkml:trace>
  <inkml:trace contextRef="#ctx0" brushRef="#br0" timeOffset="1057.56">1094 719 13408,'0'0'677,"0"3"-165,2 28 147,1 1-1,9 40 1,1-3-171,-13-68-334,4-96 102,-13-60-85,4 103-63,2-1 0,2 1 0,8-65 0,-7 113-81,1 0-1,0 0 1,0 0-1,0 0 1,1 0 0,-1 0-1,1 1 1,0-1-1,0 0 1,0 1-1,1-1 1,-1 1 0,1 0-1,3-3 1,-4 4-11,-1 1 0,1 0-1,0 0 1,0 0 0,0 0 0,0 0 0,0 0 0,0 0 0,0 1-1,1-1 1,-1 1 0,0 0 0,0-1 0,0 1 0,0 0-1,1 0 1,-1 0 0,0 1 0,0-1 0,0 0 0,1 1 0,-1 0-1,0-1 1,0 1 0,0 0 0,0 0 0,3 2 0,-2-1-7,0 1 1,-1-1-1,1 0 1,-1 1-1,1 0 1,-1-1-1,0 1 1,0 0 0,-1 0-1,1 0 1,0 0-1,-1 1 1,0-1-1,0 0 1,0 0-1,0 1 1,0 6-1,1 6 16,0 1-1,-2 21 1,0-38-25,0 9 3,0 1-1,-1-1 1,0 1-1,-1-1 1,0 0-1,0 0 1,-1 0-1,0 0 0,-1 0 1,0-1-1,0 1 1,-1-1-1,0 0 1,-10 12-1,-2 1 264,10-12-711,-1 1 0,-1-1 0,0 0 0,0-1-1,-17 12 1</inkml:trace>
  <inkml:trace contextRef="#ctx0" brushRef="#br0" timeOffset="1580.88">1523 298 13760,'0'0'314,"-2"0"-20,1 1-250,0-1-1,0 1 1,-1-1 0,1 1 0,0 0 0,0-1 0,0 1 0,0 0 0,0 0 0,1-1 0,-1 1 0,0 0 0,0 0 0,0 0 0,1 0 0,-1 0 0,0 0 0,1 1 0,-1 0 0,-12 31 434,8-18-395,-2 7 4,1 0 1,1 1 0,1 0-1,0 0 1,2 0 0,1 0-1,1 0 1,1 0-1,1 0 1,0 0 0,2-1-1,1 1 1,1-1 0,1 0-1,12 29 1,-13-40-55,-1-2 1,2 1-1,-1-1 0,1 0 0,11 11 1,-16-17-24,1-1 0,-1 0 0,1 1 0,0-1 0,-1 0 0,1 0 0,0 0 0,0-1 0,1 1 0,-1-1 1,0 1-1,0-1 0,1 0 0,-1-1 0,1 1 0,-1 0 0,1-1 0,-1 0 0,1 0 0,-1 0 0,6-1 0,15-7-2175</inkml:trace>
  <inkml:trace contextRef="#ctx0" brushRef="#br0" timeOffset="1581.88">1842 304 13760,'0'0'416,"-1"27"-32,2 1 32,-2 11 160,-2 8 32,3-1-289,1 3-31,1-1-64,1 4 0,-1 2-64,2-4 32,0-7-96,0-9 32,1-5-64,2-13 32</inkml:trace>
  <inkml:trace contextRef="#ctx0" brushRef="#br0" timeOffset="2180.8">2137 581 14208,'0'0'224,"19"5"0,-5-5 256,7-1 0,8-1 288,2 0-1,1 1-479,-6-2 32,-6-1-128,-4-2 64</inkml:trace>
  <inkml:trace contextRef="#ctx0" brushRef="#br0" timeOffset="2181.8">2297 452 14304,'0'0'256,"-6"5"544,9-2-288,-2 6 32,1 10-33,1 14-287,1 4 0,4-2-64,-1 5 32,0 5-64,3-6 64,4-7-96,-1-10 32</inkml:trace>
  <inkml:trace contextRef="#ctx0" brushRef="#br0" timeOffset="2768.96">2586 581 14656,'1'-4'384,"17"-41"748,-12 34-837,-2 0-1,1 0 1,-1 0-1,-1 0 1,0-1 0,2-18-1,-5 26-229,0 1 0,-1-1-1,1 1 1,-1-1 0,0 1 0,0 0 0,0-1-1,-2-2 1,3 5-40,0 0-1,-1 0 1,1 0 0,-1 1-1,1-1 1,-1 0 0,1 0-1,-1 1 1,1-1-1,-1 0 1,0 1 0,1-1-1,-1 1 1,0-1 0,0 1-1,1-1 1,-1 1 0,0-1-1,0 1 1,0 0-1,0-1 1,0 1 0,1 0-1,-1 0 1,0 0 0,0 0-1,0 0 1,0 0 0,0 0-1,0 0 1,0 0-1,0 0 1,1 0 0,-2 1-1,1-1-16,0 1 0,1-1-1,-1 1 1,1-1-1,-1 1 1,1-1-1,-1 1 1,1-1 0,-1 1-1,1-1 1,-1 1-1,1 0 1,0-1-1,-1 1 1,1 0 0,0 0-1,-1-1 1,1 1-1,0 0 1,0-1 0,0 1-1,0 0 1,0 0-1,0-1 1,0 1-1,0 0 1,0 0 0,0-1-1,0 1 1,0 0-1,1 0 1,-1-1-1,0 1 1,0 0 0,1-1-1,0 2 1,13 23 26,-10-23-30,-1 0-1,1 0 1,0-1-1,0 1 1,0-1-1,0 0 1,0 0 0,0 0-1,0-1 1,0 0-1,0 1 1,0-1 0,0-1-1,8 0 1,21 1 11,-12 5-15,-20-5 0,0 1 0,1 0 0,-1 0 0,0-1 0,0 1 0,0 0 0,0 0 0,0 0 0,0 0 0,0 0 0,0 0 0,-1 0 0,1 0 0,0 1 0,-1-1 0,1 0 0,-1 0 0,1 1 0,-1-1 0,1 0 0,-1 1 0,0-1 0,0 0 0,0 1 0,0-1 0,0 1 0,0-1 0,0 0 0,0 2 0,0 2 0,1 11 0,0-3 0,0 0 0,1 0 0,0 0 0,1-1 0,5 14 0,-7-22 0,0-1 0,1 0 0,0 1 0,0-1 0,0 0 0,0 0 0,1 0 0,-1-1 0,1 1 0,-1-1 0,1 1 0,0-1 0,0 0 0,0 0 0,0 0 0,1 0 0,-1 0 0,0-1 0,1 0 0,-1 0 0,1 0 0,0 0 0,3 0 0,-2 0 44,-1-1 0,1 0 0,-1 0 0,1-1 0,-1 0 0,1 1 0,-1-1 0,1-1 0,-1 1 0,0-1 0,5-2 0,21-12-2841,-29 16 2506</inkml:trace>
  <inkml:trace contextRef="#ctx0" brushRef="#br0" timeOffset="3290.82">3053 231 14976,'3'5'101,"16"49"546,-3 0-1,-1 2 1,11 99-1,-23-119-269,-2 1-1,-1 0 1,-9 55-1,5-46 44</inkml:trace>
  <inkml:trace contextRef="#ctx0" brushRef="#br0" timeOffset="3291.64">3347 0 15488,'0'0'421,"1"3"-160,8 25 101,-1 1 0,-1 1-1,-2 0 1,-1 0 0,1 33 0,-10 35-40,2-76-233,1 0 1,1 0-1,2 1 1,0-1-1,4 23 0,-5-45-85,0 1 0,0-1 0,1 0 0,-1 0 0,0 1 0,0-1 0,0 0 0,0 1 0,0-1 0,0 0-1,1 0 1,-1 1 0,0-1 0,0 0 0,0 0 0,1 0 0,-1 1 0,0-1 0,0 0 0,1 0 0,-1 0-1,0 0 1,0 1 0,1-1 0,-1 0 0,0 0 0,1 0 0,-1 0 0,0 0 0,1 0 0,-1 0 0,0 0-1,1 0 1,12-4 58,10-13-6,27-37-2440</inkml:trace>
  <inkml:trace contextRef="#ctx0" brushRef="#br0" timeOffset="3751.82">3261 172 16416,'0'0'2399,"29"-14"-1759,12 4-320,14-2-32,17-4-96,8-6 3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1:18.9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0 11360,'2'-11'307,"0"1"0,1 0 0,0 0 0,1 0 0,0 1 0,0-1 0,8-12 0,5-2 367,26-29 1,-41 51-667,0-2 22,1 1 0,0 0 1,0 0-1,0 0 0,1 0 0,-1 1 0,1 0 1,0-1-1,-1 1 0,1 0 0,0 1 0,0-1 1,0 1-1,1 0 0,-1 0 0,5-1 1,-5 2-20,-1 0 0,0 0 1,1 1-1,-1-1 0,0 1 0,1 0 1,-1-1-1,0 2 0,0-1 1,0 0-1,0 1 0,0-1 1,0 1-1,0 0 0,-1 0 1,1 0-1,-1 0 0,1 0 1,-1 1-1,0-1 0,4 5 1,7 13 8,0 0 0,-2 1 1,0 0-1,-1 1 0,-1 0 1,7 26-1,26 144 190,-22-90-51,-16-83-786,-1 0-1,3 36 1</inkml:trace>
  <inkml:trace contextRef="#ctx0" brushRef="#br0" timeOffset="444.14">309 401 13504,'0'0'192,"6"-6"0,-2 0 192,6-6 0,11-8-224,6-4 0,7-3-160,0 1 0</inkml:trace>
  <inkml:trace contextRef="#ctx0" brushRef="#br0" timeOffset="1188.56">544 176 12736,'0'0'1152,"0"5"-486,-2 21 81,1-2-160,2 42 0,-1-61-528,1 1 0,0-1 0,0 0 0,0 0 0,0 1 0,1-1 0,0 0 0,0 0 0,0-1 0,1 1 0,0 0 0,0-1 0,6 9 0,-8-13-41,0 1-1,-1-1 1,1 1 0,-1-1 0,1 1-1,0-1 1,0 1 0,-1-1 0,1 1 0,0-1-1,0 0 1,-1 1 0,1-1 0,0 0-1,0 0 1,0 0 0,-1 0 0,1 1-1,0-1 1,0 0 0,0-1 0,0 1 0,-1 0-1,1 0 1,0 0 0,1-1 0,0 0 5,-1 1 0,1-2 0,-1 1 0,1 0 0,-1 0 0,0 0 0,1-1 0,-1 1 0,0 0 0,0-1 0,2-2 0,1-3 21,-1 0 0,1-1 0,-1 1 0,3-11 0,-1-10 107,-1 0 1,-1 0-1,-2 0 1,-2-39-1,0 61-120,0 5-19,1 0-1,0 0 1,-1 0-1,1 0 1,0 0-1,0-1 0,-1 1 1,1 0-1,0 0 1,0 0-1,1 0 1,-1 0-1,0 0 1,0 0-1,0 0 1,1 0-1,-1 0 0,0 0 1,1 0-1,-1 0 1,1 0-1,-1 0 1,1 0-1,0 0 1,-1 0-1,1 0 1,1-1-1,0 1-9,-1 0 0,1 0 1,0 0-1,-1 0 0,1 1 0,0-1 0,0 0 1,-1 1-1,1-1 0,0 1 0,0 0 0,0-1 1,0 1-1,-1 0 0,1 0 0,2 1 0,-3-1-2,0 0 0,-1 0 0,1 1 0,0-1 0,-1 0 0,1 0 0,0 1 0,-1-1 0,1 1 0,0-1 0,-1 1 0,1-1 0,-1 1 0,1-1 0,-1 1 0,1 0 0,-1-1 0,1 1 0,-1 0 0,0-1 0,1 1 0,-1 0 0,0-1 0,0 1 0,1 0 0,-1 0 0,0 1 0,3 5-4,-1 1-1,0-1 0,0 1 0,-1-1 0,0 1 1,-1 0-1,0 0 0,0 8 0,2 30-21,13 21-70,-14-66 75,0 0 21,-1-1-1,1 0 1,-1 0 0,0 0 0,1 0 0,-1 0 0,1 0 0,-1 0 0,1 0-1,-1 0 1,0 0 0,1 0 0,-1 0 0,1-1 0,-1 1 0,0 0 0,1 0-1,-1 0 1,0 0 0,1-1 0,-1 1 0,0 0 0,1 0 0,-1-1 0,0 1-1,1 0 1,-1-1 0,0 1 0,0 0 0,1-1 0,-1 1 0,0 0 0,0-1-1,0 1 1,1 0 0,-1-1 0,0 1 0,0-1 0,0 0-1,7-11 9,-1 0-1,0-1 1,-1 0-1,0 0 0,-1 0 1,-1 0-1,0-1 0,0 1 1,-2-1-1,0 0 1,0 0-1,-2-20 0,-3 20 198,4 13-197,-1 0 0,1 1 0,0-1 0,0 0 0,-1 0 0,1 1 0,0-1 0,0 0 1,0 0-1,0 0 0,0 1 0,0-1 0,0 0 0,0 0 0,0 1 0,0-1 0,0 0 0,0 0 0,0 0 0,1 1 1,-1-1-1,0 0 0,1 1 0,-1-1 0,1 0 0,-1 1 0,0-1 0,1 0 0,0 1 0,-1-1 0,1 1 1,-1-1-1,1 1 0,0-1 0,-1 1 0,1-1 0,0 1 0,-1 0 0,1-1 0,0 1 0,0 0 0,24-10-14,-25 10 2,1 0 1,0 0 0,0 1-1,0-1 1,0 0 0,-1 0-1,1 0 1,0 0 0,0 1-1,0-1 1,-1 0-1,1 1 1,0-1 0,0 1-1,-1-1 1,1 0 0,0 1-1,-1 0 1,1-1 0,-1 1-1,1-1 1,-1 1-1,1 0 1,0 1 0,5 9-52,0 1 0,-1 0-1,0 1 1,4 19 0,-4-16-19,0 0-1,12 26 0,-15-38 61,1 0 0,-1 0 0,1 0 0,-1 0 0,1-1 0,0 1 0,0-1 0,1 0 0,-1 0 0,1 0 0,0 0 0,-1-1 0,1 0 0,6 3 0,-6-3 11,-1-1 0,1 0 0,-1 0 0,0-1 0,1 1 0,-1-1 0,1 0 0,0 0 0,-1 0 0,1 0 0,-1-1 0,1 1 0,-1-1 0,1 0 0,-1 0 0,0 0 0,1 0 0,-1-1 0,0 1 0,0-1 0,0 0 0,0 0 0,0 0 0,0 0 0,-1-1 0,1 1-1,-1-1 1,3-3 0,0 0-3,0-1 0,0 0 0,-1 1 0,0-1 0,-1-1 0,0 1 0,0 0 0,0-1 0,-1 0 0,0 0 0,1-12 0,-2 4 52,0 0-1,-3-23 0,1 34-28,1-1 0,-1 1 0,-1 0-1,1-1 1,-1 1 0,1 0 0,-2 0-1,1 0 1,0 0 0,-7-8-1,9 13-9,0-1-1,-1 1 1,1 0-1,0 0 0,-1 0 1,1-1-1,0 1 1,-1 0-1,1 0 0,0 0 1,-1 0-1,1 0 1,-1-1-1,1 1 0,0 0 1,-1 0-1,1 0 1,-1 0-1,1 0 0,0 0 1,-1 1-1,1-1 0,0 0 1,-1 0-1,1 0 1,-1 0-1,1 0 0,0 0 1,-1 1-1,1-1 1,0 0-1,-1 0 0,1 1 1,-8 6-2045</inkml:trace>
  <inkml:trace contextRef="#ctx0" brushRef="#br0" timeOffset="1681.16">438 689 15232,'0'0'560,"3"-2"-59,136-51 411,24-10-806,-107 38-48,171-69 268,-222 92-305,0 0 0,0 1 0,1-1 0,-1 1 0,0 0 0,0 0 0,1 1 0,-1 0 0,1 0 0,-1 0 0,0 0 0,7 2-1,-11-2-53,-1 1-1,1-1 0,-1 0 0,1 0 0,-1 1 0,1-1 0,-1 0 0,0 0 0,1 1 0,-1-1 0,0 0 0,1 1 0,-1-1 0,0 1 0,1-1 0,-1 0 0,0 1 0,0-1 0,1 1 1,-1-1-1,0 1 0,0-1 0,0 1 0,0-1 0,0 1 0,1-1 0,-1 1 0,0-1 0,0 1 0,0-1 0,0 1 0,-1-1 0,1 1 0,0-1 0,0 1 0,0-1 0,0 1 0,0-1 1,-1 1-1,1-1 0,0 0 0,-1 1 0,1 1-698</inkml:trace>
  <inkml:trace contextRef="#ctx0" brushRef="#br0" timeOffset="2159.9">534 976 13312,'1'3'90,"1"9"190,1-1 0,1 0 1,0 0-1,6 14 0,-6-20-189,-1 1-1,1-1 1,0 0 0,0 0 0,0 0 0,1-1 0,-1 0 0,1 1-1,0-2 1,6 5 0,14 6 408,48 19-1,-53-25-306,-1 1 0,0 0 0,-1 1 0,28 21 0,-44-30-174,-1 0-1,1 0 0,-1 1 1,0-1-1,0 1 0,0-1 1,0 1-1,0-1 0,0 1 1,0 0-1,-1-1 0,1 1 1,0 0-1,-1 0 0,0 0 1,1-1-1,-1 1 0,0 0 1,0 2-1,0 0 3,0 0 0,-1 0 0,0 0 0,0-1 0,0 1 1,0 0-1,0 0 0,-4 6 0,3-5-9,-1-1 1,1 0-1,-1 0 0,0 0 1,0 0-1,0-1 0,0 1 1,-1-1-1,0 0 1,1 0-1,-1 0 0,0 0 1,-1-1-1,1 1 0,-7 2 1,-10-3-2284</inkml:trace>
  <inkml:trace contextRef="#ctx0" brushRef="#br0" timeOffset="2686.11">627 910 13152,'28'-11'265,"1"1"1,0 1 0,0 2 0,1 1 0,0 1 0,44-1 0,-64 6-262,0 0 1,1 1 0,-1 0-1,0 1 1,11 3-1,-18-5-4,0 1 0,0 0 0,0 1 0,0-1 0,0 0 0,0 1 0,0 0 0,0-1 0,0 1 0,-1 0 0,1 1 0,-1-1 0,0 0 0,1 1 0,-1-1 0,0 1 0,-1 0 0,1 0 0,1 3 0,2 8-2,-1 1 0,3 23 0,-6-27 23,1-1 0,0 0-1,0 0 1,1-1 0,0 1-1,1 0 1,9 16 0,-12-25 3,-1 1 0,1-1 0,0 0 0,0 1 0,0-1 0,0 0 0,0 0 0,0 0 0,0 0 0,1 0 1,-1 0-1,0 0 0,0-1 0,1 1 0,-1 0 0,1-1 0,-1 1 0,0-1 0,1 1 0,-1-1 1,1 0-1,0 1 0,-1-1 0,1 0 0,-1 0 0,1 0 0,-1 0 0,1-1 0,-1 1 0,3-1 1,-1 0 28,-1 0 0,1-1 0,-1 1 1,0-1-1,1 0 0,-1 0 1,0 0-1,0 0 0,0 0 1,0 0-1,0 0 0,-1-1 1,1 1-1,-1-1 0,3-4 0,0-3 26,-1-1-1,1 0 0,-2-1 0,1 1 0,-2 0 0,2-20 1,-6-72 348,3 100-410,-4-21 91,3 19-56,0 1-1,0-1 0,1 1 1,0-1-1,0-8 0,1 12-48,-1 0 0,1 0 0,0 0-1,0 1 1,0-1 0,0 0-1,0 1 1,0-1 0,0 0 0,0 1-1,0-1 1,0 1 0,0 0-1,1-1 1,-1 1 0,0 0 0,1-1-1,3 0 8,-3 1-9,6-3 2,1 0 1,0 1 0,0 0 0,0 0-1,9 0 1,-16 2-3,1 0-1,-1 0 1,0 1-1,0-1 1,1 0-1,-1 1 1,0-1-1,0 1 1,0 0-1,0 0 1,0 0 0,0 0-1,0 0 1,0 0-1,0 0 1,0 1-1,0-1 1,-1 1-1,1-1 1,-1 1-1,1 0 1,-1 0-1,1 0 1,-1-1-1,0 1 1,1 4-1,2 5 5,-1 0 0,0 0 0,-1 0-1,-1 0 1,0 0 0,0 0-1,-1 1 1,-2 20 0,1-20 1,0 0 1,1 0 0,0 0 0,1 0-1,0 0 1,1 0 0,5 17-1,-6-28 0,0 1-1,0 0 0,0 0 1,0-1-1,0 1 1,1-1-1,-1 1 0,1-1 1,-1 0-1,1 1 0,-1-1 1,1 0-1,-1 0 0,1 0 1,0 0-1,0 0 0,0-1 1,-1 1-1,1 0 0,0-1 1,0 0-1,0 1 0,0-1 1,0 0-1,0 0 0,0 0 1,0 0-1,0 0 0,0 0 1,0-1-1,2 0 0,3 0 19,0-1-1,0 0 0,0 0 1,-1-1-1,1 1 0,-1-1 0,11-7 1,-8 4 25,0-1 0,0 0 0,-1-1 0,0 0 1,0 0-1,-1-1 0,0 0 0,-1 0 0,0-1 1,0 0-1,6-15 0,-9 19-4,-1-1 1,0 0-1,0 1 1,-1-1-1,0 0 0,0 0 1,-1 0-1,0 0 1,0 0-1,0 0 1,-1 0-1,0 0 0,0 0 1,-1 1-1,0-1 1,0 0-1,-1 1 1,0 0-1,-6-12 0,6 13 8,0 1 0,-1 0 0,1 0 0,-1 0 0,0 0 0,0 1 0,0-1 0,-8-3 0,11 6-21,-1-1-1,0 1 1,0 0 0,0 0-1,0 0 1,0 1 0,0-1-1,-1 0 1,1 1 0,0 0-1,0-1 1,0 1 0,-1 0 0,1 0-1,0 0 1,0 0 0,0 1-1,-1-1 1,1 1 0,0-1-1,0 1 1,-3 1 0,1 4-2656</inkml:trace>
  <inkml:trace contextRef="#ctx0" brushRef="#br0" timeOffset="3210.86">1720 670 15424,'0'0'1466,"-2"5"-815,-5 12-333,1 0 0,0 0 1,1 0-1,-5 36 0,9-45-265,0-1 0,1 1 0,0 0-1,0 0 1,1 0 0,0 0 0,0 0 0,0-1 0,1 1 0,1 0-1,-1-1 1,1 0 0,0 0 0,7 11 0,-8-16-41,-1 0 0,1 1 0,0-1 0,-1 0 1,1 0-1,0-1 0,1 1 0,-1 0 0,0-1 0,0 1 1,1-1-1,-1 0 0,1 0 0,-1 0 0,1 0 0,-1 0 1,1 0-1,0-1 0,-1 1 0,1-1 0,0 0 0,-1 0 1,1 0-1,0 0 0,-1 0 0,1-1 0,0 1 0,0-1 1,-1 1-1,1-1 0,-1 0 0,1 0 0,-1-1 0,4-1 1,4-3 14,1-1 1,-1 0-1,0-1 1,0 0-1,-1 0 1,9-12-1,-11 12 6,0-1-1,0 0 1,-1 0-1,0-1 1,-1 0-1,0 0 1,0 0-1,-1-1 1,-1 1-1,0-1 1,3-15-1,-6 22-8,1 0-1,-1 0 1,1 0 0,-1 0-1,-1 0 1,1 0-1,0 0 1,-1 0 0,0 0-1,0 0 1,0 1-1,0-1 1,-1 0 0,0 0-1,1 1 1,-1-1-1,0 1 1,-1 0 0,1-1-1,-1 1 1,1 0-1,-1 0 1,0 1 0,0-1-1,0 1 1,-1-1-1,1 1 1,-1 0 0,1 0-1,-1 0 1,1 1-1,-1-1 1,0 1 0,-5-1-1,-9-1 52,-1 0-1,0 1 0,0 1 0,-20 1 0,-2 0-2813</inkml:trace>
  <inkml:trace contextRef="#ctx0" brushRef="#br0" timeOffset="3646.27">1409 302 15776,'0'0'288,"21"4"-128,-1-5 447,8-2 1,4-1-352,2-5 32,-2 0-32,-2-3-32,-6 2-128,-5 3 32</inkml:trace>
  <inkml:trace contextRef="#ctx0" brushRef="#br0" timeOffset="3647.27">1471 404 16128,'0'0'64,"-2"6"799,8-6-191,2 0-192,18-2 0,20-5-96,12-10 32,17-14-64,11-7 0,11-3-288,3-6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1:10.2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558 9952,'-1'-10'292,"1"0"0,0 0 0,1-16 0,1-7 3254,-2 36-3343,27 207 672,-27-205-1027,1 0 1,0-1 0,0 1 0,0-1 0,1 1 0,-1-1 0,1 0 0,0 1 0,0-1-1,1 0 1,2 4 0</inkml:trace>
  <inkml:trace contextRef="#ctx0" brushRef="#br0" timeOffset="505.47">383 560 13600,'0'0'352,"6"1"320,2-1-128,2 1-32,6 4-256,3-1 0,0 1-64,-1 0-1,-4-3-63,-1-2 32,1 0-32,-2 0 0,-5 0-96,-2 0 32</inkml:trace>
  <inkml:trace contextRef="#ctx0" brushRef="#br0" timeOffset="506.47">534 521 11584,'0'0'67,"0"0"0,0 0 0,0 0 0,-1 0 0,1 0 0,0 0 0,0 0 0,-1 0 0,1 0 0,0 0 0,0 0 0,-1 0 0,1 0 0,0 0 0,0 0 0,-1 0 0,1 0 0,0 0 0,0 0 0,-1 1 0,1-1 0,0 0 0,0 0 0,0 0 0,-1 0 1,1 0-1,0 1 0,0-1 0,0 0 0,0 0 0,0 0 0,-1 1 0,1-1 0,0 0 0,0 0 0,0 1 0,0-1 0,0 0 0,0 0 0,0 0 0,0 1 0,0-1 0,0 0 0,0 0 0,0 1 0,0-1 0,0 0 0,0 0 0,0 1 0,0-1 0,0 0 0,3 25 698,11 26-754,11 6-1707</inkml:trace>
  <inkml:trace contextRef="#ctx0" brushRef="#br0" timeOffset="995.27">734 569 13312,'0'0'44,"1"0"1,-1 0 0,0 0 0,0 0 0,1 0 0,-1 0-1,0 0 1,0 0 0,1 0 0,-1 0 0,0 0 0,0 0-1,1 0 1,-1 0 0,0 0 0,0 0 0,1 0 0,-1 0-1,0 0 1,0 0 0,0 0 0,1-1 0,-1 1 0,0 0-1,0 0 1,0 0 0,1 0 0,-1 0 0,0-1 0,0 1-1,1 0 1,4-53 1879,-3 45-1860,-1 1 0,0-1 0,0 0 0,-1 0 0,0 0 1,0 1-1,-1-1 0,0 0 0,-3-12 0,-5-7 1595,9 26-1024,8 0-609,0 1 0,-1 1-1,1 0 1,0 0 0,-1 0 0,11 4 0,-16-4-21,0-1-1,0 1 1,0 1-1,0-1 1,0 0-1,0 0 1,0 1-1,-1-1 1,1 1-1,-1 0 1,1-1-1,-1 1 1,1 0-1,-1 0 1,0 0-1,0 0 1,0 0-1,0 0 1,0 0-1,0 0 1,-1 0-1,1 1 1,-1-1-1,1 0 1,-1 5-1,-1 58-4,-1-49 0,2 0 0,0 0 0,3 26 0,-2-41 0,-1 0 0,1 0 0,-1 0 0,1 0 0,0 0 0,-1 0 0,1 0 0,0 0 0,0-1 0,-1 1 0,1 0 0,0 0 0,0-1 0,0 1 0,0-1 0,0 1 0,0-1 0,0 1 0,0-1 0,0 0 0,0 1 0,0-1 0,0 0 0,1 0 0,-1 0 0,0 0 0,0 0 0,0 0 0,0 0 0,1 0 0,-1 0 0,6-1 78,1 1 0,-1-2 0,0 1 0,1-1 0,-1 0-1,0 0 1,13-7 0,37-25-3191</inkml:trace>
  <inkml:trace contextRef="#ctx0" brushRef="#br0" timeOffset="1467.3">68 384 11008,'-3'1'160,"0"0"-85,0 0 0,0 1 0,0-1 1,0 1-1,0 0 0,1 0 0,-1 0 1,0 0-1,1 0 0,0 1 0,-1-1 0,1 1 1,0-1-1,0 1 0,-1 3 0,-1 1 59,1 0-1,1-1 0,-1 2 0,1-1 0,0 0 0,-1 11 0,1 5 91,0 1-1,2-1 1,4 35-1,-1-37-126,0-1 1,1 0-1,1 0 0,1 0 0,1 0 1,0-1-1,13 22 0,-16-33-173,0-1-1,1 0 1,0 0-1,0 0 1,0-1-1,1 1 1,0-1-1,0 0 1,1-1-1,-1 0 1,1 0-1,1 0 1,-1-1-1,1 0 1,-1 0-1,1-1 0,0 0 1,0-1-1,9 3 1</inkml:trace>
  <inkml:trace contextRef="#ctx0" brushRef="#br0" timeOffset="1973.07">865 279 14208,'0'0'272,"4"2"-54,21 11 190,-1 0-1,0 2 1,-1 0-1,26 23 0,-44-32-341,0 0-1,0 0 1,0 1-1,-1-1 1,1 1-1,-2 0 1,1 0-1,-1 1 1,0-1-1,-1 1 0,3 9 1,1 10 171,4 50-1,-9-54-49,-4 47 0,1-47-20,0 0 0,4 28 0,-1-47-222,-1 6-2034</inkml:trace>
  <inkml:trace contextRef="#ctx0" brushRef="#br0" timeOffset="2435.37">1156 100 14560,'0'0'837,"4"-4"-432,12-6-134,1 1 0,-1 0-1,23-8 1,-37 16-252,0 0 0,0 1 0,0-1 0,0 0 0,-1 0 0,1 1 0,1-1 0,-1 1 0,0 0 0,0 0 0,2-1 0,1 9 44,-6 10-61,-5 7 23,-1 0-1,-1-1 0,-2 0 1,0 0-1,-1-1 0,-15 22 1,24-41-3,0-1 1,0 1-1,0 0 1,1-1-1,-1 1 1,1 0-1,0 0 1,1 0-1,-1 0 1,0 0-1,1 0 1,0 0-1,1 8 0,0-11-8,0 0 0,0 0 0,0 1 0,0-1 0,0 0 0,1-1 0,-1 1 0,0 0 0,1 0 0,-1 0 0,1-1 0,-1 1 0,1-1 0,-1 1 0,1-1 0,-1 0 0,1 1 0,0-1 0,-1 0 0,4 0 0,0-1 23,1 0 0,0 1 1,-1-2-1,1 1 0,-1-1 1,1 0-1,-1 0 0,7-4 0,36-23-1872,-45 27 1292</inkml:trace>
  <inkml:trace contextRef="#ctx0" brushRef="#br0" timeOffset="2989.45">1394 0 11936,'0'0'725,"0"3"-106,5 54 1023,-4-38-1499,0 0 0,2 0 0,0 0 1,1-1-1,10 29 0,-8-33-70,0-1-1,1 1 1,0-1 0,1-1-1,1 1 1,18 20 0,-25-30-59,1 0-1,0-1 1,0 1 0,0 0 0,0-1-1,0 0 1,1 0 0,-1 0 0,1 0-1,-1-1 1,1 1 0,0-1 0,-1 0-1,1 0 1,0 0 0,0 0 0,0-1-1,0 0 1,0 0 0,0 0 0,0 0 0,0 0-1,-1-1 1,1 0 0,0 1 0,0-2-1,0 1 1,-1 0 0,1-1 0,0 0-1,3-2 1,-1 1 4,0-1-1,0-1 0,-1 1 1,1-1-1,-1 0 0,0-1 1,0 1-1,-1-1 1,5-7-1,-7 10-7,0 0-1,0-1 1,-1 1 0,1-1-1,-1 1 1,0-1 0,0 0-1,0 0 1,-1 1 0,1-1-1,-1 0 1,0 0 0,0 0-1,0 0 1,0 0-1,-1 1 1,0-1 0,-1-5-1,2 8 6,-1-1 0,1 0 0,-1 1 0,1-1 0,-1 1 0,0-1 0,0 1 0,0 0 0,0-1 0,0 1 0,0 0 0,0 0 0,0-1 0,0 1 0,0 0-1,-1 0 1,1 0 0,-1 0 0,-1 0 0,1 0 5,-1 1 0,1 0 0,0-1-1,-1 1 1,1 0 0,0 1 0,-1-1 0,1 0-1,0 1 1,-1-1 0,1 1 0,0 0 0,-3 1-1,-3 1 19,0 1 0,0 0 0,0 0 0,1 0 0,0 1 0,0 0 0,0 1 0,1 0 0,0 0 0,0 0 0,-6 8 0,9-10-356,1 1 0,-1-1 0,1 1 0,-1 0 0,1 0 0,-2 8 0</inkml:trace>
  <inkml:trace contextRef="#ctx0" brushRef="#br0" timeOffset="3443.45">1998 386 13856,'0'0'3071,"24"-14"-2847,-4 8-64,6 0 0,5 1-96,1 0 0,1 1-64,-1 1 32</inkml:trace>
  <inkml:trace contextRef="#ctx0" brushRef="#br0" timeOffset="3961.16">1995 533 15488,'0'0'160,"3"0"69,61-16 680,-15 3-549,-24 7-183,-1 1 267,1 0 0,40-2 0,-55 7-355,0-1 0,-1-1-1,1 0 1,0 0 0,17-7 0,-1-4-241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0:50.5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182 11360,'0'0'0</inkml:trace>
  <inkml:trace contextRef="#ctx0" brushRef="#br0" timeOffset="496.47">0 100 8096,'4'-7'190,"1"0"0,-1 0 0,1 0 0,0 1 1,1-1-1,0 1 0,0 1 0,0-1 0,14-8 0,-17 12-144,0 0-1,1 0 0,-1 0 0,0 1 0,1 0 0,-1-1 0,1 1 0,-1 0 0,1 1 0,0-1 1,-1 1-1,1 0 0,0-1 0,-1 2 0,1-1 0,0 0 0,-1 1 0,1 0 0,0-1 0,-1 2 1,1-1-1,-1 0 0,1 1 0,5 3 0,-3 0-24,-1 1 0,1-1 0,-1 2-1,0-1 1,-1 0 0,1 1 0,-1 0 0,-1 0 0,1 0-1,3 14 1,3 0 22,10 28 160,-2 1-1,-1 1 1,-4 0 0,12 77-1,-21-71-1530</inkml:trace>
  <inkml:trace contextRef="#ctx0" brushRef="#br0" timeOffset="497.47">226 322 12224,'0'0'0,"6"-11"128,5 0 0,6-1-96,10-7 0</inkml:trace>
  <inkml:trace contextRef="#ctx0" brushRef="#br0" timeOffset="1595.74">425 162 11360,'-2'2'69,"-1"4"82,-1 0-1,1 0 1,0 1 0,0-1-1,0 0 1,1 1 0,0 0-1,1-1 1,-2 13 0,1-7 54,1 0-1,1 0 1,0 0 0,1 0 0,1 13 0,-1-23-181,-1 0 0,1 0 0,-1 0 0,1 0 0,-1 0-1,1 0 1,0-1 0,0 1 0,0 0 0,0 0 0,0-1 0,1 1 0,-1 0 0,0-1 0,1 0 0,-1 1 0,1-1 0,-1 0-1,1 1 1,0-1 0,0 0 0,-1 0 0,1-1 0,0 1 0,0 0 0,0 0 0,0-1 0,0 0 0,0 1 0,0-1 0,0 0-1,0 0 1,0 0 0,0 0 0,0 0 0,0 0 0,0-1 0,0 1 0,3-2 0,2 1 9,0-1 0,1-1-1,-1 0 1,-1 0 0,1 0 0,0-1 0,-1 0 0,0 0-1,10-8 1,-13 8-22,1 1-1,-1 0 0,0 0 1,-1-1-1,1 0 1,0 0-1,-1 1 1,0-1-1,0-1 0,0 1 1,-1 0-1,1 0 1,-1-1-1,0 1 0,1-8 1,-2 5-5,-1 1-1,1-1 1,-1 0 0,-1 0 0,1 1-1,-1-1 1,0 1 0,0-1-1,-6-10 1,2 8 0,0 0 1,0 0-1,-8-9 0,10 14 4,0 0 0,0-1 0,0 0 0,1 0 0,0 0 0,0 0 0,0-1 0,0 1 0,1-1 0,0 0 0,0 1 0,1-1 0,-2-7 1,3 11-8,1 1 0,-1-1 0,0 1 0,1 0 0,-1-1 0,1 1 0,-1 0 0,1-1 0,0 1 0,0 0 0,0 0 0,-1 0 0,1-1 0,0 1 0,0 0 0,0 0 0,1 1 1,-1-1-1,0 0 0,0 0 0,0 0 0,1 1 0,-1-1 0,0 1 0,3-2 0,-2 2-20,0-1-1,0 0 1,0 1-1,-1 0 1,1-1 0,0 1-1,0 0 1,0 0 0,0 0-1,0 0 1,0 0-1,0 0 1,-1 1 0,1-1-1,0 0 1,0 1 0,0 0-1,2 1 1,1 2-77,0 0-1,-1 0 1,0 1 0,0 0-1,-1 0 1,1 0 0,-1 0-1,0 0 1,0 0 0,2 9 0,3 7-288,6 33 0,-10-36 204,4 30-65,-8-38 229,1 0 1,1-1 0,0 1 0,0-1-1,1 1 1,0-1 0,1 0 0,6 13 0,-9-21 13,-1 0-1,1 0 1,0 0 0,-1 0 0,1 0 0,0 0 0,0-1 0,0 1 0,-1 0 0,1 0 0,0-1 0,0 1 0,0 0 0,0-1-1,0 1 1,0-1 0,0 0 0,1 1 0,-1-1 0,0 0 0,0 0 0,0 1 0,0-1 0,0 0 0,2 0 0,-1-1 2,1 0 0,-1 1 1,0-1-1,0 0 0,0 0 1,0 0-1,0-1 0,0 1 1,-1 0-1,1-1 1,0 1-1,1-3 0,3-2 23,0-1-1,-1 0 1,0-1-1,0 1 1,5-13 0,-6 11 44,-1-1 1,0 0 0,-1 1-1,0-1 1,-1 0 0,0 0-1,-1 0 1,0-1 0,0 1 0,-3-15-1,0 5 223,-2 1-1,0-1 1,-1 1-1,-11-23 1,17 41-248,0 1 0,0 0 0,0-1 0,-1 1 0,1-1 1,0 1-1,0-1 0,-1 1 0,1-1 0,0 1 0,-1 0 1,1-1-1,0 1 0,-1 0 0,1-1 0,-1 1 0,1 0 1,-1-1-1,1 1 0,0 0 0,-1 0 0,1 0 0,-1 0 1,1-1-1,-1 1 0,1 0 0,-1 0 0,1 0 0,-1 0 1,0 0-1,0 0-7,-1 1-1,1-1 1,0 1 0,0-1 0,0 1 0,0 0 0,-1-1 0,1 1 0,0 0 0,0 0 0,-1 2-1,-1 0-15,0 0 0,1 0 0,-1 0 0,1 0 0,0 1-1,0 0 1,-1 4 0,2-7-20,1 0 0,-1 0 1,1 0-1,0 0 0,0 1 0,0-1 0,-1 0 1,1 0-1,0 0 0,0 1 0,1-1 0,-1 0 0,0 0 1,0 0-1,1 1 0,-1-1 0,0 0 0,1 0 0,-1 0 1,1 0-1,-1 0 0,1 0 0,0 0 0,0 1 0,1-1 2,-1 0-1,0-1 0,1 1 0,-1 0 0,1-1 0,-1 1 0,1-1 0,-1 1 0,1-1 0,0 0 0,-1 0 0,1 0 1,-1 0-1,1 0 0,2 0 0,6-2 6,-1 1-1,1-2 1,0 1 0,11-7-1,26-11-16,31-12-19,-77 32 22,-1-1 0,1 1-1,-1 0 1,1 0 0,0 0 0,-1 0 0,1 0-1,0-1 1,-1 1 0,1 0 0,0 1-1,-1-1 1,1 0 0,0 0 0,-1 0 0,1 0-1,0 0 1,-1 1 0,1-1 0,-1 0-1,1 0 1,0 1 0,-1-1 0,1 1 0,-1-1-1,1 0 1,-1 1 0,1-1 0,-1 1-1,0-1 1,1 1 0,-1 0 0,1-1-1,-1 1 1,0-1 0,0 1 0,1 0 0,3 26-77,-4-21 50,1 56-185,-1-39 93,3 30 1,-2-45 105,0-1 1,1 0-1,-1-1 1,1 1-1,1 0 0,0 0 1,0-1-1,6 11 0,-7-15 14,0 0 0,0 1 0,1-1-1,-1 0 1,0 0 0,1 0-1,0 0 1,0-1 0,-1 1 0,1-1-1,0 0 1,0 1 0,0-1-1,0-1 1,0 1 0,1 0-1,-1-1 1,0 1 0,0-1 0,0 0-1,6-1 1,-6 1 5,1 0-1,-1-1 1,1 1 0,-1-1 0,0 0-1,1 0 1,-1 0 0,0 0-1,0-1 1,0 1 0,0-1-1,0 0 1,0 0 0,0 0 0,-1 0-1,1-1 1,-1 1 0,1-1-1,-1 1 1,2-4 0,1-5 45,-1 1-1,0-1 1,-1 0 0,0 0 0,0 0 0,-2 0-1,1 0 1,-1-1 0,-1 1 0,0-1 0,-1 1-1,0 0 1,-1 0 0,0-1 0,0 1 0,-1 0-1,-1 1 1,0-1 0,-8-15 0,10 24-26,1-1-1,-1 1 1,0 0 0,0 0-1,0 0 1,0 1 0,0-1-1,0 0 1,-1 1 0,1 0-1,0-1 1,-1 1 0,1 0 0,-1 0-1,1 0 1,-1 0 0,0 1-1,-4-1 1,-3 0 12,1 0 0,0 1 0,-15 2-1,22-2-23,-4 1 24,0 0 0,0 1-1,0-1 1,0 1 0,0 1 0,0-1-1,0 1 1,1 0 0,-1 0 0,1 1-1,0 0 1,0 0 0,0 0 0,0 0-1,-7 10 1,9-10-149,0 0 0,0 0 0,0 0-1,1 0 1,0 0 0,0 0 0,0 1 0,0-1-1,0 1 1,1-1 0,0 1 0,0 0 0,0 0-1,1-1 1,0 1 0,0 0 0,0 0 0,0 0-1,2 9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5:55:39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550 14304,'0'-2'362,"1"-11"-54,0 0-1,1 0 0,0 1 1,1-1-1,6-15 0,27-64-190,-17 48-46,-8 18-69,-1-1-1,-2 0 1,9-46 0,-16 63-2,0 0 0,-1 1 0,0-1-1,0 0 1,-1 0 0,-3-11 0,3 16 0,-1-1 0,1 1 0,-1 0 0,-1 0 0,1 0 0,-1 0 0,0 0 0,0 0 0,0 0 0,-1 1 0,-6-7-1,7 9 8,0 0 0,1-1 0,-1 2 0,0-1 0,0 0-1,0 1 1,0-1 0,-1 1 0,1 0 0,0 0 0,-1 0-1,1 0 1,-1 1 0,1-1 0,0 1 0,-1 0-1,1 0 1,-1 0 0,1 1 0,-1-1 0,1 1 0,0 0-1,-1 0 1,1 0 0,-5 2 0,2 0 8,0 0 1,0 0-1,0 1 1,0 0-1,1 0 1,0 0-1,-1 1 1,2 0-1,-1 0 1,0 0-1,1 0 1,-4 7-1,7-10-10,0 0-1,0 0 0,0-1 1,1 1-1,-1 0 1,1 0-1,-1 0 1,1-1-1,-1 1 1,1 0-1,0 0 0,0 0 1,0 0-1,0 0 1,1 0-1,-1 0 1,0 0-1,1-1 1,-1 1-1,1 0 0,0 0 1,-1 0-1,1-1 1,0 1-1,0 0 1,0-1-1,0 1 1,1-1-1,-1 1 0,0-1 1,1 0-1,-1 1 1,2 0-1,2 2 0,0-1 0,0 0 0,0 0 1,0 0-1,0-1 0,0 1 0,1-1 0,-1 0 0,11 1 0,5-1 8,1-1-1,-1-1 1,30-3-1,-28 1 6,1 1 0,33 2-1,-52-1-15,0 1-1,0 0 1,0 0 0,-1 0-1,1 0 1,0 1 0,0-1-1,8 6 1,-12-6-1,1 1 0,0-1 0,0 1 0,-1 0 0,1 0 0,-1 0 0,0 0 0,0 0 0,0 0 0,0 0 0,0 0 0,0 0 0,0 1 0,0-1 0,-1 0 0,1 1 0,-1-1 0,0 0 0,0 1-1,0 4 1,-1 18 1,-1 1-1,-10 45 0,6-39-3,-3 38 0,9-59-3,-1 0 1,2 0-1,-1 0 0,2 0 1,-1 0-1,2 0 0,3 12 0,-5-19 6,1 0-1,-1-1 1,1 1-1,0-1 1,0 1-1,0-1 1,1 0-1,-1 0 1,1 0-1,-1 0 0,1 0 1,0-1-1,0 1 1,1-1-1,-1 0 1,0 1-1,1-2 1,-1 1-1,1 0 1,0-1-1,0 0 1,-1 1-1,9 0 0,0-2-223,0 0-1,0 0 0,0-2 1,0 1-1,0-1 0,0-1 1,-1 0-1,17-7 0,-27 10 77,8-4-1070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1:39.4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5 13216,'0'0'576,"19"-9"-320,8 0 0,7 0 32,-3 2-64,-9 1 0</inkml:trace>
  <inkml:trace contextRef="#ctx0" brushRef="#br0" timeOffset="559.79">37 853 12288,'0'0'1440,"15"-15"-960,4 4 64,15-9-320,1-8 32,2-6-64,-2-5 0</inkml:trace>
  <inkml:trace contextRef="#ctx0" brushRef="#br0" timeOffset="1187.24">82 189 14400,'0'0'-32,"2"1"-150,1-1 181,0 1 0,-1-1-1,1 0 1,0-1 0,-1 1-1,1 0 1,0-1 0,-1 1-1,4-2 1,-4 1 1,1 0 0,-1 0 1,1 1-1,0-1 0,0 1 0,-1 0 0,1 0 1,0 0-1,0 0 0,-1 0 0,1 1 0,3 0 1,-5 0-1,0-1 0,1 1 0,-1 0 0,0 0 0,0 0 0,0 1 0,0-1 0,0 0 0,0 0 0,0 1 0,0-1 0,0 0 0,-1 1 0,1-1 0,-1 1 0,1-1 0,-1 0 0,1 1 0,-1 0 0,0-1 0,0 1 0,1-1 0,-2 4 0,2-2 0,0 17 19,-1-1 1,-2 22 0,0-27 2,1 1 0,1 0 0,0-1 0,1 1 0,5 25 1,-5-39-14,-1 1 0,1 0 0,-1-1 0,1 1 0,0 0 0,-1-1 0,1 1 0,0-1 1,0 0-1,0 1 0,0-1 0,0 0 0,1 1 0,-1-1 0,0 0 0,1 0 0,-1 0 0,0 0 1,1 0-1,-1 0 0,1-1 0,2 2 0,-1-2 0,0 1 1,0-1-1,0 1 0,1-1 1,-1 0-1,0 0 0,0-1 0,0 1 1,1-1-1,-1 1 0,4-2 1,3-2 3,0 0-1,0-1 1,0 0 0,-1 0 0,0-1-1,11-9 1,46-52-1265,-63 64 659</inkml:trace>
  <inkml:trace contextRef="#ctx0" brushRef="#br0" timeOffset="1188.24">406 1 10208,'0'0'69,"-3"1"-10,0 1-41,0 0 0,-1 0 0,1 1 0,0-1 0,0 1 0,0 0 0,0-1 0,1 1 0,-1 1 0,1-1 0,0 0 0,0 0 0,-3 7 0,-21 55 188,20-48-115,2-7 4,1 0-1,0 0 1,0 0-1,-1 16 1,3-21-44,1 1 1,1-1-1,-1 0 0,1 0 0,0 1 1,0-1-1,0 0 0,1 0 0,0 0 0,0 0 1,3 5-1,-1-2 41,0 0 0,1 0 0,0-1-1,0 1 1,1-1 0,0 0 0,7 6 0,-11-11-33,1-1 1,-1 1-1,1-1 1,-1 1-1,1-1 1,-1 0-1,1 0 1,0 0-1,-1 0 1,1 0-1,0-1 1,0 1-1,0-1 1,0 0-1,-1 0 1,1 0-1,0 0 1,0-1-1,0 1 1,0-1-1,-1 1 1,1-1-1,0 0 1,-1 0-1,1 0 1,4-3-1,-1 0 38,0 0 1,-1 0-1,0-1 0,0 1 0,0-1 0,0 0 1,-1-1-1,0 1 0,0-1 0,0 0 0,-1 0 0,1 0 1,-2 0-1,1-1 0,-1 1 0,0-1 0,2-8 1,-4 13-83,0 1 1,0-1 0,0 0 0,0 1 0,0-1 0,0 1-1,0-1 1,-1 1 0,1-1 0,0 1 0,-1 0 0,0-1 0,1 1-1,-1-1 1,0 1 0,1 0 0,-1 0 0,0-1 0,0 1-1,0 0 1,0 0 0,0 0 0,-1 0 0,1 0 0,0 0 0,0 0-1,-1 1 1,1-1 0,0 0 0,-1 1 0,1-1 0,-1 1-1,1-1 1,-1 1 0,1 0 0,-1-1 0,1 1 0,-1 0 0,1 0-1,-1 0 1,1 0 0,-1 1 0,1-1 0,-1 0 0,1 1-1,-1-1 1,1 1 0,-1-1 0,1 1 0,0 0 0,-1-1 0,1 1-1,0 0 1,0 0 0,-1 0 0,1 0 0,0 0 0,0 0-1,0 0 1,0 0 0,0 1 0,1-1 0,-1 0 0,0 1 0,0-1-1,1 0 1,-1 1 0,1-1 0,-1 3 0,1-2-179,0 1 0,0-1 0,0 0 0,0 1 0,0-1 1,0 0-1,1 1 0,-1-1 0,1 1 0,0-1 0,-1 0 0,3 4 1</inkml:trace>
  <inkml:trace contextRef="#ctx0" brushRef="#br0" timeOffset="1670.14">1026 102 13664,'0'0'682,"-1"3"-490,0 12-100,1-1 1,0 1-1,1-1 0,0 0 0,1 1 0,5 16 0,2 16 47,-3 7-192,18 100 763,-21-138-975,1 1 0,1-1-1,1-1 1,0 1 0,1-1 0,15 25-1</inkml:trace>
  <inkml:trace contextRef="#ctx0" brushRef="#br0" timeOffset="2340.08">1305 437 13760,'-3'10'222,"1"-1"0,0 1 1,0 17-1,2-25-169,-1 0-1,1-1 1,0 1 0,0 0-1,0 0 1,0-1 0,1 1-1,-1 0 1,0 0-1,1-1 1,-1 1 0,1 0-1,0-1 1,-1 1 0,1-1-1,0 1 1,0-1 0,0 1-1,0-1 1,0 0-1,1 1 1,-1-1 0,0 0-1,0 0 1,1 0 0,-1 0-1,1 0 1,2 2 0,-2-3-41,-1 0 0,0 0 0,0 0 1,1 0-1,-1-1 0,0 1 0,0 0 1,1 0-1,-1-1 0,0 1 1,0-1-1,0 1 0,1-1 0,-1 1 1,0-1-1,0 0 0,0 0 1,0 1-1,0-1 0,0 0 0,-1 0 1,1 0-1,0 0 0,0 0 1,0 0-1,-1 0 0,1 0 0,0-2 1,1-1-3,0 0 1,0 0 0,0 0 0,-1-1 0,0 1 0,2-8-1,-3 10-147,1-14 568,-1 15-496,0 1 1,0-1-1,0 1 1,0-1-1,0 1 1,0 0-1,0-1 1,0 1-1,0-1 1,-1 1-1,1 0 1,0-1-1,0 1 1,0-1-1,-1 1 1,1 0-1,0-1 1,0 1 0,-1 0-1,1-1 1,0 1-1,0 0 1,-1-1-1,1 1 1,0 0-1,-1 0 1,1 0-1,-1-1 1,1 1-1,0 0 1,-1 0-1,0 0 1</inkml:trace>
  <inkml:trace contextRef="#ctx0" brushRef="#br0" timeOffset="2341.08">1819 35 14560,'-1'4'58,"-1"13"104,-1 0-1,-1 0 1,-1-1-1,0 1 0,-15 30 1,-50 78 333,24-46-103,39-66-372,4-9 74,0 0 1,1 1-1,0-1 0,0 1 0,0 0 0,-2 8 0,4-12-72,0 1-1,0-1 0,0 0 0,0 1 0,0-1 0,0 0 0,0 1 0,1-1 0,-1 0 0,1 1 0,-1-1 1,1 0-1,-1 0 0,1 1 0,0-1 0,-1 0 0,1 0 0,0 0 0,0 0 0,0 0 0,0 0 0,0 0 1,0 0-1,0-1 0,0 1 0,1 0 0,-1 0 0,0-1 0,3 2 0,0-1 13,0 0 0,0 1 1,0-2-1,1 1 0,-1 0 0,0-1 0,1 0 1,-1 0-1,0 0 0,1 0 0,-1-1 0,0 1 0,0-1 1,1 0-1,-1-1 0,0 1 0,0-1 0,4-2 0,7-3-726,-1-2 0,26-18-1,-37 25 367</inkml:trace>
  <inkml:trace contextRef="#ctx0" brushRef="#br0" timeOffset="2985.27">1888 90 13024,'0'0'320,"0"31"-224,0 1 32,0 13 160,1 8 0,5 9 32,2 2 64,0 0-64,1-4 32,1 2 0,-1 2 0,0 2-65,-6-6 1</inkml:trace>
  <inkml:trace contextRef="#ctx0" brushRef="#br0" timeOffset="2986.27">320 1442 14880,'0'0'416,"19"-11"-192,7 1 0,13-7 0,5 5 32,-3 3 31,1 2 1,-2 4-32,-1-1 0</inkml:trace>
  <inkml:trace contextRef="#ctx0" brushRef="#br0" timeOffset="2987.27">426 1568 16799,'0'0'640,"15"2"-288,4-1 384,14-1 0,18 0-384,17-4 64,21-12-128,14-15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1T00:41:32.6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5 1077 13760,'-2'-4'517,"-3"-7"-124,1 0 1,0 0-1,0 0 1,1 0-1,-2-21 1,-2-62 629,6 62-686,-9-57 0,25 207 565,-4-46-1041,13 68 602,-18-112-1339,2 0 0,17 45 0</inkml:trace>
  <inkml:trace contextRef="#ctx0" brushRef="#br0" timeOffset="525.79">568 1157 12480,'0'0'320,"2"-5"1184,3 6-1120,2-1 32,5 0-288,12-1 0,10-6-64,1-1 0,-1-3-32,-4-1 0,-1 0-32,-6 0 32</inkml:trace>
  <inkml:trace contextRef="#ctx0" brushRef="#br0" timeOffset="526.79">703 990 12128,'0'0'416,"0"7"672,2 3-768,1 6-160,1 9 32,3 9-64,3 3 0,2-2 0,2-1 32,-1-7 0,0-8 0</inkml:trace>
  <inkml:trace contextRef="#ctx0" brushRef="#br0" timeOffset="1083.27">977 1073 14560,'0'0'928,"1"-4"-491,18-52 336,11-38-438,-28 81-305,1 0 1,-1 0-1,-1 0 1,0 0-1,-2-21 0,-8-33 1224,10 73-1229,2 0-1,-1-1 1,0 1 0,1-1 0,0 0 0,1 1 0,-1-2-1,1 1 1,0 0 0,0-1 0,0 1 0,1-1 0,-1-1-1,1 1 1,0 0 0,0-1 0,0 0 0,1 0 0,-1-1-1,1 0 1,0 0 0,-1 0 0,1 0 0,0-1 0,0 0-1,0 0 1,0-1 0,0 1 0,0-2 0,0 1 0,9-2-1,-10 2-16,-1 0 0,1 0 0,-1 0-1,1 1 1,-1-1 0,1 1-1,-1 0 1,6 2 0,-9-2-7,0-1-1,0 1 1,0-1 0,0 1 0,0-1 0,0 1-1,0-1 1,0 1 0,0 0 0,0 0 0,-1-1-1,1 1 1,0 0 0,0 0 0,-1 0 0,1 0-1,-1 0 1,1 0 0,-1 0 0,1 0 0,-1 0-1,1 0 1,-1 0 0,0 1 0,0-1 0,0 0 0,1 0-1,-1 0 1,0 0 0,-1 2 0,2 3 0,0 5-1,-1 0 0,0 0 0,-1 0 0,0 0 0,0 0 0,-1 0 0,0 0 0,-1 0 0,-5 12 0,-7 30 0,10-32-2,3-15 0,0 0 0,0 1 0,1-1 0,0 0 0,1 0 0,-1 0 0,1 7 0,1-11 1,-1-1 1,0 0-1,0 0 1,1 0-1,-1 0 0,1 0 1,-1 0-1,1 0 1,-1 0-1,1 0 1,-1 0-1,1 0 1,0-1-1,0 1 1,-1 0-1,1 0 1,0-1-1,1 2 0,0-1 1,0 0-1,0-1 1,1 1-1,-1 0 0,0-1 1,0 1-1,0-1 0,1 0 1,-1 0-1,0 0 0,0 0 1,4-1-1,5 0 22,0-2 0,1 0 0,-1 0 0,-1-1 0,1 0 1,16-10-1,-2 1-1356,25-21-1</inkml:trace>
  <inkml:trace contextRef="#ctx0" brushRef="#br0" timeOffset="1580.89">202 629 12736,'-2'0'293,"-2"1"-225,0 1 0,0-1 0,1 1 0,-1 0 0,1 0 0,-1 0 0,1 0 0,0 1-1,0-1 1,0 1 0,0 0 0,0 0 0,1 0 0,-1 0 0,1 1 0,-2 3 0,-7 11-69,-15 35-1,20-38 55,-15 36-25,3 0 1,2 2-1,2 0 0,3 1 0,2 0 0,-2 57 1,10-94-3,1 0 1,0-1 0,2 1 0,0 0 0,0-1 0,2 0 0,0 1 0,1-1 0,1-1 0,10 23-1,-12-32-14,-1 0 0,1 0-1,0 0 1,1 0-1,0 0 1,0-1-1,0 0 1,0 0-1,1 0 1,0-1 0,0 0-1,0 0 1,0 0-1,1-1 1,-1 0-1,1 0 1,0-1 0,0 1-1,0-2 1,0 1-1,0-1 1,1 0-1,-1 0 1,0-1-1,0 0 1,8-1 0,9-3-369,0-2 1,-1 0 0,0-1 0,25-12-1,-35 13-9125</inkml:trace>
  <inkml:trace contextRef="#ctx0" brushRef="#br0" timeOffset="2122.14">1140 614 13216,'0'0'1162,"4"3"-794,12 8-215,0 1 0,-1 1 1,0 0-1,-1 1 0,18 22 0,-2 3 30,27 47 1,-39-53-40,-1 1 1,14 43-1,-9-22-2,-9-24-29,-2 0 0,-1 1-1,-2 0 1,-1 1-1,-1 0 1,-2 0-1,-2 0 1,0 1-1,-5 39 1,1-60-2246</inkml:trace>
  <inkml:trace contextRef="#ctx0" brushRef="#br0" timeOffset="3543.97">2285 746 10560,'1'4'352,"12"43"393,-3 1 0,-2 0 1,3 76-1,-6-76-492,18 74 1,-23-123-244,0 1 1,0 0 0,0 0-1,0 0 1,0 0 0,0 0-1,1 0 1,-1 0 0,0 0 0,0 0-1,0 0 1,0 0 0,0 0-1,0 0 1,0 0 0,0 0 0,0 0-1,0 0 1,0 0 0,1 0-1,-1 0 1,0 0 0,0 0-1,0 0 1,0 0 0,0 0 0,0 0-1,0 0 1,0 0 0,0 1-1,0-1 1,0 0 0,0 0-1,0 0 1,1 0 0,-1 0 0,0 0-1,0 0 1,0 0 0,0 0-1,0 0 1,0 0 0,0 0 0,0 0-1,0 0 1,0 1 0,0-1-1,0 0 1,0 0 0,0 0-1,0 0 1,0 0 0,0 0 0,0 0-1,0 0 1,0 0 0,0 0-1,0 0 1,0 1 0,0-1-1,0 0 1,0 0 0,2-10 198,1-18-63,-2-115 773,-22-179 0,12 225-677,-5-7 49,-1-35 244,15 136-490,0 0 0,1 0 0,-1 0 0,1 0 0,0 0-1,0 0 1,0 0 0,0 0 0,1 0 0,-1 1 0,1-1-1,0 0 1,0 1 0,-1-1 0,2 1 0,-1 0 0,0 0 0,0 0-1,1 0 1,3-3 0,4-2-42,1 1 1,0 0-1,20-8 0,-8 6 6,0 1 0,0 1 0,30-3 0,73-5 24,-108 13-33,228-37 0,-2-21 0,-146 34 0,21-9 0,67-15 0,-169 47 607,5 0-364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39:12.4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3 317 15680,'-1'3'762,"-8"48"603,6-37-1274,0 0 0,1 1-1,0-1 1,1 1 0,1-1-1,0 1 1,3 16 0,-2-24-65,-4-21-16,-2-1-1,1 0 0,-14-25 0,3 3 18,8 21-4,2 0-1,0-1 0,0 0 0,-2-28 1,6 40-16,1 1 1,-1-1 0,2 1-1,-1-1 1,0 1 0,1-1-1,0 1 1,0-1 0,0 1 0,0-1-1,1 1 1,0 0 0,0 0-1,0-1 1,0 2 0,0-1-1,1 0 1,0 0 0,0 1-1,0-1 1,0 1 0,6-5-1,13-4-2353</inkml:trace>
  <inkml:trace contextRef="#ctx0" brushRef="#br0" timeOffset="404.32">303 415 14592,'3'11'736,"1"29"-32,1 9-257,-2 3-31,0 1-224,-3 3 32,0-4-32,1-1 32,1 0-32,2-2 32,2 2-32,-1-7 32,5-9-96,1-10 32,1-12-64,5-13 32</inkml:trace>
  <inkml:trace contextRef="#ctx0" brushRef="#br0" timeOffset="852.19">359 499 15008,'-5'-7'269,"1"1"0,-1-1 1,1 0-1,1 0 1,-1 0-1,1 0 1,1-1-1,-4-14 1,5 17-235,1 1 0,0-1 0,0 1 0,0 0 0,1-1 0,0 1 0,0 0 0,0-1 0,0 1 0,0 0 0,1 0 0,0 0 0,0 0 0,0 0 0,0 1 0,1-1 0,5-6 0,5-4-17,0 0 0,1 1 0,1 1 0,0 0 0,1 1 0,0 1 0,26-13 0,-41 23-18,0-1 0,0 0-1,0 1 1,0-1 0,0 1-1,0-1 1,1 1 0,-1 0-1,0-1 1,0 1 0,0 0 0,1 0-1,-1 0 1,0 0 0,0 0-1,1 0 1,-1 0 0,0 0-1,0 0 1,0 1 0,1-1-1,1 1 1,-2 1-2,0-1 0,0 1 0,0-1 0,0 1 1,0 0-1,-1-1 0,1 1 0,0 0 0,-1-1 0,1 1 0,-1 0 1,0 0-1,0 0 0,1-1 0,-1 3 0,3 29-10,15 106-7,-15-120 25,2-1 0,0 0 0,1 0 0,0-1 0,14 24 0,-19-39 3,0 1 0,1 0-1,-1-1 1,1 0-1,0 1 1,0-1-1,0 0 1,0 0-1,0 0 1,1 0 0,-1 0-1,1-1 1,-1 1-1,1-1 1,-1 1-1,6 0 1,-6-1-1,0-1 1,0 0 0,0 0-1,1 0 1,-1 0-1,0 0 1,0-1 0,0 1-1,0-1 1,0 1 0,0-1-1,0 0 1,0 0-1,0 0 1,0 0 0,0 0-1,-1 0 1,1-1-1,0 1 1,-1 0 0,1-1-1,-1 1 1,3-4-1,3-5 49,1 0 0,10-19 0,3-6 226,-21 34-263,1 1-1,0-1 1,0 0 0,0 0 0,0 0-1,0 0 1,1 1 0,-1-1 0,0 0-1,0 1 1,0-1 0,1 1 0,-1-1 0,0 1-1,0 0 1,1 0 0,-1-1 0,0 1-1,1 0 1,-1 0 0,0 0 0,1 0 0,-1 1-1,0-1 1,1 0 0,-1 0 0,0 1-1,0-1 1,1 1 0,-1-1 0,0 1-1,0 0 1,0-1 0,0 1 0,0 0 0,2 1-1,0 0 3,0 1 0,0-1-1,0 1 1,0-1 0,0 1 0,0 0-1,-1 0 1,0 0 0,1 1-1,-1-1 1,2 4 0,-3-1-11,0-1 1,0 1-1,0-1 1,-1 0-1,0 1 1,0-1-1,0 1 1,-1-1-1,1 1 1,-3 7-1,-5 11-2505</inkml:trace>
  <inkml:trace contextRef="#ctx0" brushRef="#br0" timeOffset="1272.21">576 280 17343,'15'-13'127,"1"1"-1,1 0 0,0 2 0,0-1 0,1 2 0,1 1 0,-1 0 0,1 1 0,0 1 0,1 1 0,0 0 1,-1 2-1,35-3 0,-50 6-116,1 0 0,0 1 0,0-1 0,-1 1 0,1 0 0,0 0 0,-1 0-1,1 1 1,-1-1 0,0 1 0,1 0 0,-1 1 0,0-1 0,5 4 0,-5-2 4,0 0 0,0 1 0,-1-1-1,1 0 1,-1 1 0,0 0 0,-1 0-1,1 0 1,-1 0 0,0 0 0,3 10-1,4 23 144,-2 0 0,4 57-1,-8-59-1002,1 1-1,13 48 1</inkml:trace>
  <inkml:trace contextRef="#ctx0" brushRef="#br0" timeOffset="1702.48">1178 416 16479,'2'5'811,"8"24"89,6 35 0,-7-29-412,-3-63-227,-3 15-149,0 0 0,1 0 0,0 0 0,1 1 0,1-1 0,0 1 0,1 0 0,0 1 0,14-18 0,-16 24-54,-1 0 0,1 0-1,0 1 1,0 0 0,1 0 0,-1 0-1,1 1 1,0 0 0,0 0-1,0 0 1,0 1 0,0 0-1,1 0 1,-1 0 0,1 1 0,-1 0-1,1 1 1,-1-1 0,1 1-1,0 0 1,11 2 0,-13 0-41,0-1 1,1 1-1,-1 0 1,-1 0-1,1 0 1,0 1-1,-1 0 1,1 0-1,-1 0 1,0 0-1,0 1 1,0 0-1,0-1 1,-1 1 0,1 1-1,-1-1 1,0 0-1,0 1 1,-1 0-1,4 8 1,-4-9-18,0 0 1,-1 0-1,1 0 1,-1 1 0,0-1-1,0 0 1,-1 0 0,1 1-1,-1-1 1,0 0-1,0 1 1,-1-1 0,1 0-1,-1 1 1,0-1-1,0 0 1,0 0 0,-1 0-1,1 0 1,-1 0 0,0 0-1,0 0 1,0 0-1,-1-1 1,-5 7 0,-8-2-301,9-6-2323</inkml:trace>
  <inkml:trace contextRef="#ctx0" brushRef="#br0" timeOffset="1703.48">1310 352 15776,'0'0'416,"-9"-14"31,4 7-383,5 2 32,5 1-64,8-6 32,11-5-32,7-6 0</inkml:trace>
  <inkml:trace contextRef="#ctx0" brushRef="#br0" timeOffset="1704.48">1437 20 14272,'0'0'736,"-13"26"0,7-1-288,5 3 31,3 7-319,4 7 32,5-1-96,3-1 0</inkml:trace>
  <inkml:trace contextRef="#ctx0" brushRef="#br0" timeOffset="2135.25">1678 240 14592,'1'5'730,"9"38"276,25 69-1,-32-106-969,-1 0 0,1 0 0,0 0 0,1 0 0,-1 0 0,1-1 0,0 0-1,1 0 1,-1 0 0,1 0 0,8 6 0,-11-10-19,1 1-1,-1-1 1,0 0-1,1 0 1,-1 0 0,1 0-1,-1 0 1,1 0-1,0-1 1,-1 1-1,1-1 1,0 0-1,-1 0 1,1 0-1,0 0 1,-1 0-1,1 0 1,0-1-1,-1 1 1,1-1-1,0 0 1,-1 0 0,1 0-1,-1 0 1,0 0-1,1-1 1,-1 1-1,0-1 1,0 1-1,4-5 1,-1 2 48,0-1 1,-1 0 0,0-1 0,0 1-1,0-1 1,-1 0 0,1 0-1,-2 0 1,1 0 0,0 0-1,-1-1 1,0 1 0,-1-1 0,0 1-1,1-13 1,-1 6-344,-1 0 0,-1 0-1,0 0 1,0 0 0,-2 0 0,-5-21 0</inkml:trace>
  <inkml:trace contextRef="#ctx0" brushRef="#br0" timeOffset="2136.25">1583 225 15840,'0'0'607,"23"-13"1,8 3-416,4 3 0</inkml:trace>
  <inkml:trace contextRef="#ctx0" brushRef="#br0" timeOffset="2552.61">1766 422 15616,'1'-2'224,"19"-43"3034,-12 45-2970,21 0-2491</inkml:trace>
  <inkml:trace contextRef="#ctx0" brushRef="#br0" timeOffset="3049.65">1813 755 18143,'0'0'2038,"2"2"-1932,-1 1-99,0-1 0,0 0-1,0 0 1,0 0 0,0 0 0,0 1-1,-1-1 1,1 1 0,-1-1-1,0 0 1,1 1 0,-1 2-1,-1 2-4,0 0 0,0 0 0,0 0 0,-5 11-1,6-18 0,1 0-1,-1 1 1,0-1-1,0 0 0,0 0 1,0 0-1,0 1 1,0-1-1,0 0 0,0 0 1,0 1-1,0-1 1,0 0-1,0 0 0,-1 1 1,1-1-1,0 0 1,0 0-1,0 0 0,0 1 1,0-1-1,0 0 1,0 0-1,-1 0 0,1 1 1,0-1-1,0 0 1,0 0-1,0 0 0,-1 0 1,1 0-1,0 1 1,0-1-1,0 0 0,-1 0 1,1 0-1,0 0 1,0 0-1,-1 0 0,1 0 1,0 0-1,0 0 1,0 0-1,-1 0 0,1 0 1,0 0-1,0 0 0,-1 0 1,1 0-1,0 0 1,0 0-1,-1 0 0,1 0 1,0 0-1,0 0 1,0-1-1,-1 1 0,1 0 1,0 0-1,0 0 1,0 0-1,0 0 0,-1-1 1,1 1-1,0 0 1,0 0-1,-6-11 37,6 11-37,-1-4 8,0-1-1,1 1 0,-1-1 1,1 1-1,0 0 0,0-1 1,1 1-1,-1 0 0,1-1 1,0 1-1,0 0 0,0-1 1,1 1-1,-1 0 0,1 0 1,0 0-1,0 0 0,0 1 1,1-1-1,5-6 0,0 1 26,-1 0-1,1 1 0,1 0 0,0 0 0,0 1 0,18-11 0,-24 16-19,-1 1 1,1 0-1,0-1 1,0 1-1,0 0 0,0 0 1,0 1-1,0-1 0,0 1 1,1-1-1,-1 1 1,0 0-1,0 0 0,0 1 1,0-1-1,0 0 0,0 1 1,1 0-1,-1 0 1,3 1-1,-2 0 1,-1 0 0,1 1 0,0-1 0,-1 1 0,0 0 0,0 0 0,0 0 0,0 0 0,0 0 0,-1 0 0,1 1 0,-1 0 0,0-1 0,3 7 0,-3-4 0,0 0 1,0 0 0,0 0 0,0 8-1,0 2-2733</inkml:trace>
  <inkml:trace contextRef="#ctx0" brushRef="#br0" timeOffset="3467.72">2095 372 16192,'1'4'410,"9"39"62,-9-34-410,0 1 0,1-1 0,1 1 0,-1-1 0,1 0 0,1 0-1,0-1 1,7 13 0,-10-20-35,1 0 0,-1 0 0,0 0-1,0 0 1,0-1 0,0 1 0,1 0-1,-1-1 1,0 1 0,1-1-1,-1 0 1,0 1 0,1-1 0,-1 0-1,1 0 1,-1 0 0,0 0 0,1 0-1,-1 0 1,1 0 0,-1 0 0,0-1-1,1 1 1,-1 0 0,0-1-1,1 1 1,-1-1 0,0 0 0,0 1-1,1-1 1,-1 0 0,0 0 0,1-1-1,6-3 60,0-1 1,-1 0-1,10-10 0,-12 11-27,0-1 1,-1 1-1,1-1 1,-1 0-1,-1 0 1,1-1-1,-1 1 1,0-1-1,0 0 1,-1 0-1,0 0 1,0 0-1,-1 0 1,0 0-1,0-8 1,-1 9-18,0 1-1,0-1 1,-1 0 0,0 1-1,0-1 1,0 1 0,-1-1 0,0 1-1,0 0 1,0-1 0,-1 1 0,1 0-1,-1 1 1,-1-1 0,1 0-1,-1 1 1,1 0 0,-1-1 0,-8-5-1,-40-26 141,-11-9 7,56 39-146,1 0 0,-1 0 0,1 0 0,1-1 0,0 0 0,-8-12 0,12 18-31,1 0-1,0 0 1,-1-1-1,1 1 1,0 0-1,0 0 1,0-1-1,0 1 1,0 0-1,0 0 1,0-1-1,0 1 1,0 0-1,0 0 1,1-1-1,-1 1 1,1 0-1,-1 0 1,1 0-1,-1 0 1,1 0-1,0-1 1,-1 1-1,1 0 1,0 0-1,0 1 1,1-3-1,32-25 149,-23 20-98,52-33-88,-41 29-243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39:00.7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3293 13408,'0'0'704,"2"-3"-70,112-129 1299,-57 69-1775,178-181 186,-137 146-278,194-187 382,-161 154-84,84-89 456,-210 214-930,-4 4-43,1 0 0,0 0 0,-1 0 0,1 0 0,0 0 1,0 0-1,0 1 0,0-1 0,1 0 0,3-1 0</inkml:trace>
  <inkml:trace contextRef="#ctx0" brushRef="#br0" timeOffset="557.12">6 3134 13408,'0'0'2565,"-1"2"-2170,-1 5-337,1 0 1,0 0-1,0 0 1,1-1-1,0 1 1,0 0-1,3 13 1,-1 9 22,-2-19-64,0 3 12,0 1 1,2-1 0,-1 1 0,5 16 0,-5-28-26,-1 0-1,1 0 1,-1 1 0,1-2-1,0 1 1,0 0 0,0 0-1,0 0 1,0 0 0,0 0-1,0-1 1,0 1 0,1-1 0,-1 1-1,1-1 1,-1 1 0,1-1-1,0 0 1,0 0 0,-1 0-1,1 0 1,0 0 0,0 0-1,0 0 1,0 0 0,0-1-1,0 1 1,0-1 0,0 0-1,0 1 1,0-1 0,0 0-1,0 0 1,1-1 0,3 1-1,1-3 10,0 1 0,0-1 0,0 0 0,0 0 0,0-1 0,-1 0 0,0 0 0,8-7 0,42-40-798,-42 37-653</inkml:trace>
  <inkml:trace contextRef="#ctx0" brushRef="#br0" timeOffset="1114.06">1196 1851 14496,'0'0'170,"2"2"-20,27 44 487,-24-37-553,0 1 1,0-1 0,1-1-1,1 1 1,-1-1-1,1 0 1,1-1-1,0 1 1,10 7-1,-11-11-43,-1 0-1,1 0 1,0-1 0,0 1-1,0-2 1,1 1 0,-1-1-1,1 0 1,-1 0-1,9 0 1,-12-2-33,0 0 0,-1 0 1,1-1-1,0 1 0,0-1 0,-1 0 0,1 0 0,-1 0 1,1-1-1,-1 1 0,1-1 0,-1 0 0,0 0 0,0 0 1,0 0-1,0 0 0,0-1 0,0 1 0,-1-1 0,1 0 0,-1 0 1,4-5-1,-1 0 17,-1-1 0,-1 1-1,1-1 1,-1 1 0,-1-1 0,0 0 0,0 0 0,0 0 0,-1 0-1,-1 0 1,1 0 0,-2 0 0,0-12 0,-2-3 77,-1 1 0,-1-1 1,-15-41-1,2 27 244,17 36-456,0 1 0,1-1 0,-1 1 0,0 0-1,0 0 1,-1 0 0,1-1 0,0 1 0,0 0-1,0 0 1,-1 0 0,1 1 0,-1-1 0,1 0-1,0 0 1,-1 1 0,1-1 0,-1 1 0,0 0-1,-2-1 1</inkml:trace>
  <inkml:trace contextRef="#ctx0" brushRef="#br0" timeOffset="1794.37">1228 1780 11584,'-1'0'62,"0"0"0,0 0 0,0 0 0,0 0 0,0-1 0,-1 1 1,1 0-1,0-1 0,0 1 0,0-1 0,1 1 0,-1-1 0,0 1 0,-1-2 1,1 2-32,1-1 1,0 1 0,0 0-1,0-1 1,0 1 0,0 0-1,0-1 1,0 1 0,0 0-1,0-1 1,0 1 0,0 0-1,0-1 1,0 1 0,0 0 0,0-1-1,0 1 1,0 0 0,0 0-1,0-1 1,1 1 0,-1 0-1,0-1 1,0 1 0,0 0-1,0 0 1,1-1 0,-1 1-1,0-1 1,27-18 629,-26 18-703,1 0 58,0 0 0,1-1 0,-1 1 1,0 0-1,1 0 0,-1 0 0,0 0 0,1 1 0,-1-1 0,1 1 1,-1-1-1,1 1 0,0 0 0,-1 0 0,1 0 0,-1 0 1,1 1-1,-1-1 0,1 1 0,-1-1 0,1 1 0,-1 0 1,0 0-1,1 0 0,2 2 0,-1 0-4,-1 0 1,1 1-1,-1-1 1,1 1-1,-1 0 0,0 0 1,0 0-1,-1 0 1,1 0-1,-1 1 0,0-1 1,2 7-1,5 22 32,0 1 0,-3 0 0,5 53-1,-6-41-5,12 53 0,-15-92-36,0 0 0,1 0 0,-1 0 1,1 0-1,1 0 0,-1-1 0,6 7 0,-9-12-2,1 0 1,0 0-1,0 0 0,0 0 0,0 0 0,0 0 1,0 0-1,0 0 0,0-1 0,0 1 0,0 0 1,0 0-1,1-1 0,-1 1 0,0-1 0,1 1 1,-1-1-1,0 0 0,1 0 0,-1 1 0,0-1 1,1 0-1,-1 0 0,0 0 0,1 0 0,-1 0 1,0-1-1,1 1 0,-1 0 0,0-1 0,1 1 1,-1-1-1,0 1 0,0-1 0,0 1 0,1-1 1,-1 0-1,0 0 0,0 0 0,0 0 0,0 0 1,0 1-1,0-2 0,-1 1 0,1 0 0,1-1 1,5-7-1,-1 0 0,0-1 0,-1 0 0,1 0 0,-2 0 0,0 0 0,0-1 0,0 0 0,-2 0 0,3-18 0,0-9 0,-1-67 0,-3 72 1,-5-111 24,-4 104 50,8 39 80,5 17-33,-1-5-94,-1 1 0,2-1 0,-1 0 1,13 19-1,-16-28-26,0 0 1,0 0-1,1 0 1,-1-1 0,1 1-1,-1 0 1,1-1 0,0 1-1,0-1 1,0 1-1,0-1 1,0 0 0,0 0-1,0 0 1,0 0-1,0 0 1,0 0 0,1-1-1,-1 1 1,0-1 0,1 1-1,-1-1 1,0 0-1,1 0 1,-1 0 0,0 0-1,1 0 1,-1-1-1,0 1 1,0-1 0,1 0-1,-1 1 1,2-2 0,0 0 2,0 0 1,0-1 0,-1 1 0,1-1 0,-1 0 0,0 0 0,1 0 0,-1 0 0,-1-1 0,1 1 0,0-1 0,-1 1 0,0-1 0,0 0 0,0 0 0,0 0 0,-1 0 0,1-1 0,0-3 0,-1 3 28,0-1 1,0 1-1,-1 0 1,1 0-1,-1 0 1,0-1 0,-1 1-1,1 0 1,-1 0-1,0 0 1,0 0-1,-1 0 1,0 0-1,1 0 1,-6-8 0,7 12 210,0 3-217,1-1 1,0 1 0,-1 0-1,1 0 1,0-1 0,0 1-1,1 0 1,-1-1 0,2 2-1,1 3 16,26 29 99,-29-33-137,0-1-1,1 1 1,-1-1 0,1 1-1,-1-1 1,1 0 0,0 0-1,-1 0 1,1 0 0,0 0-1,0 0 1,0 0 0,0-1-1,0 1 1,0-1 0,0 1-1,0-1 1,0 0-1,0 0 1,4 0 0,-5-1-2,1 0 0,-1 0 0,0 0 0,1 0 1,-1 0-1,0 0 0,1 0 0,-1-1 0,0 1 0,0-1 0,0 1 1,0 0-1,-1-1 0,1 0 0,0 1 0,0-1 0,-1 1 1,1-3-1,7-32 43,-8 35-45,1-11 67,-1 0-1,0 0 1,-1 1 0,0-1 0,-5-23 0,3 24-430,1 0 1,0-1 0,1 1-1,1-1 1,0-17 0</inkml:trace>
  <inkml:trace contextRef="#ctx0" brushRef="#br0" timeOffset="2447.89">2042 1629 10560,'11'14'89,"-1"1"1,0 0-1,-1 0 1,0 1-1,-1 0 1,-1 1-1,6 23 1,2 14 150,6 57 0,-13-67-98,4-6 216,-11-37-1,-1-3-303,0 1 0,0-1 1,0 1-1,0 0 0,0-1 0,0 1 1,-1-1-1,1 1 0,0 0 0,-1-1 1,1 1-1,-1 0 0,0-3 0,-3-5 115,-69-255 2429,62 207-1944,2 0 0,-3-103 0,12 152-555,0-1 0,1 1 0,0 0 1,0 0-1,1 0 0,0 0 0,0 1 1,4-10-1,-5 15-72,0 0 0,0 0 0,1 0-1,-1 0 1,0 1 0,1-1 0,-1 0 0,1 1 0,-1-1 0,1 1 0,0-1 0,0 1 0,0 0 0,0 0-1,0 0 1,0 0 0,0 0 0,0 0 0,0 1 0,0-1 0,0 1 0,0-1 0,1 1 0,-1 0 0,0 0-1,0 0 1,1 0 0,-1 0 0,0 0 0,0 1 0,0-1 0,1 1 0,2 1 0,3 1 1,-1-1 1,0 2-1,1-1 1,-2 1-1,1 0 1,0 1 0,-1 0-1,0 0 1,0 0-1,0 0 1,-1 1-1,0 0 1,0 0-1,0 1 1,6 11-1,-5-6-21,0 1-1,0 0 0,-1 0 0,-1 1 1,0-1-1,-1 1 0,2 25 0,-2-8-6,-15-58 0,8 8 0,0 0 0,1 0-1,1 0 1,1 0 0,1 0-1,3-28 1,-3 40 1,1 0 1,0 0-1,1 0 1,0 0-1,0 0 0,0 1 1,1-1-1,0 1 0,0-1 1,1 1-1,0 0 1,0 0-1,0 1 0,1-1 1,0 1-1,0 0 1,0 0-1,0 1 0,1-1 1,10-5-1,-14 9 7,-1 0 0,1 1 0,0-1 1,0 0-1,0 1 0,0 0 0,0-1 0,-1 1 0,1 0 0,0 0 0,0 0 1,0 0-1,0 0 0,0 0 0,0 1 0,0-1 0,0 1 0,0-1 1,-1 1-1,1 0 0,0 0 0,0 0 0,-1 0 0,1 0 0,2 2 0,2 2-322,-1 0-1,1 1 0,-1 0 0,8 11 0,-8-10-845</inkml:trace>
  <inkml:trace contextRef="#ctx0" brushRef="#br0" timeOffset="2960.1">2317 1312 13600,'5'-32'650,"12"-38"0,-10 45-452,-6 23-186,-1-1 0,1 1 0,-1 0 0,1-1 0,-1 1 0,0-1 0,0 1 0,0 0 0,0-1 0,0 1 0,-1-1 0,1 1 0,-1 0 0,0-1 0,1 1 0,-1 0 0,0 0 0,0-1 0,-2-2 0,1 3-10,-1-1-1,0 1 1,1 0 0,-1 0-1,0 0 1,0 0 0,0 0-1,0 1 1,0-1 0,0 1-1,-1 0 1,-6-2 0,-1 0-2,1 0 0,-2 1 1,1 1-1,0-1 1,0 2-1,0 0 1,-1 0-1,1 1 1,0 0-1,0 1 0,-18 5 1,28-7 122,5-1-97,-1 0 1,0 0 0,1 0 0,-1 0-1,0-1 1,1 0 0,-1 0 0,0 0 0,0 0-1,-1 0 1,5-4 0,-3 3 4,9-8 9,-1 0 1,-1-1 0,0 0-1,0-1 1,-2 0-1,11-16 1,-16 22 7,0 0-1,0 0 1,-1 0-1,0-1 1,0 1-1,-1-1 1,0 0-1,0 1 1,-1-1-1,0 0 1,0 0-1,-1 0 1,0 0-1,-2-15 1,2 23-37,0 0 1,0 0-1,-1 0 1,1 0-1,0-1 1,0 1-1,0 0 1,0 0 0,-1 0-1,1 0 1,0-1-1,0 1 1,0 0-1,-1 0 1,1 0-1,0 0 1,0 0-1,0 0 1,-1 0-1,1 0 1,0 0-1,0 0 1,-1 0-1,1 0 1,0 0-1,0 0 1,-1 0-1,1 0 1,0 0 0,0 0-1,0 0 1,-1 0-1,1 0 1,0 0-1,0 1 1,-1-1-1,1 0 1,0 0-1,0 0 1,0 0-1,0 0 1,-1 1-1,1-1 1,0 0-1,0 0 1,0 0-1,0 0 1,0 1-1,-1-1 1,-8 10 180,5-4-128,0 1-1,1 0 1,0 0 0,1 0 0,-1 0 0,1 0-1,1 0 1,-1 1 0,1-1 0,0 14 0,1-6-648,1 0 1,0 1-1,6 25 1</inkml:trace>
  <inkml:trace contextRef="#ctx0" brushRef="#br0" timeOffset="3408.96">2523 1169 12032,'0'0'229,"1"3"54,29 56 897,-21-39-1026,0-1 0,13 19 0,-19-34-120,0 1 0,0-1 0,1 0 0,-1 0 0,1 0 0,0 0 0,1-1 1,-1 0-1,0 0 0,1 0 0,0 0 0,9 4 0,-11-7-23,-1 1-1,0 0 1,1-1 0,-1 1 0,1-1-1,-1 0 1,1 0 0,-1 0 0,1 0-1,-1 0 1,0 0 0,1-1 0,-1 1-1,1-1 1,-1 0 0,0 0 0,1 0 0,-1 0-1,0 0 1,0 0 0,0-1 0,0 1-1,0 0 1,0-1 0,0 0 0,0 1-1,-1-1 1,1 0 0,-1 0 0,1 0-1,-1 0 1,0 0 0,0-1 0,0 1-1,1-3 1,2-4 32,-1 0 0,0-1 0,0 1 0,-1-1 0,-1 0 0,1 1 0,-1-16 0,-2 0 227,-7-35 0,5 38 175,0 0 1,1-26 0,2 48-411,0-1 0,0 1-1,0-1 1,0 1 0,0-1 0,0 1 0,0-1 0,0 1-1,0-1 1,0 1 0,0-1 0,0 1 0,0-1 0,0 1 0,1-1-1,-1 1 1,0-1 0,0 1 0,1-1 0,-1 1 0,0-1-1,1 1 1,-1 0 0,0-1 0,1 1 0,-1-1 0,1 1 0,-1 0-1,0 0 1,1-1 0,-1 1 0,2-1 0,-1 2-15,0-1 0,0 0 1,0 0-1,0 1 0,0-1 0,0 1 1,1-1-1,-1 1 0,0-1 1,0 1-1,0 0 0,-1 0 0,1-1 1,1 2-1,31 35-46,-32-35 75,6 7-27,-1 1 0,0 0 1,-1 1-1,9 21 0,-5-3-2416</inkml:trace>
  <inkml:trace contextRef="#ctx0" brushRef="#br0" timeOffset="3840.92">2518 1126 13952,'0'0'544,"14"-13"0,-1 7-32,4-3-480,7 2 32</inkml:trace>
  <inkml:trace contextRef="#ctx0" brushRef="#br0" timeOffset="3841.92">2657 1195 12832,'0'0'320,"19"-10"-32,3-1-256,5-2 32</inkml:trace>
  <inkml:trace contextRef="#ctx0" brushRef="#br0" timeOffset="4261.42">3015 1081 11584,'0'6'127,"0"3"60,-1 0 0,0-1 1,0 1-1,-1-1 0,0 1 0,0-1 1,-1 0-1,0 0 0,-5 10 1,8-18-171,-1 1 1,1-1-1,0 0 0,-1 0 1,1 1-1,0-1 1,-1 0-1,1 0 1,0 1-1,-1-1 1,1 0-1,0 0 1,-1 0-1,1 0 1,-1 0-1,1 0 0,0 0 1,-1 0-1,1 1 1,-1-1-1,1-1 1,0 1-1,-1 0 1,1 0-1,-1 0 1,1 0-1,0 0 1,-1 0-1,1 0 1,-1 0-1,1-1 0,0 1 1,-1 0-1,1 0 1,0-1-1,-1 1 1,1 0-1,0 0 1,0-1-1,-1 1 1,1 0-1,0-1 1,0 1-1,-1 0 1,1-1-1,0 1 0,0 0 1,0-1-1,0 0 1,-13-21 24,11 20 19,-1-4 21,0 0 1,0 0 0,1 0 0,-1 0 0,1 0-1,1 0 1,-1 0 0,1-1 0,0 1 0,1-1 0,-1 1-1,1-1 1,0 1 0,1 0 0,0-1 0,3-11 0,-4 17-70,1 1 1,-1-1 0,1 0 0,0 1 0,-1-1 0,1 1 0,0 0 0,-1-1 0,1 1 0,0-1 0,0 1 0,-1 0 0,1-1 0,0 1 0,0 0 0,0 0 0,-1 0 0,1 0 0,0 0 0,0 0 0,0 0 0,0 0 0,-1 0 0,1 0 0,0 0-1,0 0 1,0 1 0,-1-1 0,1 0 0,0 1 0,0-1 0,0 1 0,29 13 82,-29-14-87,12 8 22,-1 0 0,0 1 0,11 10 1,-12-9-9,1-1 1,-1 0 0,2-1-1,-1 0 1,21 9-1,-32-16 9,-11-27 96,-4-10 45,2-2-1,-9-40 1,6 5 499</inkml:trace>
  <inkml:trace contextRef="#ctx0" brushRef="#br0" timeOffset="4262.42">2950 1035 12384,'0'0'0,"-4"-5"448,0 0 64,3-1 96,5-5 32,6-2-544,9-10 64</inkml:trace>
  <inkml:trace contextRef="#ctx0" brushRef="#br0" timeOffset="4741.3">3266 896 8640,'-1'3'224,"1"10"-7,-1 1 1,1-1-1,1 1 1,1-1-1,0 0 1,0 0-1,1 0 1,6 16-1,-9-28-197,1 0 1,-1-1-1,0 1 0,1 0 0,-1-1 1,0 1-1,1-1 0,-1 1 0,1-1 1,-1 1-1,1-1 0,-1 1 1,1-1-1,-1 1 0,1-1 0,-1 0 1,1 1-1,0-1 0,-1 0 1,1 1-1,-1-1 0,1 0 0,0 0 1,-1 0-1,1 0 0,0 1 0,0-1 1,1-1 8,-1 1 0,1 0 1,-1-1-1,0 1 0,1-1 0,-1 1 1,0-1-1,1 0 0,-1 0 1,0 0-1,0 1 0,2-3 0,0-1 58,1 1-1,0-2 0,-1 1 1,1 0-1,3-8 1,-5 8-18,0 0 0,-1 0 0,1 0 0,-1 0 0,0 0 0,0-1 0,0 1 0,-1 0 0,1 0 0,-1-1 0,0 1 0,0 0 0,-1-1 0,1 1 0,-1 0 0,0 0 0,0-1 0,-1 1 0,1 0 0,-1 0 0,-3-6 0,-1 1 81,-1 1-1,0 0 1,0 0-1,0 1 1,-1-1-1,0 2 1,-16-11-1,16 12-88,5 3 13,-1 0 0,1-1 0,0 1 0,-1-1 0,1 0 0,-3-3 0,6 5-53,-1 0-1,1 0 1,-1 1-1,1-1 1,-1 0-1,1 0 1,0 0-1,0 0 1,-1 1-1,1-1 1,0 0-1,0 0 1,0 0-1,0 0 1,0 0-1,0 0 0,0 1 1,0-1-1,1 0 1,-1 0-1,0 0 1,0 0-1,1 0 1,-1 1-1,0-1 1,1 0-1,-1 0 1,1 1-1,-1-1 1,1 0-1,0 0 1,-1 1-1,1-1 1,1 0-1,2-3 56,1 0 0,0 1 1,0 0-1,0 0 0,1 0 0,-1 1 0,1 0 0,-1 0 0,10-2 1,-1 1-753,0 0 1,22-1 0</inkml:trace>
  <inkml:trace contextRef="#ctx0" brushRef="#br0" timeOffset="5203.67">3257 1263 11104,'2'6'147,"0"1"0,1-1 0,0 1 1,0-1-1,1 0 0,0 0 1,0 0-1,0-1 0,0 1 0,8 6 1,-9-10-73,-1 0 1,1 0-1,0 0 1,-1 0 0,1 0-1,0-1 1,0 1-1,0-1 1,1 0 0,-1 0-1,0 0 1,0 0 0,1 0-1,-1-1 1,0 0-1,1 1 1,-1-1 0,0 0-1,1-1 1,-1 1-1,0-1 1,1 1 0,4-3-1,-1 0 14,0 0-1,0 0 0,0-1 1,-1 0-1,1-1 0,-1 1 1,0-1-1,-1 0 0,1-1 1,-1 1-1,0-1 0,0 0 1,-1-1-1,0 1 0,0-1 1,3-7-1,4-11 116,-2-1 0,0 0-1,5-32 1,-6 24-78,14-61-2041</inkml:trace>
  <inkml:trace contextRef="#ctx0" brushRef="#br0" timeOffset="5638.11">3568 850 11936,'0'0'378,"2"3"-212,7 11 182,-4-5-155,0-1 1,1 0-1,1 0 0,-1 0 0,13 11 1,-17-17-165,1-1 1,-1 1-1,0-1 1,0 0-1,1 1 1,-1-1 0,1 0-1,-1-1 1,1 1-1,-1 0 1,1-1-1,-1 1 1,1-1 0,0 0-1,-1 0 1,1 0-1,0 0 1,-1 0-1,1-1 1,-1 1 0,1-1-1,0 0 1,-1 0-1,1 0 1,-1 0-1,0 0 1,5-3 0,2-1 49,0-2 0,0 0 1,-1 0-1,0 0 1,0-1-1,-1 0 1,0-1-1,0 0 1,10-18-1,-16 26-66,0-1-1,-1 0 0,1 0 1,-1 0-1,1 0 0,-1 0 1,0 0-1,0 0 0,0 0 1,0 0-1,0 0 1,0 0-1,0 0 0,-1 0 1,1 0-1,-1 0 0,1 0 1,-1 0-1,0 0 0,0 1 1,0-1-1,0 0 0,0 0 1,0 1-1,0-1 1,-1 1-1,1-1 0,-1 1 1,1 0-1,-1-1 0,-3-1 1,-3-3 17,0 1 0,0 0 0,-1 1 0,0 0 0,-10-4 0,-33-5 108,42 11-119,0 1-1,1-2 0,-1 0 1,0 0-1,1-1 0,-15-7 1,23 10-15,-1 0 1,1 0-1,0 0 0,0 0 1,0 0-1,0 0 0,0 0 1,0 0-1,0-1 0,0 1 1,0 0-1,1-1 0,-1 1 1,0 0-1,1-1 0,-1 1 1,1-1-1,-1 1 0,1-1 1,0 1-1,0-1 0,0-2 1,0 0 1,1 1 0,-1 0 0,1 0 0,0 0 0,0-1 0,1 1 0,-1 0 0,1 0 0,-1 1 0,4-5 0,1-1 15,0 0 0,1 0 1,1 1-1,-1 0 0,1 0 0,9-6 0,0 3 19,0 0-1,0 1 0,1 1 0,0 0 0,1 2 0,25-7 0,-37 11-33,0 1-1,0 0 1,0 0-1,1 0 1,-1 1-1,0 0 1,0 1-1,0-1 1,0 1-1,0 1 1,0-1-1,0 1 1,0 1-1,0-1 1,-1 1-1,1 0 1,-1 1-1,0-1 1,0 1-1,9 8 1,-7-3 0,-1 1 1,0-1-1,-1 1 0,0 0 1,-1 1-1,0-1 0,0 1 1,-1 0-1,4 20 0,-2-10 7,15 33-1,-18-47-12,1-2 0,-1 1 1,1 0-1,0-1 0,0 1 0,1-1 1,-1 0-1,1-1 0,10 8 0,8 1-2159</inkml:trace>
  <inkml:trace contextRef="#ctx0" brushRef="#br0" timeOffset="6057.39">4295 613 12192,'-4'47'379,"2"-21"-223,0-1 1,-10 41-1,11-65 46,0-1-143,0 0 0,0-1 0,1 1 0,-1-1 0,0 1 0,0-1 0,0 0 0,0 1 0,1-1 0,-1 0 0,0 1 0,0-1 0,1 0 0,-1 0 0,1 0 0,-1 0 0,1 0 0,-1 1 0,0-3 0,-8-19 409,8 21-414,-1-7 84,0 0 1,0 1 0,0-1-1,1 0 1,0 0 0,1 0-1,0 0 1,0 0 0,1 0-1,0 1 1,0-1 0,1 0-1,0 0 1,0 1 0,1-1 0,6-12-1,-6 15-74,-1 0-1,1 0 0,0 1 1,1-1-1,-1 1 0,1 0 1,0 0-1,0 0 0,0 1 1,0-1-1,1 1 0,-1 0 1,1 0-1,0 1 0,0-1 1,0 1-1,0 0 0,0 1 1,1-1-1,-1 1 0,1 0 1,-1 0-1,0 1 0,12-1 1,-15 2-47,1-1 0,-1 0 0,0 1 1,1-1-1,-1 1 0,0 0 0,0-1 1,0 1-1,1 0 0,-1 1 0,0-1 0,0 0 1,0 1-1,-1-1 0,1 1 0,0-1 1,0 1-1,1 2 0,0 0-2,-1 0-1,1 1 1,-1-1-1,0 1 1,0-1-1,0 1 1,-1 0-1,2 6 1,-1 2-7,0 1 0,-1-1 0,-1 1 0,0 0 0,-3 19 0,-6 5 35,3-25-2518</inkml:trace>
  <inkml:trace contextRef="#ctx0" brushRef="#br0" timeOffset="6458.06">4205 446 14528,'10'-6'320,"29"-15"0,15-4-320,2 2 32</inkml:trace>
  <inkml:trace contextRef="#ctx0" brushRef="#br0" timeOffset="6890.63">4698 468 14016,'0'6'261,"1"-3"-225,0 16 60,0 0 0,-1 0 0,-1 0 1,0 0-1,-7 29 0,8-47 22,-4-8 175,2 2-218,1 0 0,0 0 0,0 0 0,0-1 0,1 1 0,0 0 0,0 0 0,1-11 0,1 4 155,0 1 0,7-23 0,-7 28-145,1 0 0,0 0 0,0 0 0,0 0 1,1 1-1,0-1 0,0 1 0,0 0 0,1 0 0,-1 1 0,1-1 0,0 1 0,1 0 0,-1 0 0,1 1 0,8-5 0,-10 6-55,0 1 0,0 0-1,0-1 1,0 1 0,0 1-1,0-1 1,0 1 0,0-1 0,0 1-1,1 0 1,-1 1 0,0-1-1,0 1 1,0 0 0,0 0-1,0 0 1,0 0 0,-1 1-1,1-1 1,0 1 0,0 0-1,-1 0 1,0 1 0,1-1-1,-1 1 1,0-1 0,4 6-1,-4-5 1,0 1-1,0 0 1,-1-1-1,0 1 1,0 0-1,0 0 1,0 0-1,-1 0 0,1 1 1,-1-1-1,0 0 1,0 0-1,-1 1 1,1 5-1,-1-1-461,0 0 0,-1-1 1,0 1-1,0-1 0,-5 15 0</inkml:trace>
  <inkml:trace contextRef="#ctx0" brushRef="#br0" timeOffset="6891.63">4581 451 13696,'5'-12'116,"0"1"1,0-1-1,1 1 1,0 0-1,1 0 1,1 1 0,-1 0-1,2 0 1,-1 1-1,1 0 1,1 0-1,16-11 1,-14 12-115,0 0 0,1 1 0,0 0-1,0 1 1,1 0 0,0 1 0,0 1 0,0 0 0,0 1 0,27-2 0,-35 5 18,1 0 1,0 0 0,0 0 0,-1 1 0,1 0 0,0 1 0,-1-1 0,1 1 0,-1 0 0,1 1 0,-1 0 0,0 0-1,0 0 1,0 1 0,-1 0 0,1 0 0,-1 0 0,8 8 0,-2 1 28,-1 1 0,-1-1 0,0 2 0,0-1 1,-1 1-1,7 21 0,-8-21-434,0 0 0,1-1 0,1 0 0,17 2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39:36.2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6 14784,'0'0'2943,"13"23"-2815,-1 9-96,1 3 0,-2 2-32,-1 1 32,3 3-32,2-1 0,2-9 0,-5-8 0</inkml:trace>
  <inkml:trace contextRef="#ctx0" brushRef="#br0" timeOffset="528.29">85 667 13856,'6'8'100,"0"-1"0,0 0 0,1 0 0,-1 0 0,2-1 0,-1 0 0,1-1 0,-1 0 1,2 0-1,-1 0 0,15 5 0,-18-9-40,0 1 0,0-1 1,0 1-1,0-1 0,0-1 0,0 1 0,1-1 1,-1 0-1,0 0 0,0-1 0,1 1 1,-1-1-1,0 0 0,0 0 0,0-1 1,0 0-1,0 0 0,0 0 0,-1 0 0,1-1 1,-1 0-1,5-3 0,-7 4 9,0 0 1,0 0-1,-1 0 0,1 0 0,-1 0 1,0 0-1,0 0 0,1 0 0,-1 0 0,-1-1 1,1 1-1,0 0 0,0-1 0,-1 1 1,1-4-1,0-42 598,-1 10-181,9 4-2491</inkml:trace>
  <inkml:trace contextRef="#ctx0" brushRef="#br0" timeOffset="915.02">627 695 14112,'1'3'362,"6"16"164,-2 1-1,4 24 0,-4-22-134,11 39-1,-10-47-276,0 0 0,0-1-1,13 20 1,-16-29-74,0 1 1,0-1 0,1 0-1,-1 0 1,1-1 0,0 1 0,0-1-1,0 1 1,0-1 0,1-1-1,-1 1 1,1 0 0,8 2-1,-10-4-10,1-1 0,-1 0 0,0 0-1,0 0 1,0 0 0,0-1-1,0 1 1,0-1 0,0 1-1,0-1 1,0 0 0,0 0-1,0-1 1,-1 1 0,1-1 0,0 1-1,4-4 1,-4 2 23,0 1 0,0-1 1,0 0-1,0 0 0,0 0 0,-1 0 1,1 0-1,-1 0 0,0-1 0,0 1 1,0-1-1,0 0 0,1-5 0,2-17 313,-1 0-1,-1-52 1,-4 28-2759</inkml:trace>
  <inkml:trace contextRef="#ctx0" brushRef="#br0" timeOffset="916.02">599 721 14208,'0'0'928,"14"-3"-480,0-1 0,8 0 63,10-2-415,3-1 32</inkml:trace>
  <inkml:trace contextRef="#ctx0" brushRef="#br0" timeOffset="1536.42">763 974 9632,'2'30'553,"1"1"-1,2-1 1,1 0 0,1-1 0,21 54 0,-25-75-493,0 0 0,0-1-1,1 1 1,0 0 0,0-1 0,9 11 0,-12-17-50,0 1 1,1-1 0,-1 0 0,1 0-1,0 0 1,-1 0 0,1 0 0,0 0-1,-1 0 1,1 0 0,0-1 0,0 1-1,0-1 1,0 1 0,0-1 0,0 0-1,0 1 1,0-1 0,0 0-1,0-1 1,0 1 0,-1 0 0,1 0-1,0-1 1,0 1 0,0-1 0,0 0-1,0 1 1,-1-1 0,1 0 0,0 0-1,0 0 1,2-3 0,5-3 27,0 0 0,0 0 0,-1-1 0,1 0 1,8-13-1,34-51 51,-41 57-87,7-12-19,-2-1 1,0-1-1,-2 0 1,-1-1-1,-1 0 1,-2-1-1,-1 0 1,-1-1-1,4-57 1,-12 107 132,1 0 0,0 0 0,6 30 0,-5-39-68,1 0 0,0-1 0,0 1 0,1 0 0,0-1 0,1 0 0,0 0 0,0 0 0,1 0 0,7 9 0,-10-14-29,0-1 0,0 0 0,0 0 1,0 0-1,1 0 0,-1 0 1,1 0-1,-1-1 0,1 1 1,-1-1-1,1 0 0,0 0 1,0 0-1,0 0 0,0 0 1,0-1-1,0 1 0,-1-1 1,1 0-1,0 0 0,0 0 1,0 0-1,0 0 0,5-2 0,-3 1 9,-1-1-1,0 0 0,0 0 0,0-1 0,0 1 0,0-1 1,-1 0-1,1 0 0,-1 0 0,0 0 0,0-1 0,0 1 0,0-1 1,0 0-1,2-5 0,1-3 49,-1 1 1,0-1 0,-1-1-1,0 1 1,-1 0-1,-1-1 1,1 0 0,-2 1-1,0-1 1,-1-20-1,0 32 143,1 2-198,0 0-1,1 0 1,-1 0-1,0 0 1,0 0 0,0 0-1,0 0 1,0 0-1,-1 1 1,1-1-1,0 0 1,-1 0 0,2 3-1,0 0 17,6 10 11,-1-1-18,1 0 0,0 0-1,1-1 1,0 0 0,12 11-1,-18-20-22,0 0-1,0-1 1,0 1-1,1-1 1,-1 0 0,0 0-1,1-1 1,0 1-1,-1-1 1,1 1-1,0-1 1,0 0-1,0-1 1,0 1-1,0-1 1,0 1-1,0-1 1,0 0 0,0-1-1,0 1 1,0-1-1,-1 1 1,1-1-1,6-3 1,-5 2 12,0 0 1,0 0-1,0-1 1,-1 0-1,1 0 1,-1 0-1,0 0 1,0-1-1,0 1 1,0-1-1,-1 0 1,1 0-1,-1-1 1,0 1-1,0-1 1,-1 0-1,1 1 1,1-8-1,-1 5 73,-1-1 0,0 0-1,-1 1 1,0-1 0,0 0 0,0 1-1,-1-1 1,0 0 0,-1 0-1,0 1 1,0-1 0,-2-8-1,-1-12 296,5 18-2774</inkml:trace>
  <inkml:trace contextRef="#ctx0" brushRef="#br0" timeOffset="1985.91">1777 669 14112,'2'1'25,"0"-1"1,0 1 0,-1 0 0,1 0 0,0 0 0,-1 0-1,1 0 1,0 0 0,-1 0 0,1 1 0,-1-1 0,0 1-1,1-1 1,-1 1 0,2 2 0,15 30 648,-11-20-508,-3-6-148,-1 0 1,1 0 0,-1 0-1,-1 0 1,1 0-1,-1 1 1,-1-1-1,0 1 1,0-1 0,0 1-1,-1-1 1,-1 1-1,1 0 1,-2-1-1,1 1 1,-1-1 0,0 0-1,-1 1 1,1-1-1,-2 0 1,1 0-1,-1-1 1,0 1 0,-1-1-1,0 0 1,0 0-1,-1 0 1,-8 8 0,8-10-19,2-2 5,7-6 7,1 1 0,-1-1 0,0 0 1,0 0-1,0 0 0,0-1 0,3-4 0,9-9 14,-10 13-13,0-1 0,0 1 0,1 0 0,0 1 0,0-1 0,0 1 1,0 0-1,0 0 0,1 1 0,11-3 0,1 2 147,-1 0 1,29 1-1,-31 2-647,0-1 0,0 0 0,27-7 0</inkml:trace>
  <inkml:trace contextRef="#ctx0" brushRef="#br0" timeOffset="2368.21">1857 578 14208,'8'-6'38,"1"1"0,-1 1 0,1 0 0,0 0 1,0 0-1,19-3 0,-23 6 7,0 1 0,1-1 0,-1 1 0,0 0 1,1 1-1,-1-1 0,0 1 0,0 0 0,1 1 0,-1-1 0,0 1 0,0 0 0,-1 0 0,7 4 1,8 6 99,-1 1 1,0 0 0,-1 2 0,0 0-1,-2 0 1,25 31 0,-22-21 3,0 1 0,-2 0 0,-1 2 0,15 36 0,-21-42-85,-1 0-1,-1 1 1,-1 0 0,-1 0-1,-1 1 1,2 42 0,-6-55-34,-1-1-1,0 1 1,0-1 0,0 1 0,-2-1-1,1 0 1,-1 0 0,-1 0 0,0 0-1,0-1 1,-1 1 0,0-1-1,-1 0 1,0 0 0,0-1 0,-1 0-1,-12 12 1,17-18-6,-1 1 29,0 0 0,0 0 0,0 0 0,-1-1 0,1 0 0,-1 1 1,1-1-1,-1 0 0,0-1 0,0 1 0,-7 1 0,11-3-86,-1 0-1,1 0 1,0 0-1,-1 0 1,1 0-1,-1 0 0,1-1 1,-1 1-1,1 0 1,0 0-1,-1-1 1,1 1-1,0 0 0,-1-1 1,1 1-1,0 0 1,-1-1-1,1 1 0,0 0 1,0-1-1,-1 1 1,1 0-1,0-1 1,0 1-1,0-1 0,0 1 1,-1-1-1,1 1 1,0 0-1,0-1 1,0 0-1</inkml:trace>
  <inkml:trace contextRef="#ctx0" brushRef="#br0" timeOffset="3160.18">2073 339 14784,'0'0'1509,"1"3"-1205,-1 4-271,2 0 1,-1 0-1,1-1 1,0 1-1,0-1 1,1 1-1,-1-1 0,2 0 1,-1 0-1,6 7 1,-9-12-33,0-1 0,0 0 0,0 1 0,0-1 0,1 0 0,-1 0 0,0 1 1,0-1-1,1 0 0,-1 0 0,0 1 0,0-1 0,1 0 0,-1 0 0,0 0 0,1 1 0,-1-1 0,0 0 1,1 0-1,-1 0 0,0 0 0,1 0 0,-1 0 0,0 0 0,1 0 0,-1 0 0,0 0 0,1 0 0,-1 0 1,1 0-1,-1 0 0,0 0 0,1 0 0,-1 0 0,0 0 0,1 0 0,-1-1 0,0 1 0,1 0 0,-1 0 1,0 0-1,0 0 0,1-1 0,-1 1 0,0 0 0,0 0 0,1-1 0,-1 1 0,0 0 0,0-1 0,0 1 1,1 0-1,-1-1 0,0 1 0,0 0 0,0-1 0,0 1 0,0 0 0,0-1 0,0 1 0,0 0 1,0-1-1,0 1 0,0 0 0,0-1 0,0 1 0,0-1 0,0 1 0,0-2 9,2-4 8,-1 0 0,0 0 0,0 0 1,0 0-1,-1 0 0,0 0 0,-1 0 0,1 0 0,-3-9 0,3 14-9,0 0 0,0-1 1,0 1-1,-1-1 0,1 1 0,-1 0 0,1 0 1,-1-1-1,1 1 0,-1 0 0,0 0 0,0-1 1,0 1-1,1 0 0,-1 0 0,0 0 0,0 0 1,-1 0-1,1 1 0,0-1 0,0 0 0,0 0 1,0 1-1,-1-1 0,1 1 0,0-1 0,-1 1 1,1-1-1,0 1 0,-1 0 0,1 0 0,-1 0 1,1-1-1,0 1 0,-1 1 0,1-1 0,0 0 1,-1 0-1,1 0 0,-1 1 0,1-1 0,0 1 1,-1-1-1,1 1 0,0-1 0,-2 2 0,0 0-152,0 0-1,0 1 1,0-1-1,0 0 0,0 1 1,0 0-1,1 0 0,-1 0 1,1 0-1,0 0 0,0 0 1,0 0-1,1 1 0,-3 4 1</inkml:trace>
  <inkml:trace contextRef="#ctx0" brushRef="#br0" timeOffset="3614.3">2362 651 14656,'0'0'245,"1"4"123,4 36 392,-4-32-648,-1-1 1,1 0-1,0 0 0,0 0 0,1 1 0,0-1 1,0 0-1,0-1 0,1 1 0,6 11 0,-4-12-33,-1-1-1,0 1 0,1-1 0,0 0 1,1 0-1,-1 0 0,11 7 0,-13-11-48,0 1-1,0-1 1,0 0-1,0 0 1,0 0-1,1 0 1,-1 0-1,0-1 1,0 1-1,1-1 1,-1 0-1,0 0 1,0 0-1,1 0 1,-1-1-1,0 1 1,0-1-1,0 0 1,5-2-1,-3 1-12,0 0 0,1 0 0,-1 0 0,0-1-1,-1 0 1,1 0 0,0 0 0,-1-1 0,0 0 0,0 1-1,0-1 1,0-1 0,-1 1 0,1-1 0,-1 1-1,0-1 1,-1 0 0,1 0 0,-1 0 0,0 0-1,0-1 1,0 1 0,-1-1 0,0 1 0,0-1-1,0 1 1,-1-1 0,0 1 0,0-1 0,0 0-1,-1 1 1,-2-11 0,0 5-6,0 0 0,-1-1 0,0 1 0,-1 1 1,0-1-1,-9-12 0,-45-54 32,53 70-36,4 4-8,-1 0 7,0-1 0,0 1 0,1-1 0,-1 0 0,1 0 0,-2-5 1,3 8-2,1 0 0,0 0 0,0 0 0,-1 0 0,1 0 0,0 0 0,0 0 0,0 0 0,0 0 0,0-1 0,1 1 0,-1 0 0,0 0 0,1 0 0,-1 0 0,0 0 0,1 0 0,-1 0 0,1 0 0,-1 0 0,1 0 0,0 1 0,-1-1 0,1 0 0,0 0 0,0 0 0,0 1 0,-1-1 0,1 0 0,2 0 0,4-3 17,1 0-1,0 0 0,0 1 0,0 1 0,0-1 0,0 1 1,0 0-1,1 1 0,-1 0 0,0 0 0,10 1 0,24 5-2440</inkml:trace>
  <inkml:trace contextRef="#ctx0" brushRef="#br0" timeOffset="4072.32">2377 1081 13504,'0'0'0,"-1"15"416,-1 1 32,2 1 288,4 0 0,1-4-256,-1-3 31,1-2-351,-2-1 64,2-5-128,1-8-64,6-8 0</inkml:trace>
  <inkml:trace contextRef="#ctx0" brushRef="#br0" timeOffset="4492.18">2480 1114 13408,'0'0'37,"0"3"16,-4 21 253,-1 10 140,1 0-1,2 51 1,2-81-409,0-1-1,0 0 1,0 1-1,1-1 1,0 0 0,0 0-1,-1 1 1,2-1 0,-1 0-1,0 0 1,1 0 0,-1 0-1,1-1 1,0 1 0,0 0-1,0-1 1,1 1 0,-1-1-1,0 0 1,1 1 0,0-1-1,-1 0 1,1-1 0,0 1-1,0 0 1,0-1-1,0 0 1,0 0 0,0 0-1,0 0 1,1 0 0,-1 0-1,0-1 1,1 0 0,-1 0-1,0 0 1,1 0 0,-1 0-1,0 0 1,0-1 0,1 0-1,-1 0 1,0 0 0,0 0-1,0 0 1,5-3-1,1 0 24,-1-1 0,0 0-1,0 0 1,0-1-1,-1 0 1,0-1 0,0 0-1,0 0 1,8-11-1,-6 4 107,-1 0 0,0 0 0,0 0-1,10-31 1,-5-2-480,-2 0 0,8-81-1,-14 90-780</inkml:trace>
  <inkml:trace contextRef="#ctx0" brushRef="#br0" timeOffset="5004.3">2755 602 12736,'1'2'378,"6"38"501,-4-20-493,1 0 0,1 0 0,9 22 1,-13-38-352,0 0 0,1 0 0,0-1 1,0 1-1,0 0 0,0-1 1,1 0-1,-1 0 0,1 1 1,0-1-1,0-1 0,0 1 0,0 0 1,0-1-1,1 0 0,-1 1 1,1-1-1,0-1 0,-1 1 1,1 0-1,6 1 0,-4-3-11,0 0 0,0 0 0,0 0 0,-1 0 0,1-1 0,0 0 0,0 0-1,0-1 1,-1 1 0,1-1 0,0-1 0,-1 1 0,0-1 0,10-6 0,-8 5-7,-1-1 0,0 0-1,0 0 1,0 0 0,-1-1 0,1 1 0,-1-1 0,-1-1-1,1 1 1,6-14 0,-8 13-5,-1 0 0,1-1 0,-1 1 0,0-1 0,-1 0 0,0 0 1,0 0-1,-1 1 0,0-1 0,0 0 0,-1 0 0,0 0 0,0 0 0,-1 1 0,-4-13 0,1 8 20,-1 0 0,0 0 0,0 0 0,-2 0 0,1 1-1,-1 1 1,-1-1 0,-12-10 0,-21-26 101,42 46-130,0 1 0,0 0-1,0-1 1,0 1-1,-1 0 1,1-1-1,0 1 1,0 0-1,0-1 1,0 1-1,0 0 1,0-1-1,0 1 1,0 0-1,0-1 1,0 1-1,1-1 1,-1 1-1,0 0 1,0-1-1,0 1 1,0 0-1,0-1 1,1 1 0,-1 0-1,0 0 1,0-1-1,1 1 1,-1 0-1,0 0 1,0-1-1,1 1 1,-1 0-1,0 0 1,1-1-1,0 1 1,14-8 20,-12 7-17,7-5 1,1 2 0,0 0-1,0 0 1,0 1 0,0 0 0,1 1-1,-1 1 1,1-1 0,0 2 0,-1 0 0,1 0-1,16 3 1,-20-1-3,0 0 1,0 0-1,-1 1 0,1 0 1,-1 0-1,1 1 1,-1 0-1,0 0 0,-1 1 1,1-1-1,-1 1 0,0 1 1,0 0-1,-1-1 0,1 2 1,-1-1-1,0 1 0,7 13 1,-5-6 3,-1 0 0,-1 0-1,0 0 1,0 1 0,4 30 0,0 74 38,-6-57-22,-3-58-301,0 0 1,1 0-1,0 0 0,-1 0 1,2 0-1,-1 0 1,3 7-1</inkml:trace>
  <inkml:trace contextRef="#ctx0" brushRef="#br0" timeOffset="5449.37">3557 564 11776,'4'18'110,"-1"0"1,0 0 0,-2 1-1,0-1 1,-2 25 0,0-34-20,0 0 1,-1 0 0,0 0-1,0 0 1,0 0 0,-1-1-1,-1 1 1,0-1 0,0 0-1,0 0 1,-1 0 0,-8 10 0,12-17-60,0 0 1,0 1-1,1-1 1,-2 0-1,1 0 1,0-1-1,0 1 1,0 0-1,0 0 1,0 0-1,-1-1 0,1 1 1,0-1-1,-1 1 1,1-1-1,0 1 1,-1-1-1,1 0 1,0 0-1,-1 1 1,1-1-1,-1 0 1,-1-1-1,1 1 18,1-1 0,-1 0 0,0 0-1,0 0 1,1 0 0,-1 0-1,1 0 1,-1 0 0,1 0 0,-1-1-1,1 1 1,0 0 0,-1-1-1,-1-3 1,-1-1 117,0-1 1,1-1-1,0 1 0,0 0 1,0-1-1,1 0 0,-2-9 0,3 8-83,0 0 0,0 0 0,1-1-1,1 1 1,-1 0 0,1 0 0,1-1-1,0 1 1,0 0 0,0 0 0,1 1-1,1-1 1,0 1 0,0-1 0,0 1-1,1 0 1,0 1 0,1-1 0,0 1-1,0 0 1,0 0 0,1 1 0,0 0-1,0 0 1,1 1 0,0 0 0,-1 0-1,2 0 1,-1 1 0,0 1 0,1-1-1,0 1 1,0 1 0,0 0 0,0 0-1,10-1 1,-10 3-40,1-1-1,-1 1 1,0 1 0,0 0 0,1 0-1,-1 0 1,0 1 0,0 1-1,16 6 1,-20-7-38,-1 1 1,0-1-1,0 1 1,0 0-1,0 0 0,-1 1 1,1-1-1,-1 1 0,0-1 1,0 1-1,0 0 0,0 0 1,-1 1-1,1-1 1,-1 1-1,0-1 0,-1 1 1,1-1-1,-1 1 0,1 5 1,-1-2-4,0-1 1,0 1-1,-1-1 0,0 1 1,0-1-1,-1 1 1,0-1-1,0 1 1,-1-1-1,0 1 1,0-1-1,0 0 0,-1 0 1,-1 0-1,-3 7 1,2-7-650,0 0 0,0 0 1,-12 12-1</inkml:trace>
  <inkml:trace contextRef="#ctx0" brushRef="#br0" timeOffset="5882.71">3488 503 13664,'0'0'416,"19"-18"-64,-4 7 64,3 3-32,5 0 0,7-4-160,0-2 0,-2-2-160,-2-3 0,-1-3-64,-4-5 0</inkml:trace>
  <inkml:trace contextRef="#ctx0" brushRef="#br0" timeOffset="5883.71">3738 175 11104,'0'0'128,"-17"-14"0,12 10 832,2 12-448,5 11-96,2 10 0,2 10-96,7 4 32,5 0-128,4-4 64</inkml:trace>
  <inkml:trace contextRef="#ctx0" brushRef="#br0" timeOffset="6314.27">4095 427 14976,'-1'3'256,"0"24"264,1 1 1,1-1-1,1 1 1,13 53-1,-13-68-457,2-1 0,0 1 0,1 0 1,0-1-1,0 0 0,2 0 0,-1-1 0,12 15 0,-16-23-53,0 0 1,0-1-1,1 1 0,0 0 1,0-1-1,-1 0 0,1 1 0,0-1 1,1 0-1,-1-1 0,0 1 0,1 0 1,-1-1-1,1 0 0,-1 0 1,1 0-1,-1 0 0,1-1 0,0 1 1,0-1-1,-1 0 0,1 0 0,0 0 1,-1 0-1,1-1 0,0 0 1,-1 0-1,1 0 0,-1 0 0,1 0 1,-1-1-1,1 1 0,5-5 0,-2 1 10,0 0 0,0-1 0,-1 0 0,1 0 0,-1 0 0,0-1 0,-1 0 0,0 0 0,0-1 0,0 1 0,-1-1 0,4-11 0,1-4 58,-1 0 0,-2 0-1,6-30 1,-7 20 73,2-44 0,-8 35-2581</inkml:trace>
  <inkml:trace contextRef="#ctx0" brushRef="#br0" timeOffset="6763.51">4028 401 15040,'0'0'128,"16"-12"-96,2 7 32,13 1-64,6-3 0</inkml:trace>
  <inkml:trace contextRef="#ctx0" brushRef="#br0" timeOffset="6764.51">4279 466 12672,'0'0'224,"15"2"64,0 0-192,-1-2 32</inkml:trace>
  <inkml:trace contextRef="#ctx0" brushRef="#br0" timeOffset="7214.89">4329 1053 15328,'-14'58'325,"14"-58"-314,0 0 0,0 0 0,0-1 1,0 1-1,0 0 0,0 0 0,0 0 1,0 0-1,0 0 0,0 0 0,0 0 0,0 0 1,0 0-1,0 0 0,0 0 0,0 0 0,-1 0 1,1 0-1,0 0 0,0 0 0,0 0 1,0 0-1,0 0 0,0 0 0,0 0 0,0 0 1,0 0-1,0-1 0,0 1 0,0 0 0,0 0 1,0 0-1,0 0 0,0 0 0,0 0 0,-1 0 1,1 0-1,0 0 0,0 0 0,0 0 1,0 1-1,0-1 0,0 0 0,0 0 0,0 0 1,0 0-1,0 0 0,0 0 0,0 0 0,0 0 1,0 0-1,0 0 0,0 0 0,0 0 0,0 0 1,0 0-1,-1 0 0,1 0 0,-4-10 195,-4-12-49,6 8 0,1 0-1,0 1 1,2-29 0,-1 35-35,1-1 0,1 1-1,-1-1 1,1 1 0,0 0 0,1 0 0,0 0-1,0 0 1,5-7 0,-7 12-95,0 1-1,1-1 1,-1 1-1,1-1 0,-1 1 1,1 0-1,0 0 1,0 0-1,-1 0 1,1 0-1,0 0 1,0 1-1,0-1 1,0 0-1,0 1 1,0 0-1,0-1 0,0 1 1,0 0-1,0 0 1,0 0-1,0 0 1,0 1-1,0-1 1,3 1-1,0 1 8,0-1 0,0 1 0,0-1-1,0 1 1,0 1 0,0-1 0,-1 1-1,9 5 1,-3 2 28,0 0 1,-1 0-1,0 1 0,-1 0 0,0 0 0,7 14 1,5 17-2547</inkml:trace>
  <inkml:trace contextRef="#ctx0" brushRef="#br0" timeOffset="7677.28">4619 555 14560,'0'0'288,"1"4"21,3 16 38,0 1-1,1-1 1,1-1-1,1 1 1,1-1 0,12 22-1,-18-38-306,0 0 0,0 0 0,0 0-1,1-1 1,0 1 0,-1-1-1,1 1 1,0-1 0,0 0-1,5 3 1,-6-4-21,0-1-1,-1 1 1,1-1 0,0 0-1,-1 1 1,1-1 0,0 0 0,-1 0-1,1 0 1,0 0 0,-1 0-1,1-1 1,0 1 0,-1 0-1,1-1 1,0 1 0,-1-1 0,1 0-1,-1 1 1,1-1 0,-1 0-1,1 0 1,-1 0 0,0 0-1,2-2 1,6-5 77,-1-1-1,0-1 1,0 1-1,-1-1 1,0-1-1,-1 1 1,6-14-1,30-84 632,-37 95-623,-3 6-20,1 0 1,-1-1 0,-1 1-1,1 0 1,-1-1-1,-1 1 1,0-15 0,0 18-47,-1 0 0,1 0 1,-1 0-1,-1 0 1,1 0-1,0 1 0,-1-1 1,0 0-1,0 0 0,0 1 1,0 0-1,-1-1 0,1 1 1,-1 0-1,-6-5 0,-6-4 56,-1 1 0,-1 0 0,0 2 0,-30-13-1,33 16-50,-1-1 0,1 0 0,0-1-1,0 0 1,1-1 0,0 0-1,1-1 1,-15-15 0,25 23-33,1 0 1,-1 0-1,1-1 0,-1 1 1,1 0-1,0-1 1,0 1-1,0-1 1,0 1-1,0-1 1,0 0-1,1 1 1,0-1-1,-1 1 1,1-1-1,0 0 0,0 0 1,0 1-1,1-1 1,-1 0-1,0 1 1,1-1-1,0 1 1,0-1-1,0 1 1,0-1-1,0 1 0,0-1 1,1 1-1,-1 0 1,1 0-1,-1 0 1,4-3-1,6-7 35,0 2 0,1-1 0,0 1 0,21-12 0,-33 21-44,115-65-9,-78 46-254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39:20.6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63 1 15776,'0'0'2015,"-19"14"-1151,0 7-384,-4 4 64,-3 2-416,-1 0 32,-2 2-96,1 1 0,2-3-32,2-3 32,3-2-64,3-3 32,-3-3-64,6-5 32</inkml:trace>
  <inkml:trace contextRef="#ctx0" brushRef="#br0" timeOffset="511.16">2262 195 13216,'0'0'68,"0"0"1,0 0-1,-1-1 1,1 1-1,0 0 1,-1 0-1,1 0 1,0 0-1,0 0 1,-1 0-1,1 0 1,0 0 0,0 0-1,-1 1 1,1-1-1,0 0 1,-1 0-1,1 0 1,0 0-1,0 0 1,-1 0-1,1 0 1,0 1-1,0-1 1,0 0-1,-1 0 1,1 0-1,0 1 1,0-1 0,0 0-1,-1 0 1,1 1-1,0-1 1,0 0-1,0 0 1,0 1-1,0-1 1,0 0-1,0 1 1,-13 22 296,-22 45 111,32-62-441,1 0 0,0 0 0,0 1-1,0-1 1,1 0 0,0 1 0,0-1 0,1 1-1,0 6 1,0-12-29,0 0 1,0 0-1,0 0 0,0 1 0,1-1 1,-1 0-1,0 0 0,1 0 0,-1 0 0,0-1 1,1 1-1,-1 0 0,1 0 0,0 0 1,-1 0-1,1 0 0,0 0 0,-1-1 0,1 1 1,0 0-1,0-1 0,-1 1 0,1 0 1,0-1-1,0 1 0,0-1 0,0 0 1,0 1-1,0-1 0,0 0 0,0 1 0,0-1 1,0 0-1,0 0 0,0 0 0,0 0 1,0 0-1,0 0 0,1 0 0,-1 0 1,0 0-1,1-1 0,4-1 7,0 1 0,0-1-1,-1-1 1,1 1 0,0-1 0,4-3-1,23-17-2161</inkml:trace>
  <inkml:trace contextRef="#ctx0" brushRef="#br0" timeOffset="1084.07">75 763 12736,'0'0'1386,"0"4"-1034,2 61 257,-3-45-540,1-1 0,4 28 0,-1-32-36,0 0-1,2 0 0,-1 0 1,9 16-1,-11-26-14,0 0 0,1 0 0,0 0 0,0-1 0,0 1-1,1-1 1,-1 0 0,1 0 0,0 0 0,0 0 0,1-1 0,-1 0 0,1 0-1,-1 0 1,7 3 0,-10-6-9,0 1 1,1-1-1,-1 1 0,1-1 0,-1 0 1,0 0-1,1 1 0,-1-1 0,1 0 0,-1 0 1,1-1-1,-1 1 0,0 0 0,1 0 0,-1-1 1,1 1-1,-1 0 0,0-1 0,1 0 1,1 0-1,-1-1 6,0 1 1,0-1-1,0 0 1,0 0-1,0 0 0,0 0 1,0-1-1,-1 1 1,3-5-1,1-3 45,-1 0-1,0-1 1,5-20 0,-9 31-60,5-28-103,-1 1 1,-1-1-1,-1 0 1,-1 0-1,-2 0 1,-1 0-1,-1 1 1,-11-45-1</inkml:trace>
  <inkml:trace contextRef="#ctx0" brushRef="#br0" timeOffset="1886.96">1 795 13152,'0'-3'128,"0"0"-94,0-1 1,1 1 0,0-1-1,0 1 1,0-1 0,0 1-1,1-1 1,-1 1 0,1 0-1,0 0 1,0 0 0,0 0-1,0 0 1,0 1 0,1-1-1,-1 0 1,1 1 0,0 0-1,4-3 1,2-2 44,0 1 0,0 0 0,1 1 0,-1 0 0,16-6 1,-24 11-76,1-1 1,-1 1 0,0 0-1,0-1 1,0 1 0,0 0-1,1 0 1,-1 0 0,0 0-1,0 0 1,0 0 0,1 0-1,-1 0 1,0 0-1,0 0 1,0 1 0,1-1-1,-1 1 1,0-1 0,0 1-1,0-1 1,0 1 0,0-1-1,0 1 1,0 0 0,0 0-1,0-1 1,0 1 0,-1 0-1,1 0 1,0 0 0,0 0-1,-1 0 1,1 0 0,-1 0-1,1 0 1,-1 0 0,1 1-1,-1-1 1,1 2 0,1 6 14,-1-1-1,0 1 1,0-1 0,-1 15 0,0-18-6,-11 290 94,14-206-48,-2-80-48,0 0 0,1 0 1,0 0-1,0 0 0,1-1 1,0 1-1,8 13 0,-10-21-10,-1 0 0,0 0 0,1 0 0,-1 0 0,1-1 0,-1 1 0,1 0 0,0 0-1,-1-1 1,1 1 0,0 0 0,-1-1 0,1 1 0,0-1 0,-1 1 0,1-1 0,0 1 0,0-1 0,0 0-1,0 1 1,0-1 0,-1 0 0,1 0 0,0 1 0,0-1 0,0 0 0,0 0 0,0 0 0,0 0 0,0 0 0,0 0-1,0 0 1,0-1 0,-1 1 0,1 0 0,0 0 0,0-1 0,0 1 0,0-1 0,0 1 0,-1-1 0,1 1 0,0-1-1,0 1 1,-1-1 0,1 0 0,-1 1 0,1-1 0,0 0 0,-1 1 0,1-2 0,5-6 4,-1 1 1,0-1-1,-1 1 0,4-11 1,-7 18-6,16-38 15,-2 0 1,-2-1-1,-1 0 0,-2-1 1,-2-1-1,-1 1 0,2-81 1,-12 81 21,2 39-10,-2 14 37,2-5-52,0 0 1,1-1 0,0 1 0,0 0 0,1 0 0,0-1 0,0 1-1,5 14 1,-1-9 21,0 1-1,1-1 0,0-1 1,9 14-1,-14-25-27,-1 1 0,1-1 0,0 1 1,0-1-1,0 0 0,0 1 0,0-1 0,0 0 0,0 0 0,1 1 0,-1-1 0,0 0 0,1 0 0,-1-1 1,1 1-1,-1 0 0,1 0 0,-1-1 0,1 1 0,-1-1 0,1 1 0,0-1 0,-1 1 0,1-1 0,0 0 0,-1 0 1,1 0-1,0 0 0,0 0 0,2-1 0,0-1 11,-1 0 1,0 0-1,1 0 1,-1 0-1,0 0 1,0-1-1,-1 1 1,1-1-1,0 0 1,-1 0-1,0 0 1,4-6-1,32-68 527,-37 76-469,0 2-49,0-1 0,1 1-1,-1-1 1,1 1 0,-1 0 0,0-1 0,0 1 0,1 0 0,-1 0 0,0 0 0,0 0-1,0 0 1,0 0 0,2 2 0,19 27-24,-3-5 24,-18-24-23,1 1 1,-1-1 0,1 0 0,-1 1-1,1-1 1,-1 0 0,1 0-1,0 0 1,-1 0 0,1 0-1,0 0 1,0 0 0,0-1-1,0 1 1,0 0 0,0-1-1,0 0 1,0 0 0,0 1-1,0-1 1,0 0 0,0-1-1,0 1 1,2-1 0,-1 0 1,0 0 1,0 0-1,-1-1 1,1 1 0,-1-1-1,1 0 1,-1 0-1,0 0 1,0 0-1,0 0 1,0 0 0,0-1-1,0 1 1,0-1-1,-1 1 1,2-4-1,1-3 31,0 0 0,-1 0 0,0 0-1,0 0 1,-1-1 0,1-16-1,0-60 1064,-4 58-298</inkml:trace>
  <inkml:trace contextRef="#ctx0" brushRef="#br0" timeOffset="2320.1">845 738 13216,'0'0'613,"9"13"171,-6-8-726,-1 1 0,0-1 0,-1 1 0,1 0 0,-1 0 0,0 0 0,0 0 0,-1 0 0,1 0 0,-1 0 0,-1 0 0,-1 10 1,-2 4 212,-2-1 0,-10 28 1,12-37-134,4-9-125,0-1 1,0 1 0,0 0 0,0-1 0,0 1 0,0 0-1,0-1 1,0 1 0,0 0 0,0-1 0,1 1 0,-1-1-1,0 1 1,0-1 0,1 1 0,-1 0 0,0-1 0,1 1 0,-1-1-1,1 1 1,-1-1 0,0 1 0,1-1 0,-1 0 0,1 1-1,-1-1 1,1 0 0,0 1 0,-1-1 0,1 0 0,-1 1-1,1-1 1,0 0 0,-1 0 0,1 0 0,-1 0 0,1 0 0,0 0-1,-1 0 1,2 0 0,28 2-11,-14-4-177,1-1 1,-1 0-1,0-2 0,0 0 0,0 0 1,-1-2-1,0 0 0,0-1 0,0 0 0,-1-1 1,13-11-1</inkml:trace>
  <inkml:trace contextRef="#ctx0" brushRef="#br0" timeOffset="2752.93">850 708 14784,'0'0'0,"19"-19"32,1 9 192,4-5 32,8-2-128,3-2 0,0 4-64,-2 3 0</inkml:trace>
  <inkml:trace contextRef="#ctx0" brushRef="#br0" timeOffset="3186.9">1251 629 13760,'0'0'176,"0"4"0,2 18 213,1 0 0,1 0 1,9 30-1,-10-44-306,0 0 1,0 0-1,1-1 0,0 1 0,0-1 1,1 0-1,0 0 0,0-1 0,0 1 1,1-1-1,0-1 0,12 10 0,-17-14-68,1 0-1,-1 0 0,0 0 1,1 0-1,-1 0 0,1-1 0,-1 1 1,1 0-1,-1-1 0,1 1 1,0-1-1,-1 0 0,1 1 0,0-1 1,-1 0-1,1 0 0,0 0 0,-1 0 1,1 0-1,0-1 0,-1 1 1,1 0-1,-1-1 0,1 1 0,0-1 1,-1 0-1,1 1 0,-1-1 0,0 0 1,1 0-1,-1 0 0,0 0 1,1 0-1,-1 0 0,0-1 0,0 1 1,0 0-1,0-1 0,1 0 1,3-7 16,0 0 0,0 0 0,-1 0 1,0 0-1,2-11 0,-4 15-11,0-4 1,0-1 0,0 0-1,-1 0 1,0 0 0,-1 0 0,-1-14 0,0-8 25,1 19-31,5-46 75,-5 55-84,1 0 0,-1 1 1,1-1-1,0 1 0,1-1 0,-1 1 0,1 0 1,-1-1-1,1 1 0,0 0 0,0 0 1,0 0-1,4-3 0,-5 5-4,0 0 0,0 1 1,1-1-1,-1 1 0,0 0 0,0-1 0,1 1 0,-1 0 0,0 0 1,0 0-1,1 0 0,-1 0 0,0 0 0,1 0 0,-1 0 1,0 0-1,0 0 0,1 1 0,-1-1 0,0 1 0,0-1 0,1 1 1,-1-1-1,0 1 0,0 0 0,0-1 0,0 1 0,0 0 0,1 1 1,4 3 8,-1-1 1,0 1 0,0 0-1,4 6 1,-4-3-4,0 0 1,0 1 0,-1-1-1,0 1 1,-1 0 0,0 0 0,0 0-1,2 16 1,-2-5 5,-2 0-1,1-1 1,-3 25 0,0-35-5,0-1-1,0 1 1,-1 0-1,0-1 1,-1 0-1,1 1 1,-2-1-1,-4 9 1,-12 11-2331</inkml:trace>
  <inkml:trace contextRef="#ctx0" brushRef="#br0" timeOffset="3591.36">1185 590 13600,'0'0'96,"17"-14"0,2 6 64,7 4 0,4-2-64,-1 0 0</inkml:trace>
  <inkml:trace contextRef="#ctx0" brushRef="#br0" timeOffset="4226.68">1746 741 14560,'0'0'2463,"2"3"-2127,6 10-255,-2-5-36,0 0-1,-1 1 0,4 9 1,-8-15-40,0-1 0,0 1-1,0 0 1,0 0 0,0 0 0,-1 0 0,0 0 0,1 0-1,-1 0 1,0 0 0,-1 0 0,1 0 0,0-1 0,-1 1 0,-1 5-1,2-7-3,-1-1 0,1 0-1,0 0 1,0 0-1,-1 1 1,1-1 0,0 0-1,0 0 1,-1 0-1,1 0 1,0 0-1,-1 1 1,1-1 0,0 0-1,-1 0 1,1 0-1,0 0 1,-1 0 0,1 0-1,0 0 1,-1 0-1,1 0 1,0 0 0,-1 0-1,1-1 1,0 1-1,-1 0 1,1 0-1,0 0 1,-1 0 0,1 0-1,0-1 1,0 1-1,-1 0 1,1 0 0,0 0-1,0-1 1,-1 1-1,1 0 1,0-1-1,-11-8 40,1-2-2242</inkml:trace>
  <inkml:trace contextRef="#ctx0" brushRef="#br0" timeOffset="4751.92">1721 709 12736,'1'-4'167,"0"-1"0,1 1 0,0-1 1,-1 1-1,1 0 0,1 0 0,-1 0 1,1 0-1,-1 0 0,7-6 1,-8 10-133,0-1 1,0 1 0,0 0 0,0 0-1,0-1 1,0 1 0,0 0 0,0 0-1,0 0 1,0 0 0,0 0 0,0 0-1,0 0 1,0 1 0,0-1 0,0 0-1,0 1 1,0-1 0,0 0-1,0 1 1,0-1 0,0 1 0,-1-1-1,2 2 1,24 16-1,-23-15 18,34 28 117,36 41 0,-38-36-3,-35-36-163,0 0 0,0 0 1,0 0-1,0 0 0,0 1 1,1-1-1,-1 0 1,0 0-1,0 0 0,0 0 1,0 0-1,0 0 1,0 0-1,0 0 0,1 1 1,-1-1-1,0 0 1,0 0-1,0 0 0,0 0 1,0 0-1,1 0 1,-1 0-1,0 0 0,0 0 1,0 0-1,0 0 0,0 0 1,1 0-1,-1 0 1,0 0-1,0 0 0,0 0 1,0 0-1,0 0 1,1 0-1,-1 0 0,0 0 1,0 0-1,0-1 1,0 1-1,0 0 0,0 0 1,1 0-1,-1 0 1,0 0-1,0 0 0,0 0 1,0-1-1,2-9 92,-4-14-27,2 24-64,-5-31 178,-11-39 1,-3-9 371,17 68-650,-4-40-961</inkml:trace>
  <inkml:trace contextRef="#ctx0" brushRef="#br0" timeOffset="4752.92">1655 610 16320,'0'0'1055,"16"-9"-607,15-4-448,15-6 0,18-6-160,4-4 32</inkml:trace>
  <inkml:trace contextRef="#ctx0" brushRef="#br0" timeOffset="5896.59">2065 632 13504,'2'4'453,"9"17"123,1-1 1,1-1-1,1 0 0,20 20 1,-28-32-514,0-1-1,0 0 1,1 0 0,0 0 0,0-1 0,0 0-1,1-1 1,-1 0 0,1 0 0,0 0 0,1-1-1,-1 0 1,0-1 0,17 3 0,-21-5-52,0 0-1,0 0 1,0 0 0,-1-1 0,1 1 0,0-1 0,0 0-1,0 0 1,-1 0 0,1-1 0,-1 1 0,1-1 0,-1 0-1,1 0 1,-1 0 0,0 0 0,0-1 0,0 1 0,0-1-1,-1 0 1,1 0 0,-1 0 0,0 0 0,1 0 0,-1-1-1,-1 1 1,1-1 0,2-5 0,-2 3 4,0-1-1,0 0 1,-1 0 0,0 1-1,0-1 1,0 0 0,-1 0-1,0 0 1,-1 0 0,1 0 0,-1 0-1,-1 0 1,1 1 0,-1-1-1,-3-8 1,2 10-5,0 0-1,0-1 1,0 1 0,-1 0-1,1 0 1,-1 1 0,0-1-1,-1 1 1,1 0 0,-1 0-1,1 0 1,-1 1 0,-1-1-1,1 1 1,0 1 0,-1-1-1,1 1 1,-1 0-1,0 0 1,-11-2 0,-73-21 48,90 25-57,0 0-1,0 0 1,-1 0-1,1 0 1,0 0-1,-1 0 0,1 0 1,0 0-1,0 0 1,-1 0-1,1 0 1,0 0-1,0 0 0,-1 0 1,1-1-1,0 1 1,0 0-1,-1 0 1,1 0-1,0 0 0,0-1 1,0 1-1,-1 0 1,1 0-1,0-1 1,0 1-1,0 0 0,0 0 1,0-1-1,-1 1 1,1 0-1,0 0 0,0-1 1,0 1-1,0 0 1,0-1-1,0 1 1,0 0-1,0 0 0,0-1 1,0 1-1,0 0 1,0-1-1,0 1 1,0 0-1,1 0 0,-1-1 1,0 1-1,0 0 1,8-9 37,-7 9-34,9-7 41,0 1-1,0 0 0,1 1 0,0 0 0,17-5 0,57-12-1476,-72 19 445</inkml:trace>
  <inkml:trace contextRef="#ctx0" brushRef="#br0" timeOffset="6329.06">2602 593 15232,'0'4'192,"-2"20"130,0-6 70,1 0-1,0 0 0,3 24 0,-1-38-323,-1 0 0,1 0 0,0 0 0,0 0 1,0 0-1,1 0 0,-1 0 0,1 0 0,0 0 0,0-1 0,0 1 0,1-1 0,-1 1 0,1-1 0,0 0 0,0 0 0,0 0 1,0 0-1,0-1 0,5 3 0,-5-4-40,-1 1 0,1-1 0,0-1 1,1 1-1,-1 0 0,0-1 0,0 1 1,0-1-1,0 0 0,0 0 0,1 0 1,-1-1-1,0 1 0,0-1 0,0 1 1,0-1-1,0 0 0,0-1 0,0 1 1,5-3-1,-5 2-7,1 0 0,-1-1 0,1 1-1,-1-1 1,0 0 0,0 0 0,0 0 0,0 0 0,0 0 0,-1-1 0,1 1 0,-1-1 0,0 1 0,0-1 0,1-5 0,-1 2-7,0 0 1,-1-1-1,0 1 1,0-1 0,0 0-1,-1 1 1,-1-1-1,1 1 1,-1-1-1,0 1 1,-1-1 0,-3-9-1,1 7 2,0 0 0,-1 0-1,0 1 1,0 0 0,-1 0-1,-1 0 1,1 1 0,-10-10-1,-4-1 8,9 9-9,1 0 1,1 0 0,0-1 0,-14-21-1,23 31-13,0 1 0,0-1-1,-1 0 1,1 1-1,0-1 1,0 0-1,0 1 1,0-1 0,0 0-1,0 1 1,0-1-1,0 0 1,1 1-1,-1-1 1,0 1 0,0-1-1,0 0 1,1 1-1,-1-1 1,0 1 0,1-1-1,-1 0 1,0 1-1,1-1 1,-1 1-1,1-1 1,-1 1 0,1 0-1,-1-1 1,1 1-1,-1-1 1,1 1-1,0 0 1,-1 0 0,1-1-1,-1 1 1,1 0-1,1-1 1,28-10 8,-26 10-9,22-5-2517</inkml:trace>
  <inkml:trace contextRef="#ctx0" brushRef="#br0" timeOffset="6887.82">2267 1080 15936,'-2'1'133,"0"1"-71,0 0 1,0 0 0,1 0-1,-1 0 1,0 0 0,1 1-1,0-1 1,0 1 0,-1-1-1,1 1 1,1-1 0,-1 1-1,0-1 1,1 1 0,-1 0-1,1-1 1,0 1 0,0 0-1,0 5 1,1 10 289,4 32 0,-3-38-299,0 6 40,1 0 0,1-1-1,1 1 1,9 23 0,-12-36-73,-1-1-1,1 0 1,1 0 0,-1 0 0,0 0-1,1 0 1,0 0 0,0-1-1,0 1 1,1-1 0,-1 0 0,1 0-1,-1 0 1,1 0 0,0-1 0,0 0-1,0 1 1,1-1 0,-1-1 0,0 1-1,1-1 1,6 2 0,-7-3-11,0 0-1,-1-1 1,1 1 0,0-1 0,0 0 0,-1 0-1,1 0 1,-1-1 0,1 1 0,-1-1 0,1 0-1,-1 0 1,0 0 0,0 0 0,0 0 0,0-1-1,0 1 1,-1-1 0,1 0 0,3-6 0,5-5 16,0-2 1,15-30-1,-11 13-9,-2 0-1,14-48 1,-14 25-2474</inkml:trace>
  <inkml:trace contextRef="#ctx0" brushRef="#br0" timeOffset="7265.56">2663 385 13216,'8'-7'66,"0"0"1,0 0-1,0 1 0,1 0 1,0 0-1,0 1 1,0 1-1,1-1 1,-1 2-1,1-1 1,0 1-1,13-2 1,-10 2 66,-1 2 0,0-1 1,1 1-1,0 1 0,-1 0 1,1 1-1,-1 1 0,0 0 1,24 6-1,-30-5-84,0-1 1,-1 1-1,1 1 1,-1-1 0,0 1-1,0-1 1,0 1-1,-1 1 1,1-1-1,-1 1 1,0 0-1,0 0 1,-1 0-1,0 0 1,1 0-1,-2 1 1,5 10 0,2 9 142,-2 0 1,9 51 0,-10-44-95,4 23 44,10 43-2103</inkml:trace>
  <inkml:trace contextRef="#ctx0" brushRef="#br0" timeOffset="7689.75">3321 557 13408,'6'42'963,"-3"0"1,-2 57-1,-3-86-701,-2-10-105,3-3-150,-1-1 1,1 0-1,0 0 0,0 0 1,0 1-1,0-1 1,1 0-1,-1 0 0,0 0 1,0-1-1,0 1 1,0-2-1,-22-43 17,18 35 53,1 1-1,1-2 1,0 1 0,0 0 0,1-1-1,0 1 1,0-23 0,2 30-24,1-1 0,-1 1 1,1 0-1,-1 0 0,1 0 1,1 0-1,-1 0 0,0 0 1,1 0-1,0 0 0,0 1 0,0-1 1,0 1-1,1-1 0,-1 1 1,1 0-1,0 0 0,0 0 1,0 0-1,0 0 0,0 1 1,1-1-1,-1 1 0,9-3 0,-2 0 5,1 1 0,0 1 0,1 0 0,-1 1 0,1 0 0,-1 0 0,1 1 0,-1 1 0,1 0 0,0 1 0,13 2 0,-21-2-42,0-1 0,0 1 0,0 0-1,0 0 1,-1 1 0,1-1 0,0 1 0,0 0-1,-1 0 1,0 0 0,1 1 0,-1-1-1,0 1 1,0 0 0,0-1 0,0 2 0,-1-1-1,1 0 1,-1 0 0,0 1 0,0-1-1,0 1 1,0 0 0,-1-1 0,1 1-1,-1 0 1,0 0 0,0 0 0,0 0 0,-1 0-1,0 0 1,1 0 0,-1 0 0,-1 8-1,-1-3 72,1 1 0,-1-1-1,-1 0 1,0 0-1,-5 11 1,-10 16-3140</inkml:trace>
  <inkml:trace contextRef="#ctx0" brushRef="#br0" timeOffset="8157.44">3137 537 14496,'0'0'160,"17"-16"64,-2 3 224,6-2 0,6-1-352,5-3 0,4-8-128,1-5 32</inkml:trace>
  <inkml:trace contextRef="#ctx0" brushRef="#br0" timeOffset="8158.44">3471 145 13152,'0'0'96,"4"26"-64,1-1 32,3 8 384,1 7 32,3 5-96,1 0 64</inkml:trace>
  <inkml:trace contextRef="#ctx0" brushRef="#br0" timeOffset="8573.56">3749 579 14496,'23'80'3407,"-23"-79"-2895,0-4-368,4-23-53,0 1 0,2 0-1,1 0 1,14-35 0,-19 56-64,-1 0 0,1 0 0,0 1 1,0-1-1,0 1 0,1-1 0,-1 1 0,1 0 0,0 0 1,0 0-1,4-4 0,-4 6-8,-1 0 1,0 0-1,1 0 0,-1 0 1,1 0-1,-1 1 0,1-1 1,-1 1-1,1 0 0,-1-1 1,1 1-1,0 0 0,-1 1 0,1-1 1,-1 0-1,1 1 0,-1-1 1,6 3-1,-3-2-11,0 1 0,0 0 1,0 0-1,0 1 0,0 0 0,-1 0 0,1 0 0,-1 0 1,1 0-1,-1 1 0,0 0 0,-1 0 0,1 0 0,-1 0 1,0 1-1,0-1 0,0 1 0,0 0 0,-1 0 0,0 0 1,0 0-1,0 0 0,-1 1 0,1-1 0,-1 0 0,-1 1 1,1-1-1,-1 1 0,0-1 0,0 1 0,-1 7 0,-5 17-2504</inkml:trace>
  <inkml:trace contextRef="#ctx0" brushRef="#br0" timeOffset="9020.17">3695 537 13312,'3'-18'84,"2"1"1,0 0 0,1 0 0,1 0 0,0 1 0,2 0 0,-1 0 0,2 1 0,0 0 0,16-17-1,-21 26-10,1 0 0,0 1 0,0 0 0,0 0-1,1 1 1,-1-1 0,1 2 0,0-1 0,0 1-1,1 0 1,7-2 0,-8 3-12,-1 1 0,0 0 0,1 1 0,-1 0 0,1 0 0,-1 0 0,0 1 0,1 0 0,-1 0 0,0 1-1,1-1 1,-1 1 0,0 1 0,0-1 0,6 5 0,-3-2 5,-2 0 0,1 1 0,-1 0 0,1 0 0,-2 1 0,1-1 0,-1 2 1,0-1-1,0 1 0,-1 0 0,0 0 0,-1 0 0,1 1 0,3 12 0,3 11 195,-2-1 0,9 61 0,-15-64-46,1 45 0,-5-32-2408</inkml:trace>
  <inkml:trace contextRef="#ctx0" brushRef="#br0" timeOffset="9423.69">4281 543 14304,'1'3'45,"1"8"203,0 0 1,1 0-1,5 12 0,-7-22-170,-1 1-1,1 0 1,0 0-1,0 0 0,0 0 1,0-1-1,0 1 0,0-1 1,1 1-1,-1-1 1,0 1-1,1-1 0,-1 1 1,1-1-1,0 0 0,-1 0 1,1 0-1,0 0 1,0 0-1,0 0 0,-1-1 1,1 1-1,0-1 0,0 1 1,3 0-1,-4-3-48,0 0 0,0 0-1,0 0 1,-1 0 0,1 0-1,0 0 1,-1 0 0,1 0 0,-1 0-1,0 0 1,0-1 0,0-2-1,0-17 25,-1 0 0,-2 0 0,0 1 0,-7-24 0,5 25 10,1 0-1,1 0 0,1-1 0,0-38 0,2 55-47,0 0 0,1 1 0,0-1 0,0 0 0,0 1 0,0-1 0,0 1-1,1-1 1,-1 1 0,1 0 0,0 0 0,0-1 0,0 1 0,1 1 0,-1-1-1,1 0 1,-1 0 0,1 1 0,0 0 0,0-1 0,0 1 0,0 0 0,0 1-1,5-3 1,-3 2 4,0 1 1,1-1-1,-1 1 0,0 0 0,1 1 0,-1-1 0,1 1 0,-1 0 0,1 1 0,-1-1 0,1 1 0,-1 0 0,0 0 1,1 1-1,8 3 0,2 2 3,0 0 0,0 1 1,22 16-1,-31-19-15,-1 0-1,0 1 1,0 0-1,0 1 1,-1-1-1,0 1 1,0 0-1,0 0 1,4 12-1,-2-5 2,-2 0-1,0 1 1,-1-1-1,-1 1 1,0 0-1,0 0 0,-1 17 1,-2 14 52,-5 47 1,1-59-34,2 1 0,2 0 0,4 39-1,-3-68-13,0 0-1,0 0 1,0 0-1,1-1 1,0 1-1,0 0 1,1-1-1,-1 1 0,7 8 1,-7-12-319,0 0-1,0 0 1,0 0 0,0 0 0,0 0 0,0-1-1,5 3 1</inkml:trace>
  <inkml:trace contextRef="#ctx0" brushRef="#br0" timeOffset="9862.16">4628 355 14656,'0'0'448,"2"4"32,3 12-178,0 0 1,-2 1 0,0-1 0,0 1 0,-2 0 0,0 20 0,3 27-120,8 123 82,-9-108-203,14 91 1,-14-159-51,0-1 0,0 0 1,1 0-1,0-1 1,11 18-1,-2-1 138,-12-25 95,16 8 118,-3-6-338,1 0-1,-1-1 1,1 0 0,0-1 0,0-1 0,0 0 0,0-1-1,27-6 1,-28 4-842,1-1-1,17-8 0</inkml:trace>
  <inkml:trace contextRef="#ctx0" brushRef="#br0" timeOffset="10351.23">4671 476 17503,'-1'-3'36,"0"0"0,0 0 0,0 0 0,1-1 0,-1 1 0,1 0 0,0 0 0,0 0 0,0 0-1,0-1 1,1 1 0,-1 0 0,1 0 0,0 0 0,0 0 0,0 0 0,0 0 0,0 0-1,1 0 1,-1 0 0,1 1 0,0-1 0,0 1 0,0-1 0,2-2 0,6-6-131,0 1 1,0 0-1,1 0 1,0 1-1,0 1 1,1 0-1,0 0 1,1 1 0,-1 1-1,2 0 1,-1 0-1,0 2 1,19-5-1,-30 9 36,0-1 1,0 1-1,0 0 1,1 0-1,-1 0 0,0 0 1,0 0-1,0 0 0,1 1 1,-1-1-1,0 1 0,0 0 1,0-1-1,0 1 0,0 0 1,0 0-1,0 0 0,0 1 1,0-1-1,0 0 0,-1 1 1,1-1-1,-1 1 0,1-1 1,-1 1-1,1 0 0,-1 0 1,0 0-1,0 0 0,0 0 1,1 3-1,3 6 8,-2 1 0,0-1 1,0 1-1,1 21 0,-1-14 17,3 21 38,0 7 219,2-1-1,27 84 1,-35-129-215,0-1 0,0 0 0,0 0 0,0 0 0,0 0 0,0 0 0,0 0 0,0 0 1,0 0-1,0 0 0,0 0 0,0 1 0,0-1 0,1 0 0,-1 0 0,0 0 0,0 0 0,0 0 0,0 0 0,0 0 0,0 0 1,0 0-1,0 0 0,0 0 0,1 0 0,-1 0 0,0 0 0,0 0 0,0 0 0,0 0 0,0 0 0,0 0 0,0 0 0,0 0 1,1 0-1,-1 0 0,0 0 0,0 0 0,0 0 0,0 0 0,0 0 0,0 0 0,0 0 0,0 0 0,0-1 0,0 1 0,1 0 1,-1 0-1,0 0 0,0 0 0,0 0 0,0 0 0,0 0 0,0 0 0,0 0 0,0 0 0,0-1 0,0 1 0,0 0 0,0 0 0,0 0 1,0 0-1,0 0 0,7-14 237,7-24-87,-11 29-60,4-11 19,-4 10-13,0 0 1,1 0 0,0 1 0,10-17-1,-13 25-88,0 1 0,-1-1-1,1 0 1,0 0 0,0 1-1,-1-1 1,1 0-1,0 1 1,0-1 0,0 1-1,0-1 1,0 1-1,0 0 1,0-1 0,0 1-1,0 0 1,0 0 0,0-1-1,0 1 1,0 0-1,2 0 1,0 1 4,0-1 0,-1 1 0,1 0 0,0-1 0,-1 1 0,1 0 0,-1 1 0,4 0 0,2 4 40,0-1 0,0 1-1,11 11 1,-15-12-39,0-1-1,0 1 1,0 1-1,0-1 1,-1 0 0,0 1-1,0 0 1,-1-1-1,0 1 1,0 0-1,0 1 1,1 8 0,0 21-2347</inkml:trace>
  <inkml:trace contextRef="#ctx0" brushRef="#br0" timeOffset="10798.23">4891 425 13312,'4'-9'68,"0"0"0,0 0 0,1 0 0,1 0 0,-1 1 1,1 0-1,0 0 0,1 0 0,0 1 0,0 0 0,1 0 0,0 1 1,0 0-1,0 0 0,17-7 0,-12 6-20,1 1 0,0 1-1,0 0 1,1 1 0,-1 0 0,1 1-1,0 1 1,0 0 0,30 1 0,-40 1-22,0 0 0,-1 1 0,1 0 0,0 0 0,0 0 0,-1 0 0,1 1 0,0 0 0,-1 0 0,0 0 0,1 0 0,-1 1 0,0-1 0,0 1 0,0 0 0,-1 1 0,1-1 0,-1 1 0,0-1 0,0 1 0,4 5 0,-2 2 43,0-1-1,-1 0 1,0 1-1,0 0 1,-1 0-1,-1 0 1,0 1-1,1 11 1,-1-4-136,14 157-991</inkml:trace>
  <inkml:trace contextRef="#ctx0" brushRef="#br0" timeOffset="11247.67">5439 504 13216,'5'9'378,"0"1"1,0-1 0,-1 1-1,-1 0 1,0 0 0,0 0-1,-1 1 1,2 14-1,-2-41-91,1 0-1,1 1 1,0-1-1,1 1 1,13-26-1,-16 38-215,0-1-1,1 0 1,0 0 0,-1 1 0,1-1-1,0 1 1,0 0 0,1 0 0,-1 0-1,1 1 1,4-4 0,-5 5-34,0 0 0,0 0 0,-1 0 0,1 0 0,0 1-1,0-1 1,0 1 0,0 0 0,0-1 0,0 1 0,0 1 0,0-1 0,0 0 0,0 1 0,0 0 0,0-1 0,-1 1 0,6 2 0,-5-1-8,0 0 0,0-1 0,1 1 0,-2 0 1,1 1-1,0-1 0,0 1 0,-1-1 0,1 1 1,-1 0-1,0-1 0,0 1 0,0 1 0,0-1 0,0 0 1,2 6-1,-3-6-141,0-1-1,-1 1 1,1-1 0,-1 1 0,1-1-1,-1 1 1,0 0 0,0-1 0,0 1 0,0-1-1,0 1 1,-1-1 0,1 1 0,-1-1-1,0 1 1,0-1 0,1 1 0,-2-1 0,1 0-1,0 1 1,0-1 0,-1 0 0,-2 3-1</inkml:trace>
  <inkml:trace contextRef="#ctx0" brushRef="#br0" timeOffset="11248.67">5428 396 14208,'0'0'384,"13"-12"-64,-2 7 0,8-5 32,5-4 0,3-1-256,4-3 32</inkml:trace>
  <inkml:trace contextRef="#ctx0" brushRef="#br0" timeOffset="11697.7">5645 123 12480,'0'0'0,"-8"-13"512,1 4 32,0 5 320,2 3 544,2 8-896,-3 8-257,1 10-31,1 9-96,4 3 0,2-1-64,5-1 0,5 0-32,4-3 32</inkml:trace>
  <inkml:trace contextRef="#ctx0" brushRef="#br0" timeOffset="11698.7">5855 263 13312,'2'31'603,"1"10"444,13 64 1,-13-95-942,-1 1 1,2-1 0,-1 1-1,2-1 1,-1-1 0,1 1 0,1 0-1,-1-1 1,2 0 0,14 16-1,-18-22-84,0 0-1,1 1 1,0-2-1,0 1 1,0 0-1,0-1 1,0 1-1,1-1 1,-1-1-1,1 1 1,-1 0-1,1-1 1,0 0-1,0 0 1,-1-1-1,1 1 1,0-1-1,0 0 1,0 0-1,-1 0 1,1-1-1,0 0 1,0 0-1,-1 0 1,1-1-1,0 1 1,-1-1-1,0 0 1,1 0-1,-1-1 0,0 1 1,6-5-1,-1 0 28,0-1 0,-1 0 0,1 0 0,-2-1 0,1 1 0,-1-2-1,0 1 1,-1-1 0,0 0 0,-1 0 0,0-1 0,6-17-1,-8 15 27,-1-1 0,0 1 0,0-1 0,-2 1 0,0-1 0,0 0 0,-1 1 0,-4-19 0,-10-21-2312</inkml:trace>
  <inkml:trace contextRef="#ctx0" brushRef="#br0" timeOffset="12116.2">5757 268 14560,'0'0'0,"23"-9"32,6 0-32,6-1 32,3 4-64,-2 1 32</inkml:trace>
  <inkml:trace contextRef="#ctx0" brushRef="#br0" timeOffset="12117.2">5957 382 14208,'0'0'224,"3"5"608,2-5-256,1 0-544,8-3 32</inkml:trace>
  <inkml:trace contextRef="#ctx0" brushRef="#br0" timeOffset="12611.72">5971 776 12224,'-1'13'596,"0"0"0,0 0 0,-1 0 0,-1 0 0,0 0 0,-1 0 0,-9 19-1,13-31-424,-2-3 42,-1 0-153,0-1 0,0 0 0,0 0-1,0 0 1,1-1 0,-1 1 0,1 0-1,0-1 1,0 0 0,0 0 0,0 1-1,1-1 1,0 0 0,-1 0-1,1 0 1,1-1 0,-1 1 0,1 0-1,-1 0 1,1 0 0,0 0 0,1-1-1,-1 1 1,1 0 0,0 0-1,0 0 1,0 0 0,0 0 0,1 0-1,0 0 1,0 0 0,0 1 0,0-1-1,0 1 1,1-1 0,-1 1 0,1 0-1,0 0 1,4-3 0,-4 3-34,0 0 1,0 1-1,0 0 1,0 0-1,1 0 1,-1 0-1,1 0 1,-1 0 0,1 1-1,-1 0 1,1 0-1,0 0 1,0 0-1,0 1 1,0-1-1,-1 1 1,1 0-1,0 0 1,0 0-1,0 1 1,0-1-1,0 1 1,-1 0 0,1 0-1,0 0 1,-1 1-1,1-1 1,0 1-1,-1 0 1,0 0-1,1 0 1,-1 1-1,0-1 1,0 1-1,-1-1 1,1 1-1,0 0 1,-1 0-1,3 4 1,29 49 89,-22-32-2755</inkml:trace>
  <inkml:trace contextRef="#ctx0" brushRef="#br0" timeOffset="13029.1">6293 466 14560,'0'0'32,"1"4"69,-1 17 344,0 3 199,6 34 0,-5-50-536,1-1-1,0 1 1,0-1 0,1 0 0,-1 1 0,2-1 0,-1 0 0,9 11 0,-12-17-93,1 0 0,0-1 0,-1 1 1,1 0-1,0-1 0,-1 1 0,1-1 1,0 1-1,0-1 0,0 1 0,0-1 0,-1 1 1,1-1-1,0 0 0,0 0 0,0 1 1,0-1-1,0 0 0,0 0 0,0 0 0,0 0 1,0 0-1,0 0 0,0 0 0,-1 0 0,1-1 1,0 1-1,0 0 0,0-1 0,0 1 1,0 0-1,0-1 0,-1 1 0,1-1 0,1 0 1,4-3 52,-1 0 1,1-1-1,8-9 0,-8 8-9,8-6 88,-1-1 0,-1-1-1,0 0 1,-1-1 0,0 0 0,10-20 0,-18 30-114,-1 0 0,0 0 0,0-1 0,0 1 0,-1-1 1,0 1-1,0-1 0,0 1 0,-1-1 0,1 0 0,-1 1 0,-1-1 0,1 0 0,-1 1 1,0-1-1,0 1 0,-1-1 0,1 1 0,-1 0 0,-1-1 0,1 1 0,-1 0 0,1 0 1,-7-6-1,4 4-10,0 1 1,0 1-1,-1-1 0,0 1 1,0 0-1,-1 0 1,1 1-1,-12-6 1,-3 0 35,-35-10 0,38 14 42,0-1-1,0 0 0,-24-14 0,42 20-91,-1 1-1,1 0 1,-1-1 0,1 1-1,-1 0 1,1 0-1,-1-1 1,1 1-1,-1-1 1,1 1-1,0-1 1,-1 1 0,1 0-1,0-1 1,-1 1-1,1-1 1,0 1-1,0-1 1,-1 0-1,1 1 1,0-1 0,0 1-1,0-1 1,0 1-1,0-1 1,0 1-1,0-1 1,0 0-1,0 1 1,0-1 0,0 1-1,0-1 1,0 1-1,0-1 1,1 0-1,-1 1 1,0-1 0,0 1-1,1-1 1,-1 1-1,0-1 1,1 1-1,-1 0 1,0-1-1,1 1 1,-1-1 0,1 1-1,0-1 1,28-19 115,-23 17-92,41-22-92,56-21-1,-67 31-223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49:17.6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0 24575,'-1'8'0,"0"-1"0,0 1 0,-1-1 0,0 1 0,-1-1 0,-3 8 0,-5 15 0,3 6 0,2 1 0,-3 58 0,6-56 0,3-39 0,0 1 0,0 0 0,-1-1 0,1 1 0,0 0 0,0-1 0,0 1 0,0 0 0,1-1 0,-1 1 0,0 0 0,0-1 0,0 1 0,0 0 0,1-1 0,-1 1 0,0-1 0,1 1 0,-1 0 0,0-1 0,1 1 0,-1-1 0,1 1 0,-1-1 0,1 1 0,0 0 0,0-1 0,0 0 0,0 0 0,0 1 0,0-1 0,0 0 0,0 0 0,1 0 0,-1 0 0,0 0 0,0 0 0,0-1 0,0 1 0,0 0 0,2-1 0,5-2 0,0-1 0,-1 0 0,10-7 0,-13 9 0,68-44 0,-1 0 0,2 3 0,119-52 0,-128 76-1365,-50 14-546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4:21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76 16128,'0'0'1269,"5"0"-869,79-13 431,35-2-510,-108 14-301,64-4 210,113 6 0,-164 2-368,26 1 608,-46-4-736,0 0 0,0 0 0,-1-1 1,1 1-1,0-1 0,-1 0 1,1 0-1,0 0 0,6-4 0</inkml:trace>
  <inkml:trace contextRef="#ctx0" brushRef="#br0" timeOffset="527.77">861 307 13312,'52'-64'113,"73"-101"1374,-122 160-1298,0 0 0,0 0 0,-1 0 0,0 0 0,0 0 0,0 0 0,-1-1 0,1 1 0,-1-1 0,0-9 0,-1 9 929,0 2 447,3 12-1096,5 20-207,-1 1-1,5 45 1,-6-29-129,-3-10-46,-1 1 0,-2-1 1,-2 1-1,-8 47 0,0 14 21,10-93-206,-2 19 185,-4 28-1,-3-24-2791</inkml:trace>
  <inkml:trace contextRef="#ctx0" brushRef="#br0" timeOffset="1046.07">827 662 16511,'0'0'166,"7"-1"420,0-1-337,0 0 0,0 0-1,0 1 1,0 0-1,1 1 1,-1-1 0,0 1-1,9 1 1,13 0 132,358-13 2003,-251 3-1451,-134 9-874,-10-2-291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3:41.9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1 12576,'2'-2'229,"-1"0"-177,0 1 1,0 0-1,0-1 1,0 1-1,0 0 1,0 0-1,0 0 1,0 0-1,0 0 1,0 0-1,1 0 1,-1 0-1,0 0 0,1 1 1,-1-1-1,0 1 1,1-1-1,-1 1 1,1-1-1,-1 1 1,1 0-1,-1 0 1,1-1-1,-1 1 1,1 0-1,-1 1 1,1-1-1,0 0 0,-1 0 1,1 1-1,-1-1 1,0 0-1,1 1 1,-1 0-1,1-1 1,1 2-1,0 1-50,0 0 1,0-1-1,-1 1 0,1 1 0,-1-1 1,1 0-1,-1 1 0,0-1 0,-1 1 0,1-1 1,0 1-1,-1 0 0,0 0 0,0 0 0,0 0 1,-1 0-1,1 0 0,-1 0 0,0 7 1,0 10 5,-1 0 0,-6 29 0,5-40-7,0 1-1,0 0 0,-1 0 0,0 0 0,-1 0 0,-1 0 0,-9 17 0,17-31 17,0-1 1,-1 1-1,2 0 1,-1 1-1,0-1 1,0 0 0,1 1-1,0 0 1,-1 0-1,6-2 1,2-2 65,0 1 0,21-6 0,-29 11-73,0-1 0,0 0 0,0 1 0,0 0 0,0 0 0,0 0 0,1 0 0,-1 0 0,0 1 1,0-1-1,0 1 0,-1 0 0,1 0 0,0 0 0,0 0 0,0 0 0,-1 1 0,1-1 0,0 1 0,-1 0 0,1 0 0,-1 0 0,0 0 0,0 0 0,0 0 0,0 0 0,0 1 0,0-1 0,-1 1 0,1 0 0,-1-1 0,0 1 0,1 0 0,-1 0 0,0 0 0,-1 0 0,1 0 0,-1 0 0,1 0 0,-1 0 1,0 4-1,0 2-4,-1 0 0,0-1 1,0 1-1,-1 0 1,0-1-1,-1 0 0,0 1 1,0-1-1,-1 0 1,1-1-1,-2 1 0,1-1 1,-1 1-1,-8 8 1,1-8-1933</inkml:trace>
  <inkml:trace contextRef="#ctx0" brushRef="#br0" timeOffset="443.91">276 501 10400,'4'-2'23,"0"1"0,0 0-1,1 0 1,-1 1 0,1-1 0,-1 1 0,0 0 0,1 0 0,-1 0 0,1 1 0,-1-1 0,0 1 0,1 0 0,-1 1-1,0-1 1,0 1 0,0-1 0,0 1 0,0 1 0,0-1 0,0 0 0,4 5 0,1 0 15,-1 1 0,0 0 0,0 0 0,-1 0 0,0 1 0,0 0 1,10 19-1,-15-23-23,0-1 0,0 0 1,-1 1-1,0 0 0,0-1 1,0 1-1,0 0 1,-1 0-1,1 0 0,-1-1 1,0 1-1,-1 0 0,-1 9 1,-2 0 50,0 0 0,-1 0-1,-8 15 1,7-17 5,1 10 120,5-22-180,0 1 1,0-1-1,0 1 1,0-1-1,0 1 1,0-1 0,0 0-1,0 1 1,0-1-1,1 1 1,-1-1 0,0 1-1,0-1 1,1 0-1,-1 1 1,0-1 0,1 0-1,-1 1 1,0-1-1,1 0 1,-1 1 0,0-1-1,1 0 1,0 1-1,2-1 17,-1 1 0,1-1 0,0 0 0,0 0 0,0 0 0,-1 0 0,1 0 0,0-1 0,0 1 0,0-1 0,3-1 0,20-6 49,0-2 0,36-19 0,-25 11-1588</inkml:trace>
  <inkml:trace contextRef="#ctx0" brushRef="#br0" timeOffset="884.79">413 453 11936,'3'-5'64,"-1"0"0,1 1 0,0-1 0,0 0 0,0 1 0,1 0 0,0-1 0,-1 2 0,2-1 0,-1 0 0,0 1 0,1 0 0,-1 0 0,1 0 1,0 0-1,0 1 0,0 0 0,0 0 0,1 0 0,-1 0 0,0 1 0,10-1 0,-9 1-5,0 1 0,0-1 0,0 1-1,0 1 1,0-1 0,0 1 0,0 0 0,0 0 0,0 1 0,0 0-1,0 0 1,-1 0 0,1 1 0,-1 0 0,0 0 0,0 0-1,0 0 1,0 1 0,0 0 0,7 8 0,8 15 22,-1 2 1,-2 0-1,-1 1 0,-1 1 1,-1 0-1,-2 1 0,9 35 1,-13-34-59,-2 1 1,-1 0-1,-1 0 1,-2 0 0,-1 0-1,-8 63 1,6-86-28,0-5 152,-4-16-9,-16-49-1937</inkml:trace>
  <inkml:trace contextRef="#ctx0" brushRef="#br0" timeOffset="1483.97">691 191 11680,'0'0'688,"1"3"-246,0 0-280,8 21 447,-9-23-573,0 0 0,1 0 1,-1 0-1,1 0 1,-1 0-1,1 0 1,-1 0-1,1 0 0,0 0 1,-1 0-1,1 0 1,0-1-1,0 1 0,0 0 1,0-1-1,-1 1 1,1 0-1,0-1 0,2 1 1,-2-1-22,-1 0 1,0-1-1,1 1 1,-1-1-1,0 1 1,1-1-1,-1 1 1,0-1-1,0 1 1,1-1-1,-1 1 1,0-1-1,0 1 1,0-1-1,0 1 1,0-1-1,0 1 1,0-1-1,0 0 1,0 1-1,0-1 1,0 1-1,0-1 1,0 1-1,0-1 0,0 1 1,-1-1-1,-2-17 288,3 17-274,-1 0 1,1 0-1,0 0 1,-1 0-1,1 0 1,-1 0-1,1 0 1,-1 0 0,0 0-1,1 0 1,-1 0-1,0 0 1,0 0-1,1 0 1,-1 0-1,0 1 1,0-1-1,0 0 1,0 1-1,0-1 1,-2 0-1,3 1-4,-1 0-1,0 0 0,0 0 0,0 0 1,0 0-1,0 0 0,0 1 1,0-1-1,0 0 0,0 1 1,0-1-1,0 0 0,0 1 1,1-1-1,-1 1 0,0 0 1,0-1-1,1 1 0,-2 1 0,-2 2 18,1 0-1,-1 0 1,1 1-1,0-1 0,1 1 1,-1-1-1,-3 11 0,0 12-2062</inkml:trace>
  <inkml:trace contextRef="#ctx0" brushRef="#br0" timeOffset="1484.97">1210 631 13600,'213'6'515,"-177"-7"-270,0-2-1,0-2 0,65-17 1,-73 11 38,-27 11-198,-2-10 70,-1 7-144,-1-1 1,1 1-1,-1 0 1,1 0-1,-1 0 1,0 0-1,0 0 1,-1 1-1,-3-4 1,-9-6 27,3 0-11,5 6 6,1-1 0,1 1 0,-1-1 0,-6-10 0,13 16-29,-1 1 1,1-1-1,0 0 1,0 1 0,0-1-1,0 0 1,0 0 0,0 1-1,0-1 1,0 0-1,0 0 1,0 1 0,0-1-1,0 0 1,0 0 0,1 1-1,-1-1 1,0 0 0,1 1-1,-1-1 1,0 0-1,2 0 1,10-15 53,-12 15-55,7-5 10,-1 0 1,1 1 0,0 0 0,0 0 0,0 0-1,1 1 1,0 0 0,-1 0 0,2 1 0,-1 0 0,0 1-1,0 0 1,1 0 0,-1 0 0,10 1 0,-12 0-9,0 1 1,0 0-1,1 0 1,-1 0-1,0 1 0,0 0 1,0 0-1,0 1 1,0 0-1,0 0 0,0 0 1,-1 1-1,1-1 1,-1 1-1,0 1 1,0-1-1,0 1 0,0 0 1,0 0-1,-1 0 1,8 9-1,2 12-77,-1 1 1,0 0-1,-2 0 0,12 45 0,-10-31-1644</inkml:trace>
  <inkml:trace contextRef="#ctx0" brushRef="#br0" timeOffset="2111.96">2135 327 12224,'0'0'453,"-2"-2"-197,1 1-212,1 1 0,-1-1 0,0 1 0,1-1 0,-1 1 0,0 0 0,1-1 0,-1 1 1,0 0-1,1-1 0,-1 1 0,0 0 0,0 0 0,0 0 0,1 0 0,-1 0 0,0 0 0,0 0 0,1 0 0,-2 0 0,0 1 23,0 0 0,1-1 0,0 1 0,-1 0 0,1 0 0,-1 0-1,1 1 1,0-1 0,0 0 0,0 0 0,-2 3 0,0 0-29,0 0 1,1 0-1,-1 1 1,1-1-1,0 0 1,0 1 0,0 0-1,1-1 1,0 1-1,0 0 1,0 0-1,0-1 1,1 1-1,0 0 1,0 0-1,0 0 1,0 0-1,1 0 1,0-1-1,0 1 1,0 0-1,1 0 1,-1-1-1,4 6 1,-1-2-19,0-1 1,1 0-1,0 0 0,0 0 1,0-1-1,1 0 0,0 0 1,0 0-1,1 0 0,0-1 1,0 0-1,0-1 0,11 5 1,-3-2 18,-1 0-1,0 1 1,0 0 0,-1 1-1,16 14 1,-25-20-26,-1 0-1,0 0 1,0 1-1,0-1 1,-1 1-1,1 0 1,-1 0 0,0 0-1,0 0 1,0 0-1,-1 1 1,1-1-1,-1 0 1,0 1-1,-1-1 1,1 1-1,-1-1 1,1 1-1,-2 0 1,1-1 0,0 1-1,-1-1 1,-1 7-1,1-8-4,1-1 0,-1 1-1,0-1 1,0 1 0,0-1 0,0 0 0,0 1-1,-1-1 1,1 0 0,-1 0 0,1 0-1,-3 3 1,3-5-3,0 1-1,0 0 0,0-1 1,0 1-1,0-1 0,0 0 1,0 1-1,0-1 0,0 0 1,-1 0-1,1 1 0,0-1 1,0 0-1,0 0 0,0 0 1,0 0-1,0 0 0,0-1 1,0 1-1,-1 0 0,1 0 1,0-1-1,0 1 0,0-1 1,0 1-1,0-1 0,0 1 1,0-1-1,1 1 0,-1-1 1,-2-1-1,-1-2 17,-1 0 0,1 0 0,0 0 0,0 0 0,0-1 0,1 0 0,-1 1 0,1-1 1,0-1-1,1 1 0,-1 0 0,1-1 0,-2-6 0,2 3 16,1 0 1,-1 0 0,2 0 0,-1 0 0,1 0-1,1-1 1,-1 1 0,3-10 0,1 3 25,0 1-1,0 0 1,1 0 0,1 1-1,1 0 1,0 0 0,1 0 0,9-12-1,-10 16-9,0 1-1,0 1 1,1-1-1,0 2 1,0-1-1,1 1 1,0 0-1,0 0 1,1 1-1,0 1 1,19-9-1,-26 13-46,0 0 0,0 0 0,0 1-1,1-1 1,-1 1 0,0 0 0,0 0-1,1 0 1,-1 0 0,0 0 0,0 1-1,7 1 1,-9-1-19,1 0 1,-1 0-1,0 0 0,1 0 0,-1 0 0,0 0 1,0 0-1,0 1 0,1-1 0,-1 0 0,-1 1 1,1-1-1,0 1 0,0-1 0,0 1 1,-1-1-1,1 1 0,-1 0 0,1-1 0,-1 1 1,0 0-1,0-1 0,0 1 0,0 0 0,0-1 1,0 3-1,1 3-26,5 75-291,4 23-12,-10-98 307,1-5 20,-1 1 0,0-1 0,1 0-1,-1 0 1,1 1 0,0-1 0,0 0 0,0 0 0,1 3-1,0-4-10,-2-1-2,1 1-1,-1-1 1,0 0 0,1 0 0,-1 0 0,0 0-1,1 0 1,-1 0 0,1 1 0,-1-1-1,0 0 1,1 0 0,-1 0 0,1 0 0,-1 0-1,0-1 1,1 1 0,-1 0 0,0 0-1,1 0 1,-1 0 0,1 0 0,-1 0 0,0-1-1,1 1 1,-1 0 0,0 0 0,1-1 0,-1 1-1,0 0 1,0 0 0,1-1 0,-1 1-1,0 0 1,0-1 0,1 1 0,-1 0 0,0-1-1,0 1 1,0 0 0,0-1 0,1 0 0</inkml:trace>
  <inkml:trace contextRef="#ctx0" brushRef="#br0" timeOffset="2532.67">2550 278 12224,'0'0'549,"-3"2"-218,-2 4-247,0-1 0,1 2 1,0-1-1,0 0 1,0 1-1,1 0 1,0-1-1,0 1 1,1 1-1,0-1 1,0 0-1,-1 12 0,-1 14 205,0 49 1,3-69-196,1 50 402,3 1 0,2-1 0,21 97 0,-26-157 200,0-6-627,-2-5-2204</inkml:trace>
  <inkml:trace contextRef="#ctx0" brushRef="#br0" timeOffset="2997.26">2370 278 13600,'0'0'3743</inkml:trace>
  <inkml:trace contextRef="#ctx0" brushRef="#br0" timeOffset="2998.26">2842 781 17407,'0'0'736</inkml:trace>
  <inkml:trace contextRef="#ctx0" brushRef="#br0" timeOffset="3995.73">80 1489 13312,'-1'5'357,"-1"0"-215,1 1 0,-1 0 0,1 0 0,1 0 0,-1 0 0,1 0 0,0-1 0,0 1 0,2 10 0,-1-12-90,0-1 0,-1 0 0,1 0 0,1 0-1,-1 0 1,0 0 0,1-1 0,-1 1-1,1 0 1,0-1 0,0 1 0,0-1 0,0 0-1,1 1 1,-1-1 0,0 0 0,1 0 0,0-1-1,-1 1 1,1 0 0,5 1 0,58 17 317,-55-18-334,0 1 0,0 0 1,0 1-1,0 0 0,0 1 1,-1 0-1,0 0 0,0 1 1,0 0-1,10 10 0,-12-9-17,-1 1 1,0 0-1,0 0 0,0 0 0,-1 1 1,-1 0-1,7 12 0,-11-17-11,1-1-1,-1 1 0,0 0 1,0 0-1,0 0 1,-1-1-1,1 1 0,-1 0 1,0 0-1,0 0 1,0 0-1,0 0 0,-1 0 1,0 0-1,0 0 1,0-1-1,0 1 0,0 0 1,-1-1-1,0 1 1,1-1-1,-5 7 0,2-6-195,1 0-1,0 0 1,-1 0-1,0-1 1,0 1-1,0-1 0,0 0 1,-1 0-1,1 0 1,-6 2-1</inkml:trace>
  <inkml:trace contextRef="#ctx0" brushRef="#br0" timeOffset="4441.24">123 1441 11488,'0'0'224,"25"-18"32,-10 10-32,5 3 0,3-2-160,8 3 0,5-1-64,3 2 0</inkml:trace>
  <inkml:trace contextRef="#ctx0" brushRef="#br0" timeOffset="4442.24">609 1511 8384,'1'10'30,"7"30"368,-2 0 0,-1 1 1,-2 0-1,-5 64 0,2-103-356,0 1 0,-1-1 1,1 1-1,-1-1 0,0 1 0,1-1 1,-1 1-1,0-1 0,-1 0 0,1 0 1,0 1-1,-1-1 0,-1 2 0,2-3 6,0-1-1,0 1 0,0-1 1,0 1-1,1-1 0,-1 1 1,-1-1-1,1 1 1,0-1-1,0 0 0,0 0 1,0 0-1,0 1 0,0-1 1,0 0-1,0 0 1,0-1-1,0 1 0,0 0 1,0 0-1,-1 0 0,1-1 1,0 1-1,0 0 1,0-1-1,0 1 0,0-1 1,1 0-1,-1 1 1,0-1-1,0 1 0,-1-2 1,1 1 10,0 0 0,0 0 0,0 0 0,0 0 1,0 0-1,0 0 0,0 0 0,0 0 1,1 0-1,-1-1 0,0 1 0,1 0 0,-1-1 1,1 1-1,-1 0 0,1-1 0,0 1 0,-1 0 1,1-1-1,0 1 0,0-1 0,0 1 0,0-1 1,0 1-1,1 0 0,-1-1 0,0 1 1,0-1-1,1 1 0,-1 0 0,1-1 0,0 1 1,-1 0-1,1 0 0,1-2 0,2-3 113,0-1 0,1 1-1,-1 0 1,1 1 0,8-7 0,2-2 108,2 1 0,0 1 0,0 1 0,1 1 0,28-13 0,10 3-2268</inkml:trace>
  <inkml:trace contextRef="#ctx0" brushRef="#br0" timeOffset="4870.89">646 1393 13024,'2'-3'480,"-1"1"-391,1-1 1,-1 1 0,1 0 0,0 0 0,0 0 0,0 1 0,0-1 0,0 0-1,1 1 1,-1-1 0,0 1 0,1 0 0,-1 0 0,1 0 0,3-1 0,-1 1-16,1-1 0,0 2 1,0-1-1,0 1 0,0 0 1,10 1-1,-3 1-48,0 0-1,-1 1 1,1 0 0,-1 1 0,0 1-1,14 7 1,-15-5-20,0 0 0,-1 1-1,0 0 1,0 0 0,-1 1-1,0 1 1,0-1 0,-1 2-1,-1-1 1,9 16 0,1 4 7,-3 1 0,20 55 0,-22-48-9,-1 1 1,11 71 0,-20-96-3,-1 1 0,0-1 0,-1 0 0,0 0 0,-1 0 0,-1 0-1,-1 1 1,0-2 0,0 1 0,-1 0 0,-8 15 0,11-26 2,0-1 1,0 0-1,0 0 1,0-1-1,0 1 1,0 0-1,-1 0 1,1-1 0,-1 1-1,0 0 1,1-1-1,-1 0 1,0 1-1,0-1 1,-2 1-1,2-1 1,1-1 1,-1 0-1,1 0 0,-1 0 0,0 0 0,1 0 1,-1 0-1,1-1 0,-1 1 0,1 0 0,-1-1 1,1 1-1,-1-1 0,1 0 0,-1 1 0,1-1 1,0 0-1,-1 0 0,1 0 0,0 0 0,0 0 1,-2-2-1,-6-6 49,0-2 0,1 1 0,0-1 0,0 0 0,1-1 1,1 1-1,0-1 0,0-1 0,2 1 0,-7-23 0,1-4-722,2 0 1,-2-42-1</inkml:trace>
  <inkml:trace contextRef="#ctx0" brushRef="#br0" timeOffset="5420.07">935 1226 12384,'0'0'64,"3"2"21,-2 0-20,-1-1 0,1 0 0,0 0 0,0 0 0,0 0 0,0 0 0,1 0 0,-1 0 0,0-1 0,3 2 0,-4-4 78,1-1 0,-1 0 1,0 0-1,0 0 1,0 1-1,0-1 0,0 0 1,-1-3-1,-14-62 2161,15 67-1989,-4 10 197,5 9-2571</inkml:trace>
  <inkml:trace contextRef="#ctx0" brushRef="#br0" timeOffset="5931.96">1467 1487 13312,'53'9'226,"-12"-2"41,0-2 1,1-1-1,50-3 1,228-45 745,-320 44-1011,0 0 1,0 0-1,0 0 1,0 0-1,1 0 1,-1 0-1,0 0 1,0 0-1,0 0 1,0 0-1,0 0 1,1 0-1,-1 0 1,0 0-1,0 0 1,0 0-1,0 0 1,0 0-1,1 0 1,-1 0-1,0-1 1,0 1-1,0 0 0,0 0 1,0 0-1,0 0 1,1 0-1,-1 0 1,0 0-1,0 0 1,0-1-1,0 1 1,0 0-1,0 0 1,0 0-1,0 0 1,0 0-1,0 0 1,0-1-1,0 1 1,1 0-1,-1 0 1,0 0-1,0 0 1,0-1-1,0 1 1,0 0-1,0 0 1,-1 0-1,1 0 1,0 0-1,0-1 1,0 1-1,0 0 0,0 0 1,0 0-1,0 0 1,0 0-1,0-1 1,0 1-1,0 0 1,0 0-1,0 0 1,-1 0-1,1 0 1,0 0-1,0 0 1,0 0-1,0-1 1,-10-4 36,-45-12 62,43 15-57,0-1 1,0-1 0,0 0 0,1 0 0,-1-2-1,1 1 1,-19-13 0,30 17-38,0 1 0,0 0 1,-1-1-1,1 1 0,0-1 1,0 1-1,0 0 0,0-1 1,-1 1-1,1-1 0,0 1 1,0-1-1,0 1 0,0-1 0,0 1 1,0 0-1,0-1 0,0 1 1,0-1-1,1 1 0,-1-1 1,0 1-1,0 0 0,0-1 1,0 1-1,1-1 0,-1 1 0,0 0 1,0-1-1,1 1 0,-1 0 1,0-1-1,1 1 0,-1 0 1,0-1-1,1 1 0,-1 0 0,0 0 1,1-1-1,-1 1 0,1 0 1,-1 0-1,1 0 0,19-12 71,-19 12-61,10-5 31,-1 1 1,1 0-1,0 0 1,1 1-1,-1 1 1,1 0-1,14-1 1,-22 3-37,0 0 1,0 0 0,0 0-1,0 1 1,0-1 0,-1 1-1,1 0 1,0 0 0,0 0-1,0 1 1,-1-1-1,1 1 1,0 0 0,-1 0-1,0 0 1,1 0 0,-1 1-1,0-1 1,0 1 0,0 0-1,-1 0 1,1 0 0,-1 0-1,4 7 1,0 2 25,-1 0 1,-1 1 0,0 0 0,0 0-1,-1 0 1,1 23 0,-1 79-777,-3-79-736</inkml:trace>
  <inkml:trace contextRef="#ctx0" brushRef="#br0" timeOffset="5932.96">2385 1266 12480,'0'0'1280,"-2"3"-896,0 6-232,0 0 0,0 1 0,1-1 0,0 0 0,1 0 0,0 1 0,2 11 0,-2 7 125,-1 43 324,-1-38-340,1 0-1,2-1 1,2 1-1,11 60 1</inkml:trace>
  <inkml:trace contextRef="#ctx0" brushRef="#br0" timeOffset="6441.78">2575 1316 14048,'0'0'490,"1"4"-20,6 62 816,-5-41-1014,1-1 0,8 37-1,-9-54-236,0 0 0,1-1-1,-1 1 1,1-1 0,1 0-1,-1 1 1,1-2-1,0 1 1,0 0 0,1-1-1,-1 0 1,1 0 0,9 7-1,-13-11-20,1 0 0,-1 0-1,1 0 1,0 0 0,-1 0 0,1-1-1,0 1 1,0 0 0,-1-1 0,1 0-1,0 1 1,0-1 0,0 0 0,0 0-1,-1 0 1,1 0 0,0 0 0,0 0-1,0-1 1,0 1 0,2-1 0,-1-1 6,0 1 0,0-1 0,0 0 0,0 1 0,0-1 0,-1-1 0,1 1 0,0 0 0,-1-1 0,0 1 0,3-4 0,-2 2 21,0 0 0,0-1 0,-1 1-1,1 0 1,-1-1 0,0 0-1,0 0 1,-1 0 0,1 1 0,-1-1-1,0 0 1,-1-1 0,1 1-1,-1 0 1,0-10 0,-4 4 56,0 0 1,-1 0-1,0 1 1,0-1-1,-1 1 0,-1 0 1,1 0-1,-2 1 1,1 0-1,-15-13 1,21 21-56</inkml:trace>
  <inkml:trace contextRef="#ctx0" brushRef="#br0" timeOffset="6442.78">3015 1209 13152,'0'0'320,"-5"14"32,4-4 0,0 8-32,-1 9 32,0 8-160,-3 6 32,-7 5-32,0 1 0,2 6-32,2-1 32,2-9-64,-2-1 0</inkml:trace>
  <inkml:trace contextRef="#ctx0" brushRef="#br0" timeOffset="6443.78">2770 1440 15136,'0'0'544,"23"2"-448,-4 1 0</inkml:trace>
  <inkml:trace contextRef="#ctx0" brushRef="#br0" timeOffset="7063.82">3278 1499 16703,'0'0'160</inkml:trace>
  <inkml:trace contextRef="#ctx0" brushRef="#br0" timeOffset="7497">198 2450 12384,'1'-7'194,"0"0"1,0 1-1,0-1 1,1 0 0,0 1-1,1-1 1,-1 1-1,1 0 1,0 0 0,5-7-1,4-5 141,25-29 0,-31 41-301,0 0-1,1 0 0,-1 0 1,1 1-1,1 0 1,-1 0-1,1 0 1,-1 1-1,11-3 0,-15 5-27,0 1-1,0 0 0,0 0 0,0 1 0,0-1 0,0 1 0,0-1 0,0 1 0,1 0 0,-1 0 0,0 0 0,0 1 0,0-1 0,0 1 0,0 0 0,0 0 0,0 0 0,0 0 0,0 0 0,0 1 0,0-1 0,0 1 0,-1-1 0,1 1 0,-1 0 0,1 0 0,-1 1 0,3 2 0,-1 2-1,0 0-1,0 1 1,0-1-1,-1 1 1,0-1-1,-1 1 1,0 0-1,0 0 1,0 0-1,-1 0 1,0 0-1,-1 1 0,-1 11 1,0 6 8,-2-1 0,-1 1-1,-7 25 1,5-30 11,-2 0 0,-19 38 1,16-37 8,9-18-3,1 0 0,-1 0 0,1 0 0,-1 1 0,1-1 0,0 0 0,1 0 0,-1 8 0,16-12 163,6-2-47,0-2 0,0 0 0,36-14 0,-2 2 165,76-24 237,-97 30-2453</inkml:trace>
  <inkml:trace contextRef="#ctx0" brushRef="#br0" timeOffset="8110.91">901 2517 14048,'0'0'4575,"3"0"-4511,-2 0-102,0 0 55,-1 1 0,1-1 0,-1 0 0,1 0 0,-1 0 0,1 0 0,-1 0-1,1-1 1,0 1 0,-1 0 0,1 0 0,-1 0 0,1 0 0,-1-1 0,1 1-1,-1 0 1,1 0 0,-1-1 0,1 1 0,-1 0 0,0-1 0,1 1 0,-1-1 0,1 0-1,0 0 368,0 1-357,2-2-2464</inkml:trace>
  <inkml:trace contextRef="#ctx0" brushRef="#br0" timeOffset="8575.14">922 2367 10560,'8'7'869,"-1"0"-658,0 1 1,0-1 0,-1 1-1,0 1 1,0-1-1,0 1 1,-2 0-1,1 0 1,-1 0-1,3 11 1,-3-8-76,0 1 1,-1 0-1,0 0 1,-1 0-1,-1 0 1,0 0-1,-2 20 1,2-33-115,-1 0 1,0 1 0,0-1 0,0 0-1,0 1 1,0-1 0,0 1 0,0-1-1,0 0 1,0 1 0,0-1 0,0 1 0,-1-1-1,1 0 1,0 1 0,0-1 0,0 0-1,0 1 1,-1-1 0,1 0 0,0 1 0,0-1-1,-1 0 1,1 1 0,0-1 0,0 0-1,-1 0 1,1 1 0,0-1 0,-1 0-1,1 0-7,0-1 0,0 1 0,0-1 0,0 1-1,0-1 1,0 0 0,0 1 0,0-1 0,0 1 0,1-1-1,-1 1 1,0-1 0,0 1 0,1-1 0,-1 1-1,0-1 1,0 1 0,1 0 0,-1-1 0,1 1-1,-1-1 1,0 1 0,2-1 0,5-5 71,0 0 1,0 1-1,1 0 0,-1 0 1,1 1-1,14-6 1,53-16-206,-39 14-1620</inkml:trace>
  <inkml:trace contextRef="#ctx0" brushRef="#br0" timeOffset="9075.82">1046 2342 11840,'1'-2'66,"0"0"0,0 0 0,0 0 0,0 0 0,0 0 1,1 1-1,-1-1 0,0 0 0,1 1 0,-1-1 0,1 1 0,0 0 1,-1-1-1,1 1 0,2-1 0,-1 1-26,0 1 0,-1-1-1,1 1 1,0 0 0,0 0 0,0 0 0,0 0-1,-1 0 1,1 1 0,0 0 0,4 1 0,14 3 57,0 1 0,-1 2 0,1 0 0,-2 1 0,1 1 0,-1 1 0,-1 0 0,0 2 0,25 21 0,-30-21-21,0 0 0,-1 0 0,0 2 0,-1-1 0,-1 1 0,-1 1 0,0 0 0,-1 0 0,0 0 0,-1 1 0,8 33 0,-11-30 11,0 1 0,-1 0 0,-1 0 0,-1 1-1,-3 22 1,2-34-39,-1-1 1,-1 0-1,0 1 0,0-1 0,0 0 0,-1 0 0,-1 0 0,0-1 0,0 1 0,0-1 1,-1 0-1,-1 0 0,-10 13 0,13-19-23,1 1 1,-1-1 0,1 0-1,-1 0 1,0 0-1,0 0 1,0 0 0,0 0-1,0-1 1,-1 0-1,1 0 1,0 0 0,-1 0-1,1 0 1,-1 0-1,1-1 1,-1 0 0,1 0-1,-1 0 1,1 0-1,0 0 1,-1-1 0,1 1-1,-1-1 1,1 0 0,0 0-1,-1 0 1,1-1-1,0 1 1,-4-3 0,-1-1-270,0-1-1,0 1 1,0-2 0,1 1 0,0-1 0,0 0 0,0 0 0,-6-12 0</inkml:trace>
  <inkml:trace contextRef="#ctx0" brushRef="#br0" timeOffset="9076.82">1170 2241 12928,'0'0'704,"23"2"-32,-4-9 64,3-11-192,1-2 0,-8 2-288,-5 5-33,-5 2-95,-3 5 128,-2-1-32</inkml:trace>
  <inkml:trace contextRef="#ctx0" brushRef="#br0" timeOffset="9585.75">1467 2403 13664,'16'0'48,"0"0"1,0 0 0,0-2 0,26-5-1,-4 1 66,49-7 1061,0-3 0,163-54 0,-244 68-1124,-3 1 40,1 0 1,-1-1 0,0 1-1,0-1 1,1 1 0,3-4-1,-6 4-74,-1 0 1,1 1-1,0-1 0,-1 0 1,1 0-1,-1 1 0,0-1 0,1 0 1,-1 0-1,0 0 0,1 0 1,-1 1-1,0-1 0,0 0 0,0 0 1,1 0-1,-1 0 0,0 0 1,0 0-1,-1 0 0,1 0 0,0 1 1,0-1-1,0 0 0,-1 0 1,1 0-1,0 0 0,-1 0 0,0-1 1,-2-5 5,-1-1 0,1 1 1,-2 0-1,1 0 0,-1 0 1,0 1-1,-8-8 0,13 14-23,0 0 0,0 0 0,0 0 0,-1-1 0,1 1 0,0 0 0,0 0 0,0 0 0,0-1 0,0 1 0,-1 0 0,1 0 0,0-1 0,0 1 0,0 0 0,0-1 0,0 1 0,0 0 0,0 0 0,0-1 0,0 1 0,0 0 0,0 0 0,0-1 0,0 1 0,0 0 0,0 0 0,0-1 0,0 1 0,1 0 0,-1 0 0,0-1 0,0 1 0,0 0 0,0 0 0,0-1 0,1 1 0,-1 0 0,0 0 0,0 0 0,0 0 0,1-1 0,-1 1 0,11-4 0,-10 3 0,8-2 0,-1 0 0,1 0 0,0 1 0,17-3 0,-23 5 0,0 0 0,1 0 0,-1 0 0,1 0 0,-1 0 0,0 1 0,1-1 0,-1 1 0,0 0 0,0 0 0,1 0 0,-1 1 0,0-1 0,0 1 0,0 0 0,-1-1 0,4 4 0,58 62 229,-21-20-2831</inkml:trace>
  <inkml:trace contextRef="#ctx0" brushRef="#br0" timeOffset="10085.15">2539 1907 12672,'-8'3'121,"1"0"1,0 0-1,-1 1 1,1 0 0,1 0-1,-1 0 1,1 1 0,-1 0-1,2 1 1,-1-1-1,0 1 1,-8 13 0,9-13-16,1 0 0,0 1 0,0-1 0,1 1 0,0 0 0,0 0 0,1 0 1,0 0-1,0 0 0,0 1 0,1-1 0,0 1 0,1 13 0,0-19-79,0-1-1,0 0 0,0 0 1,0 0-1,0 0 1,0 0-1,1 1 0,-1-1 1,0 0-1,1 0 1,-1 0-1,1 0 0,-1 0 1,1 0-1,0 0 1,-1 0-1,1 0 1,0 0-1,0-1 0,0 1 1,0 0-1,-1 0 1,1-1-1,0 1 0,0 0 1,0-1-1,0 1 1,1-1-1,0 1 0,-1-1-3,1 0 0,0 0 0,-1 0 0,1 0 0,-1-1 0,1 1 0,-1 0 0,1-1 0,-1 1 0,1-1 0,-1 0 0,1 1 0,-1-1 0,1 0 0,-1 0 0,0 0 0,0 0 0,1 0 0,-1 0 0,2-2 0,3-5 28,0 0 0,0 0 0,-1 0 0,0-1 0,0 1 0,-1-1 0,0 0 0,2-11-1,-6 20-43,1-1-1,-1 1 0,0-1 0,1 1 0,-1 0 1,0-1-1,0 1 0,1 0 0,-1-1 1,1 1-1,-1 0 0,0-1 0,1 1 0,-1 0 1,1 0-1,-1-1 0,1 1 0,-1 0 0,1 0 1,-1 0-1,1 0 0,-1 0 0,1-1 0,-1 1 1,0 0-1,1 0 0,-1 0 0,1 0 0,-1 1 1,1-1-1,-1 0 0,1 0 0,-1 0 0,1 0 1,-1 0-1,1 1 0,-1-1 0,1 0 0,-1 0 1,0 1-1,1-1 0,-1 0 0,1 1 0,-1-1 1,1 1-1,19 15 55,-10-6-43,0 0-1,-1 1 1,-1 0 0,1 1-1,9 19 1,-15-27-15,-1 1 1,0 0-1,-1-1 1,1 1-1,-1 0 1,0 0-1,0 0 1,0 0-1,-1 0 1,0 0-1,0 0 1,0 1-1,0-1 1,-1 0 0,0 0-1,0 0 1,-1 0-1,1-1 1,-3 7-1,0-4 11,-5 14 12,-2 0 0,0 0-1,-25 33 1,34-51-16,1-2-7,1-1-1,-1 1 1,1 0 0,-1-1-1,1 1 1,-1 0-1,1-1 1,-1 1 0,0-1-1,0 1 1,1-1-1,-1 1 1,0-1-1,0 1 1,1-1 0,-1 0-1,0 1 1,0-1-1,0 0 1,-1 0-1,2 0-1,0 1 0,-1-1-1,1 0 1,0 0 0,0 0-1,0 0 1,0 0 0,-1 0-1,1 0 1,0 0 0,0 0-1,0 0 1,0 0 0,-1 0-1,1 0 1,0 0 0,0 0-1,0 0 1,-1 0-1,1 0 1,0-1 0,0 1-1,0 0 1,0 0 0,-1 0-1,1 0 1,0 0 0,0 0-1,0 0 1,0-1 0,0 1-1,0 0 1,0 0 0,-1 0-1,1 0 1,0 0 0,0-1-1,0 1 1,0 0-1,0 0 1,-1-15-2278</inkml:trace>
  <inkml:trace contextRef="#ctx0" brushRef="#br0" timeOffset="10519.96">2905 1952 13952,'0'0'69,"0"3"-5,0 9 117,-4 179 2199,1-142-1482,-19 94 0,20-132-3068</inkml:trace>
  <inkml:trace contextRef="#ctx0" brushRef="#br0" timeOffset="10520.96">2777 2103 13664,'0'0'544,"26"7"-480</inkml:trace>
  <inkml:trace contextRef="#ctx0" brushRef="#br0" timeOffset="11160.33">3079 2189 15936,'0'0'1407,"19"6"-1343,-8-13 32</inkml:trace>
  <inkml:trace contextRef="#ctx0" brushRef="#br0" timeOffset="19171.94">2913 471 15936,'0'0'2239,"14"-4"-1791,2 4 0,15 5-416,4-1 0,-3-2-32,-2 3 0</inkml:trace>
  <inkml:trace contextRef="#ctx0" brushRef="#br0" timeOffset="19605.79">3091 717 14560,'0'0'2175,"35"-4"-1919,-6-1 0,5 0-64,3-1 32,1 3-96,2-2 32</inkml:trace>
  <inkml:trace contextRef="#ctx0" brushRef="#br0" timeOffset="11988.23">5143 1391 13600,'0'0'1760,"1"-4"-1104,14-44-397,-2-2 0,-2 0 0,-3 0 0,4-101 0,-12 140-241,0 1 0,-1-1 0,0 1 0,-1-1 0,0 1 0,-1 0 0,0 0 0,-1 0 0,1 0 0,-7-10 0,9 19 6,1 0 0,0 1 1,0-1-1,-1 0 0,1 1 0,0-1 1,-1 0-1,1 1 0,0-1 1,-1 1-1,1-1 0,-1 1 0,1-1 1,-1 1-1,1-1 0,-1 1 0,0-1 1,1 1-1,-1 0 0,1-1 0,-1 1 1,0 0-1,1 0 0,-1-1 1,0 1-1,0 0 0,0 0 0,0 0-5,0 1-1,0-1 1,0 1-1,0-1 0,1 1 1,-1 0-1,0-1 1,1 1-1,-1 0 1,0 0-1,1-1 0,-1 1 1,1 0-1,-1 0 1,1 0-1,-1 0 1,1 0-1,-3 6 34,1-1-1,0 0 1,1 1-1,-2 9 1,3-13-41,0 1 1,0-1-1,1 0 0,-1 0 1,1 1-1,0-1 1,0 0-1,0 0 0,0 0 1,0 0-1,1 0 0,-1 0 1,1 0-1,0 0 0,0-1 1,0 1-1,0-1 0,0 0 1,1 1-1,-1-1 0,1 0 1,0 0-1,-1 0 1,1-1-1,0 1 0,0-1 1,0 1-1,5 0 0,6 3-2,-1-1 1,1-1-1,-1 0 0,1-1 0,18 1 0,-25-3-1,0 1 0,0-1 0,0 1 0,0 1 0,0-1 0,0 1 0,0 1 0,-1-1 0,1 1 0,-1 0-1,8 5 1,-11-5-2,1 0-1,-1 1 0,0-1 0,0 1 0,0-1 0,-1 1 0,1 0 0,-1 0 0,0 0 0,0 0 0,0 0 0,0 1 1,-1-1-1,0 1 0,0-1 0,0 1 0,0-1 0,-1 8 0,3 29-4,-3 0 0,-1 1 0,-2-1 0,-16 80 0,17-116 1,1-1 0,0 1 0,1 0 0,-1-1 0,1 1 0,0 0 0,0 7 0,1-11-1,-1 1-1,1-1 1,-1 0-1,1 0 1,-1 1 0,1-1-1,0 0 1,0 0-1,0 0 1,-1 0-1,1 0 1,0 0-1,0 0 1,1 0-1,-1 0 1,0-1-1,0 1 1,0 0-1,0-1 1,1 1-1,-1-1 1,0 1-1,1-1 1,-1 1-1,0-1 1,1 0-1,-1 0 1,0 0-1,1 0 1,1 0-1,8 0 27,-1 0 0,0-1-1,0 0 1,0-1 0,0 0-1,0 0 1,13-6 0,-4 0-909,0 0 0,19-13 0</inkml:trace>
  <inkml:trace contextRef="#ctx0" brushRef="#br0" timeOffset="12480.34">5135 783 15680,'0'0'576,"32"-12"-416,7 10-129,10-1 1,1-4-32,2 2 32</inkml:trace>
  <inkml:trace contextRef="#ctx0" brushRef="#br0" timeOffset="12959.48">5837 1080 13856,'0'0'1056,"21"-3"-736,-3 2 0,10-7-96,4-1 0,4 2-96,-4 4 32</inkml:trace>
  <inkml:trace contextRef="#ctx0" brushRef="#br0" timeOffset="12960.48">5866 1401 13600,'0'0'160,"22"-3"-64,-6-1 0,11-3 32,18-8-32,11-4 0,5-2-64,3-2 32</inkml:trace>
  <inkml:trace contextRef="#ctx0" brushRef="#br0" timeOffset="13792.66">6708 1077 11936,'2'2'256,"9"14"-57,-2 0 0,1 1 0,-2 0 0,0 0 0,-1 1 0,-1 0 0,0 0 0,3 25 1,33 176 1336,-38-191-1213,1 0 1,1 0-1,2 0 1,1-1-1,16 36 1,-24-63 209,8-138 362,0 25-579,-10-51 369,-33-264 0,5 214-210,27 202-411,1-1 0,1 1 0,0-1 0,1 1 0,0-1 0,1 1 0,0 0 0,6-19 0,-7 29-58,0 0 0,1 0-1,-1 1 1,1-1 0,-1 0 0,1 1 0,-1-1-1,1 1 1,0-1 0,0 1 0,0 0-1,0 0 1,0 0 0,0 0 0,0 0 0,0 0-1,0 0 1,0 1 0,3-1 0,44-6 8,-43 7-11,266-3-3,-60 3 0,-30-3 0,41-2 0,-57 3 0,48-4 0,709-45 6,-694 41 24,45-2 4,440 2 120,-378-5-40,-105 3-36,-93 7-26,380-3 184,-400 5-142,-93 2-65,-68-14-2850</inkml:trace>
  <inkml:trace contextRef="#ctx0" brushRef="#br0" timeOffset="14372.2">6297 630 12736,'2'-11'271,"-1"7"79,0 1-1,0-1 1,-1 1 0,0-1 0,1 0 0,-2-6 0,1 8 114,0-3 296,0 0-212,3 12-438,3 18-32,-2-1 0,4 42 0,5 29 17,-11-85-82,0-1-1,1 0 0,0 0 0,1 0 0,0 0 0,0-1 1,9 13-1</inkml:trace>
  <inkml:trace contextRef="#ctx0" brushRef="#br0" timeOffset="14869.89">6507 579 14560,'0'4'69,"0"23"368,1 0 0,8 48-1,-7-66-317,1 1 0,0-1 0,0 1 0,1-1-1,0 0 1,0 0 0,1-1 0,0 1-1,1-1 1,0 0 0,9 10 0,-13-16-92,-1-1 0,1 1 0,0-1 0,-1 0 0,1 1 0,0-1 0,0 0 0,0 0 0,0 0 0,0 0 0,0 0 0,0-1 0,0 1 0,1 0 0,-1-1 0,0 0 0,0 0 0,0 1 0,1-1 0,-1 0 0,3-1 0,-2 0 4,1 0 0,-1 0-1,0-1 1,1 1 0,-1-1-1,0 0 1,0 0 0,0 0-1,0 0 1,0 0 0,4-6-1,0 0 36,0 0-1,-1-1 1,0 1-1,-1-1 1,0-1-1,0 1 1,-1-1-1,4-11 1,-7 15-25,0 0 0,-1 1 0,1-1 1,-1 0-1,-1 0 0,1 0 0,-1 0 0,0 0 1,0 1-1,-1-1 0,1 0 0,-4-5 1,3 4 33,-2 0 1,1 0-1,-1 0 1,0 1-1,0 0 1,0 0 0,-1 0-1,-10-10 1,14 15-50,-1 0 1,0 0 0,0 0 0,0 0 0,0 0-1,0 0 1,0 1 0,0-1 0,0 1-1,0-1 1,0 1 0,0 0 0,0-1-1,0 1 1,0 0 0,0 1 0,-1-1-1,1 0 1,0 1 0,0-1 0,0 1-1,0-1 1,0 1 0,0 0 0,0 0-1,0 0 1,1 0 0,-1 0 0,0 0 0,1 1-1,-1-1 1,-1 2 0,-4 3-485,0 1 1,1 0 0,0 0-1,0 0 1,-5 8-1</inkml:trace>
  <inkml:trace contextRef="#ctx0" brushRef="#br0" timeOffset="15541.18">7501 881 12224,'-9'6'143,"2"1"0,-1 0 1,1 0-1,0 1 0,0 0 1,1 1-1,0-1 0,0 1 1,1 0-1,1 0 0,-1 1 1,1 0-1,1 0 0,0-1 1,0 2-1,-1 12 0,-1 17 138,2 0 0,2 75 0,2-97-275,0 7 50,0 1-1,2-1 1,1 0 0,2-1 0,0 1-1,1-1 1,1 0 0,2-1 0,0 0-1,16 27 1,-24-48-157,-1 0 1,1 1-1,0-1 0,-1 0 0,1 0 1,0 0-1,0 0 0,1 0 0,-1 0 0,0-1 1,0 1-1,1-1 0,-1 1 0,1-1 1,0 0-1,-1 0 0,1 0 0,2 0 1</inkml:trace>
  <inkml:trace contextRef="#ctx0" brushRef="#br0" timeOffset="15970.75">7806 965 15232,'0'0'1434,"1"6"-1173,23 220 774,-22-199-942,0-1 1,2 1-1,13 44 0,-6-25 48,-8-27-2473</inkml:trace>
  <inkml:trace contextRef="#ctx0" brushRef="#br0" timeOffset="16436.86">8105 1313 14208,'0'0'2431,"20"-3"-1951,4 3-288,9 0 32,4-3-128,-1-2 0,-2-6-64,-3-1 0,0-1-32,-7-1 0</inkml:trace>
  <inkml:trace contextRef="#ctx0" brushRef="#br0" timeOffset="16437.86">8308 1131 13504,'0'0'352,"6"5"-96,-5 2 0,1 8 160,0 8-32,1 10-160,1 4 0,2 3-32,1-2 32,3-1-64,2-3 64,0-3-97,-2-6 33,1-7-64,1-7 0</inkml:trace>
  <inkml:trace contextRef="#ctx0" brushRef="#br0" timeOffset="16842.76">8583 1142 13024,'0'0'122,"-1"5"70,-1 20 374,1 0 1,1 0-1,5 38 0,-4-54-484,0-1 0,1 1 0,0-1-1,0 0 1,1 0 0,0 0 0,1 0 0,-1-1 0,2 1 0,-1-1 0,1 0 0,0 0 0,0 0 0,10 8-1,-13-13-60,0-1-1,0 0 0,0 0 0,0 0 0,0-1 0,0 1 0,0 0 0,0-1 0,0 1 0,0-1 0,1 0 0,-1 0 0,0 0 0,0 0 0,0 0 0,0 0 0,1 0 0,-1-1 0,0 1 0,0-1 0,0 0 0,0 1 0,0-1 1,0 0-1,0 0 0,0 0 0,-1-1 0,1 1 0,2-2 0,3-2 9,-1 0 0,0-1 0,-1 1 0,1-1 1,-1 0-1,8-12 0,-9 10-6,-1 1 0,0-1 0,0 0 0,-1 0 0,0 0 0,0 0 0,0 0 0,-1 0 0,-1 0 0,0-1 0,0-10 0,-1 6 37,-1 0 1,0 0-1,0 0 0,-1 0 1,-1 1-1,-7-18 0,9 28-30,1-1 0,-1 0 0,1 1 0,-1 0 0,0-1 0,0 1 0,0 0 0,0 0 0,0 0 0,-1 0 0,-2-1 0,4 2-23,1 1-1,-1-1 0,0 1 0,0 0 1,1-1-1,-1 1 0,0 0 0,0 0 1,1 0-1,-1-1 0,0 1 0,0 0 1,0 0-1,1 0 0,-1 0 0,0 0 1,0 1-1,1-1 0,-1 0 0,0 0 1,0 0-1,0 1 0,1-1 0,-1 0 0,0 1 1,1-1-1,-1 1 0,0-1 0,1 1 1,-1-1-1,1 1 0,-1-1 0,0 1 1,1-1-1,-1 1 0,1 0 0,0-1 1,-1 1-1,1 0 0,0 0 0,-1-1 1,1 1-1,-1 1 0,-1 7-586,0 0 0,0 0 0,-1 14 0</inkml:trace>
  <inkml:trace contextRef="#ctx0" brushRef="#br0" timeOffset="17457.34">8910 1372 15680,'0'0'1503,"16"0"-1343,12 3-192,6-6 32</inkml:trace>
  <inkml:trace contextRef="#ctx0" brushRef="#br0" timeOffset="17458.34">9134 1127 15328,'0'0'165,"1"4"224,1 18 200,0 42 1,-2-38-201,3 31 1,-2-49-288,1 1 0,0-1 0,0 1 0,1-1 0,0 0 0,0 0-1,7 12 1,-6-14-38,-1 0 0,1-1 0,0 0-1,0 0 1,1 0 0,-1 0-1,1-1 1,9 8 0,-12-11-53,1 0 0,-1 0 0,0 0-1,0 0 1,0-1 0,0 1 0,1 0 0,-1-1 0,0 0 0,1 1 0,-1-1 0,0 0 0,1 0 0,-1-1 0,0 1 0,1 0 0,-1-1 0,0 1 0,0-1 0,1 0 0,-1 0-1,0 0 1,0 0 0,0 0 0,0 0 0,0 0 0,0-1 0,1-1 0,4-3 0,-1 0 0,0 0 0,-1-1 0,0 0 0,0 0-1,0 0 1,-1 0 0,0-1 0,-1 0 0,1 0 0,-1 0 0,-1 0 0,0 0 0,0-1-1,1-14 1,-1 7 4,-1 0 0,-1 0 0,-1 0 0,0 0 0,-1 1 0,0-1 0,-8-23-1,9 34 3,-1 0 0,1 1-1,-1 0 1,-1-1 0,1 1-1,0 0 1,-1 0 0,0 0-1,0 1 1,0-1 0,-5-4-1,7 7-10,-1 0-1,1 0 0,-1 1 0,1-1 0,-1 0 0,1 1 0,-1-1 0,0 1 0,1-1 1,-1 1-1,1 0 0,-1 0 0,0 0 0,1 0 0,-1 0 0,0 0 0,1 0 0,-1 1 1,0-1-1,1 0 0,-1 1 0,1-1 0,-1 1 0,1 0 0,-1 0 0,1-1 0,-1 1 1,1 0-1,0 0 0,-1 0 0,1 1 0,0-1 0,0 0 0,0 0 0,-2 3 0,-9 13-2533</inkml:trace>
  <inkml:trace contextRef="#ctx0" brushRef="#br0" timeOffset="18008.88">9508 1039 16128,'0'0'490,"1"4"-207,2 10-65,0-1 0,0 0 0,2 1 0,-1-1 0,12 21 0,-13-29-193,1 0 1,-1 0 0,1 0-1,-1 0 1,1-1-1,1 0 1,-1 1 0,1-2-1,-1 1 1,1 0 0,0-1-1,0 0 1,1 0 0,-1-1-1,1 1 1,7 1 0,4 1-21,1 0 0,-1 1-1,0 0 1,0 2 0,28 17 0,-41-23-4,-1 0-1,0 1 0,1 0 1,-1 0-1,0 0 1,0 0-1,-1 0 1,1 0-1,-1 1 0,1-1 1,-1 1-1,0 0 1,0 0-1,-1 0 1,1 0-1,-1 0 0,0 0 1,0 0-1,0 0 1,-1 0-1,1 1 1,-1-1-1,0 0 0,0 1 1,-1-1-1,1 0 1,-1 0-1,0 0 1,0 0-1,-3 7 0,1-2 0,0-1 0,-1 0 0,0 0 0,-1 0 0,0 0 0,0-1 0,-1 1 0,1-1 0,-2-1 0,1 1 0,-1-1 0,0 0 0,0-1 0,0 1 0,-10 3 0,17-8 1,0-1 0,-1 0-1,1 0 1,-1 0 0,1 0 0,0 0-1,-1 0 1,1 0 0,-1 0-1,1 0 1,0 0 0,-1 0-1,1 0 1,-1 0 0,1 0-1,0 0 1,-1 0 0,1 0-1,0-1 1,-1 1 0,1 0-1,-1 0 1,1 0 0,0-1 0,-1 1-1,1 0 1,0 0 0,0-1-1,-1 1 1,1 0 0,0-1-1,0 1 1,-1 0 0,1-1-1,0 1 1,0 0 0,-1-1-1,-6-19 56,5 16-42,-2-13 31,-1 0 0,2 0 0,1 0-1,0 0 1,1-1 0,1-21-1,16-109 415,-6 75-20,-4 53-211,-2 14-2579</inkml:trace>
  <inkml:trace contextRef="#ctx0" brushRef="#br0" timeOffset="18618.96">9974 854 16703,'0'0'134,"2"3"15,19 28 284,-1 1 0,-1 1 0,-2 0 0,-2 1 0,19 60-1,-29-75-290,-1-1-1,-1 1 1,-1 0 0,-1-1-1,0 1 1,-1 0-1,-2 0 1,-4 29-1,-7 11 293,-27 76 1,31-107-311,-3 3 7,8-20-68,0-1 0,1 1 1,-3 12-1,6-23-98,0-1 0,0 1 1,0 0-1,0 0 0,0 0 0,0 0 1,0 0-1,-1 0 0,1 0 0,0 0 1,0-1-1,0 1 0,0 0 0,0 0 1,0 0-1,0 0 0,0 0 0,-1 0 1,1 0-1,0 0 0,0 0 0,0 0 0,0 0 1,0 0-1,0 0 0,-1 0 0,1 0 1,0 0-1,0 0 0,0 0 0,0 0 1,0 0-1,0 0 0,-1 0 0,1 0 1,0 0-1,0 0 0,0 0 0,0 0 1,0 0-1,0 0 0,0 0 0,0 1 1,-1-1-1,1 0 0,0 0 0,0 0 0,0 0 1</inkml:trace>
  <inkml:trace contextRef="#ctx0" brushRef="#br0" timeOffset="23434.84">3452 114 14048,'0'0'325,"-2"3"6,1 0-293,0 1 0,0-1 0,0 0 0,0 1 0,0-1 0,1 0 1,0 1-1,-1-1 0,1 1 0,0-1 0,1 0 0,-1 1 0,1-1 1,-1 1-1,1-1 0,0 0 0,1 0 0,-1 1 0,0-1 0,1 0 1,-1 0-1,1 0 0,0-1 0,0 1 0,0 0 0,1-1 0,-1 1 0,1-1 1,-1 0-1,1 0 0,0 0 0,3 2 0,10 5-9,0-1 1,0-1-1,0 0 0,1-1 0,0-1 0,1-1 1,-1 0-1,22 1 0,-13-1 31,-1 1 0,43 14 0,-66-18-54,1 0 1,-1 0-1,1 0 1,-1 1-1,1-1 1,-1 1 0,0-1-1,0 1 1,0 0-1,0 0 1,0 0-1,0 0 1,-1 0-1,1 1 1,-1-1-1,3 4 1,-3-2 0,1 0-1,-1 0 1,0 1 0,0-1 0,-1 0 0,1 1-1,-1-1 1,0 1 0,-1 5 0,-1 7 16,-1 0 0,-1 0 1,-1 0-1,-8 17 0,12-30-14,-22 40 188,23-42-80,-1-5 17,-4-10-16,1 0 1,0 0 0,1-1-1,0 1 1,0-24 0,2-73 401,3 66-154,2-1 0,19-85 0,-23 130-360,0 0 0,0 0 0,0-1-1,1 1 1,-1 0 0,0 0 0,0 0 0,1 0-1,-1-1 1,0 1 0,0 0 0,0 0-1,1 0 1,-1 0 0,0 0 0,0 0-1,1 0 1,-1 0 0,0 0 0,1-1-1,-1 1 1,0 0 0,0 0 0,1 0 0,-1 1-1,0-1 1,0 0 0,1 0 0,-1 0-1,0 0 1,1 0 0,-1 0 0,0 0-1,0 0 1,0 0 0,1 1 0,-1-1-1,0 0 1,11 6-1226</inkml:trace>
  <inkml:trace contextRef="#ctx0" brushRef="#br0" timeOffset="23864.98">3605 673 15680,'0'0'416,"21"-9"-33,4 3 1,18-5-160,8-6 32,2 1-32,-3 1 0,-4-1-32,-3-1 64,-5 1-128,-7 4 32,-9 8-32,-7 4 0</inkml:trace>
  <inkml:trace contextRef="#ctx0" brushRef="#br0" timeOffset="23865.98">3702 795 14880,'0'0'165,"1"3"59,6 16 193,1-1 1,0 0-1,18 25 1,-16-27-308,-1 0 0,0 0 0,-1 1 0,-1 0 0,5 20 0,-4-2 157,3 45 0,-8-33-2534</inkml:trace>
  <inkml:trace contextRef="#ctx0" brushRef="#br0" timeOffset="24552.83">3945 881 13312,'0'0'896,"0"2"-496,-2 11-155,0-1 0,1 1 0,1-1 0,0 1 0,3 18 0,-2-18-121,0-4-18,0 1-1,1-1 0,0 1 0,0-1 1,1 0-1,0 0 0,8 16 1,-10-24 224,0-1-321,-1 0-1,0 0 1,1-1-1,-1 1 0,1 0 1,-1 0-1,0-1 0,1 1 1,-1 0-1,1-1 0,-1 1 1,0 0-1,1-1 0,-1 1 1,0 0-1,0-1 1,1 1-1,-1-1 0,0 1 1,0 0-1,0-1 0,0 1 1,1-1-1,-1 1 0,0-1 1,0 1-1,0-1 0,0 1 1,0-2-1,1-52 164,-2 44-101,1 0 0,0 1 0,0-1 0,1 0 0,0 0 0,1 0 0,0 0 0,7-18 0,-7 24-54,1 0 0,0 0 0,0 1 0,0-1 0,1 1 0,-1 0 0,1-1 0,0 2 0,0-1 1,0 0-1,0 1 0,0 0 0,0 0 0,1 0 0,5-2 0,-3 2-12,1 0-1,0 0 1,0 1-1,0 0 1,0 0 0,0 1-1,0-1 1,11 3-1,-17-1-4,1-1 0,-1 1 0,1 0 0,-1 1-1,0-1 1,1 0 0,-1 1 0,0-1-1,0 1 1,0 0 0,0-1 0,0 1 0,0 0-1,-1 0 1,1 0 0,0 1 0,-1-1-1,0 0 1,0 1 0,1-1 0,-1 1 0,1 3-1,1 5-12,0 0 0,0 0-1,2 21 1,-4-18 3,0-1 0,2 0 0,0 0 0,0 0 0,1 0 0,6 14 0,-6-21 10,-4-6 1,1 0-1,-1 0 0,0 1 0,0-1 0,1 0 0,-1 0 0,0 0 0,1 0 0,-1 1 1,0-1-1,1 0 0,-1 0 0,0 0 0,1 0 0,-1 0 0,0 0 0,1 0 0,-1 0 0,0 0 1,1 0-1,-1 0 0,0 0 0,1 0 0,-1 0 0,0-1 0,1 1 0,-1 0 0,0 0 1,1 0-1,-1 0 0,0-1 0,0 1 0,1 0 0,-1 0 0,0 0 0,0-1 0,1 1 1,-1 0-1,0-1 0,0 1 0,0 0 0,0 0 0,1-1 0,-1 1 0,0 0 0,0-1 0,0 1 1,0 0-1,0-1 0,5-8 22,-1-1 0,0 1 0,-1-1 1,0 0-1,0 0 0,-1 0 0,0 0 1,-1 0-1,0-1 0,-1 1 0,0 0 1,-2-15-1,-1 5 142,0 0 0,-2 0 1,0 1-1,-1-1 0,-12-24 0,18 43-132,-1 0 0,1 1 0,-1-1 0,0 0-1,0 0 1,1 0 0,-1 1 0,0-1 0,0 0-1,0 1 1,0-1 0,0 0 0,0 1 0,0-1-1,0 1 1,0 0 0,0-1 0,0 1-1,0 0 1,0 0 0,-2-1 0,-7-2-2582</inkml:trace>
  <inkml:trace contextRef="#ctx0" brushRef="#br0" timeOffset="25072.05">4396 399 15872,'0'0'416,"22"-8"-161,7-1-95,4 1 0,-4-1-160,-5 0 32</inkml:trace>
  <inkml:trace contextRef="#ctx0" brushRef="#br0" timeOffset="25073.05">4430 575 13024,'0'0'896,"14"-9"-448,3 3-64,8-6 0,13-7-64,6-6 0,0-5-64,3-2 32</inkml:trace>
  <inkml:trace contextRef="#ctx0" brushRef="#br0" timeOffset="25587.76">4954 153 13504,'0'0'650,"-3"0"-106,-1 1-458,0 1-1,1-1 1,-1 1-1,1-1 1,-1 1-1,1 0 1,0 1-1,0-1 1,0 0-1,0 1 1,0 0-1,1 0 1,-1 0-1,1 0 1,-1 0-1,1 0 1,0 0 0,0 1-1,-1 4 1,-4 6-27,1 0 0,1 0 0,-7 27 0,11-35-47,1-1 1,-1 1-1,1-1 1,0 1-1,0-1 1,1 1-1,0-1 1,0 1-1,0-1 1,1 0 0,0 0-1,0 1 1,0-1-1,0 0 1,4 5-1,-3-6-6,0 0 0,-1 0 0,1 0 0,0 0 0,1-1 0,-1 0 0,1 1 0,-1-1 0,1-1 0,0 1 0,0 0 0,0-1 0,1 0 0,-1 0 0,0 0 0,1-1 0,0 1 0,4 0 0,-5-2 4,1 0 1,-1-1-1,0 1 0,0-1 0,0 0 0,0 0 0,0 0 0,0 0 0,-1-1 0,1 1 0,0-1 0,-1 0 0,1 0 0,-1-1 0,1 1 0,-1-1 0,0 1 0,0-1 0,0 0 0,4-6 0,-1 1 32,0 0 1,0-1-1,-1 1 0,0-1 1,0 0-1,-1 0 0,4-15 1,-7 16 29,0 0 0,0-1 1,-1 1-1,0-1 0,-1 1 0,0-1 0,0 1 1,-1 0-1,0-1 0,-4-9 0,6 16-55,-1 1-1,1 0 0,0 0 1,-1 0-1,1 0 0,-1 0 1,1 0-1,-1 0 0,1 0 1,-1 0-1,0 0 0,1 0 0,-1 1 1,0-1-1,0 0 0,0 0 1,1 1-1,-1-1 0,0 0 1,0 1-1,0-1 0,0 1 1,0-1-1,0 1 0,0 0 1,-1-1-1,1 1 0,0 0 0,0 0 1,0 0-1,0-1 0,0 1 1,0 0-1,-1 1 0,1-1 1,0 0-1,0 0 0,0 0 1,0 1-1,0-1 0,0 1 0,0-1 1,0 1-1,0-1 0,-1 2 1,-1 0 2,0 0 0,0 0 0,0 0 0,1 1 0,-1 0 0,1-1 0,-1 1 0,1 0 0,0 0 0,0 0 0,0 1 0,-1 3 0,-2 11-2398</inkml:trace>
  <inkml:trace contextRef="#ctx0" brushRef="#br0" timeOffset="25588.76">5278 331 15424,'0'0'192,"15"-8"-96,0-3-96,8-3 0</inkml:trace>
  <inkml:trace contextRef="#ctx0" brushRef="#br0" timeOffset="26012.03">5503 188 14112,'0'0'794,"0"4"-372,0-1-368,2 24 270,1 1 0,2-2 0,7 29 0,-10-48-290,0 0 0,1 0 0,0 0-1,0 0 1,1 0 0,0-1 0,0 1 0,0-1-1,1 0 1,0 0 0,0-1 0,0 1 0,1-1-1,0-1 1,0 1 0,10 5 0,-15-9-26,1 0-1,0-1 1,0 1 0,-1 0 0,1-1 0,0 1-1,0-1 1,0 0 0,0 0 0,0 0 0,0 0-1,0 0 1,0 0 0,-1 0 0,1 0 0,0-1-1,0 1 1,0-1 0,2-1 0,0 1 2,-1-1 1,0-1-1,1 1 1,-1 0-1,0-1 1,0 0-1,0 0 1,5-6-1,-3 2 26,1-1 0,-1-1 0,0 1 0,-1-1 0,0 0 0,-1 0 0,4-11 0,-6 10 41,1 0 0,-2 0 0,0 0 0,0 1 0,0-1 0,-1 0-1,-1 0 1,0 0 0,0 1 0,-1-1 0,0 1 0,0 0 0,-1-1 0,0 2-1,-1-1 1,-6-8 0,8 13-32,0 1 0,0 0 0,0 0 1,-1 0-1,1 0 0,-1 0 0,0 1 0,0-1 0,0 1 0,0 0 0,0 1 1,0-1-1,-1 1 0,1-1 0,-1 1 0,1 1 0,-1-1 0,1 1 1,-1-1-1,1 1 0,-1 0 0,1 1 0,-1-1 0,1 1 0,-8 2 0,5 1-45</inkml:trace>
  <inkml:trace contextRef="#ctx0" brushRef="#br0" timeOffset="26644.22">5827 106 13216,'0'0'2042,"-1"5"-1476,-1 6-389,-1 0 0,2 0 0,-1 0 1,1 13-1,1-21-147,0 0-1,0 0 1,1 0 0,-1 0 0,1 1 0,0-1-1,-1 0 1,2 0 0,-1 0 0,0-1-1,0 1 1,1 0 0,-1 0 0,1-1-1,0 1 1,0-1 0,0 1 0,0-1-1,1 0 1,-1 0 0,4 3 0,1-2 8,0 1 1,0-1-1,0-1 0,0 0 1,0 0-1,0 0 0,10 1 1,55 1 104,-25-2-76,-32-1-45,0 1-1,-1 0 0,1 1 1,-1 1-1,1 0 1,24 11-1,-36-13-17,1 0 0,-1 0-1,0 0 1,0 0 0,1 0 0,-1 1 0,-1-1-1,1 1 1,0 0 0,-1 0 0,1 0-1,-1 0 1,0 0 0,0 1 0,0-1-1,-1 1 1,1-1 0,-1 1 0,0 0-1,0-1 1,0 1 0,0 0 0,-1 0-1,1 0 1,-1 0 0,0-1 0,0 1-1,-1 0 1,1 0 0,-2 7 0,2-11 4,0 1 0,0-1 0,0 1 0,0 0 0,0-1 0,0 1 0,0-1 0,-1 1 0,1 0 0,0-1 0,0 1 0,0-1 0,0 1 0,-1-1 0,1 1 0,0-1 0,-1 1 0,1-1 0,0 1 0,-1-1 0,1 1 0,-1-1 0,1 1 0,-1-1 0,1 0 0,-1 1 0,1-1 0,-1 0 0,1 1 0,-1-1 0,1 0 0,-2 0 0,1 0 10,0-1-1,0 0 0,0 0 1,0 0-1,0 0 0,0 0 0,0 0 1,0 0-1,0-1 0,0 1 1,1 0-1,-1 0 0,0-3 0,-5-8 59,0-1 1,1-1-1,1 1 0,1-1 0,-1 0 0,2 0 0,0 0 0,0-16 0,2-3 114,1 0-1,8-46 1,-8 69-130,1 1 0,0 0-1,1-1 1,7-16 0,-8 22-33,0 1-1,0-1 0,1 0 0,-1 1 0,1-1 0,0 1 1,0 0-1,0 0 0,0 0 0,1 0 0,-1 1 1,8-5-1,9-3-2490</inkml:trace>
  <inkml:trace contextRef="#ctx0" brushRef="#br0" timeOffset="29145.88">10223 595 13600,'0'0'1274,"-1"-2"-762,1-1-465,1 0-1,-1 0 0,1 0 1,0 0-1,-1 0 1,1 0-1,1 0 0,-1 0 1,0 1-1,1-1 1,-1 0-1,1 1 0,0-1 1,0 1-1,0 0 1,0 0-1,0-1 0,0 1 1,5-2-1,0-3-25,1 2 1,0-1-1,0 1 0,1 0 1,12-5-1,-19 10-21,-1 0 1,0-1-1,1 1 0,-1 0 0,1 0 0,-1 0 1,0 0-1,1 0 0,-1 0 0,1 1 1,-1-1-1,0 0 0,1 1 0,-1-1 0,0 1 1,0-1-1,1 1 0,-1 0 0,0-1 0,0 1 1,0 0-1,0 0 0,0 0 0,0 0 1,0 0-1,0 0 0,0 0 0,0 0 0,0 0 1,0 3-1,2 1 0,0 0-1,0 0 1,-1 0 0,0 1 0,3 10-1,-3-6-4,0 0 0,-1 1-1,-1-1 1,1 1 0,-2-1-1,1 0 1,-1 1 0,-1-1-1,0 0 1,0 0 0,-7 17 0,6-20 5,3-1 5,0-5 22,13-13 36,-4 5-40,1 0 0,-1 1-1,1 0 1,0 1-1,0 0 1,14-4-1,-22 8-18,0 0 0,0 0-1,0 1 1,0-1-1,0 1 1,0 0 0,0-1-1,0 1 1,0 0 0,0 0-1,0 0 1,0 1 0,0-1-1,0 0 1,0 1 0,0-1-1,0 1 1,0 0 0,0-1-1,0 1 1,0 0 0,0 0-1,-1 1 1,1-1-1,0 0 1,-1 0 0,1 1-1,-1-1 1,0 1 0,1-1-1,-1 1 1,0 0 0,0-1-1,0 1 1,0 0 0,0 0-1,0 0 1,-1 0 0,1 0-1,-1 0 1,1 0 0,-1 3-1,2 6-2,-1 1-1,0-1 1,-1 0-1,-1 1 1,0-1 0,0 0-1,-1 0 1,-1 1-1,-7 20 1,3-13-1,-1 0 0,-1 0 0,-1-1 0,-19 27-1,25-40 32,0 0 0,-1-1-1,1 0 1,-1 0 0,0 0-1,0-1 1,-6 4-1,9-6-132,0 1-1,0-1 0,0 0 0,0 0 0,-1 0 0,1 0 1,0-1-1,-1 1 0,1-1 0,0 1 0,-1-1 0,1 0 1,0 0-1,-1 0 0,1 0 0,0 0 0,-1 0 0,1-1 1,-1 1-1,-1-2 0</inkml:trace>
  <inkml:trace contextRef="#ctx0" brushRef="#br0" timeOffset="29652.94">10863 777 15488,'-5'5'45,"0"1"0,0-1 1,1 1-1,0 0 0,0 1 1,0-1-1,1 1 1,0 0-1,0-1 0,0 1 1,-1 10-1,-2 11 416,-4 46 0,8-55-242,-2 35 113,2-1-1,2 1 1,3 0 0,10 53-1,-12-97-281,1 0-1,1 0 1,0-1-1,0 1 1,1-1-1,0 1 1,0-1-1,1 0 1,0-1-1,10 12 0,-5-10-48,-5-8-2391</inkml:trace>
  <inkml:trace contextRef="#ctx0" brushRef="#br0" timeOffset="30168.15">11020 950 14656,'0'0'704,"2"3"-438,3 9-125,-1-1 0,0 0-1,0 1 1,-2 0 0,3 13 0,4 65 123,6 201 728,-8-255-2890</inkml:trace>
  <inkml:trace contextRef="#ctx0" brushRef="#br0" timeOffset="30169.15">11392 1197 16224,'0'0'245,"3"1"117,5 2-245,-1-1-1,1 0 1,-1 0-1,1 0 1,0-1-1,0-1 1,0 1-1,0-1 1,0-1-1,-1 1 0,1-1 1,0-1-1,0 1 1,8-4-1,11-3 129,-1-2-1,44-21 0,-62 27-447,16-10 583,-11 3-2935</inkml:trace>
  <inkml:trace contextRef="#ctx0" brushRef="#br0" timeOffset="30712.37">11580 1016 12672,'0'0'2981,"0"3"-2677,-1 8-184,0 0 0,1 0 0,1 0-1,-1 1 1,2-1 0,3 12 0,-2-1-5,9 52 304,30 105 0,-41-175-378,0 0 0,1-1 0,0 1 0,-1-1 0,1 1 0,1-1 1,4 6-1,-6-7-160,0-1-1,0 0 1,0 0 0,0 0 0,1 0 0,-1 0 0,0-1 0,1 1 0,-1 0 0,1 0-1,-1-1 1,1 1 0,-1-1 0,1 0 0,-1 1 0,1-1 0,-1 0 0,1 0 0,2 0 0</inkml:trace>
  <inkml:trace contextRef="#ctx0" brushRef="#br0" timeOffset="31246.1">11900 970 16224,'0'0'186,"0"3"-42,1 15 96,0 1-1,1-1 1,1 0 0,1-1-1,1 1 1,10 27 0,-10-32-126,1 1 1,1-1 0,0-1-1,1 1 1,0-1 0,1-1-1,0 1 1,20 17-1,-27-27-96,-1-1 0,0 0 0,1 0 0,-1 1 0,1-1 0,-1 0 0,1 0 0,0 0 0,-1-1 0,1 1-1,0 0 1,0-1 0,0 1 0,-1-1 0,1 1 0,0-1 0,0 0 0,0 0 0,0 0 0,0 0 0,0 0 0,0 0-1,-1 0 1,1-1 0,0 1 0,0-1 0,0 1 0,0-1 0,-1 0 0,1 0 0,0 0 0,-1 0 0,1 0-1,-1 0 1,1 0 0,-1 0 0,1-1 0,1-1 0,2-3 11,-1-1-1,0 1 0,0-1 1,0 0-1,-1 0 1,0 0-1,0 0 1,2-8-1,0-5 24,-1 0 0,-1 0 0,0 0 1,-1-30-1,-2 39-6,0 1 1,-1 0 0,-1 0-1,1 0 1,-2 0-1,1 0 1,-1 0 0,-1 1-1,0-1 1,-9-15-1,11 22-27,0 0 0,-1 0 0,0 0-1,0 0 1,0 1 0,0-1-1,0 1 1,0 0 0,-1 0 0,1 0-1,-1 0 1,1 0 0,-1 1 0,0 0-1,1 0 1,-1 0 0,0 0-1,0 0 1,0 1 0,0-1 0,0 1-1,0 0 1,0 1 0,0-1 0,0 1-1,0 0 1,0-1 0,-4 3 0,-1 0-16,1 0 0,0 0 0,-1 1 0,2 0 0,-1 0 1,0 1-1,1 0 0,0 0 0,0 1 0,0-1 1,-9 13-1,5-2-2707</inkml:trace>
  <inkml:trace contextRef="#ctx0" brushRef="#br0" timeOffset="31247.1">12302 1201 16416,'0'0'1423,"3"1"-1124,48 23 1189,-50-23-768,-1-4-655,0 0 0,0 1 0,-1-1-1,1 0 1,-1 1 0,0-1 0,0 1 0,0-1-1,0 1 1,0-1 0,-1 1 0,1 0 0,-1 0 0,1-1-1,-1 1 1,0 0 0,0 0 0,0 1 0,0-1 0,0 0-1,0 1 1,-5-3 0,4 2-39,0 1-1,0 0 1,0-1 0,0 1-1,0 1 1,0-1 0,-1 0-1,1 1 1,0-1 0,0 1-1,-1 0 1,1 0 0,0 1-1,-1-1 1,1 1 0,0-1-1,0 1 1,-6 2 0,7-2-240,-7 7 648,5 6-3438</inkml:trace>
  <inkml:trace contextRef="#ctx0" brushRef="#br0" timeOffset="31674.87">12512 1022 15936,'0'-3'32,"0"-14"374,1 1 1,2-1-1,3-18 1921,-1 55-1863,29 310-21,-34-321-631,5 39 597,5-5-3164</inkml:trace>
  <inkml:trace contextRef="#ctx0" brushRef="#br0" timeOffset="32286.97">12668 753 14496,'0'0'330,"4"2"44,6 4-246,0 1 0,-1 0 0,0 1 0,0 0 0,-1 0 0,0 1 0,0 0 0,-1 0 0,0 1 0,7 13 0,9 19 194,20 51 1,-33-66-145,0 1-1,-2-1 1,-1 2 0,-2-1 0,0 1 0,0 30-1,-4-9 409,-2 1 0,-12 81 0,12-127-487,0 0 0,0 0-1,0 0 1,0-1 0,-1 1-1,0 0 1,-2 5 0,-3-21-2601</inkml:trace>
  <inkml:trace contextRef="#ctx0" brushRef="#br0" timeOffset="32723.86">11494 373 13856,'327'-13'3113,"-219"7"-2931,615-53 533,-657 53-662,204-9 169,-14 0-65,-181 11-2423</inkml:trace>
  <inkml:trace contextRef="#ctx0" brushRef="#br0" timeOffset="33182.82">12804 541 14880,'0'0'293,"2"3"80,2 5-222,0 0 0,0 0 0,1-1 0,0 1 0,1-1 0,-1-1 0,2 1 0,-1-1 0,0 0-1,1 0 1,0-1 0,1 0 0,-1 0 0,1 0 0,0-1 0,0-1 0,0 1 0,1-1 0,10 2 0,37 7 95,-43-10-188,-1 0 1,0 1-1,1 0 1,-1 1-1,19 9 1,-30-12-57,0-1-1,0 1 1,0 0-1,0 0 1,0 0 0,-1 0-1,1 0 1,0 0-1,0 0 1,-1 0 0,1 0-1,0 0 1,-1 0 0,1 0-1,-1 1 1,0-1-1,1 0 1,-1 0 0,0 1-1,0-1 1,1 0-1,-1 0 1,0 1 0,0-1-1,-1 0 1,1 1-1,0-1 1,0 0 0,-1 0-1,1 1 1,0-1-1,-1 0 1,-1 2 0,-2 6 8,0-1 1,0 0 0,-10 13 0,7-12-8,-1 5 148,-2-1 0,0-1 0,-18 19 0,23-26-402,1-1-1,-1 0 0,-1 0 1,1-1-1,-1 0 0,1 0 1,-1 0-1,0 0 0,0-1 1,0 0-1,-9 2 0</inkml:trace>
  <inkml:trace contextRef="#ctx0" brushRef="#br0" timeOffset="33183.82">12735 510 14560,'0'0'96,"19"-12"64,6 6 96,15 3 32,17 3-160,11-2 0,8 1-96,2-1 0</inkml:trace>
  <inkml:trace contextRef="#ctx0" brushRef="#br0" timeOffset="33618.71">13367 1267 16224,'0'0'149,"4"-1"144,129-24 1984,-128 25-2052,0-1 0,0 2 0,1-1 0,-1 1 0,9 2 0,-13-3-113,3 1 67</inkml:trace>
  <inkml:trace contextRef="#ctx0" brushRef="#br0" timeOffset="34114.17">13612 832 15136,'0'0'853,"0"2"-517,-2 19-131,0-1 0,-1 0 0,-8 25-1,-1 12-31,-2 29 253,4 0 1,0 118 0,11-186-310,1 1-1,0-1 1,1 0 0,11 36 0,-12-48-76,0 1 0,1 0 0,-1-1 0,2 0 1,-1 0-1,1 0 0,0 0 0,0 0 0,0-1 0,1 1 1,0-1-1,0 0 0,0-1 0,1 1 0,11 6 0,-14-10-16,1 1 0,-1-1 0,1 0 0,-1 0 0,1-1 0,0 1 0,-1-1 0,1 0 0,0 0 0,-1 0 0,1 0 0,0-1 0,4-1 0,0 0-674,1-1 0,-1 0 1,11-5-1</inkml:trace>
  <inkml:trace contextRef="#ctx0" brushRef="#br0" timeOffset="34624.78">13884 1118 14880,'0'0'933,"2"-4"-144,13-36 606,4-10-684,-18 47-613,0-1-1,-1 1 0,1-1 0,-1 0 1,0 1-1,0-1 0,0 0 0,0 1 1,-1-1-1,1 1 0,-1-1 0,-1-3 1,1 6 638,1 4-598,-3 31-33,3 37 0,1-11-69,1 18-623,16 106 0,-14-154-799</inkml:trace>
  <inkml:trace contextRef="#ctx0" brushRef="#br0" timeOffset="34625.78">14099 1227 16511,'0'0'480,"17"0"-256,0 0-96,9-2 0,12-3 32,2 0 0,-3 0 32,-3 1 64,0-1-32,-4 0 32,-2-9-128,-4 0 0,-7 6-96,-5 2 0</inkml:trace>
  <inkml:trace contextRef="#ctx0" brushRef="#br0" timeOffset="35091.17">14231 1041 15424,'0'0'128,"2"4"74,9 20 233,-1 0 1,-1 0-1,10 46 0,9 84 607,-22-111-726,-5-34-252,1-1 0,-1 1 0,1-1 0,1 1 0,-1-1 0,2 0 0,-1 0 0,1-1 0,0 1 0,6 7 0,-9-14-54,0-1 1,-1 1-1,1-1 1,0 1-1,0-1 1,0 0-1,0 1 1,-1-1-1,1 0 1,0 0-1,0 1 1,0-1-1,0 0 1,0 0-1,0 0 1,0 0-1,0 0 1,0-1-1,0 1 1,0 0-1,0 0 1,-1 0-1,1-1 1,0 1-1,0-1 1,1 0 0,19-11-1433,-18 10 320</inkml:trace>
  <inkml:trace contextRef="#ctx0" brushRef="#br0" timeOffset="35644.47">14614 1026 14784,'0'0'32,"-2"5"48,-3 10 96,0 1 0,1 0 0,1 0 1,1 0-1,0 0 0,1 1 1,1-1-1,0 1 0,1-1 0,1 0 1,0 0-1,2 1 0,-1-2 1,2 1-1,0 0 0,1-1 0,11 20 1,-16-32-122,1-1 0,-1 0 1,1 1-1,0-1 0,-1 0 0,1 0 1,0 0-1,0 0 0,1 0 0,-1-1 1,0 1-1,0-1 0,1 1 0,2 0 1,-3-2-34,-1 1 0,0-1 0,1 0 0,-1 0 0,1 0 0,-1 0 1,0-1-1,1 1 0,-1 0 0,0-1 0,1 1 0,-1-1 0,0 1 0,0-1 0,1 1 1,-1-1-1,0 0 0,0 0 0,0 1 0,0-1 0,0 0 0,0 0 0,0 0 1,0 0-1,0 0 0,0-1 0,-1 1 0,1 0 0,0 0 0,0-2 0,4-6 41,-1-1 0,0 1-1,-1-1 1,0 0 0,0 0-1,-1 0 1,0-1 0,-1 1-1,1-16 1,-3 6 61,0 0 1,0 0-1,-2 0 0,-5-21 0,6 35-84,0 0 0,-1 1 0,1-1 0,-1 1 0,0 0 0,-1-1 0,1 1 0,-8-7 0,9 9-9,-1 0 0,1 1 0,-1-1 0,0 1 0,0 0 0,1 0-1,-1 0 1,-1 0 0,1 0 0,0 1 0,0 0 0,-1-1 0,1 1 0,0 0 0,-1 1 0,-3-1 0,6 2-24,0 0 1,0 0 0,0 0-1,0 1 1,1-1 0,-1 0 0,0 1-1,1-1 1,-1 1 0,1-1-1,-1 1 1,1-1 0,0 1-1,-1-1 1,1 1 0,0-1-1,0 2 1,0-2-2,-1 20-2726</inkml:trace>
  <inkml:trace contextRef="#ctx0" brushRef="#br0" timeOffset="35645.47">14811 1304 17247,'0'0'896,"28"8"-896,1-11-352,1-4 32</inkml:trace>
  <inkml:trace contextRef="#ctx0" brushRef="#br0" timeOffset="36290.4">14992 1101 13856,'0'0'6405,"1"6"-6352,3 10-47,1 12 0,2 1 1,1-2-1,14 33 1,-19-54-7,-1 1 0,2-1 1,-1 0-1,1 0 0,0-1 0,0 1 1,0-1-1,1 1 0,0-1 1,0-1-1,0 1 0,0-1 0,1 0 1,0 0-1,0 0 0,0-1 1,0 0-1,0 0 0,11 2 0,-13-4 4,-1-1-1,1 1 0,0-1 1,-1 0-1,1 0 0,0 0 1,-1-1-1,1 1 0,-1-1 0,1 0 1,-1 0-1,1 0 0,-1-1 1,1 1-1,-1-1 0,0 0 1,0 0-1,0 0 0,0 0 1,0 0-1,0-1 0,-1 1 1,1-1-1,-1 0 0,0 0 0,1 0 1,-1 0-1,3-6 0,-1 0 10,1 0 0,-1 0 0,-1-1 0,0 1-1,0-1 1,-1 0 0,0 0 0,-1 0 0,1-14-1,-2 11 22,-1 0 0,0 0 0,-1 0 0,0 0 0,-1 1 0,0-1 0,-6-12-1,7 21-17,1 0-1,-1 0 0,0 0 0,-1 0 0,1 0 0,-1 0 0,0 1 1,0-1-1,0 1 0,0 0 0,0 0 0,-1 0 0,0 0 1,1 1-1,-1-1 0,0 1 0,0 0 0,0 0 0,-1 0 0,1 1 1,0-1-1,-1 1 0,-7-1 0,9 2-7,1 0 1,-1 0-1,1 0 1,-1 1-1,1-1 0,-1 1 1,1-1-1,-1 1 1,1 0-1,0 0 0,-1 0 1,1 0-1,0 0 1,0 1-1,0-1 0,0 1 1,0-1-1,0 1 1,0 0-1,1-1 1,-1 1-1,0 0 0,1 0 1,0 1-1,-1-1 1,1 0-1,0 0 0,-1 3 1,2-3-206,-1 0 0,1 0 0,-1 0 0,1 0 1,0 0-1,0 0 0,0 0 0,0 0 0,0-1 0,0 1 1,0 0-1,1 0 0,0 3 0</inkml:trace>
  <inkml:trace contextRef="#ctx0" brushRef="#br0" timeOffset="36787.78">15508 984 14560,'-3'-3'106,"-1"0"-374,-18-12 2051,21 15-1723,0 0-1,0-1 0,1 1 0,-1 0 1,0 0-1,0 0 0,0-1 0,1 1 1,-1 0-1,0 0 0,0 0 1,0 0-1,1 1 0,-1-1 0,0 0 1,0 0-1,0 0 0,1 1 0,-1-1 1,0 0-1,0 1 0,1-1 0,-1 0 1,0 1-1,1-1 0,-1 1 0,0 0 1,1-1-1,-1 1 0,1-1 0,-1 1 1,1 0-1,-1-1 0,1 2 0,-5 7 117,0 1 0,0 0-1,2 0 1,-5 17-1,6-22-116,1 0 0,0 0 0,0 1 0,1-1 0,0 1 0,-1-1-1,2 0 1,-1 1 0,1-1 0,2 9 0,-3-13-52,0-1 0,1 1 0,-1-1 0,1 1 0,-1-1 0,0 0 0,1 1 0,-1-1 0,1 0 1,-1 1-1,1-1 0,-1 0 0,1 0 0,-1 0 0,1 1 0,-1-1 0,1 0 0,-1 0 0,1 0 0,0 0 0,-1 0 1,1 0-1,-1 0 0,1 0 0,-1 0 0,1 0 0,-1 0 0,1 0 0,0-1 0,-1 1 0,1 0 0,-1 0 0,1 0 1,-1-1-1,1 1 0,18-10 52,-15 7-44,0-1 0,-1 1 0,1-1 0,-1 0 0,1 0 0,-1 0 0,0 0 0,-1 0 0,1-1 0,-1 1 0,0-1 0,0 0 0,0 0-1,1-7 1,-3 11 23,3-4 154,9 248 53,-7-163-176,-2-11 20,-3-32-2732</inkml:trace>
  <inkml:trace contextRef="#ctx0" brushRef="#br0" timeOffset="37351.94">15621 792 14784,'80'108'1809,"-5"-9"-866,-63-80-777,-1-1 1,0 2 0,13 36-1,-16-29 2,-1 0 0,-1 1-1,-1-1 1,-2 1 0,-1 0 0,-1 0 0,-1 0-1,-5 33 1,0-22 20,-2 0-1,-2-1 0,-1 0 1,-2-1-1,-22 46 1,33-81-178,-4 10 94,-1-1 1,0 1 0,-14 18-1,18-28-93,0 0 0,1 1 0,-1-1 1,-1 0-1,1 0 0,0 0 0,-1-1 0,1 1 0,0 0 0,-1-1 0,0 1 0,1-1 0,-1 0 0,0 0 0,0 0 0,0-1 0,0 1 0,0 0 0,0-1 0,1 0 0,-1 0 0,-5 0 0,1-2-308,1 0-1,-1-1 1,1 1-1,-1-1 1,1-1 0,0 1-1,0-1 1,-9-8-1</inkml:trace>
  <inkml:trace contextRef="#ctx0" brushRef="#br0" timeOffset="37901.42">15603 418 14976,'0'0'64,"4"-2"-11,11-6-26,0 0 0,27-8 0,-35 13-8,-1 2 0,1-1 0,0 1 1,0 0-1,0 0 0,0 0 0,0 1 0,0 1 0,12 1 0,-18-2-14,0 1 0,-1-1 0,1 1 0,0 0 0,-1-1 0,1 1 0,-1 0 0,1 0 0,-1-1 0,0 1 0,1 0 0,-1 0 0,0-1 0,1 1 0,-1 0 0,0 0 0,0 0 0,0 0 0,0 0 0,0-1 1,0 1-1,0 0 0,0 0 0,0 0 0,0 0 0,-1 1 0,1 0 8,-3 22 32,0-1 0,-2-1-1,0 1 1,-2-1 0,-1 0-1,0 0 1,-14 25 0,20-45-25,1 1 0,0-1 0,0 0 0,0 1 1,0-1-1,0 1 0,1-1 0,-1 1 0,1 0 1,-1-1-1,1 1 0,0 0 0,0-1 0,1 4 1,0-5-3,-1 1 0,1-1 1,0 0-1,0 0 1,0 0-1,0 0 0,0 0 1,0 0-1,1 0 1,-1-1-1,0 1 0,0 0 1,1 0-1,-1-1 1,0 1-1,1-1 0,-1 0 1,0 1-1,1-1 1,-1 0-1,1 0 0,-1 0 1,0 1-1,1-2 1,-1 1-1,3 0 0,23-1 220,1-2 0,-1 0-1,34-9 1,37-5 1142,-89 14-3065</inkml:trace>
  <inkml:trace contextRef="#ctx0" brushRef="#br0" timeOffset="38741.85">13332 235 12128,'25'-6'79,"0"2"0,0 0 1,1 2-1,0 1 1,47 4-1,-34-2 21,725-5 1857,-198 2-955,-264 6-660,440-34 324,-654 24-514,-1 4-1,120 14 0,-174-9 2729,-32-2-2614,4 15-159,-1 0-1,0 0 0,-1 1 0,1 24 0,1-2-23,17 157 164,-16-123-288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5:56.492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39 10464,'0'0'2272,"29"-6"-1824,-2-2-256,12 2 0,10-2 32,1 2 0,-6 6 0,3 0 0,6 0-64,0-5 3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32.18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72 1188 11360,'-2'-27'723,"2"4"3977,0 43-4562,1-1 0,0 0-1,8 33 1,1 10-33,-8-45-248,0 10-238,1 0 0,2 0 0,0 0 0,13 33 1</inkml:trace>
  <inkml:trace contextRef="#ctx0" brushRef="#br0" timeOffset="418.89">310 1118 14560,'0'0'512,"10"34"-256,-8 0 0,0 13-96,-1 4 32,-1 1-96,0-2 32</inkml:trace>
  <inkml:trace contextRef="#ctx0" brushRef="#br0" timeOffset="976.53">67 547 14400,'-6'-20'174,"2"-2"0,0 1 0,1 0 0,1-1 0,2-41 0,0 10-29,-2-11 100,-2 1 1,-23-118-1,24 171-205,1 4 478,0 20-155,2-12-367,-2 9 67,-1 10 118,1-1-1,1 32 0,2-45-139,0-1 0,-1 1 1,2 0-1,-1 0 0,1-1 0,0 1 1,1-1-1,0 1 0,0-1 0,0 0 1,8 11-1,-7-11-28,1-1-1,-1 1 1,1-1 0,0 0 0,1 0 0,-1 0-1,1-1 1,0 0 0,0 0 0,0-1 0,1 0-1,-1 0 1,1 0 0,0-1 0,-1 1 0,1-2-1,0 1 1,0-1 0,1 0 0,-1-1 0,0 1-1,0-1 1,0-1 0,0 0 0,1 0 0,-1 0-1,0-1 1,-1 1 0,13-6 0,-9 3 1,29-14 62,-38 18-44,5 26 27,-6-4-40,-6 39 0,3-48-11,1 1 0,1-1-1,0 1 1,1-1-1,1 1 1,0 0 0,0-1-1,7 25 1,-8-36-7,1 0 1,0 0-1,-1 1 0,1-1 1,0 0-1,1 0 1,-1 0-1,0 0 0,0 0 1,1 0-1,-1-1 1,1 1-1,0 0 0,-1-1 1,1 1-1,0-1 0,0 0 1,0 1-1,0-1 1,0 0-1,0 0 0,0 0 1,1-1-1,-1 1 1,0 0-1,0-1 0,1 0 1,-1 1-1,0-1 1,1 0-1,-1 0 0,0 0 1,1 0-1,-1-1 1,0 1-1,1-1 0,-1 1 1,0-1-1,0 0 1,0 0-1,4-2 0,22-12-2390</inkml:trace>
  <inkml:trace contextRef="#ctx0" brushRef="#br0" timeOffset="1403.21">697 423 14784,'5'-6'33,"1"1"1,1-1-1,-1 2 1,15-9 0,-20 12-29,0 0 0,0 1 0,0-1 0,1 1 0,-1-1 0,0 1 0,0-1 0,0 1 0,1 0 0,-1 0 0,0 0 0,1-1 0,-1 1 0,0 1 0,0-1 0,1 0 0,-1 0 0,0 0 0,0 1 0,1-1 0,-1 0 0,0 1 0,0-1 0,0 1 0,0 0 0,0-1 0,0 1 0,0 0 0,0 0 0,0-1 0,0 1 0,0 0 0,0 0 0,0 0 0,0 0 0,-1 0 0,1 0 0,-1 1 0,1-1 0,0 0 0,-1 0 1,1 3-1,0 0 11,0 0 1,-1 0-1,1 0 1,-1 0-1,0 0 1,0 0-1,0 0 1,0 0-1,-1 0 1,0 0-1,0 0 1,0 0-1,-1 3 1,-25 54 184,20-48-153,-63 121 426,68-131-447,0 0 0,1 0 0,-1 0 0,1 0 1,0 0-1,0 1 0,0-1 0,1 0 0,-1 0 0,1 1 0,0-1 0,0 6 0,0-8 69,9 1-71,-1-1-1,0 1 1,0 1 0,0-1-1,-1 1 1,1 1 0,13 7-1,-18-9-19,1 0-1,-1 0 0,0 1 0,0-1 0,0 1 1,0 0-1,0-1 0,0 1 0,-1 1 0,0-1 1,1 0-1,-1 0 0,0 1 0,-1 0 0,1-1 1,-1 1-1,1 0 0,-1 0 0,0-1 0,-1 1 1,1 0-1,0 5 0,-1-1 2,-1 0-1,0 0 1,0 0 0,-1 0 0,1 0 0,-2-1-1,1 1 1,-1 0 0,0-1 0,-6 9-1,-22 36-210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6:13.725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0 1040 14496,'0'0'2303,"10"-1"-1865,201-33 269,-101 13-444,-45 9-61,-23 3 68,51-3 0,-64 10-153,-5 2-16,1-2 1,0 0-1,-1-2 0,1-1 1,-1-1-1,24-8 0,9-10 98,-35 17-2686</inkml:trace>
  <inkml:trace contextRef="#ctx0" brushRef="#br0" timeOffset="426.2">154 1314 15040,'0'0'512,"4"-1"10,20-3 28,0-2 0,40-14-1,2-1-166,158-46 742,-125 41-539,-9 3 295,-87 23-774,-3-1-97,0 1-1,0 0 1,0-1 0,0 1 0,1 0 0,-1 0 0,0-1 0,0 1 0,0 0 0,1 0-1,-1-1 1,0 1 0,1 0 0,-1 0 0,0 0 0,0-1 0,1 1 0,-1 0 0,0 0 0,1 0-1,-1 0 1,0 0 0,1 0 0,-1 0 0,0 0 0,1 0 0,-1 0 0,0 0 0,1 0-1,-1 0 1,0 0 0,1 0 0,-1 0 0,1 0 0,15 2 173,-13-1-190,4-1-305,0-1-1,0 1 0,0-2 1,11-2-1,-15 3-705</inkml:trace>
  <inkml:trace contextRef="#ctx0" brushRef="#br0" timeOffset="1144.14">1234 699 15488,'-3'-4'133,"-9"-12"48,9 11 123,2 3 37,1-1-317,0 1 0,0-1 0,0 1-1,0 0 1,1-1 0,-1 1-1,1-1 1,0 1 0,-1-1-1,1 1 1,0 0 0,0 0-1,0-1 1,1 1 0,-1 0 0,0 0-1,1 0 1,3-3 0,35-36 27,-26 29-37,1 0 0,1 0-1,0 2 1,34-17 0,-48 26-13,0 1 0,0-1-1,0 1 1,0 0 0,0 0-1,0 0 1,0 0 0,0 0-1,0 0 1,-1 1 0,1-1-1,0 1 1,0-1 0,0 1 0,0 0-1,0 0 1,-1-1 0,1 1-1,0 0 1,-1 1 0,1-1-1,-1 0 1,1 0 0,-1 1-1,0-1 1,1 1 0,-1-1 0,0 1-1,1 2 1,5 4 4,-1 1 1,-1 1-1,9 19 1,-9-16 3,-1 1 0,0-1 0,-1 1 0,-1 0 0,0 0 0,-1 1 0,-1-1 0,-2 27 0,-4 8 62,-15 57 0,18-88-44,-17 54 192,20-70 10,-1-5-165,1-3-47,0 0 0,0 0 0,0 0 0,1 0 0,0 0-1,0 1 1,1-1 0,-1 0 0,1 1 0,1-1 0,-1 1-1,1-1 1,3-4 0,-3 4-5,1 0 0,0 0 0,1 1 0,-1-1 0,1 1 0,0 0-1,0 1 1,0-1 0,1 1 0,0 0 0,7-4 0,-2 4-3,0 0 0,-1 1 0,1 1 0,0-1 0,0 2 0,20-1 0,0 1 10,35 5 0,-62-4-19,0 1 0,0-1 0,1 1 0,-1 0 0,0 0 0,0 1 0,0-1 0,6 4 0,-9-4 0,0 0 0,1 0 0,-1 0 0,0 0 0,1 1 0,-1-1 0,0 0 0,0 1 0,0-1 0,0 1 0,-1 0 0,1-1 0,0 1 0,-1 0 0,1-1 0,-1 1 0,1 0 0,-1-1 0,0 1 0,0 0 0,0 0 0,0 2 0,-1 13 1,-1 1 0,0-1 0,-1 0-1,-1-1 1,-1 1 0,0-1 0,-1 1-1,-1-2 1,-1 1 0,-11 17-1,-10 12 12,-68 79 0,86-109 3,6-9-3,0 0-1,0-1 1,0 1 0,-1-1-1,0 0 1,-7 4-1,11-7-2298</inkml:trace>
  <inkml:trace contextRef="#ctx0" brushRef="#br0" timeOffset="1618.06">2170 422 13504,'0'0'485,"-2"6"59,-11 41 412,-45 139 665,45-152-1508,-1-1 0,-2-1 0,-31 48 0,-61 86 490,106-165-582,1 1 1,0-1-1,0 1 1,1 0-1,-1-1 1,0 1-1,0 0 1,1 0-1,-1 0 1,1-1-1,0 1 1,-1 0-1,1 4 1,1-5-5,-1 0-1,1 0 1,0 0 0,-1 1-1,1-1 1,0 0 0,0 0 0,0 0-1,0 0 1,0 0 0,0-1-1,0 1 1,0 0 0,0 0 0,1-1-1,-1 1 1,0-1 0,2 2-1,7 1 7,0 1-1,-1-1 1,1-1-1,1 0 0,-1 0 1,0-1-1,0 0 1,19-2-1,8-2 37,39-7 0,-48 3-42,1 0 0,-1-2 0,47-22 0,-22 4-2421,-40 21-9595</inkml:trace>
  <inkml:trace contextRef="#ctx0" brushRef="#br0" timeOffset="2060.94">2360 552 11776,'0'0'2666,"-4"-2"-2068,-12-8-102,12 7 48,4 14-161,12 348 465,-11-336-784,23 190 784,-24-212-838,0 0 0,0-1-1,0 1 1,0-1-1,0 1 1,0-1-1,1 1 1,-1 0 0,0-1-1,0 1 1,0-1-1,1 1 1,-1-1-1,0 1 1,0-1-1,1 1 1,-1-1 0,1 1-1,-1-1 1,0 1-1,1-1 1,-1 1-1,1-1 1,-1 0-1,1 1 1,-1-1 0,1 0-1,-1 0 1,1 1-1,-1-1 1,1 0-1,-1 0 1,1 0 0,1 1-1,-2-2-142,1 1 0,0 0 0,0-1 0,0 1 0,0-1 0,-1 1 0,1-1 0,0 1 0,-1-1 0,1 1 1,0-1-1,-1 0 0,1 1 0,0-1 0,-1 0 0,1 0 0,0-1 0</inkml:trace>
  <inkml:trace contextRef="#ctx0" brushRef="#br0" timeOffset="2533.16">2656 323 14560,'0'0'837,"5"3"-464,0 0-330,1 0-1,-1 1 0,0 0 1,0 1-1,0-1 0,0 1 1,-1 0-1,0 0 1,0 0-1,0 0 0,0 1 1,-1 0-1,0-1 0,0 1 1,-1 0-1,0 1 0,3 10 1,-3-5-17,-1 1 1,0 0-1,-1 0 0,0 0 1,-1 0-1,-1 0 0,0 0 1,-1-1-1,0 1 0,-1-1 1,-6 16-1,0-6 67,-1 0 0,0-1 0,-2 0 0,0-1 0,-18 20 0,29-39 195,4-3-257,0-1 0,0 1-1,0 0 1,0-1 0,0 1-1,0 0 1,0 0-1,4-2 1,0-1 35,4-3-26,0 1 0,1 0 1,-1 1-1,1 0 0,0 1 0,1 0 1,0 0-1,-1 1 0,22-4 1,-25 7-21,-1 0 0,1 0 0,-1 1 1,1 0-1,0 0 0,-1 1 1,14 3-1,-17-3-12,1 0 1,-1 1-1,1 0 0,-1 0 1,0 0-1,0 0 1,0 1-1,0-1 0,0 1 1,-1 0-1,1 1 1,-1-1-1,4 5 0,-5-5-4,0 0-1,0 0 0,-1 0 0,1 1 0,-1-1 0,0 0 0,0 1 0,0-1 0,-1 1 1,1-1-1,-1 1 0,0 0 0,0-1 0,0 1 0,0 3 0,-2 6 2,0 0 0,-8 22-1,4-14-1,-1-1 0,-1-1 0,-1 0 0,-1 0 0,-1 0 0,0-1 0,-1-1 0,-1 0 0,-1-1 0,-23 22-1,29-30 52,-1 0-1,0-1 0,0 0 1,0 0-1,-1-1 0,0 0 1,0-1-1,-16 6 0,26-11-52,-1 0 0,1 0 0,0 0 0,0 0-1,0 0 1,0 0 0,0 0 0,0 0 0,0 0-1,0 0 1,0 0 0,0 0 0,0 0 0,-1 0-1,1 0 1,0 0 0,0 0 0,0 0 0,0 0-1,0 0 1,0 0 0,0 0 0,0 0 0,0 0-1,-1 0 1,1 0 0,0 0 0,0 0 0,0 0-1,0 0 1,0 0 0,0 0 0,0 0 0,0 0-1,0 0 1,0 0 0,0 0 0,0 0-1,0-1 1,0 1 0,0 0 0,-1 0 0,1 0-1,0 0 1,0 0 0,0 0 0,0 0 0,0 0-1,0 0 1,0 0 0,0-1 0,0 1 0,0 0-1,0 0 1,0 0 0,0 0 0,0 0 0,0 0-1,0 0 1,0 0 0,1 0 0,-1 0 0,0-1-1,0 1 1,0 0 0,0 0 0,0-5-267,1 1 0,-1-1 0,1 0-1,0 1 1,1-1 0,-1 0 0,1 1 0,3-6 0</inkml:trace>
  <inkml:trace contextRef="#ctx0" brushRef="#br0" timeOffset="5176.58">3477 271 10560,'-5'-2'352,"-13"-3"-228,9 2 347,-1 1-1,1-1 0,-15 0 1,20 2-373,0 1 0,0 0 0,0 1 1,0-1-1,0 1 0,1 0 0,-1 0 1,0 0-1,0 0 0,1 0 0,-1 1 0,1 0 1,-5 2-1,2 1-52,0 0 0,0 1 1,1-1-1,0 1 0,0 0 1,1 0-1,-1 0 0,1 1 1,1 0-1,-1 0 0,1 0 0,0 0 1,-3 13-1,3-5-15,-1-1 0,2 1 0,0-1-1,1 1 1,0 0 0,3 18 0,-2-28-24,1 0 1,0 0-1,0 0 0,0 0 1,1 0-1,-1 0 0,1 0 1,0-1-1,1 1 0,-1-1 1,1 0-1,0 1 0,0-1 1,0-1-1,8 8 0,-9-9-4,1 0-1,0 0 0,0-1 0,0 1 1,0-1-1,0 0 0,0 0 0,0 0 1,0 0-1,0 0 0,1 0 0,-1-1 1,0 0-1,0 1 0,1-1 0,-1-1 1,0 1-1,1 0 0,-1-1 0,0 0 1,0 1-1,0-1 0,0-1 0,0 1 1,4-2-1,2-2 11,0-1 0,0 0 0,-1-1 1,0 0-1,0 0 0,0-1 0,-1 0 0,0 0 0,-1 0 1,1-1-1,-2 0 0,1-1 0,-1 1 0,-1-1 1,0 0-1,5-19 0,-6-13 467,-3 40 53,1 27-218,1 20-234,2 0 0,3 0-1,1 0 1,2-1 0,28 75 0,-16-60-36,-7-20 15,38 74 0,-51-108-53,1-1 0,0 1-1,0-1 1,1 0-1,-1 0 1,1 0-1,0 0 1,7 4-1,-10-7-38,-1-1-1,1 1 1,0-1-1,0 0 1,0 1-1,-1-1 1,1 0-1,0 0 1,0 0-1,0 0 1,0 1-1,-1-1 1,1 0-1,0 0 1,0-1 0,0 1-1,0 0 1,0 0-1,-1 0 1,1-1-1,0 1 1,0 0-1,0-1 1,-1 1-1,1 0 1,0-1-1,-1 1 1,1-1-1,0 0 1,-1 1-1,1-1 1,0 1-1,-1-1 1,1 0-1,0-1 1,1 0-975</inkml:trace>
  <inkml:trace contextRef="#ctx0" brushRef="#br0" timeOffset="5692.82">4088 143 11936,'0'0'64,"-1"5"5,-7 20 85,-1 0 1,-1 0-1,-17 28 1,0 3 150,6-9-16,3 1 0,1 0 0,-13 66 0,25-90-163,2 1 0,0 0 1,2-1-1,0 1 0,2 0 1,1 0-1,1 0 1,11 45-1,-11-59-86,2 8 80,1 0 1,1-1 0,13 27 0,-19-44-111,0 0 0,-1 0 0,1 0 0,0 0 0,0 0 1,0 0-1,0 0 0,0 0 0,0 0 0,0-1 1,0 1-1,1 0 0,-1-1 0,0 1 0,0-1 1,0 1-1,1-1 0,-1 0 0,0 0 0,1 1 1,-1-1-1,0 0 0,0 0 0,1 0 0,-1 0 1,0 0-1,1-1 0,-1 1 0,0 0 0,1-1 1,-1 1-1,0-1 0,0 1 0,0-1 0,0 1 0,1-1 1,1-1-1,5-4 38,0 1 1,0-1-1,13-13 0,-16 14-21,4-2 76,-1-1 0,0-1 0,-1 0 0,0 0 0,0 0-1,-1-1 1,0 0 0,-1 0 0,0 0 0,0-1-1,-1 1 1,-1-1 0,0-1 0,0 1 0,-1 0-1,-1 0 1,1-20 0,-2 30 148,-10-3 165,8 4-391,0 1-1,0-1 1,-1 0 0,1 1 0,0-1 0,0 1-1,0 0 1,-1 0 0,1 0 0,0 0-1,0 0 1,1 0 0,-1 0 0,0 1 0,0-1-1,0 1 1,1-1 0,-3 4 0,-7 9-2427</inkml:trace>
  <inkml:trace contextRef="#ctx0" brushRef="#br0" timeOffset="6082.61">4376 336 11936,'1'-5'37,"-2"-88"1328,1 91-277,0 5-730,3 43 47,2-1 0,16 70 1,-11-70-257,5 17 38,3 0-1,3-2 1,35 73-1,-53-125-346,1 0-1,0 0 0,0-1 0,0 1 0,1-1 0,1 0 0,-1 0 0,1-1 1,0 1-1,0-1 0,13 8 0</inkml:trace>
  <inkml:trace contextRef="#ctx0" brushRef="#br0" timeOffset="6568.22">4830 726 10656,'13'-25'512,"-12"23"-246,-1 2-197,0-1 1,0 1-1,1 0 0,-1-1 0,0 1 0,0 0 0,0 0 0,0-1 1,0 1-1,0 0 0,0-1 0,0 1 0,0 0 0,0-1 1,0 1-1,0 0 0,0-1 0,0 1 0,0 0 0,0 0 0,0-1 1,0 1-1,0 0 0,-1-1 0,1 1 0,0 0 0,0 0 0,-1-1 1,1 1-39,-1 0 1,0 0-1,0 1 1,1-1-1,-1 0 1,0 1-1,1-1 0,-1 0 1,0 1-1,1-1 1,-1 1-1,1-1 1,-1 1-1,1 0 1,-1-1-1,1 1 1,-1-1-1,1 1 1,-1 0-1,1-1 1,0 1-1,-1 0 1,1-1-1,0 1 1,-1 1-1,-1 26 423,2-20-361,1-1 0,0 0 0,0 0-1,1 0 1,5 13 0,-7-18-76,1-1-1,0 0 1,0 1 0,0-1 0,0 0 0,0 0-1,0 0 1,0 1 0,0-1 0,0 0-1,1 0 1,-1-1 0,0 1 0,1 0 0,-1 0-1,1-1 1,-1 1 0,1 0 0,2 0-1,-1-1 3,0 0 0,0 0 0,0 0-1,1 0 1,-1 0 0,0 0 0,0-1-1,0 0 1,5-1 0,-1-1 11,1 0-1,-1-1 1,0 0 0,0 0-1,0 0 1,11-11 0,-13 11-7,-1-1 0,0 0 0,-1 0 0,1-1 0,-1 1 0,0-1 0,-1 0 0,1 0 1,-1 1-1,0-2 0,1-7 0,4-9 179,-6 23-191,-1-1-1,0 1 0,0-1 0,0 1 1,0-1-1,0 1 0,0-1 0,0 1 1,0-1-1,0 1 0,0-1 0,0 1 1,0-1-1,-1 1 0,1-1 0,0 1 0,0-1 1,0 1-1,-1-1 0,1 1 0,0-1 1,-1 1-1,1 0 0,0-1 0,-1 1 1,1-1-1,0 1 0,-1 0 0,1-1 0,-1 1 1,1 0-1,-1 0 0,0-1 0,-15-4 122,16 5-132,-5 0-116,0 0-1,0 0 1,0 0-1,0 0 0,1 1 1,-1 0-1,0 0 1,0 0-1,1 1 0,-1-1 1,1 1-1,-1 0 0,1 0 1,-5 4-1</inkml:trace>
  <inkml:trace contextRef="#ctx0" brushRef="#br0" timeOffset="6569.22">5289 139 14976,'0'0'1178,"3"-4"-954,9-13-32,-12 17-181,1 0 1,-1 0-1,0-1 0,1 1 0,-1 0 0,1 0 1,-1-1-1,1 1 0,-1 0 0,1 0 0,-1 0 0,1 0 1,-1 0-1,1 0 0,-1 0 0,1 0 0,-1 0 1,1 0-1,-1 0 0,1 0 0,-1 0 0,1 0 1,-1 0-1,1 0 0,-1 1 0,1-1 0,-1 0 1,1 0-1,-1 1 0,0-1 0,1 0 0,0 1 0,12 9 89,-12-9-84,6 6 14,-1 0 0,0 1-1,0-1 1,0 1 0,-1 0-1,0 1 1,-1-1-1,0 1 1,4 12 0,2 13 56,8 43 0,-7-27-16,80 418 575,-90-466-2906</inkml:trace>
  <inkml:trace contextRef="#ctx0" brushRef="#br0" timeOffset="7013.85">5434 607 12224,'0'0'0,"-9"-15"192,4 0 0,10 1 128,3 1 32,-2 3 96,9-2 0,16-11-224,10-3 0,7-5-32,5-1 0</inkml:trace>
  <inkml:trace contextRef="#ctx0" brushRef="#br0" timeOffset="7534.15">5810 50 12928,'0'0'346,"-1"-5"60,-1-15 319,2 19-657,0 0 0,1 0 0,-1 0 0,0 0 0,0 0 0,1 0 1,-1 0-1,1 0 0,-1-1 0,1 1 0,-1 1 0,1-1 0,-1 0 0,1 0 0,0 0 1,0 0-1,0 0 0,-1 0 0,1 1 0,0-1 0,0 0 0,0 1 0,0-1 0,0 1 0,0-1 1,0 1-1,0-1 0,0 1 0,0 0 0,1 0 0,-1-1 0,0 1 0,0 0 0,0 0 0,0 0 1,0 0-1,1 0 0,1 1 0,1 0-40,1 0 1,-1 0 0,1 0 0,-1 1-1,1 0 1,-1 0 0,0 0-1,0 0 1,0 1 0,0-1-1,0 1 1,0 0 0,-1 0-1,5 6 1,4 4-5,-1 1-1,14 21 1,-11-11-7,-1 0 0,-1 1-1,-1 0 1,-1 0 0,9 39-1,-8-13 33,10 96-1,-2 4 59,1 7 170,-14-103-58,-6-53-176</inkml:trace>
  <inkml:trace contextRef="#ctx0" brushRef="#br0" timeOffset="7535.15">5771 553 13952,'0'0'48,"5"-3"64,19-9 111,-1 1 1,1 1 0,1 1 0,42-10 0,111-12 1814,-91 18-252,-86 12-1130,6 1-336,-3 0-271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5:57.123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 7 15424,'0'0'3370,"6"0"-3183,27 1-1,58-7 1,-78 5-167,-1 0-1,1 2 1,17 1 0,-11 0-3,20 4-2449</inkml:trace>
  <inkml:trace contextRef="#ctx0" brushRef="#br0" timeOffset="473.56">111 191 10912,'0'0'2149,"22"3"-1344,1-7-347,30-8-1,15-3 159,67-4 658,-121 18-1486,1 0 0,0 1-1,-1 0 1,1 2-1,25 4 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5:53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6 470 12032,'-11'-1'71,"-1"1"0,1 0 1,-1 1-1,1 0 0,-1 0 0,1 1 1,0 1-1,-1 0 0,1 0 1,1 1-1,-19 10 0,6-2 8,1 1-1,0 1 1,1 1-1,-20 19 1,35-28-66,0-1-1,0 1 1,1 0 0,0 0 0,0 1 0,1-1 0,0 1 0,-7 15 0,10-19-10,0 0 0,0 0-1,0 1 1,0-1 0,1 0 0,0 1 0,-1-1-1,1 0 1,0 1 0,0-1 0,1 0 0,-1 1-1,1-1 1,0 0 0,0 0 0,0 1 0,0-1 0,0 0-1,1 0 1,-1 0 0,1 0 0,0-1 0,0 1-1,2 3 1,4 2-2,0-1-1,1 0 0,0 0 1,0 0-1,0-1 1,1-1-1,0 0 0,0 0 1,1-1-1,-1 0 0,1 0 1,11 1-1,18 3 21,80 4-1,-90-10 4,-5 1 16,-1 2 0,0 1 1,0 0-1,0 2 0,-1 1 1,28 15-1,-48-23-30,-1 0 0,1 0 0,-1 0 1,1 1-1,-1-1 0,0 1 0,0 0 0,0 0 0,0 0 0,0 0 0,0 0 0,2 3 0,-4-3-5,1-1-1,-1 1 1,1-1-1,-1 1 1,0 0-1,0-1 1,0 1-1,0 0 1,0-1-1,0 1 1,0-1-1,-1 1 1,1-1-1,0 1 1,-1 0-1,0-1 1,1 1-1,-1-1 1,0 0-1,0 1 1,1-1-1,-2 2 1,-6 8 11,0 1 1,0-2-1,-1 1 1,0-1-1,-1 0 0,0-1 1,-1 0-1,-17 11 1,11-10 21,0-1 1,0-1-1,-1 0 1,0-2-1,-30 8 1,35-11-11,-88 19 370,86-20-236,0-1 0,0 0 1,0-1-1,-27-3 0,36 2-142,-19-6 641,24 7-643,0-1-1,1 1 0,-1-1 0,1 1 1,-1-1-1,0 0 0,1 1 1,-1-1-1,1 0 0,0 0 0,-1 1 1,1-1-1,0 0 0,-1 0 1,1 1-1,0-1 0,0 0 0,-1 0 1,1 0-1,0 0 0,0 1 1,0-1-1,0 0 0,0 0 0,0 0 1,1 0-1,-1 1 0,0-1 1,1-1-1,6-16-2022</inkml:trace>
  <inkml:trace contextRef="#ctx0" brushRef="#br0" timeOffset="768.31">1 441 10464,'1'5'256,"11"31"349,-6-18-363,0 0 0,1 0 1,0 0-1,2-1 0,15 24 0,-23-39-92,-4-70 176,0 38-75,2-42 0,2 63-157,-1 1-1,2 0 1,-1 0 0,1 0-1,0 0 1,1 0 0,0 0-1,0 0 1,8-13 0,-7 17-33,0-1-1,0 1 1,0 0 0,0 0-1,1 0 1,0 1 0,0-1-1,0 1 1,0 0-1,0 1 1,1-1 0,-1 1-1,1 0 1,0 1 0,-1-1-1,1 1 1,10-1 0,-8 1-32,-1 1 0,1-1 0,0 2 0,-1-1 0,1 1 0,-1 0 0,1 0 0,-1 1 0,1 0 0,-1 1 0,0-1 0,0 1 0,10 6 1,-9-2-22,0-1 1,-1 1-1,1 1 1,-1 0-1,-1 0 1,0 0-1,0 1 1,0-1-1,-1 1 1,-1 1-1,1-1 1,-1 1-1,-1 0 1,5 19 0,-2 3 15,-1-1 0,-2 2-1,0 47 1,-5-46-2082</inkml:trace>
  <inkml:trace contextRef="#ctx0" brushRef="#br0" timeOffset="1403.42">131 288 11680,'0'0'32,"34"-23"0,3 9-32,6-4 0</inkml:trace>
  <inkml:trace contextRef="#ctx0" brushRef="#br0" timeOffset="1404.42">671 0 9632,'0'0'1349,"3"5"-960,5 9-253,0 1 0,-1-1-1,0 2 1,-1-1-1,4 19 1,17 89 177,-16-68-165,0 1 196,-2 1 0,-2 1 0,-2 100 0,-5-121-440,2 1 0,12 71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6:30.934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66 1165 14656,'0'0'816,"-3"5"-374,-8 17 161,-11 31-1,9-20 902,12-37-1436,1 1 0,-1-1 0,0 1-1,0 0 1,-1 0 0,1-1 0,-1 1-1,-1-3 1,-1 0 58,3 4 386</inkml:trace>
  <inkml:trace contextRef="#ctx0" brushRef="#br0" timeOffset="480.62">533 495 13216,'0'0'352,"-4"-2"42,-15-5 177,18 7-523,-1 0 0,1 0 0,0 0 1,-1 0-1,1 0 0,-1 0 0,1 0 0,0 0 1,-1 0-1,1 1 0,0-1 0,-1 1 0,1-1 0,0 1 1,-1-1-1,1 1 0,0 0 0,0 0 0,0-1 1,0 1-1,0 0 0,0 0 0,0 0 0,0 0 0,0 0 1,0 1-1,0-1 0,1 0 0,-1 0 0,0 0 1,0 3-1,-2 0 90,-17 28 81,1 0-1,2 1 1,-23 64 0,18-33-11,-15 84-1,32-123-162,1-1 0,2 1 0,0 0 0,2-1-1,1 1 1,1 0 0,9 44 0,-9-58-28,2 0 1,-1 0 0,2 0-1,-1-1 1,1 1 0,1-1-1,0-1 1,9 13 0,-9-16-8,-1-1 1,1 1 0,-1-1-1,2 0 1,-1-1 0,0 1-1,1-1 1,0 0 0,0-1-1,0 0 1,0 0 0,1 0-1,8 1 1,-8-3-6,0 0 1,1 0-1,-1-1 0,0 0 1,0 0-1,0-1 0,0 0 1,0-1-1,0 1 0,0-2 1,0 1-1,0-1 0,-1 0 1,1-1-1,-1 0 0,0 0 1,0 0-1,-1-1 0,1 0 1,-1 0-1,0-1 0,0 0 1,-1 0-1,0 0 0,8-12 1,-11 13 6,-1-1 1,1 1-1,-1-1 1,0 1-1,0-1 0,-1 0 1,0 0-1,0 1 1,0-1-1,-1 0 1,0 0-1,0 1 1,0-1-1,-3-7 0,2 10 11,1 1 1,-1 0-1,1 0 0,-1 1 0,0-1 0,0 0 0,0 0 0,0 1 0,0-1 0,0 1 0,0 0 0,-1 0 0,1 0 0,0 0 0,-1 0 0,1 0 0,-1 0 0,1 1 0,-1-1 0,-2 1 0,0-1-224,1 1 0,0 0 0,0 0 0,0 0-1,0 1 1,0 0 0,0-1 0,0 1-1,0 0 1,0 1 0,-6 2 0</inkml:trace>
  <inkml:trace contextRef="#ctx0" brushRef="#br0" timeOffset="18346.91">1121 466 14976,'0'0'576,"-2"7"-219,-35 235 944,37-236-1282,-1-5 24,1 0 1,0 0 0,-1 0-1,1 0 1,0 0 0,0 0 0,0 0-1,0 0 1,0 0 0,0 0 0,0 0-1,0 0 1,1 0 0,-1 0 0,0 0-1,0-1 1,2 3 0,-1-3-20,1 0 0,0 0 0,-1-1 0,1 1 0,0 0 0,-1-1 0,1 1 0,0-1 0,-1 1-1,1-1 1,1-1 0,15-5 39,-1 1-1,1 1 0,25-4 1,-35 8-39,-1 0-1,1 1 1,0 0 0,0 0 0,0 1 0,0-1 0,-1 2 0,1-1 0,0 1 0,14 6-1,-17-5-11,-1 0-1,1 0 0,0 0 1,-1 1-1,0 0 0,0 0 1,0 0-1,0 0 0,-1 1 1,5 6-1,1 4 3,-1 0-1,7 17 1,-12-23-10,0 0 1,0 0-1,-1 0 0,-1 0 1,1 1-1,-1-1 1,-1 0-1,0 1 0,0-1 1,-1 1-1,0-1 1,-1 0-1,0 1 0,0-1 1,-1 0-1,0 0 1,-7 13-1,-3 3 5,-2 0-1,0-1 1,-2-1 0,-29 33-1,38-47 30,0-1 0,0-1 0,0 1 0,-1-1-1,0-1 1,-1 0 0,1 0 0,-1-1 0,-14 6 0,19-9-148,0 0-1,0-1 1,0 0 0,0 0 0,0 0 0,0 0 0,-1-1 0,1 0 0,0 0 0,0 0 0,0-1 0,0 0 0,-1 0 0,1 0 0,0 0 0,0-1 0,1 0 0,-1 0 0,0 0 0,1-1 0,-7-3 0</inkml:trace>
  <inkml:trace contextRef="#ctx0" brushRef="#br0" timeOffset="18788.43">987 601 13408,'0'0'4021,"4"-4"-3845,4-5-113,1 1 0,0 1 0,0 0 0,1 0 0,11-6 0,59-28 174,-60 31-186,13-5 52,-1 1-1,2 1 1,0 2-1,47-9 0,-35 10 41,-31 6-488,-1 0 0,1 2 0,28-2 0</inkml:trace>
  <inkml:trace contextRef="#ctx0" brushRef="#br0" timeOffset="30339.94">1932 308 11584,'0'0'1125,"-6"-2"-586,0 0-447,0-1 0,0 2 1,0-1-1,0 1 0,0-1 0,-1 2 1,1-1-1,0 1 0,0 0 1,-1 0-1,1 1 0,-7 1 1,3 1-57,0 0 1,1 1 0,0 0-1,-1 0 1,2 1 0,-1 0-1,1 1 1,-1 0 0,2 0-1,-1 1 1,1 0 0,0 1-1,0-1 1,1 1 0,-7 10-1,11-13-19,0-1 0,1 1 0,-1-1 1,1 1-1,0 0 0,0-1 0,0 1 0,1 0 0,-1 0 0,1-1 0,1 1 0,-1 0 0,1 0 0,-1-1 0,1 1 1,1 0-1,-1-1 0,4 8 0,-3-4 3,2-1 1,-1 1-1,1-1 0,0 0 1,0 0-1,1 0 1,0-1-1,1 1 1,-1-1-1,8 6 1,-10-10-14,0 0 0,1 1 0,-1-1 0,1 0 1,-1-1-1,1 1 0,0-1 0,0 1 1,0-1-1,0 0 0,0-1 0,0 1 0,0-1 1,0 1-1,0-1 0,0-1 0,0 1 0,1 0 1,-1-1-1,0 0 0,0 0 0,-1 0 1,1-1-1,0 1 0,0-1 0,3-2 0,0 0 18,0-1-1,0 0 0,0 0 0,-1-1 0,0 0 1,0 0-1,-1 0 0,0-1 0,0 1 0,0-2 1,7-13-1,-10 15 29,0 0 1,-1 0-1,1 1 0,-1-1 1,0 0-1,-1-1 1,0 1-1,0 0 1,-1-10-1,0 6 140,0 0 0,-1 1 0,-1-1 0,-6-18-1,8 26 0,1 2-165,0-1-1,0 1 0,0 0 0,0-1 1,0 1-1,0 0 0,-1 0 1,1-1-1,0 1 0,0 0 0,0 0 1,0-1-1,0 1 0,0 0 0,-1 0 1,1 0-1,0-1 0,0 1 0,0 0 1,-1 0-1,1 0 0,0 0 0,0-1 1,-1 1-1,1 0 0,0 0 0,0 0 1,-1 0-1,1 0 0,0 0 0,0 0 1,-1 0-1,1 0 0,0 0 0,-1 0 1,1 0-1,0 0 0,-1 0 0,7 110 54,23 134-1,-28-235-78,17 153-1,-17-151 0,0-1 0,-1 1 0,0 0 0,-1-1 0,0 1 0,-4 13 0,5-22 0,-1 1 1,0-1-1,0 1 0,0-1 0,0 0 0,0 1 0,-1-1 0,1 0 0,-1 0 0,1 0 0,-1 0 0,0 0 0,0 0 0,0-1 0,0 1 1,0-1-1,0 1 0,-1-1 0,-2 2 0,-2 1 4,-25 13 338,0 0 0,-2-2 0,1-2 0,-68 17 0,94-28-234,-10 6 428,14-6-2810</inkml:trace>
  <inkml:trace contextRef="#ctx0" brushRef="#br0" timeOffset="33135.05">2773 1 12288,'0'0'2010,"-2"4"-1556,-230 803 1087,147-341-693,81-437-779,3-12 5,-1-1 1,-1 0 0,-9 25 0,11-37-2203</inkml:trace>
  <inkml:trace contextRef="#ctx0" brushRef="#br0" timeOffset="33652.95">2201 562 12736,'0'0'1248,"2"5"-902,0-2-299,-1 1 0,1-1 0,0 1 0,1-1 0,-1 0 0,5 5 0,-6-7-33,0 0-1,0 0 0,1 0 1,-1 0-1,0 0 0,1 0 0,-1-1 1,1 1-1,-1 0 0,1-1 1,-1 1-1,1-1 0,0 1 0,-1-1 1,1 0-1,0 0 0,-1 0 0,1 0 1,0 0-1,-1 0 0,1 0 1,2-1-1,3-2 5,-1 1-1,1-1 1,-1-1 0,0 1 0,0-1-1,0 0 1,-1-1 0,1 1 0,8-11-1,-7 8 1,0-1 0,-1 0 1,0 0-1,0-1 0,-1 1 0,6-14 0,-9 16 21,-1-1 0,0 1 0,0 0 0,0 0 0,-1-1 0,0-11 0,0 8 200,-14 11 145,10 1-347,0-1 0,0 1 0,0 0 0,0 0-1,0 0 1,1 1 0,-1-1 0,1 1 0,0 0 0,-5 4 0,-25 35 92,26-33-88,0 3-201,0-1 0,0 1 0,1 0 0,0 0 0,1 1 0,1-1 0,0 1 0,1 0 0,0 1 0,-2 24 0,5-29-10565</inkml:trace>
  <inkml:trace contextRef="#ctx0" brushRef="#br0" timeOffset="34029.55">2939 949 15936,'-16'13'60,"2"-1"-22,0 0 0,-15 18 0,27-28 22,-1 1 0,1 0 0,0 0 0,0 1 0,0-1 0,0 0 0,0 1 0,1-1 0,-1 1 0,1-1 0,0 1 0,0 0 0,1-1 0,-1 1 0,1 0 0,0 6 0,0-9-39,1 0 0,-1 0 0,1 0 0,0-1 0,0 1-1,-1 0 1,1-1 0,0 1 0,0-1 0,-1 1 0,1-1 0,0 1 0,0-1-1,0 1 1,0-1 0,0 0 0,0 0 0,0 1 0,0-1 0,1 0 0,-1 0 9,2 0 2,0 0-1,1 1 0,-1-2 0,0 1 0,0 0 0,0-1 0,1 1 0,-1-1 0,0 0 0,0 0 0,0 0 0,0 0 0,0-1 0,0 1 1,-1-1-1,1 0 0,0 0 0,-1 0 0,1 0 0,-1 0 0,0-1 0,0 1 0,0-1 0,2-3 0,-1 2 7,0 0 0,-1 0 0,1 0-1,-1 0 1,0-1 0,-1 1 0,1-1 0,-1 1-1,0-1 1,0 0 0,0 1 0,0-1-1,-1 0 1,0 0 0,-1-8 0,0 9 4,0-1 1,-1 1-1,1-1 1,-1 1-1,0-1 1,-1 1-1,1 0 1,-1 0-1,0 0 1,0 1 0,0-1-1,0 0 1,0 1-1,-1 0 1,0 0-1,1 0 1,-1 0-1,0 1 1,-1 0-1,1-1 1,0 1-1,-1 1 1,1-1-1,-1 1 1,1 0-1,-1 0 1,0 0-1,0 0 1,1 1 0,-1 0-1,0 0 1,0 0-1,1 1 1,-1-1-1,0 1 1,0 0-1,-8 4 1,-87 37-225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6:30.529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476 8 12224,'-7'-1'293,"-2"-1"-94,-1 0 0,0 1 0,0 0 0,0 1 0,0 0 1,0 0-1,0 1 0,-15 3 0,-1 4-68,1 1 0,0 2 0,0 0 0,1 2 0,1 0 0,0 2-1,-24 19 1,33-23-104,1 1 0,1 0 0,-1 1 0,2 0 0,0 1 0,1 0 0,0 1 0,1 0 0,0 0-1,2 1 1,0 0 0,-5 18 0,9-26-12,2 1 0,-1-1 1,1 1-1,0-1 0,1 1 0,0-1 0,0 1 0,1-1 0,0 1 0,0-1 0,1 1 0,0-1 1,1 0-1,0 1 0,0-2 0,1 1 0,0 0 0,0-1 0,8 12 0,-7-13-3,1-1-1,-1 1 0,1-1 0,0 0 1,0 0-1,0 0 0,0-1 0,1 0 0,0 0 1,0-1-1,0 0 0,0 0 0,1-1 1,-1 1-1,1-2 0,0 1 0,-1-1 1,1 0-1,0-1 0,0 0 0,11-1 1,-5-1 7,-1 0 1,1-1 0,-1-1 0,0 0-1,0 0 1,0-2 0,0 0 0,-1 0 0,0-1-1,0 0 1,15-14 0,-21 17-4,0-2 0,-1 1 0,1-1 0,-1 0 1,0 0-1,-1 0 0,0 0 0,0-1 0,0 0 0,-1 0 0,0 0 0,0 0 0,0-1 1,-1 1-1,0-1 0,-1 1 0,0-1 0,0 0 0,-1 1 0,0-1 0,0 0 0,-1-8 0,-23-95 323,17 77-134,0 7 457,6 25 138,2 6-656,6 52-9,3-1-1,20 65 1,-15-64-102,-7-11-32,-1 1 1,-2 0-1,-4 85 0,-1-91-1,0-28 0,-1 1 0,0 0 0,-1-1 0,0 1 0,-1-1 0,0 0 0,-1 0 0,-1 0 0,-8 17 0,9-21 0,-1-1 1,0 0-1,0 0 0,-1 0 1,1-1-1,-1 0 1,-1 0-1,1 0 0,-1-1 1,0 0-1,-1 0 1,1-1-1,-1 1 0,-14 4 1,13-7 39,0 0 1,-1-1 0,1 0 0,-1-1-1,1 0 1,-1 0 0,1-1 0,-1 0-1,1-1 1,-13-4 0,22 6-36,-1 0 1,1 0-1,-1 0 0,0 0 1,1 0-1,-1 0 1,1 0-1,-1-1 0,1 1 1,0 0-1,-1 0 1,1-1-1,-1 1 0,1 0 1,-1-1-1,1 1 1,0 0-1,-1-1 1,1 1-1,0-1 0,-1 1 1,1-1-1,0 1 1,0-1-1,-1 1 0,1-1 1,0 1-1,0-1 1,0 1-1,0-1 0,-1 1 1,1-1-1,0 1 1,0-1-1,0 1 1,0-1-1,0 1 0,1-1 1,-1 1-1,0-1 1,0 0-1,0 1 0,0-1 1,0 1-1,1 0 1,-1-1-1,0 1 1,1-1-1,-1 1 0,0-1 1,1 1-1,-1-1 1,0 1-1,1-1 0,24-24 43,-24 25-47,32-27-251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6:21.814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 947 14656,'2'-5'570,"2"-4"-377,0 0-1,1 0 1,0 0-1,1 1 0,0-1 1,0 1-1,1 1 1,-1-1-1,2 1 1,-1 1-1,14-10 0,7-2-76,0 1 0,1 2-1,1 1 1,0 1-1,59-15 1,-86 27-113,1 0 1,-1 0-1,1 1 0,-1-1 1,1 1-1,-1 0 1,1 0-1,0 0 0,-1 1 1,5 0-1,5 7 2,-11-4-5,0 0 0,1 0 0,-1 0 0,-1 1 0,1-1 0,-1 0 0,0 1 0,0-1 0,0 1 0,0 0 0,-1-1 0,0 1 0,0 7 0,-1 4 0,-1 0 0,-6 29 0,-4-6 0,-25 56 0,-1 0 6,36-90 0,1-1 0,0 1 0,-1-1 0,1 1 0,1-1 0,-1 1 0,1 0 0,0 0 0,0-1 0,0 1 0,1 0 0,-1-1 0,1 1 0,0 0 0,0-1 0,1 1 0,0-1 0,-1 0 0,2 0 0,-1 1 0,0-1 0,1 0 0,0-1 0,-1 1 0,2 0 0,-1-1 0,0 0 0,1 1 0,-1-1 0,8 4 0,-8-6 3,0 1 0,0-1-1,0 0 1,0 0 0,0 0-1,0 0 1,0 0 0,1-1-1,-1 1 1,0-1 0,0 0-1,1 0 1,-1 0 0,0-1-1,1 1 1,-1-1 0,0 1-1,0-1 1,0 0 0,0-1-1,5-1 1,4-3-317,0-1-1,0 0 1,15-12-1,-17 12-903</inkml:trace>
  <inkml:trace contextRef="#ctx0" brushRef="#br0" timeOffset="439.65">761 452 14400,'0'0'432,"6"6"-256,6 8-47,0 1 0,-1 0 1,-1 1-1,-1 0 0,0 1 1,-1 0-1,-1 0 0,0 1 1,5 24-1,2 21 392,9 96 0,-19-113-310,-3 0-1,-4 51 0,-17 93 261,8-97-255,-10 31 73,9-59-146,12-60-306,-3 25 578,7-10-2950</inkml:trace>
  <inkml:trace contextRef="#ctx0" brushRef="#br0" timeOffset="840.69">1539 440 13664,'0'0'229,"7"9"64,7 9-60,-2 1 0,0 0 0,-1 1 0,-1 1 0,8 21 0,-10-20-92,61 184 765,-61-174-756,-1 0 0,-2 0 0,-1 1 0,0 51 0,-4-83-110,0 1 0,0-1 1,0 0-1,0 0 0,0 1 0,0-1 0,0 0 1,-1 1-1,1-1 0,0 0 0,-1 1 1,1-1-1,-2 1 0,1-3-19,0 0 0,0 0 0,0 0 0,0 0 1,0-1-1,1 1 0,-1 0 0,0-1 0,1 1 0,-1 0 0,1-1 0,-1 1 0,0-2 0,-12-38 135,2 1 0,2-1-1,1-1 1,2 0-1,-1-62 1,7 76-51,1 1 0,0 0 0,2 0 1,2 0-1,13-49 0,-13 63-54,0 0-1,0 0 1,1 1-1,1 0 1,0 0-1,0 0 1,1 1-1,1 1 1,0-1-1,1 1 1,0 1-1,0 0 1,20-14-1,-1 6-2572</inkml:trace>
  <inkml:trace contextRef="#ctx0" brushRef="#br0" timeOffset="1263.44">1370 224 15136,'0'0'709,"4"-3"-373,8-4-180,1 1 0,0 0 0,0 1 0,0 0 0,1 1 0,15-2 1,20-7 30,-1-3-37,185-51 638,-120 37-423,-69 17-64,0 2 1,66-8 0,-59 13 119,1 0-2997</inkml:trace>
  <inkml:trace contextRef="#ctx0" brushRef="#br0" timeOffset="1773.62">2712 465 16224,'0'0'223,"6"-1"161,52-2 463,30-2 221,-7-14-252,-56 12-501,50-7-1,50 4 249,68-8 26,-184 16-564,-1 1 0,1-1-1,-1-1 1,1 1 0,-1-1-1,15-8 1,2-6-2710</inkml:trace>
  <inkml:trace contextRef="#ctx0" brushRef="#br0" timeOffset="2384.27">2945 747 15680,'0'0'1354,"6"-1"-655,41-6 305,-28 5-699,0-1 0,0-1 0,21-6 0,-26 4-18,0 1 0,0 1 0,0 0 0,1 1 0,0 0 0,0 2 0,-1-1 0,1 2 0,0 0 0,21 3 0,-12-2-327,-16-2-257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5:52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8 9952,'0'0'608,"3"-4"-155,5-7-146,0-1 0,1 2 0,1-1 0,19-15 0,51-36 11,-38 31-118,4-8 28,68-74 1,-44 41-56,40-40 109,71-67 172,-124 127-307,419-392 1737,-468 436-1819,2-2 81,1-1 0,0 2 0,0 0 1,1 0-1,0 1 0,21-11 0,-25 15 238,-11 4-79,-19 5-8,14-3-317,-55 19 98,0 2 0,-76 39 0,84-39-40,55-23-38,0 0 0,0 1 1,0-1-1,-1 0 0,1 0 0,0 0 0,0 0 1,0 0-1,0 0 0,-1 0 0,1 0 1,0 0-1,0 0 0,0 0 0,-1 0 1,1 0-1,0 0 0,0 0 0,0 0 1,-1 0-1,1 0 0,0 0 0,0 0 1,0 0-1,-1 0 0,1 0 0,0 0 1,0 0-1,0 0 0,-1 0 0,1 0 1,0-1-1,0 1 0,0 0 0,0 0 1,0 0-1,-1 0 0,1 0 0,0-1 1,0 1-1,0 0 0,0 0 0,0 0 1,0 0-1,0-1 0,0 1 0,0 0 1,-1 0-1,1 0 0,0-1 0,0 1 1,0 0-1,0 0 0,0 0 0,0-1 1,0 1-1,0 0 0,1 0 0,-1 0 1,0-1-1,0 1 0,0 0 0,0 0 1,0 0-1,0-1 0,0 1 0,6-15 10,-6 14-10,7-11 0,1-1 0,0 1 0,1 1 0,0-1 0,0 1 0,1 1 0,22-18 0,87-56 0,-86 62 0,2 2 0,1 1 0,0 2 0,75-25 0,-109 41 0,0 1 0,0-1 0,0 1 0,0-1 0,0 1 0,0 0 0,0 0 0,0 0 0,0 0 0,0 0 0,0 0 0,0 1 0,0-1 0,0 1 0,0-1 0,0 1 0,0 0 0,0 0 0,-1-1 0,1 1 0,0 1 0,0-1 0,-1 0 0,1 0 0,-1 1 0,1-1 0,-1 1 0,0-1 0,1 1 0,-1-1 0,1 3 0,1 1 0,-1 0 0,-1 1 0,1-1 0,0 0 0,-1 1 0,0-1 0,-1 0 0,1 1 0,-1-1 0,-1 10 0,-1 9 0,-2-1 0,0 1 0,-2 0 0,-11 30 0,-44 92 0,34-86 0,3-3-235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8:34.304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172 138 12576,'-5'-3'394,"3"1"-288,0 1 0,0 0 0,0-1 0,-1 1 0,1 0 0,0 1 0,-1-1 0,1 0 0,-1 1 0,1-1 0,-1 1 0,1 0-1,-1-1 1,1 1 0,-1 1 0,1-1 0,-1 0 0,0 1 0,1-1 0,0 1 0,-4 1 0,4-1-61,-1 0 0,1 1 0,0-1 0,-1 1 0,1 0 0,0 0 0,0 0 0,0 0 0,0 0 0,1 0 0,-1 0 0,0 1 0,1-1 0,0 1 0,-1-1 0,1 1 0,0-1 1,0 1-1,0 4 0,-3 7-13,0 0 0,-2 23 0,4-23-7,1-1-1,1 0 0,0 1 1,1-1-1,0 1 1,1-1-1,0 0 0,8 22 1,-8-29-13,1 0 0,0 0 0,0 0 0,0 0 1,1-1-1,0 0 0,0 0 0,0 0 0,0 0 0,1 0 0,0-1 1,0 0-1,0 0 0,0 0 0,1-1 0,-1 0 0,1 0 0,0 0 1,0-1-1,9 3 0,-5-2 19,-1-1 0,1-1 1,0 1-1,0-1 0,0-1 0,18-1 1,-22 0-8,0 0 1,0 0-1,0 0 1,0-1 0,0 0-1,0-1 1,-1 1-1,1-1 1,-1 0 0,1 0-1,-1-1 1,6-4-1,4-7 68,-1 0 0,0 0 0,-1-1 0,0-1 0,-2-1 0,0 1-1,-1-2 1,11-25 0,-8 9 69,-2 0 1,-1-1-1,10-67 0,-13 49-2422,-6 43-9557</inkml:trace>
  <inkml:trace contextRef="#ctx0" brushRef="#br0" timeOffset="415.96">1 102 12928,'6'-6'314,"-2"1"-272,25-20 334,-26 23-320,-1 0-1,1 1 1,0-1 0,-1 1-1,1 0 1,0 0 0,0 0-1,0 0 1,0 0 0,0 1-1,0-1 1,6 1 0,8 2 86,-1 1 0,1 1 0,-1 0 1,18 8-1,-14-5-133,-9-3-13,1 0 0,-1 1 1,-1 0-1,1 1 1,-1 0-1,14 11 0,-18-12-57,0 0 0,-1 1-1,0 0 1,0 0-1,0 0 1,-1 0-1,0 1 1,0 0-1,-1 0 1,1 0-1,2 11 1,6 28-144,-2 0 1,6 69 0,-15-89 214,-2 0 1,-1 0 0,0-1-1,-13 49 1,8-41-939,-3 38 0,9-62-7605</inkml:trace>
  <inkml:trace contextRef="#ctx0" brushRef="#br0" timeOffset="960.45">451 311 11296,'0'0'517,"0"7"54,-3 30 28,2 1 1,1-1-1,8 56 1,-4-66-446,1 1 0,1-1 0,2 0 0,1-1 0,19 41 0,-23-58-97,0-1 0,0 0 0,1 0 0,0 0 0,0-1 0,1 1 0,0-2 1,15 13-1,-17-16-34,-1 0 1,1-1-1,0 1 1,0-1 0,0 0-1,0 0 1,0 0 0,0-1-1,0 1 1,1-1-1,-1-1 1,0 1 0,1-1-1,-1 0 1,1 0 0,-1 0-1,9-3 1,24-11-2045</inkml:trace>
  <inkml:trace contextRef="#ctx0" brushRef="#br0" timeOffset="1416.76">737 323 15040,'0'0'901,"4"1"-544,9 1-188,-1-1 0,1 0 0,0-1 0,0-1 0,-1 1 1,1-2-1,-1 0 0,1 0 0,12-5 0,-1 1 112,0 1 1,0 1 0,1 1-1,37 0 1,-32 3-1354,60-11 0</inkml:trace>
  <inkml:trace contextRef="#ctx0" brushRef="#br0" timeOffset="1417.76">925 477 14304,'6'-8'204,"-3"8"2375,-2 1-2544,1 1-1,-1-1 0,0 1 0,1-1 1,0 0-1,-1 0 0,1 0 0,0 1 0,0-1 1,-1-1-1,1 1 0,0 0 0,0 0 0,0-1 1,0 1-1,0-1 0,3 1 0,40 2 76,-38-3-57,19-1 48,0-1-1,0-1 1,0-2 0,-1-1-1,41-13 1,95-46-2438,-140 56-922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7:58:26.206"/>
    </inkml:context>
    <inkml:brush xml:id="br0">
      <inkml:brushProperty name="width" value="0.035" units="cm"/>
      <inkml:brushProperty name="height" value="0.035" units="cm"/>
      <inkml:brushProperty name="color" value="#FFC114"/>
    </inkml:brush>
  </inkml:definitions>
  <inkml:trace contextRef="#ctx0" brushRef="#br0">211 675 7808,'0'-7'69,"0"-2"37,-1 1 0,-1-1 0,1 1 0,-1-1 0,-1 1 1,1 0-1,-1 0 0,-6-11 0,8 18-67,1 0 0,-1 1 0,0-1 0,0 0 1,0 0-1,0 0 0,0 1 0,0-1 0,0 0 0,0 1 1,0-1-1,0 1 0,0 0 0,-1-1 0,1 1 0,0 0 1,0-1-1,0 1 0,-1 0 0,1 0 0,0 0 0,0 0 1,0 0-1,-1 0 0,1 1 0,0-1 0,-2 1 0,-28 11 689,21-5-558,0 0 0,1 1 0,0 0 0,1 0 1,0 1-1,0 0 0,1 0 0,0 1 0,0 0 1,1 0-1,0 0 0,1 1 0,0 0 0,1 0 1,1 0-1,-1 1 0,2-1 0,-1 1 0,2 0 1,0 0-1,0 0 0,1 12 0,0-21-109,1 1 0,0-1 0,-1 0 0,1 0 0,0 1 0,1-1-1,-1 0 1,0 0 0,1 0 0,0 0 0,-1-1 0,1 1 0,1 0 0,-1-1 0,3 3-1,-3-3-32,0-1-1,0 0 0,0 1 0,0-1 1,0 0-1,1 0 0,-1 0 0,0-1 1,1 1-1,-1-1 0,0 1 1,1-1-1,-1 0 0,1 1 0,-1-1 1,1-1-1,-1 1 0,0 0 0,1 0 1,4-2-1,1-1 7,0 0 1,0-1-1,0 1 1,-1-2-1,1 1 0,-1-1 1,0 0-1,0-1 1,-1 1-1,1-1 1,6-9-1,8-10 82,28-48 1,-18 26 15,-22 35-79,-6 9 8,0-1 0,-1 0 0,1 1 0,-1-1 0,0 0 0,3-8 0,-5 10 419,1 4-346,3 17-43,1-1 1,0 1 0,2-1-1,11 22 1,0 3-17,-11-28-42,0 1-1,-2 1 1,0-1-1,0 1 1,-2 0 0,0 0-1,-1 0 1,-1 23-1,0-33-13,-2 0 0,1 1 0,-1-1 0,0 0 0,-1 0 0,1 0 0,-1 0 0,-1 0 0,0-1 0,1 1 0,-2-1 0,1 1 0,-1-1-1,0 0 1,0 0 0,-1-1 0,0 1 0,0-1 0,-10 8 0,12-11-2398</inkml:trace>
  <inkml:trace contextRef="#ctx0" brushRef="#br0" timeOffset="444.47">860 805 13152,'0'0'128,"-3"6"5,-7 13 90,1 1 0,2 0 0,0 1 0,1 0 0,1-1-1,1 2 1,1-1 0,0 0 0,2 24 0,1-45-207,0 1-1,0-1 1,0 1-1,0-1 0,0 1 1,0-1-1,0 1 1,0-1-1,0 0 1,1 1-1,-1-1 1,0 1-1,0-1 1,1 1-1,-1-1 0,0 0 1,0 1-1,1-1 1,-1 0-1,0 1 1,1-1-1,-1 0 1,1 1-1,-1-1 0,0 0 1,1 0-1,-1 0 1,1 1-1,0-1 1,18 0 219,-13-1-192,0 0 1,0-1-1,0 1 1,-1-2 0,6-2-1,-3 1 42,-1-1 1,0 0-1,-1 0 0,1-1 1,-1 0-1,0 0 0,7-10 1,-12 14 874</inkml:trace>
  <inkml:trace contextRef="#ctx0" brushRef="#br0" timeOffset="887.23">1438 340 13600,'-7'15'23,"1"1"0,1 0 0,0 0 0,1 0 0,1 0 1,-2 32-1,-2 1 108,1-11 133,1 0-1,1 73 1,5-95-165,0-1 0,1 0-1,1 0 1,0-1 0,1 1 0,1-1-1,0 0 1,1 0 0,0 0-1,11 15 1,-13-23-46,1 0-1,-1 0 1,1-1 0,1 1-1,-1-1 1,1-1-1,0 1 1,0-1-1,0 0 1,1 0 0,-1-1-1,1 0 1,10 4-1,-13-6-27,0 0 0,0 0 0,0 0-1,0 0 1,0-1 0,1 1 0,-1-1-1,0 0 1,0-1 0,0 1-1,0-1 1,0 0 0,0 0 0,0 0-1,0 0 1,0-1 0,0 1 0,0-1-1,-1 0 1,1 0 0,0-1 0,-1 1-1,0-1 1,6-5 0,-3 0 10,0 1 1,-1-1 0,0-1-1,0 1 1,-1-1 0,0 0-1,-1 0 1,0 0 0,0 0-1,-1 0 1,2-13 0,-3 16-5,0 0 0,-1 0 1,0 0-1,0 1 1,0-1-1,0 0 0,-1 0 1,0 0-1,0 1 1,-1-1-1,0 0 0,0 1 1,0 0-1,-1-1 1,1 1-1,-1 0 1,0 0-1,-1 0 0,-5-6 1,8 10-13,-1 0-1,1 0 1,0 0 0,0 0-1,0 0 1,0 0 0,-1 1 0,1-1-1,0 0 1,-1 1 0,1-1 0,-1 1-1,1 0 1,0-1 0,-1 1 0,1 0-1,-1 0 1,1 0 0,-1 0 0,1 0-1,-1 0 1,-1 1 0,0 0 38,1 0 1,-1 0-1,0 0 0,1 1 1,-1-1-1,1 1 0,0 0 1,-1 0-1,1-1 1,-3 5-1,-2 3-585,0 0-1,0 1 1,-10 20-1,16-29 205</inkml:trace>
  <inkml:trace contextRef="#ctx0" brushRef="#br0" timeOffset="1333.84">2023 199 14304,'-3'5'202,"-8"12"26,1 0 0,1 1-1,1 0 1,0 0 0,-10 38 0,8-13 246,-10 76 0,19-99-359,0 1 0,1-1 0,1 1 0,1 0-1,1-1 1,7 30 0,-6-36-50,1 0 1,0 0-1,1-1 0,0 0 0,1 0 0,0 0 0,1-1 0,1 0 1,17 19-1,-23-28-45,0 0 1,0-1 0,0 1-1,0-1 1,0 1-1,0-1 1,1 0 0,-1-1-1,1 1 1,0 0-1,0-1 1,-1 0 0,1 0-1,0 0 1,0-1-1,0 1 1,0-1 0,0 0-1,0 0 1,0 0 0,0 0-1,0-1 1,0 0-1,0 0 1,-1 0 0,1 0-1,0 0 1,0-1-1,-1 0 1,1 0 0,-1 0-1,0 0 1,5-3-1,2-4 13,0 1-1,0-2 1,0 1-1,-2-1 0,1 0 1,-1-1-1,0 0 0,8-18 1,-14 25-19,1-1 1,-1 1-1,-1-1 1,1 0-1,-1 1 1,0-1 0,0 0-1,0 0 1,0 0-1,-1 0 1,0 1-1,-1-7 1,1 8-5,-1 0 0,0 0 1,0 1-1,0-1 0,0 0 1,0 0-1,-1 0 0,1 1 0,-1-1 1,0 1-1,0-1 0,1 1 1,-2 0-1,1 0 0,0 0 1,0 0-1,-1 0 0,1 0 0,-1 0 1,-4-1-1,4 1-1,1 1 1,0 0-1,-1 0 0,1 0 1,-1 1-1,1-1 0,-1 1 1,0-1-1,1 1 0,-1 0 1,0 0-1,1 0 0,-1 0 1,0 0-1,1 1 0,-1-1 1,1 1-1,-1 0 0,1 0 1,-1 0-1,1 0 0,-1 0 1,1 0-1,0 1 0,0-1 1,-1 1-1,1-1 0,0 1 1,0 0-1,1 0 0,-3 2 1,2-1-2490</inkml:trace>
  <inkml:trace contextRef="#ctx0" brushRef="#br0" timeOffset="1717.88">2758 0 13504,'0'0'608,"-1"5"-262,-25 262 1407,17-153-1287,8 118 382,3-164-640,1 6 167,2-1 0,22 99 0,-18-142-240,-4-20-2462</inkml:trace>
  <inkml:trace contextRef="#ctx0" brushRef="#br0" timeOffset="2193.45">2369 489 14656,'0'0'1600,"4"1"-1414,-1-1-172,0 1-1,0-1 1,-1 0 0,1 0-1,0 0 1,0-1-1,0 1 1,0-1 0,0 1-1,0-1 1,-1 0-1,1 0 1,0 0 0,-1-1-1,1 1 1,0-1 0,-1 1-1,0-1 1,1 0-1,-1 0 1,0 0 0,0 0-1,0 0 1,0-1-1,-1 1 1,1 0 0,-1-1-1,2-3 1,0 1 35,-1 0 1,0 0 0,0 0-1,-1-1 1,1 1-1,-1-1 1,0 1 0,-1-1-1,1 0 1,-1 1-1,0-1 1,-1 0 0,1 1-1,-1-1 1,0 1-1,-1-1 1,1 1 0,-1-1-1,-4-8 1,5 14-21,0 0 1,0-1-1,0 1 1,0 0-1,0-1 1,-1 1-1,1 0 1,0 0-1,0 0 1,0 0-1,0 0 1,0 0-1,0 0 1,0 0-1,0 1 1,-2-1-1,-1 3 7,-1 0 0,0 0-1,1 0 1,-1 1 0,1-1-1,0 1 1,0 0 0,0 0 0,1 1-1,0-1 1,-4 6 0,6-8-28,-5 5 10,0 1 0,1 0 0,0 1 0,0-1 0,1 1 0,0 0 0,0 0-1,1 0 1,1 0 0,-1 1 0,2-1 0,-1 1 0,1 0 0,0-1 0,1 1 0,1 11-1,10 20-2385</inkml:trace>
  <inkml:trace contextRef="#ctx0" brushRef="#br0" timeOffset="2595.75">3038 724 12832,'0'0'352,"2"4"69,0 0-300,-1 1 1,0-1-1,0 1 1,0-1-1,0 1 1,-1 0-1,0-1 1,0 1-1,0 0 1,0 0-1,-1-1 1,0 1-1,0-1 1,0 1-1,-1 0 1,1-1-1,-4 7 1,1 3 1504,1-22-1135,-12-53 1578,14 59-178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47:10.5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125 14784,'0'0'805,"1"5"-618,0 14-28,0 1 1,-1 0 0,-1 0 0,-6 31 0,-1 20 59,10 32 214,1-31-2535</inkml:trace>
  <inkml:trace contextRef="#ctx0" brushRef="#br0" timeOffset="403.83">137 218 12736,'0'0'1248,"0"3"-891,1 33 183,-2-30-488,1 0 1,-1 1-1,2-1 0,-1 0 0,1 0 0,0 1 1,0-1-1,1 0 0,-1 0 0,5 9 1,-4-13-42,-1 0 0,1 0 1,0 0-1,0-1 1,0 1-1,0 0 1,0-1-1,0 1 1,1-1-1,-1 0 1,0 0-1,1 0 1,2 1-1,-3-1-8,0-1 0,0 1 0,0-1 0,-1 1 0,1 0 0,0-1 0,0 1 0,-1 0 0,1 0 0,-1 0 0,1 1 0,-1-1 0,1 0 0,-1 0 0,0 1 0,0-1 0,0 1 0,0-1 0,0 1 0,0 0 0,0-1 0,0 1 0,0 0 0,-1 0 0,1-1 0,-1 1 0,1 0 0,-1 0 0,0 3 0,0 4-215,-1 0 0,0 0 0,0 0 0,-1 0-1,-1 0 1,0 0 0,0-1 0,-6 13 0</inkml:trace>
  <inkml:trace contextRef="#ctx0" brushRef="#br0" timeOffset="821.33">152 273 12128,'0'0'288,"8"-9"0,2-5 320,9-1-32,11-8-416,6-5 0</inkml:trace>
  <inkml:trace contextRef="#ctx0" brushRef="#br0" timeOffset="822.33">531 1 10560,'0'0'640,"2"3"-160,4 8-338,0 0 0,0 1 1,-1 0-1,-1-1 0,0 2 1,0-1-1,-1 0 0,-1 1 1,0-1-1,-1 1 0,0 0 1,-1 0-1,0-1 0,-1 1 1,-3 14-1,-12 43 250,-11 66-1419</inkml:trace>
  <inkml:trace contextRef="#ctx0" brushRef="#br0" timeOffset="1222.63">340 226 13664,'0'0'1925,"3"1"-1573,1 1-249,-2-1-82,-1-1 0,1 1 0,0 0 0,0 0-1,0-1 1,0 1 0,0-1 0,0 1 0,0-1-1,0 0 1,0 0 0,0 0 0,0 0 0,0 0-1,0 0 1,0-1 0,0 1 0,0-1 0,-1 1-1,1-1 1,0 0 0,0 0 0,2-1-1,-3 1-15,0 1 0,0-1-1,0 0 1,0 1-1,0-1 1,0 0-1,0 0 1,-1 0-1,1 1 1,0-1-1,-1 0 1,1 0-1,-1 0 1,1 0-1,-1 0 1,1-1-1,-1 1 1,1 0-1,-1 0 1,0 0-1,0 0 1,0 0-1,0 0 1,1-1-1,-2 1 1,1-2-1,1-6 141,1 2-1809</inkml:trace>
  <inkml:trace contextRef="#ctx0" brushRef="#br0" timeOffset="1646.62">785 308 15584,'0'0'3071,"3"0"-3017,-2 1-48,0-1-6,-1 0 0,1 0 0,-1 0 1,1 0-1,-1 0 0,1 0 0,0 0 0,-1 0 1,1 0-1,-1 0 0,1 0 0,-1 0 1,1 0-1,-1 0 0,1 0 0,-1-1 1,1 1-1,-1 0 0,1 0 0,-1-1 0,0 1 1,1 0-1,-1-1 0,1 1 0,-1 0 1,0-1-1,1 1 0,-1-1 0,0 1 1,1 0-1,-1-1 0,0 1 0,0-1 0,1 1 1,-1-1-1,0 1 0,0-1 0,0 1 1,0-1-1,0 0 0,0 1 0,0-1 1,0 0-1,2-10 80,-8 8 775,-9 11-303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11:04:30.30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37 13504,'0'0'3103,"13"24"-3039,-5 12-32,0 6 0,-3 4-32,1 3 32,1-4-32,4-6 0,1-6 0,-4-12 0</inkml:trace>
  <inkml:trace contextRef="#ctx0" brushRef="#br0" timeOffset="414.89">213 1 13856,'0'0'736,"4"32"-256,-1 2-32,1 21-224,-3 5 0,-1 7-64,-1-6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7:46:19.1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4 1330 16416,'0'0'191,"24"42"33,-11 1 0,-1 13-64,-5 7 0,-5 2-32,-2-9 32</inkml:trace>
  <inkml:trace contextRef="#ctx0" brushRef="#br0" timeOffset="456.77">1693 1756 12672,'56'44'223,"-49"-39"-106,1-1 1,-1 1-1,1-2 1,0 1-1,0-1 1,10 3-1,-16-5-86,1-1-1,-1 1 1,0-1 0,1 0 0,-1 0-1,1 0 1,-1 0 0,0 0-1,1 0 1,-1-1 0,0 1 0,1-1-1,-1 0 1,0 0 0,0 1-1,1-1 1,-1-1 0,0 1 0,0 0-1,0 0 1,0-1 0,0 1 0,-1-1-1,1 0 1,0 0 0,-1 1-1,1-1 1,-1 0 0,0 0 0,0 0-1,2-5 1,2-4 60,-1-1 0,-1 0-1,0 0 1,3-25 0,-4 20-56,8-80-1752</inkml:trace>
  <inkml:trace contextRef="#ctx0" brushRef="#br0" timeOffset="-4967.13">674 615 10848,'-2'-10'198,"1"0"1,-1 0 0,0 0 0,-5-10 0,4 12 51,1-1 0,-1 0 1,1 0-1,1 0 0,-1-10 1,2 18-139,1-1-6,0 6-42,-7 189-24,0 14 62,7-149 40,13 87 1,-11-125-1839</inkml:trace>
  <inkml:trace contextRef="#ctx0" brushRef="#br0" timeOffset="-3867.9">888 623 12736,'0'6'133,"-1"28"362,2 0 0,2-1 0,1 1 0,1-1 0,17 57 1,-19-82-397,0 1 1,1-1-1,0 0 1,0 0-1,1 0 1,0-1-1,0 1 0,7 6 1,-10-12-77,-1-1 0,1 1 1,-1-1-1,1 0 0,0 1 1,0-1-1,-1 0 0,1 0 0,0 0 1,0-1-1,0 1 0,0 0 0,0-1 1,0 1-1,0-1 0,4 1 0,-4-2-19,0 1 0,1-1 0,-1 1-1,0-1 1,0 0 0,0 0 0,0 0 0,-1 0 0,1 0-1,0 0 1,0-1 0,-1 1 0,1-1 0,0 1-1,-1-1 1,0 0 0,1 1 0,-1-1 0,0 0-1,1-2 1,4-5-14,-1-1 0,0 1 0,-1-1 0,0-1 0,-1 1 0,0 0 0,0-1 0,-1 0 0,-1 1 0,0-1 0,0 0 0,-1 0 0,-2-21 0,0 19 6,-1 0 0,0 0 0,0 0 0,-1 1 1,-1-1-1,0 1 0,-1 0 0,0 1 0,-1 0 0,0 0 0,-12-14 0,19 25 9,0-1 0,-1 1-1,1-1 1,0 1-1,0-1 1,0 0-1,-1 1 1,1-1-1,0 1 1,0-1-1,0 1 1,0-1-1,0 0 1,0 1-1,0-1 1,0 1-1,0-1 1,0 0-1,0 1 1,1-1-1,-1 1 1,0-1-1,0 1 1,1-1-1,-1 1 1,0-1-1,0 1 1,1-1-1,-1 1 1,1-1-1,-1 1 1,0-1-1,1 1 1,-1 0 0,1-1-1,-1 1 1,1 0-1,-1-1 1,1 1-1,-1 0 1,1 0-1,1-1 1,27-12-17,-24 12 21,7-4-12,48-15 8,-56 18-12,1 1 0,0 0 0,0 1 0,0-1 1,0 1-1,0 0 0,0 0 0,0 1 0,0-1 0,5 3 0,-7-2-9,-1 0 1,0 0-1,0 0 0,0 0 1,0 1-1,0-1 1,0 1-1,-1-1 0,1 1 1,-1 0-1,1 0 1,-1 0-1,1 0 1,-1 0-1,0 0 0,0 0 1,0 0-1,0 0 1,0 1-1,0 2 0,1 4-35,0 0-1,0-1 1,-1 19-1,-1 3-26,-7 37-1,4-42-19,1 0 0,1 49 0,2-66 87,0-1 0,1 1 0,-1 0-1,1-1 1,1 0 0,-1 1 0,1-1 0,1 0-1,-1 0 1,1-1 0,0 1 0,1-1 0,9 11 0,-12-15 11,0 0 0,-1 0 0,1-1 0,0 1 0,0-1 0,0 0 0,0 1 0,0-1 0,0 0 0,1 0 0,-1 0 0,0 0 0,0-1 0,1 1 0,-1-1 0,0 1 0,1-1 0,-1 0 0,4 0 0,-3-1 0,1 1 0,-1-1 0,0 0 0,1-1 0,-1 1 0,0 0 0,0-1 0,0 0 0,0 0 0,0 0 0,-1 0 0,4-2 0,4-6 0,-1-1 0,0 1 0,-1-1 0,0-1 0,10-19 0,-12 19 26,-1 1 0,0-1 0,0 0 0,-1 0 0,-1 0 0,0-1 0,-1 1 0,0-1 0,-1 1 0,0-1 0,-2-15 0,1 21-10,-1 1 0,0-1 1,-1 0-1,0 0 0,0 0 1,0 1-1,-1 0 0,0-1 1,0 1-1,-1 0 0,0 0 1,0 1-1,0-1 1,-1 1-1,1 0 0,-1 0 1,-1 0-1,1 1 0,-1-1 1,1 1-1,-11-5 0,-10-3 502,25 12-262,11-3-38,0-1-179,0 1-1,0 1 1,0 0-1,18-1 0,-21 3-38,-6 0-2,0 0 0,1 1 0,-1-1-1,0 1 1,0-1 0,0 1 0,0-1-1,0 1 1,0 0 0,0-1-1,0 1 1,0 0 0,0 0 0,0 0-1,0 0 1,0 0 0,0 0 0,-1 0-1,1 0 1,0 0 0,-1 0-1,1 2 1,2 1-10,3 7-4,-1 0 0,1 0-1,-2 0 1,0 1 0,4 15 0,9 64-26,3 9-5,-12-71 38,-5-14 1,1-1 1,0 1-1,1-1 1,1 0-1,0-1 1,1 1-1,14 19 0,-14-26 8,-7-7 0,0 1 0,0-1 0,1 0 0,-1 0 0,0 1 0,1-1 0,-1 0 0,0 0 0,1 0 0,-1 1 0,0-1 0,1 0 0,-1 0 0,0 0 0,1 0 0,-1 0 0,1 0 0,-1 0 0,0 0 0,1 0 0,-1 0 0,1 0 0,-1 0 0,0 0 0,1 0 0,-1 0 0,0 0 0,1 0 0,-1-1 0,0 1 0,1 0 0,-1 0 0,0 0 0,1 0 0,-1-1 0,0 1 0,1 0 0,-1-1 0,0 1 0,0 0 0,1 0 0,-1-1 0,0 1 0,0-1 0,0 1 0,5-5 6,0 0-1,-1 0 0,0-1 0,0 0 1,0 0-1,-1 0 0,0 0 0,0 0 1,0 0-1,-1-1 0,0 0 0,0 1 1,-1-1-1,0 0 0,0 0 0,-1 0 1,1 0-1,-2-10 0,-2-12 37,-1 0 1,-1 1-1,-9-29 0,9 39-23,4 9 69,-2 0 0,1 0 0,-1 0 0,0 0 0,-1 1 0,0-1 0,-1 1 0,0 0 0,0 0 0,0 1 0,-1-1 0,0 1 0,-1 0 0,1 1 0,-13-9 0</inkml:trace>
  <inkml:trace contextRef="#ctx0" brushRef="#br0" timeOffset="-3450.22">1926 214 14400,'0'0'608,"-1"3"-128,-11 24 283,7-18-660,0 1 0,1 0 0,0 0 0,1 0 0,0 0 0,1 1 0,0-1 0,-1 14 0,3-24-101,1 0-1,-1 1 0,0-1 1,0 0-1,0 1 1,0-1-1,1 0 0,-1 1 1,0-1-1,0 0 1,1 1-1,-1-1 0,0 0 1,1 0-1,-1 1 1,0-1-1,0 0 0,1 0 1,-1 0-1,1 1 1,-1-1-1,0 0 0,1 0 1,-1 0-1,0 0 1,1 0-1,-1 0 1,1 0-1,-1 0 0,1 0 1,14 1 23,-14-1-25,25-2 0,40-8 0,-44 6 0,1 0 0,-1 2 0,24 0 0,-45 2 0,-1 0-1,1 0 0,0 0 1,-1 1-1,1-1 1,-1 0-1,1 0 0,0 0 1,-1 1-1,1-1 0,-1 0 1,1 1-1,-1-1 0,1 0 1,-1 1-1,1-1 0,-1 1 1,1-1-1,-1 1 0,0-1 1,1 1-1,-1-1 0,0 1 1,1-1-1,-1 1 0,0 0 1,0-1-1,0 1 0,1-1 1,-1 1-1,0 0 0,0-1 1,0 1-1,0 0 0,0-1 1,0 1-1,0 0 0,0-1 1,0 1-1,-1-1 0,1 1 1,0 0-1,0-1 0,0 1 1,-1-1-1,1 1 0,-1 0 1,0 2-6,-1 9 18,-1-1-1,-1 1 1,0-1-1,0 0 1,-1 0 0,-1 0-1,0-1 1,0 0-1,-1 0 1,-8 9-1,-12 11-1040,-47 42 0,69-68 704</inkml:trace>
  <inkml:trace contextRef="#ctx0" brushRef="#br0" timeOffset="-2933.04">2044 113 12128,'0'0'224,"3"22"32,4 16 288,-1 8 0,-3 1-192,0 7 0,1 3-192,1 3 32,-4-6-96,-4-7 0</inkml:trace>
  <inkml:trace contextRef="#ctx0" brushRef="#br0" timeOffset="-2932.04">2104 0 13504,'0'0'96,"12"38"0,2 9 96,3 10 0,-3 12 160,-6 5 64,-8 12-192,-5-3 0</inkml:trace>
  <inkml:trace contextRef="#ctx0" brushRef="#br0" timeOffset="-2571.38">2499 214 13504,'-41'422'3183,"23"-272"-2676,-38 150 0,45-254-640,-3 1-273,3 2 1,2-1 0,-4 74-1</inkml:trace>
  <inkml:trace contextRef="#ctx0" brushRef="#br0" timeOffset="-2092.19">2806 1079 12480,'0'0'3728,"-1"5"-3606,0 1-85,0 13 4,-2-1 0,0 0 0,-1 1 0,-1-2 0,-10 25 0,7-48-15,1-8-2111</inkml:trace>
  <inkml:trace contextRef="#ctx0" brushRef="#br0" timeOffset="-1583.12">2754 976 11008,'29'-110'848,"-24"96"-678,0 2-1,0-1 1,1 1 0,1 0 0,0 0 0,11-13 0,-17 24-154,0 0-1,-1 1 1,1-1 0,0 0 0,0 1-1,0-1 1,0 0 0,0 1 0,0-1-1,0 1 1,0 0 0,0-1 0,0 1-1,0 0 1,0 0 0,0-1-1,0 1 1,1 0 0,-1 0 0,0 0-1,0 0 1,0 1 0,0-1 0,0 0-1,0 0 1,0 1 0,0-1 0,0 0-1,0 1 1,0-1 0,0 1 0,0-1-1,0 1 1,0 0 0,0 0-1,0-1 1,1 3 0,3 2 33,1 0 0,-1 0 0,-1 1 0,8 10 0,-2 0 31,-1 1 0,-1 0 1,-1 0-1,0 1 1,-1 0-1,-1 0 0,5 31 1,7 136 402,-17-179-468,2 394 757,-5-242-376,3-140-336,-1 4 16,1 0 0,1 0 0,1-1 0,0 1 0,2-1 0,6 23 0,-7-43 29,-2-10-65,-1-20-30,0 22 0,22-367 63,-3 92-44,-17 195 5,-11-109 1,9 191-23,-1-1 0,1 1 1,0 0-1,1-1 0,-1 1 1,1-1-1,0 1 0,1 0 0,-1 0 1,1-1-1,0 1 0,3-6 1,-4 9-6,1 0 0,-1 0 1,1 0-1,-1 1 0,1-1 0,0 0 1,0 0-1,0 1 0,0 0 1,0-1-1,0 1 0,0 0 0,0 0 1,0 0-1,1 0 0,-1 0 1,0 0-1,1 1 0,-1-1 1,0 1-1,1 0 0,-1 0 0,1 0 1,-1 0-1,1 0 0,-1 0 1,0 0-1,1 1 0,2 1 0,1-1-3,-1 1 0,0 1 0,0-1-1,-1 1 1,1 0 0,-1 0-1,1 0 1,-1 0 0,0 1-1,0 0 1,0 0 0,-1 0-1,1 0 1,3 6 0,3 7-1,0-1 0,12 31-1,-11-18-2,-1 0 0,5 34 0,-9-36 0,2 0 0,19 49 0,-24-74 0,0-7 0,0-9 0,1-19 18,-1 3-7,1 0 0,12-45 0,-13 65 11,0 1 1,1 0-1,0 0 1,1 0-1,0 0 1,0 1-1,1 0 1,0 0-1,0 0 1,1 1-1,14-13 0,-20 19-11,0 1 0,0-1-1,0 0 1,0 1 0,0-1-1,-1 1 1,1-1-1,0 1 1,0-1 0,0 1-1,1 0 1,-1-1 0,0 1-1,0 0 1,0 0-1,0 0 1,0 0 0,0 0-1,0 0 1,0 0-1,0 0 1,0 1 0,0-1-1,0 0 1,2 1 0,-1 0 1,0 1 0,0-1 0,0 1 0,0-1 0,-1 1 0,1 0 0,-1-1 0,1 1-1,-1 0 1,1 0 0,0 3 0,3 3 11,-1 1 0,-1-1-1,0 1 1,4 18 0,-5-11-9,0 0 0,-2-1 0,0 1-1,-1 0 1,-3 20 0,-5 5-2369</inkml:trace>
  <inkml:trace contextRef="#ctx0" brushRef="#br0" timeOffset="-1194.87">3341 968 11104,'0'0'0,"-2"-40"128,1 4 32,2 2-32,3 6-32,0 5 288,7 1 32,4-1-96,6 4 0,-1 6-32,1 7-32,-4 4-64,3 8 0,6 13-128,0 7 32</inkml:trace>
  <inkml:trace contextRef="#ctx0" brushRef="#br0" timeOffset="-743.76">3707 1417 13952,'19'71'254,"-14"-48"-62,1 0 1,1 0-1,1-1 0,1 0 0,15 26 1,-24-47 143,9-17 218,-2-3-452,-1 1-1,-1-1 1,-1 0 0,-1-1-1,0 1 1,-1-21 0,-4-123 194,1 145-248,-4-54 149,-24-124-1,20 154-109,-3 1 0,-1 0-1,-2 1 1,-25-49 0,33 75-58,-1 1 0,-1 0-1,0 0 1,-1 1 0,0 1 0,0-1 0,-24-18 0,18 19 31,-1 0 0,0 1 0,0 1 0,-1 0 1,-30-9-1,47 18-30,0 0 1,0 0 0,1 0-1,-1-1 1,0 1-1,0 0 1,0-1-1,0 1 1,1-1 0,-1 1-1,0-1 1,0 1-1,1-1 1,-1 1 0,0-1-1,1 0 1,-1 1-1,0-2 1,8-9 351,4 1-444,1-7 62,0 1 0,-2-2 0,0 1 0,0-1 0,-2-1 0,0 0 0,-1 0 0,-1 0 0,-1-1 0,-1 0 0,0 0 0,-2 0 0,0 0 0,-2-38 0,-3 45 383,0 22 144,-2 24-2274,4-32 808</inkml:trace>
  <inkml:trace contextRef="#ctx0" brushRef="#br0" timeOffset="-356.3">3644 260 12832,'0'0'928,"9"16"-544,-2 6-64,2 10 64,1 13-320,-1 5 32</inkml:trace>
  <inkml:trace contextRef="#ctx0" brushRef="#br0" timeOffset="-355.3">4026 626 12672,'0'0'266,"1"3"97,4 10-45,-1 1 1,-1 0-1,0 0 1,-1 0-1,0 1 1,-1-1-1,-1 15 1,1 2-115,-1-16-130,0-7-4,0 1 1,1-1-1,0 1 1,0-1-1,0 0 1,1 1-1,1-1 1,-1 0-1,8 14 0,-9-22-64,0 0 0,-1-1 0,1 1 0,0 0 0,-1-1 0,1 1 0,0 0 0,-1-1 0,1 1 0,0-1 0,-1 1 0,1-1 0,-1 1 0,1-1 0,0-1 0,7-11 8,0 0-1,0-1 0,-2 0 1,1-1-1,-2 0 0,0 1 1,-1-2-1,0 1 0,-2 0 1,1-1-1,-1-29 0,-3 31 4,0 0 0,-1-1-1,0 1 1,-1 0 0,-1 0-1,0 0 1,-1 0-1,0 1 1,-10-16 0,-8-10 108,-44-58 1,39 59 49,-25-42 0,51 74-145,-1 1-1,1-1 0,-1 0 1,2 0-1,-1 1 0,1-1 0,0 0 1,0-1-1,0 1 0,1 0 0,0-9 1,4-17-2296</inkml:trace>
  <inkml:trace contextRef="#ctx0" brushRef="#br0">1694 1330 16416,'0'0'191,"24"42"33,-11 1 0,-1 13-64,-5 7 0,-5 2-32,-2-9 32</inkml:trace>
  <inkml:trace contextRef="#ctx0" brushRef="#br0" timeOffset="456.77">1693 1756 12672,'56'44'223,"-49"-39"-106,1-1 1,-1 1-1,1-2 1,0 1-1,0-1 1,10 3-1,-16-5-86,1-1-1,-1 1 1,0-1 0,1 0 0,-1 0-1,1 0 1,-1 0 0,0 0-1,1 0 1,-1-1 0,0 1 0,1-1-1,-1 0 1,0 0 0,0 1-1,1-1 1,-1-1 0,0 1 0,0 0-1,0 0 1,0-1 0,0 1 0,-1-1-1,1 0 1,0 0 0,-1 1-1,1-1 1,-1 0 0,0 0 0,0 0-1,2-5 1,2-4 60,-1-1 0,-1 0-1,0 0 1,3-25 0,-4 20-56,8-80-1752</inkml:trace>
  <inkml:trace contextRef="#ctx0" brushRef="#br0" timeOffset="7140.81">108 2153 13664,'0'0'1674,"1"3"-1327,8 46 126,-8-38-445,1-1 0,0 1 0,0-1 0,6 14 0,19 33 89,-24-52-107,0 0 0,0 0-1,0-1 1,1 1-1,-1-1 1,1 0 0,0 0-1,0 0 1,6 3 0,-9-6-5,1 0 1,-1 0 0,0-1 0,0 1-1,1-1 1,-1 1 0,1-1 0,-1 1 0,1-1-1,-1 0 1,0 0 0,1 0 0,-1 1 0,1-2-1,-1 1 1,1 0 0,-1 0 0,1 0 0,-1-1-1,0 1 1,1 0 0,-1-1 0,1 1 0,-1-1-1,0 0 1,0 0 0,1 1 0,-1-1-1,0 0 1,0 0 0,0 0 0,0 0 0,0 0-1,0 0 1,0-1 0,0 1 0,0 0 0,-1 0-1,1-1 1,0 1 0,0-2 0,2-4 28,-1 0 1,1 0 0,-1 0-1,-1 0 1,1 0-1,0-13 1,-1-13-387,-1 1 0,-1 0 0,-7-34 0</inkml:trace>
  <inkml:trace contextRef="#ctx0" brushRef="#br0" timeOffset="7546.51">0 2228 15488,'0'0'448,"19"-25"-416,2 9 32,11-5-64,3-1 0</inkml:trace>
  <inkml:trace contextRef="#ctx0" brushRef="#br0" timeOffset="8191.98">467 2188 12832,'0'19'218,"-1"0"-1,0 0 1,-1-1 0,-1 1 0,-1-1 0,-7 20 0,11-36 22,-2-3-199,1 1 0,0 0 0,-1-1 0,1 1 0,0-1 0,-1 1 0,1-1 0,0 0 0,0 1 0,-1-1 0,1 0 1,0 0-1,0 0 0,0 0 0,0 0 0,0 0 0,0 0 0,0 0 0,1-1 0,-2-1 0,-13-27 136,14 28-139,-3-10 34,0 0 1,1 1-1,1-1 0,-1-1 0,2 1 0,0 0 0,0-13 1,1 17-22,1 0 0,-1 0 0,1 0 0,1 1 0,-1-1 0,1 0 0,1 0 0,0 1 0,0 0-1,0-1 1,8-11 0,-10 17-39,0 1-1,0 0 1,0-1-1,1 1 0,-1 0 1,0 0-1,0 0 0,1 0 1,-1 0-1,1 0 0,-1 1 1,0-1-1,1 0 0,0 1 1,-1-1-1,1 1 0,-1-1 1,1 1-1,0 0 1,-1 0-1,3 0 0,-1 0-4,0 1 0,0-1 0,0 1 0,0 0 0,0 0 0,0 0 0,0 0 0,-1 1 0,1-1 0,0 1 0,2 1-1,0 1-4,-1 0 0,1 0-1,-1 0 1,0 0-1,0 1 1,0-1 0,-1 1-1,0 0 1,0 0-1,0 0 1,4 10-1,-6-10-1,0-4 0,-1 1 0,0-1 0,0 1 0,1-1 0,-1 1 0,0-1 0,0 1 0,0-1 0,-1 1 0,1-1 0,0 1 0,0-1 0,-1 1 0,1-1 0,-1 1 0,0 1 0,1-4 0,0 1 0,0 0 0,0 0 0,0 0 0,-1 0 0,1 0 0,0-1 0,0 1 0,0 0 0,0 0 0,0 0 0,0 0 0,0 0 0,0 0 0,0 0 0,0-1 0,-1 1 0,1 0 0,0 0 0,0 0 0,0 0 0,0 0 0,0 0 0,0 0 0,-1 0 0,1 0 0,0 0 0,0 0 0,0 0 0,0 0 0,0 0 0,-1 0 0,1 0 0,0 0 0,0 0 0,0 0 0,0 0 0,0 0 0,-1 0 0,1 0 0,0 0 0,0 0 0,0 0 0,0 0 0,0 0 0,0 0 0,-1 0 0,1 1 0,0-1 0,0 0 0,0 0 0,0 0 0,0 0 0,0 0 0,0 0 0,0 0 0,-1 1 0,1-1 0,-3-14 0,3-3 0,1 0 0,1 0 0,4-19 0,-5 30 0,1 0 0,0 0 0,0 0 0,0 0 0,1 0 0,-1 0 0,1 1 0,1-1 0,-1 1 0,1 0 0,8-9 0,-12 14 0,1-1 0,-1 1 0,1 0 0,-1-1 0,1 1 0,-1 0 0,1 0 0,-1-1 0,1 1 0,-1 0 0,1 0 0,-1 0 0,1-1 0,0 1 0,-1 0 0,1 0 0,-1 0 0,1 0 0,-1 0 0,1 0 0,0 0 0,-1 0 0,1 1 0,-1-1 0,1 0 0,-1 0 0,1 0 0,0 1 0,-1-1 0,1 0 0,-1 0 0,1 1 0,-1-1 0,0 1 0,1-1 0,-1 0 0,1 1 0,-1-1 0,0 1 0,1-1 0,-1 1 0,0-1 0,1 1 0,-1-1 0,0 1 0,0-1 0,1 1 0,-1 0 0,10 32 0,-10-31 0,2 12 0,0 0 0,-1 0 0,-1 0 0,-1 0 0,0 0 0,0 1 0,-2-1 0,1-1 0,-8 20 0,-7 17 0,-26 52 0,38-91 0,-13 27-1,11-24-6,0-1 0,1 2 0,0-1-1,-6 26 1,36-44-84,-11 2 75,-3-1-3,0 2 1,1-1 0,0 1 0,-1 1 0,17 1-1,-24-1 18,0 1 0,-1-1 0,0 1 0,1 0 0,-1 0 0,1 0-1,-1 0 1,0 0 0,0 0 0,1 1 0,-1-1 0,0 1 0,0-1 0,0 1-1,-1 0 1,1 0 0,0 0 0,-1 0 0,1 0 0,-1 0 0,0 0-1,1 0 1,-1 1 0,0-1 0,-1 0 0,1 1 0,0-1 0,-1 1 0,1 3-1,1 6 2,-2 0 0,1 0 0,-1 1 0,-1-1 0,-1 0 0,1 0 0,-2 0 0,0 0 0,0 0 0,-7 16 0,1-9 1,0 1 0,-1-1 0,-1-1 0,-1 0 0,-16 19 0,27-35 3,-1 0-1,0 1 1,-1-1 0,1 0 0,0 0 0,-1-1-1,1 1 1,-3 1 0,4-2-3,0-1 0,0 0 0,0 1 0,0-1 0,1 0 0,-1 0 0,0 0 0,0 0 0,0 0 0,0 0-1,0 0 1,0 0 0,0 0 0,0 0 0,0-1 0,1 1 0,-1 0 0,0 0 0,0-1 0,0 1 0,0-1 0,1 1 0,-1-1 0,0 1 0,0-1 0,1 1 0,-1-1 0,0 0 0,1 1 0,-1-2 0,-10-15-2113</inkml:trace>
  <inkml:trace contextRef="#ctx0" brushRef="#br0" timeOffset="8580.68">907 1844 14048,'0'0'1445,"0"-4"-1258,0 1-119,-1 0 0,1 0 1,-1 0-1,0 0 1,0 0-1,0 0 0,0 1 1,-2-5-1,2 6-44,1 1 0,0-1 0,-1 1 0,1-1 0,0 1 0,-1 0 0,1-1 0,-1 1 0,1 0 0,0-1 0,-1 1 0,1 0 0,-1 0 0,1-1 0,-1 1 0,1 0 0,-1 0-1,1 0 1,-1 0 0,1-1 0,-1 1 0,0 0 0,0 0 0,0 1-3,-1-1-1,1 1 1,0-1-1,0 1 1,0 0-1,-1-1 1,1 1-1,0 0 1,0 0 0,0 0-1,0-1 1,0 1-1,1 0 1,-3 3-1,-43 63-1737</inkml:trace>
  <inkml:trace contextRef="#ctx0" brushRef="#br0" timeOffset="9006.16">871 2105 14496,'0'0'3189,"2"3"-2949,3 5-124,14 25 147,-18-32-252,0 0-1,0 0 1,-1 1 0,1-1-1,0 0 1,0 0 0,0 0-1,0 0 1,1 0-1,-1-1 1,0 1 0,0 0-1,0 0 1,1-1 0,-1 1-1,0-1 1,1 1 0,-1-1-1,1 1 1,1-1-1,4-2 22,-6 2-25,0 0-1,-1-1 1,1 1-1,0-1 0,0 1 1,0-1-1,0 1 1,0-1-1,-1 1 0,1-1 1,0 0-1,0 1 0,-1-1 1,1 0-1,0 0 1,-1 1-1,1-1 0,-1 0 1,1 0-1,-1 0 1,0 0-1,1 0 0,-1 0 1,0 0-1,1 0 0,-1 0 1,0 0-1,0 1 1,0-1-1,0 0 0,0 0 1,0 0-1,0 0 1,-1-2-1,0-3 96,1 5 20,0 2-198,-1-1 0,0 0 0,1 1 0,-1-1 0,1 1 0,-1 0 0,0-1 0,1 1 0,-1-1 0,1 1 0,-1 0 0,1-1 0,0 1 0,-1 0 0,1 0 0,-1 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51:20.0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11 13952,'0'-3'64,"2"-30"93,1 0 0,12-46 0,-8 46 72,-2 0-1,3-51 1,-9 18 1803,5 75-1622,5 23-212,8 60 0,-6-27-130,9 81-2307</inkml:trace>
  <inkml:trace contextRef="#ctx0" brushRef="#br0" timeOffset="433.08">74 1032 12928,'0'0'266,"4"-1"-47,133-64 1594,19 4-160,-151 59-1957,1-1 1,0 1-1,0 1 0,13-3 0</inkml:trace>
  <inkml:trace contextRef="#ctx0" brushRef="#br0" timeOffset="1132.33">201 1230 14656,'0'0'2671,"2"2"-2585,5 6-77,-2 1 0,1-1 0,-2 1 1,1 0-1,-1 1 0,0-1 0,-1 1 0,4 15 0,2 5-1,-7-24-8,11-59 70,-8 28 108,2-1 0,1 1 0,0 1 0,18-34 0,-25 57-158,-1 0-1,1 0 0,0 1 0,0-1 0,-1 0 0,1 1 0,0-1 0,0 0 1,0 1-1,0-1 0,0 1 0,0 0 0,0-1 0,0 1 0,0 0 1,0-1-1,0 1 0,0 0 0,0 0 0,0 0 0,0 0 0,0 0 0,0 0 1,0 0-1,0 0 0,0 0 0,0 1 0,0-1 0,0 0 0,1 1 1,2 0-9,0 1 0,-1-1 0,1 1 1,-1-1-1,1 1 0,4 4 0,-4-2-3,-1-1-1,-1 0 0,1 1 1,0 0-1,-1 0 0,0 0 0,0 0 1,0 0-1,2 8 0,10 47 25,-7-29-14,9 32-2429</inkml:trace>
  <inkml:trace contextRef="#ctx0" brushRef="#br0" timeOffset="1625.37">657 535 14560,'0'0'837,"3"-1"-480,241-82 758,-164 57-949,42-12-2252</inkml:trace>
  <inkml:trace contextRef="#ctx0" brushRef="#br0" timeOffset="2123.67">834 579 12384,'0'0'448,"2"-1"-219,5-8-62,0 1 1,1 1-1,15-13 0,-19 17-135,0 1 0,-1-1 0,2 1-1,-1 0 1,0 0 0,0 0 0,1 1 0,-1-1-1,0 1 1,1 0 0,0 0 0,4 0 0,-8 1-28,0 0 0,-1 1 0,1-1 1,0 0-1,0 0 0,-1 1 0,1-1 1,0 0-1,-1 1 0,1-1 0,0 1 1,-1-1-1,1 1 0,0-1 0,-1 1 1,1 0-1,-1-1 0,1 1 0,-1 0 1,0-1-1,1 1 0,-1 0 0,1-1 1,-1 1-1,0 0 0,0 0 0,0-1 1,1 1-1,-1 1 0,3 24 27,-3-26-29,0 14 12,-1 0 1,0 0-1,-1-1 1,0 1 0,-8 23-1,-30 66 25,26-70 26,-16 51 0,30-83-54,0 0 0,-1 0 1,1 0-1,0 0 0,0 0 1,-1 0-1,1 1 0,0-1 1,0 0-1,0 0 0,0 0 1,1 0-1,-1 0 0,0 0 1,0 0-1,1 0 0,-1 0 1,1 2-1,0-3-3,-1 0 0,1 1 1,-1-1-1,1 0 0,-1 1 0,1-1 0,-1 0 0,1 1 1,-1-1-1,1 0 0,0 0 0,-1 0 0,1 0 0,-1 0 1,1 0-1,0 0 0,-1 0 0,1 0 0,-1 0 1,1 0-1,0 0 0,-1 0 0,2 0 0,4-2 42,1-1 0,-1 1 0,0-1 0,9-5 0,-8 4-34,40-19 336,2 3 0,1 1 0,53-11 0,-86 25-776,-2-1 0,1-1 0,15-9 0</inkml:trace>
  <inkml:trace contextRef="#ctx0" brushRef="#br0" timeOffset="3156.66">1717 529 12480,'0'0'5562,"-4"1"-5354,-24 5-2304</inkml:trace>
  <inkml:trace contextRef="#ctx0" brushRef="#br0" timeOffset="5571.09">1760 621 10336,'0'0'1664</inkml:trace>
  <inkml:trace contextRef="#ctx0" brushRef="#br0" timeOffset="6820.35">1602 474 13152,'1'-4'192,"7"-18"358,16-31 0,-13 33-309,-2-1 0,10-31 1,-15 35-183,0 0 0,-2 0 0,0 0 0,-1-1 1,0 1-1,-1 0 0,-5-32 0,4 42-31,-1 0 1,1 1-1,-1-1 0,0 0 0,-1 0 0,1 1 0,-1 0 1,0-1-1,-1 1 0,0 0 0,0 1 0,0-1 0,-1 1 1,1 0-1,-1 0 0,-1 0 0,1 0 0,-1 1 0,1 0 1,-1 0-1,-11-5 0,15 9-15,0-1 1,1 1-1,-1-1 1,0 1-1,0-1 1,1 1-1,-1 0 1,0 0 0,0 0-1,1 0 1,-1 0-1,0 0 1,0 1-1,1-1 1,-1 0-1,0 1 1,1 0-1,-1-1 1,0 1-1,1 0 1,-1 0-1,1 0 1,-1 0-1,1 0 1,0 0-1,-1 0 1,1 0-1,0 0 1,0 1-1,0-1 1,0 1-1,0-1 1,0 1-1,-1 2 1,-2 4 23,1-1 0,0 1-1,1-1 1,-1 1 0,2 0 0,-2 11-1,1 1 25,1 0-1,1 1 0,4 32 0,16 61 70,-17-99-117,31 123 118,69 181 0,-63-205-105,-20-51-26,-20-63 0,0 0 0,0 0 0,0 0 0,0 0 0,-1 0 0,1 0 0,0 0 0,0 0 0,0 0 0,0 0 0,0 0 0,0 0 0,0 0 0,0 0 0,0 0 0,0 0 0,0 0 0,0 0 0,0 0 0,0 0 0,0 0 0,0 0 0,-1 0 0,1 0 0,0 1 0,0-1 0,0 0 0,0 0 0,0 0 0,0 0 0,0 0 0,0 0 0,0 0 0,0 0 0,0 0 0,0 0 0,0 0 0,0 0 0,0 0 0,0 0 0,0 0 0,0 0 0,0 1 0,0-1 0,0 0 0,0 0 0,-5-6 0,-16-20 24,1-1 0,1-1 0,-20-42 0,37 67-15,1-1-1,-1 1 0,1-1 0,0 1 1,0-1-1,1 1 0,-1-1 0,1 0 0,0 0 1,0 1-1,0-1 0,0 0 0,0 1 0,1-1 1,0 0-1,0 1 0,0-1 0,0 1 0,0-1 1,1 1-1,-1-1 0,1 1 0,0 0 1,0 0-1,0 0 0,1 0 0,-1 0 0,1 0 1,0 1-1,3-3 0,4-3-361,1 0-1,0 1 1,0 0 0,1 1-1,0 0 1,19-6 0</inkml:trace>
  <inkml:trace contextRef="#ctx0" brushRef="#br0" timeOffset="7358.53">1992 739 12736,'0'0'736,"5"16"-384,-5-2 32,0 10-128,1 4 32,-1 0-128,0-1 32,0-1 0,-1-3 0,-3-7-64,3-7 32,1-4 96</inkml:trace>
  <inkml:trace contextRef="#ctx0" brushRef="#br0" timeOffset="7359.53">1879 534 12224,'0'0'-32,"27"16"1253,-26-16-1201,-1 0 0,1 0 0,-1-1 1,1 1-1,-1 0 0,1 0 0,-1 0 0,1-1 1,-1 1-1,1 0 0,-1-1 0,1 1 0,-1 0 1,0-1-1,1 1 0,-1-1 0,0 1 0,1-1 1,-1 1-1,0-1 0,0 1 0,1-1 0,-1 1 0,0-1 1,0 1-1,0-1 0,1 1 0,-1-2 0,4-14 195,-3 14-184,-1 0 1,0 0-1,0 0 0,0 0 0,0 0 1,0 0-1,0 0 0,0 0 1,-1 0-1,1 0 0,-1 0 1,1 1-1,-1-1 0,0 0 0,0 0 1,1 0-1,-1 1 0,-1-1 1,1 0-1,0 1 0,0-1 1,-1 1-1,1 0 0,0-1 1,-1 1-1,0 0 0,-2-2 0,0 2 7,0-1 0,1 1 0,-1 0 0,0 0 0,0 1 0,0-1 1,0 1-1,0 0 0,-1 0 0,1 0 0,0 0 0,-6 2 0,4-1-324,0 1 1,0 0 0,0 0-1,1 0 1,-11 6 0</inkml:trace>
  <inkml:trace contextRef="#ctx0" brushRef="#br0" timeOffset="7884.82">2084 233 15040,'1'2'32,"7"16"101,0 0 1,-2 1 0,7 23 0,8 26 227,5 8 598,-25-76-601,-4-12-12,-19-130 253,21 123-529,0 0 0,1-1 0,1 1 0,1 0 0,6-28 0,-7 45-63,-1 0 1,1 0-1,0 1 0,-1-1 0,1 0 1,0 0-1,0 1 0,0-1 0,0 1 1,0-1-1,1 1 0,-1-1 1,0 1-1,1 0 0,-1-1 0,1 1 1,-1 0-1,1 0 0,0 0 0,-1 0 1,1 0-1,0 1 0,0-1 0,0 0 1,-1 1-1,1 0 0,0-1 1,0 1-1,0 0 0,3 0 0,-2 0-3,1 0 0,-1 1 0,1-1 0,-1 1 0,1 0 0,-1 0 0,1 0 0,-1 0 0,0 1 0,0-1-1,0 1 1,0 0 0,0 0 0,0 0 0,5 5 0,-1 1-3,0 1 0,0 1-1,-1-1 1,0 1 0,-1 0 0,0 0-1,0 1 1,4 14 0,18 94-7,-14-55-22,6 12-17,-11-47-2411</inkml:trace>
  <inkml:trace contextRef="#ctx0" brushRef="#br0" timeOffset="8256.43">2540 372 13760,'0'0'256,"7"14"-128,-4 8 288,-2 3 64,0 3-160,-1 1 0,-4 4-64,0 3 0,1-2 31,4-3-31,2-5-64,0-8 32,2-10-64,2-13 0</inkml:trace>
  <inkml:trace contextRef="#ctx0" brushRef="#br0" timeOffset="8784.41">2591 256 14560,'0'0'672,"1"2"-315,0 0-257,0 0 1,0 0-1,0 0 1,0 0-1,1 0 1,-1-1-1,1 1 0,-1 0 1,1-1-1,0 1 1,2 1-1,-3-3 33,2-5 176,-3 4-289,1 1 1,-1-1-1,1 1 0,-1-1 1,1 1-1,-1-1 1,0 1-1,1-1 1,-1 1-1,0-1 1,0 1-1,1-1 1,-1 0-1,0 1 0,0-1 1,0 1-1,0-1 1,0 0-1,0 1 1,0-1-1,0 0 1,0 1-1,0-1 1,0 0-1,0 1 0,0-1 1,0 1-1,-1-2 1,1 2-3,-1-1 0,0 1 0,1 0 0,-1-1 0,0 1 0,1 0 0,-1-1 0,0 1 0,0 0 0,1 0 0,-1 0 0,0-1 0,0 1 0,1 0 0,-1 0 0,0 0 0,0 0 0,0 0 0,1 1 0,-1-1 0,0 0 0,0 0 0,1 0 0,-1 1 0,0-1 0,1 0 0,-1 1 0,0-1 0,1 1 0,-1-1 0,0 1 0,-23 17 105,21-16-86,-13 13-225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51:18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114 8384,'0'0'1125,"2"1"-720,4 5-278,0-1 0,0 1 0,-1 0 0,0 1 0,0-1 0,6 13 0,23 49 192,-6-11-44,-8-21 24,-2 1-1,18 50 1,-32-75-364,-2-6-32,-1 0 1,1 1-1,1-1 0,-1 0 0,1-1 0,0 1 0,0 0 0,1-1 0,0 1 0,5 4 0</inkml:trace>
  <inkml:trace contextRef="#ctx0" brushRef="#br0" timeOffset="433.18">324 139 13504,'0'0'389,"-1"3"-117,-4 7-106,0 1 1,0 1-1,-4 18 1,-6 16 95,-46 82 252,22-49-313,20-39-11,-2-1 0,-28 40 0,49-79-188,0 0 1,0 1-1,0-1 0,0 0 0,0 0 0,0 0 0,0 0 0,0 0 1,0 0-1,0 1 0,-1-1 0,1 0 0,0 0 0,0 0 1,0 0-1,0 0 0,0 0 0,0 0 0,0 0 0,-1 0 1,1 0-1,0 0 0,0 0 0,0 0 0,0 0 0,0 1 1,0-1-1,-1 0 0,1 0 0,0 0 0,0 0 0,0 0 1,0 0-1,0-1 0,-1 1 0,1 0 0,0 0 0,0 0 1,0 0-1,0 0 0,0 0 0,0 0 0,-1 0 0,1 0 1,0 0-1,0 0 0,0 0 0,0 0 0,0-1 0,0 1 1,0 0-1,0 0 0,0 0 0,-1 0 0,1 0 0,0 0 1,0-1-1,-2-6-1272</inkml:trace>
  <inkml:trace contextRef="#ctx0" brushRef="#br0" timeOffset="853.99">1 19 13408,'0'0'3002,"4"2"-2821,12 1-133,0 0 0,0 0-1,0-2 1,1 0-1,-1-1 1,0 0-1,1-2 1,-1 0-1,0 0 1,27-9-1,18-3-2185</inkml:trace>
  <inkml:trace contextRef="#ctx0" brushRef="#br0" timeOffset="854.99">484 253 13024,'0'0'0,"12"-4"32,4 4 32,8-1-32,4-4 32,3 0 0</inkml:trace>
  <inkml:trace contextRef="#ctx0" brushRef="#br0" timeOffset="1292.01">557 414 11360,'0'0'1120,"16"-5"-672,-1 0-352,8-5 3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50:25.6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47 10400,'3'-3'224,"6"-4"-52,0 1 1,0 0 0,0 0 0,1 1 0,0 1-1,0-1 1,0 2 0,0-1 0,18-2 0,-28 6-167,1 0 1,0 0-1,0 0 1,-1 0-1,1 0 0,0 0 1,-1 0-1,1 0 1,0 0-1,-1 0 1,1 1-1,0-1 1,-1 0-1,1 1 1,0-1-1,-1 0 1,1 1-1,-1-1 1,1 1-1,-1-1 1,1 1-1,-1-1 1,1 1-1,0 0 1,0 1-1,0 0 1,-1 0 0,1-1 0,-1 1 0,1 0 0,-1 0 0,0-1-1,1 1 1,-1 3 0,-1 5 6,1-1 0,-2 0 0,-1 9 0,2-14-2,-5 16 104,0 0 0,-15 33-1,11-31 102,10-22-193,0 0 0,0 1-1,0-1 1,0 0 0,0 0 0,0 0-1,0 0 1,0 0 0,0 1 0,0-1 0,0 0-1,0 0 1,0 0 0,0 0 0,0 1 0,0-1-1,0 0 1,0 0 0,0 0 0,0 0 0,0 0-1,0 1 1,0-1 0,0 0 0,0 0-1,0 0 1,0 0 0,0 0 0,0 1 0,0-1-1,1 0 1,-1 0 0,0 0 0,0 0 0,0 0-1,0 0 1,0 0 0,0 1 0,1-1 0,-1 0-1,0 0 1,11 0 468,24-10-291,-1 2 45,-32 7-230,0 1-1,0 0 1,0 0-1,0 0 1,0 1-1,0-1 1,0 0 0,0 1-1,0-1 1,-1 1-1,1 0 1,0 0-1,0-1 1,0 1-1,-1 0 1,1 1-1,0-1 1,-1 0-1,1 0 1,2 3 0,-3-1-2,1 0 0,0 0 0,-1 0 0,1 0 0,-1 0 0,0 0 0,0 0 0,0 1 0,0-1 0,-1 0 1,1 5-1,-1 5 16,0 0 1,-1 0-1,0 0 1,-1 0 0,-4 15-1,2-13-499,-1-1-1,0 1 0,-8 14 1</inkml:trace>
  <inkml:trace contextRef="#ctx0" brushRef="#br0" timeOffset="370.91">426 889 12224,'-35'54'584,"3"2"1,-39 92 0,69-144-488,1 1 0,-1-1 0,1 1 0,0 0-1,1-1 1,-1 9 0,1-12-74,0 0 0,-1 0-1,1 0 1,0 0 0,0 0 0,0-1 0,1 1-1,-1 0 1,0 0 0,0 0 0,0 0-1,1-1 1,-1 1 0,0 0 0,1 0 0,-1 0-1,1-1 1,-1 1 0,1 0 0,-1-1-1,1 1 1,-1 0 0,1-1 0,0 1-1,-1-1 1,1 1 0,0-1 0,0 1 0,-1-1-1,1 1 1,0-1 0,0 0 0,0 1-1,-1-1 1,1 0 0,0 0 0,0 0 0,0 0-1,0 0 1,0 0 0,-1 0 0,1 0-1,1 0 1,-1 0-178,1-1-1,-1 1 1,0-1-1,0 1 0,1-1 1,-1 1-1,0-1 1,0 0-1,0 0 1,0 0-1,2-1 1</inkml:trace>
  <inkml:trace contextRef="#ctx0" brushRef="#br0" timeOffset="771.15">350 947 12928,'1'3'0,"3"7"138,-1 1 1,-1-1-1,0 1 1,0 0-1,0 21 1,-1-15 213,5 30 1,2-21 85,1 0 1,1-1 0,15 26-1,-25-50-506,0-1-1,0 0 1,1 1-1,-1-1 0,0 0 1,0 1-1,0-1 1,1 0-1,-1 1 1,0-1-1,0 0 1,1 0-1,-1 1 1,0-1-1,0 0 1,1 0-1,-1 1 0,0-1 1,1 0-1,-1 0 1,0 0-1,1 0 1,-1 1-1,1-1 1,-1 0-1,1 0 1</inkml:trace>
  <inkml:trace contextRef="#ctx0" brushRef="#br0" timeOffset="1157.78">546 867 13408,'1'-2'192,"-1"-1"0,1 1 0,0-1 0,0 1 0,1-1 0,-1 1 0,2-3 0,0 4-103,0-1-1,0 1 1,0 0 0,0 0 0,0 0 0,0 1 0,0-1 0,0 1 0,0-1 0,0 1 0,6 1 0,-7-1-72,-1 0 0,0 1 0,1-1 0,-1 1-1,0 0 1,0-1 0,0 1 0,1 0 0,-1 0 0,0 0-1,0 0 1,0 0 0,0 0 0,-1 0 0,1 0-1,0 0 1,0 0 0,-1 0 0,1 1 0,0-1 0,-1 0-1,1 0 1,-1 1 0,0-1 0,1 0 0,-1 1 0,0-1-1,0 1 1,0-1 0,0 2 0,0 2 0,1 1-1,-1-1 1,-1 0 0,1 1-1,-1-1 1,0 0 0,0 1-1,-1-1 1,1 0 0,-5 7 0,0 0 23,-1 0 1,-15 18-1,1-1 49,21-25 35,8-5-59,23-12-38,7-1 8,-35 13-34,0 0 0,0 1 0,0-1-1,0 1 1,0-1 0,0 1 0,0 0 0,0 0 0,0 0-1,0 1 1,1-1 0,-1 1 0,0 0 0,0 0 0,0 0-1,-1 0 1,1 0 0,0 0 0,0 1 0,0 0 0,-1-1-1,1 1 1,-1 0 0,0 0 0,1 0 0,-1 1 0,0-1-1,0 1 1,0-1 0,-1 1 0,1-1 0,-1 1 0,1 0-1,-1 0 1,0 0 0,0 0 0,0 0 0,0 0 0,-1 0-1,1 0 1,-1 0 0,0 0 0,0 0 0,0 5-1,-1 0 15,0-1-1,0 0 0,0 1 0,-1-1 0,0 0 0,-1 0 0,1 0 0,-2 0 0,1 0 1,0-1-1,-1 0 0,-1 1 0,-8 9 0,9-12-137,0 1-1,0-1 1,-1 0 0,1 0 0,-1-1-1,0 0 1,0 0 0,-1 0 0,1 0-1,-1-1 1,1 0 0,-1 0 0,0 0-1,0-1 1,1 0 0,-1 0-1,-7 0 1</inkml:trace>
  <inkml:trace contextRef="#ctx0" brushRef="#br0" timeOffset="1716.94">901 734 14400,'0'0'261,"-3"3"59,-6 7-148,1 0 0,-1 1 0,2 0 0,-1 0 0,1 1 0,1 0 0,0 0 1,1 0-1,1 1 0,0 0 0,0 0 0,1 0 0,1 0 0,-1 15 0,2-27-157,1 0 0,0-1 0,0 1-1,0 0 1,0-1 0,0 1 0,0 0 0,0-1-1,0 1 1,1 0 0,-1 0 0,0-1-1,0 1 1,0 0 0,1-1 0,-1 1 0,0-1-1,1 1 1,-1 0 0,1-1 0,-1 1 0,1-1-1,-1 1 1,1-1 0,-1 1 0,1-1 0,-1 1-1,1-1 1,-1 0 0,1 1 0,1-1 0,0 0 2,-1 0 0,1 0 1,0 0-1,-1 0 0,1 0 1,-1-1-1,1 1 0,0-1 1,-1 1-1,1-1 1,-1 0-1,3-1 0,5-4 25,0 0-1,-1-1 0,9-7 0,-12 8-18,0 1 0,0-1 0,0 0 0,-1-1 1,0 1-1,0-1 0,0 0 0,-1 0 0,4-13 0,-2 2 31,-2 1 1,0-1-1,1-19 0,1 63-21,2 0 1,0 0-1,21 43 0,-21-56-33,-1 1 0,0 0 0,-1 0 0,0 0 0,2 17 0,-6-25 0,0-1 0,-1 0 0,0 0 0,0 0 0,0 1 0,-1-1 0,0 0 0,0 0 0,0 0 0,0 0 0,-1 0 0,0 0 0,0 0 0,0-1 0,0 1 0,-1-1 0,0 1 0,-5 5 0,2-4 2,1 0-1,-1-1 0,-1 0 0,1 0 1,-1 0-1,1-1 0,-1 0 0,-9 4 1,-8 1 8,-30 8 0,27-9-4,24-7 0,0 0 0,0 0 0,0-1 0,0 1-1,0-1 1,0 0 0,-1 0 0,1 0 0,0 0 0,-4-1 0,6 0-4,0 1-1,0 0 1,0-1-1,0 1 1,0-1 0,0 1-1,0-1 1,0 1-1,1-1 1,-1 0 0,0 1-1,0-1 1,1 0-1,-1 0 1,0 0 0,1 1-1,-1-1 1,1 0-1,-1 0 1,1 0 0,-1 0-1,1 0 1,0 0-1,-1 0 1,1 0-1,0 0 1,0 0 0,0 0-1,0 0 1,0 0-1,0 0 1,0 0 0,0 0-1,0 0 1,1-1-1,2-16-2401</inkml:trace>
  <inkml:trace contextRef="#ctx0" brushRef="#br0" timeOffset="2260.16">1205 601 13952,'-12'4'-48,"9"-3"73,0 1 1,1 0 0,-1-1-1,0 1 1,0 1 0,1-1-1,0 0 1,-1 0 0,1 1-1,0 0 1,0-1 0,-2 4-1,-18 37 382,20-38-358,-9 19 182,2 0 1,1 1 0,1 1-1,1-1 1,1 1 0,-3 52-1,8-71-164,1 0-1,-1 1 0,1-1 1,0 0-1,1 0 1,4 14-1,-5-20-53,0 1-1,-1 0 0,1-1 1,0 1-1,0 0 1,0-1-1,0 1 1,0-1-1,0 0 0,0 1 1,1-1-1,-1 0 1,0 0-1,1 0 0,-1 0 1,1 0-1,0 0 1,-1 0-1,1 0 0,-1-1 1,1 1-1,0 0 1,0-1-1,-1 0 1,1 1-1,0-1 0,0 0 1,0 0-1,-1 0 1,1 0-1,0 0 0,3-1 1,1-1 20,1 0 1,-1 0-1,1-1 0,-1 0 1,0 0-1,0-1 1,-1 0-1,10-7 0,-13 10-7,0-1-1,-1 0 0,1 0 0,-1 1 1,1-1-1,-1 0 0,0 0 0,1-1 1,-1 1-1,0 0 0,0 0 1,0-4-1,0 4 7,-1 1 0,0-1 1,0 1-1,0-1 0,-1 0 0,1 1 1,0-1-1,0 1 0,-1-1 0,1 1 1,-1-1-1,0 1 0,1-1 0,-1 1 1,0 0-1,0-1 0,0 1 0,0 0 1,0-1-1,0 1 0,-1-1 0,1 1-12,0 0-1,0 1 0,1-1 0,-1 0 0,0 1 0,0-1 0,0 1 1,0-1-1,0 1 0,0-1 0,0 1 0,0 0 0,0-1 1,-1 1-1,1 0 0,0 0 0,0 0 0,0 0 0,0 0 0,0 0 1,0 0-1,0 0 0,-2 1 0,-22 11-392,15-6-1538</inkml:trace>
  <inkml:trace contextRef="#ctx0" brushRef="#br0" timeOffset="2709.06">1353 685 14048,'-1'-2'96,"0"-9"170,0 1 0,1 0 0,0-12 0,1 2 1597,-1 20-1623,1 23 395,-1-13-565,8 125 511,-5-110-511,1 0-1,0 0 0,13 33 0,-15-51-44,1 0 1,0 0-1,0-1 1,1 1-1,7 8 0,4 1-2380</inkml:trace>
  <inkml:trace contextRef="#ctx0" brushRef="#br0" timeOffset="3110.06">1571 866 13216,'0'0'640,"-10"13"346,4 9-456,6-21-492,0 0 0,0-1 0,0 1 0,0 0 0,0-1 0,0 1 0,0 0 0,0-1 0,0 1 0,0 0 0,0-1 0,0 1 0,0 0 0,1-1 0,-1 1 0,0-1 0,1 1 0,-1 0 0,0-1 0,1 1 0,-1-1 0,1 1 0,-1-1 0,0 1 0,1-1 0,0 1 0,-1-1 0,1 1 0,0-1 73,0-1 0,0 0-1,0 1 1,0-1 0,0 0 0,0 1-1,0-1 1,-1 0 0,1 0-1,0 0 1,-1 1 0,1-1 0,-1 0-1,1 0 1,-1 0 0,1 0 0,-1 0-1,1 0 1,-1 0 0,0-2-1,-3 1 35</inkml:trace>
  <inkml:trace contextRef="#ctx0" brushRef="#br0" timeOffset="3466.65">1755 534 14656,'-1'-3'90,"1"1"-127,-1-1 146,0 0 1,1 0 0,-1 0 0,1 0-1,-1 0 1,1 0 0,0 0-1,1-4 1,-1 6-51,1-1-1,0 1 0,-1-1 1,1 1-1,0-1 0,0 1 1,0-1-1,0 1 1,0 0-1,0 0 0,0-1 1,0 1-1,1 0 0,-1 0 1,0 0-1,1 0 1,-1 1-1,1-1 0,-1 0 1,2 0-1,0-1-26,0 1 1,0 0-1,0 0 0,-1 0 1,1 1-1,0-1 0,0 0 0,0 1 1,0 0-1,0 0 0,0 0 1,0 0-1,0 0 0,0 1 1,0-1-1,0 1 0,0 0 0,0 0 1,4 2-1,-2 0-13,-1 0-1,1 0 1,-1 0-1,0 0 1,-1 1 0,1 0-1,0 0 1,-1 0 0,0 0-1,0 0 1,2 5-1,13 24 110,-2 1 0,-2 0 0,-1 0 0,-1 2 0,11 64 0,-5 7 507,-17-102-1638</inkml:trace>
  <inkml:trace contextRef="#ctx0" brushRef="#br0" timeOffset="3870.83">1864 844 15424,'0'0'1599,"17"-11"-991,3 5-320,6-2 64,1-1-128,0-2 0,-2 0-64,-2-1 32</inkml:trace>
  <inkml:trace contextRef="#ctx0" brushRef="#br0" timeOffset="4313.59">2114 474 14496,'1'-3'352,"-1"0"-205,1 0 0,0 0 1,0 1-1,0-1 1,1 0-1,-1 1 0,1-1 1,-1 1-1,1-1 1,0 1-1,0 0 1,0 0-1,0 0 0,0 0 1,0 0-1,4-2 1,-2 2-87,0 0 1,0 1 0,0-1 0,0 1 0,0 0 0,0 0-1,0 1 1,0-1 0,0 1 0,1 0 0,5 0-1,-6 1-53,-1-1-1,1 1 0,0 1 0,-1-1 0,0 0 0,1 1 0,-1 0 0,0-1 1,0 1-1,1 1 0,-2-1 0,1 0 0,0 1 0,0-1 0,-1 1 0,1 0 1,-1 0-1,0 0 0,0 0 0,0 0 0,-1 1 0,3 3 0,4 11-3,-1 1-1,9 34 0,-13-45-1,5 30 30,-1 1 0,-2 0 0,-1 0 0,-3 68 0,-1-100-12,-1-1-1,0 1 0,0 0 0,-2 6 1,-3 3-2346</inkml:trace>
  <inkml:trace contextRef="#ctx0" brushRef="#br0" timeOffset="4314.59">2161 695 16959,'0'0'192,"17"-6"-96,12-1 32,11-3 32,7-2-128,3-4 0</inkml:trace>
  <inkml:trace contextRef="#ctx0" brushRef="#br0" timeOffset="5540.71">2475 46 14048,'-5'2'191,"0"-1"1,1 1 0,-1 0-1,1 0 1,-1 1 0,1-1 0,0 1-1,0 0 1,0 0 0,-5 6-1,8-8-145,0 0-1,0 0 0,0 0 0,1 0 0,-1 0 0,1 0 0,-1 0 0,1 0 0,-1 0 0,1 1 0,-1-1 0,1 0 0,0 0 0,0 0 0,0 1 0,0-1 0,0 0 0,0 3 0,0-3-41,1 1 0,0 0 0,0-1 0,-1 1 0,1-1 0,0 1 0,0-1-1,1 0 1,-1 0 0,0 1 0,0-1 0,1 0 0,-1 0 0,0 0 0,1 0-1,-1 0 1,4 1 0,3 1-4,0 0-1,0 0 1,0-1 0,0 0-1,1-1 1,-1 0-1,1 0 1,-1-1-1,1 0 1,0 0 0,12-3-1,-7 2-12,-1 0-1,1 1 1,19 3-1,-31-3 10,0 0 0,0 0-1,-1 1 1,1-1-1,0 1 1,0 0-1,-1-1 1,1 1-1,0 0 1,-1 0-1,1 0 1,-1 0-1,1 1 1,-1-1 0,0 0-1,1 0 1,-1 1-1,0-1 1,0 1-1,2 2 1,-2-1 0,0-1-1,0 1 1,0 0 0,-1 0-1,1 1 1,-1-1 0,1 0-1,-1 0 1,0 0 0,0 0 0,-1 4-1,0 2 0,-1-1-1,0 0 0,-1 1 0,1-1 0,-2 0 1,1 0-1,-1-1 0,-5 9 0,4-9-112,0-1-1,0 0 1,0 0-1,-1-1 1,0 1-1,0-1 1,-1 0-1,1-1 1,-1 0-1,0 0 0,0 0 1,0-1-1,-1 0 1,1 0-1,-1-1 1,0 0-1,-15 2 1</inkml:trace>
  <inkml:trace contextRef="#ctx0" brushRef="#br0" timeOffset="6053.78">2436 1 13408,'0'0'2080,"5"20"-1728,-2 6-192,2 6 0,-2 3-96,1 3 32,0 5 0,-1-2-33,0 0-31,1-4 32,-1-5-32,0-7 0</inkml:trace>
  <inkml:trace contextRef="#ctx0" brushRef="#br0" timeOffset="6054.78">2592 1 15232,'0'0'1727,"10"15"-1279,-6 6 0,4 19-256,1 8 0,3 12-96,-3 0 0,-6-1-32,0-11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50:03.7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1 850 10848,'0'0'133,"0"12"406,7 25 104,17 55 0,-12-54-569,6 43 0,-12-12 150,-6-68-154,-6-22-1,-15-63 275,4 0 1,4 0-1,3-1 1,2-113 0,8 186-250,1 0 0,0 0 0,1 0 1,1 1-1,3-12 0,-5 20-61,0 0 0,0 0 0,0 0 0,0 0-1,1 0 1,-1 1 0,1-1 0,0 1 0,0-1 0,0 1 0,0-1 0,0 1 0,0 0-1,1 0 1,-1 0 0,1 1 0,-1-1 0,1 0 0,0 1 0,0 0 0,0 0 0,-1 0-1,1 0 1,5-1 0,-4 1-19,0 1 0,0 0 0,0-1 0,1 2 0,-1-1-1,0 0 1,0 1 0,0 0 0,0 0 0,0 0 0,0 0 0,0 0 0,-1 1-1,1 0 1,0 0 0,4 3 0,-5-2-12,0 0 1,1 1-1,-1-1 1,0 1-1,-1 0 1,1 0-1,0 0 0,-1 0 1,0 0-1,0 0 1,-1 1-1,1-1 0,-1 1 1,1 5-1,0 5-2,0-1-1,-1 1 1,-1 0-1,-1-1 1,0 1-1,0-1 1,-2 1 0,0-1-1,-1 0 1,0 0-1,-12 27 1,3-13-1,-2 0-1,-1 0 1,-1-2 0,-31 37-1,39-52-2100</inkml:trace>
  <inkml:trace contextRef="#ctx0" brushRef="#br0" timeOffset="389.13">742 575 14976,'-2'2'32,"-4"8"29,1 0 1,0 0-1,1 0 1,0 1 0,1 0-1,-3 13 1,-1 2 24,-5 13 83,3 1 1,1 0-1,-3 47 0,10-67-96,1 0 0,0 1 0,1-1 0,1 0 0,2 1-1,-1-1 1,2-1 0,9 25 0,-11-37-213,0 0-1,0 0 0,1-1 1,0 1-1,0-1 1,1 0-1,-1 0 1,1-1-1,0 1 0,1-1 1,-1 0-1,1-1 1,9 6-1</inkml:trace>
  <inkml:trace contextRef="#ctx0" brushRef="#br0" timeOffset="789.56">995 651 13600,'0'0'896,"-3"13"-320,3 8-160,0 9 32,2 9-256,-2 5 64,-2 8-129,2-1 33,4-4-64,0-2 0,2-1-32,0-7 0,-1-7-32,0-10 0</inkml:trace>
  <inkml:trace contextRef="#ctx0" brushRef="#br0" timeOffset="790.56">1130 979 12928,'0'0'896,"6"-1"-160,9-3-288,10-1-224,4-3 0,2-1-160,-2-3 0,-3-3-64,0-1 0</inkml:trace>
  <inkml:trace contextRef="#ctx0" brushRef="#br0" timeOffset="1196.25">1278 833 11776,'0'0'128,"0"5"32,4 1 192,0 6 32,-1 6 32,1 7 0,0 4-192,4 3 0,1-1-32,3-1 32,2-6-64,-1-6 32</inkml:trace>
  <inkml:trace contextRef="#ctx0" brushRef="#br0" timeOffset="1587.61">1480 998 11584,'4'-19'621,"0"0"1,-1 0-1,2-34 1,-3 17-42,-1 27-478,3-65 436,-4 66-445,-1 1 1,0 0-1,0-1 0,0 1 1,-1 0-1,0 0 0,-6-13 1,8 20-53,0 0 0,0-1 0,0 1 0,0 0 0,0-1 0,-1 1 0,1 0 0,0 0 0,0-1 0,0 1 0,-1 0 0,1 0 0,0-1 0,0 1 0,-1 0 0,1 0 0,0 0 0,0-1 0,-1 1 0,1 0 0,0 0 0,-1 0 0,1 0 0,0 0 0,-1 0 1,1 0-1,0 0 0,-1 0 0,1 0 0,0 0 0,-1 0 0,1 0-36,0 0 1,0 1-1,0-1 1,0 0 0,0 1-1,0-1 1,0 0-1,0 0 1,0 1-1,0-1 1,0 0 0,0 1-1,0-1 1,0 0-1,0 1 1,0-1-1,0 0 1,1 0 0,-1 1-1,0-1 1,0 0-1,0 0 1,1 1 0,-1-1-1,0 0 1,0 0-1,1 0 1,-1 1-1,0-1 1,0 0 0,1 0-1,-1 0 1,0 0-1,0 0 1,1 0-1,-1 0 1,0 1 0,1-1-1,-1 0 1,9 4 0,-1 0 0,1 0 0,-1-1 0,1 0 1,0-1-1,0 0 0,19 2 0,-7-3 8,1 0 0,29-4-1,-50 3-13,0 0 0,-1 0 0,1 0 0,0 0 0,0 0 0,-1 0 0,1 0 0,0 1 0,0-1 0,-1 0 0,1 0 0,0 1 0,-1-1 0,1 0 0,0 1 0,-1-1 0,1 1 0,0-1 0,-1 1 0,1-1 0,-1 1 0,1-1 0,-1 1 0,1 0 0,-1-1 0,0 1 0,1 0 0,-1-1 0,0 1 0,1 0 0,-1 0 0,0-1 0,0 1 0,0 0 0,0 0 0,0-1 0,0 3 0,-1 30 0,0-29 0,-15 132 0,16-134-1,0 0 0,0 0-1,0 0 1,0 0-1,0 0 1,0 0-1,0 0 1,1 0-1,-1 0 1,1-1-1,-1 1 1,1 0 0,0 0-1,0 0 1,0-1-1,0 1 1,0 0-1,0-1 1,0 1-1,1-1 1,-1 1-1,1-1 1,-1 0 0,1 0-1,-1 0 1,1 1-1,-1-1 1,1-1-1,0 1 1,0 0-1,0 0 1,2 0-1,0 0 0,-1-1-1,1 1 0,-1-1 1,1 0-1,-1 0 0,1 0 1,0 0-1,-1-1 0,1 1 1,-1-1-1,1 0 0,-1 0 1,1-1-1,-1 1 0,0 0 1,0-1-1,4-3 0,2-2 122,0 0 0,-1-1 0,11-13 0,3-6-2797</inkml:trace>
  <inkml:trace contextRef="#ctx0" brushRef="#br0" timeOffset="2004.57">1798 362 12736,'0'0'74,"3"3"12,27 25 427,55 63 1,-74-78-346,-1 2 0,-1 0 0,0 0 1,-1 1-1,0 0 0,-1 0 1,7 28-1,-8-17-43,-1-1 1,-1 1-1,-1 0 1,-1 1 0,-2-1-1,-1 0 1,-1 0-1,-1 1 1,-1-1-1,-2-1 1,-1 1-1,-11 28 1,15-40-52,-1-1 324,4-14-435,0 0 0,0 0 0,0 1 0,-1-1 1,1 0-1,0 0 0,0 0 0,0 0 0,0 0 0,0 0 1,0 0-1,-1 0 0,1 0 0,0 0 0,0 1 1,0-1-1,0 0 0,-1 0 0,1 0 0,0 0 0,0 0 1,0 0-1,0 0 0,-1 0 0,1 0 0,0 0 1,0 0-1,0-1 0,0 1 0,-1 0 0,1 0 1,0 0-1,0 0 0,0 0 0,0 0 0,0 0 0,-1 0 1,1 0-1,0 0 0,0-1 0,0 1 0,0 0 1,0 0-1,0 0 0,0 0 0,-1 0 0,1-1 1,0 1-1,0 0 0,0 0 0,0 0 0,0 0 0,0-1 1,0 1-1,0 0 0,0 0 0</inkml:trace>
  <inkml:trace contextRef="#ctx0" brushRef="#br0" timeOffset="2962.65">1219 497 13504,'0'0'1088,"23"-5"-480,-2 4-224,5-3 0,2 0-224,3-4 0,0 0-32,2 1-33,-3 0-31,-1-1 0,5-2-32,0-1 32,1-1-64,2-3 0</inkml:trace>
  <inkml:trace contextRef="#ctx0" brushRef="#br0" timeOffset="3628">1960 0 13600,'-6'1'7,"0"0"0,0 1 0,1 0 0,-1 0 0,0 0 0,1 0 0,-1 1 0,1 0 0,0 0 0,-7 5 0,9-5 1,0 0 0,0 1-1,1-1 1,-1 1 0,1-1 0,-1 1 0,1 0 0,0 0-1,1 0 1,-1 0 0,1 0 0,0 0 0,0 0 0,0 0-1,0 6 1,0-7 16,1-1 0,-1 0 0,1 0-1,0 1 1,0-1 0,0 0 0,0 0 0,1 1-1,-1-1 1,1 0 0,-1 0 0,1 0 0,0 0-1,0 0 1,0 0 0,0 0 0,0 0 0,0 0-1,0 0 1,1 0 0,-1 0 0,1-1-1,-1 1 1,1-1 0,0 1 0,0-1 0,-1 0-1,1 1 1,0-1 0,0 0 0,0 0 0,0 0-1,1-1 1,2 2 0,-1-2 14,-1 1 0,0-1 0,1 0 0,-1 0 0,1 0 0,-1 0 0,1-1 0,-1 1 0,1-1 0,-1 0 0,0 0 0,1 0 0,-1-1 0,0 1 0,0-1 0,0 0 0,0 1 0,0-1 0,0-1 0,-1 1 0,1 0 0,2-3 0,0-1 48,1 0-1,-1 0 1,0 0 0,-1-1-1,0 0 1,0 0 0,0 0 0,-1 0-1,0 0 1,0-1 0,-1 0-1,0 1 1,2-10 0,-4 16 388,0 3-388,3 15-73,0 0 0,2 0 1,-1-1-1,2 1 0,1-1 1,0 0-1,11 18 0,6 1-32,-14-21 3,0 1 0,-1 0-1,0 0 1,-1 1 0,0 0-1,9 32 1,-17-46 21,0 1 0,1 0 0,-1 0 0,-1 0 0,1 0 0,0 0 0,-1-1 1,1 1-1,-1 0 0,0 0 0,0-1 0,0 1 0,0 0 0,0-1 0,-1 1 0,1-1 0,-1 1 0,1-1 0,-4 4 0,0-1-339,0-1-1,0 1 1,-1-1-1,1 0 1,-1 0 0,-10 5-1</inkml:trace>
  <inkml:trace contextRef="#ctx0" brushRef="#br0" timeOffset="4538.65">0 1966 12576,'0'0'544,"14"2"-32,1-4 160,5 0 64,6 1-608,2 1 0,1 0-256,-2-1 0</inkml:trace>
  <inkml:trace contextRef="#ctx0" brushRef="#br0" timeOffset="4901.72">23 2154 13152,'0'0'1344,"21"4"-1024,0-4-128,2-2 0,1-1-64,-1-2 0,0 0-32,1 0 0,0-3-32,-2-2 0</inkml:trace>
  <inkml:trace contextRef="#ctx0" brushRef="#br0" timeOffset="7591.35">536 1752 13312,'0'0'3525,"-1"2"-3419,0 0-100,0 0 0,0 1 0,1-1 0,-1 1 0,1-1 0,-1 1 0,1-1 0,0 1 0,0-1 0,0 1 0,0-1 0,1 3 0,7 39 6,-4-23 5,-3-16-16,22 108 5,-19-99-6,0 1-1,1-1 1,0 0 0,2-1 0,11 21-1,-9-24-2137</inkml:trace>
  <inkml:trace contextRef="#ctx0" brushRef="#br0" timeOffset="7992.89">727 1761 12672,'0'0'314,"2"3"-20,8 24 260,-4-8-25,15 29-1,-18-42-438,1 0 0,0 0 0,0-1 0,0 1 0,1-1 0,0 0 0,0 0 0,9 7 0,-10-9-40,1 0 0,-1 0 0,0 1 1,0 0-1,-1 0 0,1 0 0,-1 0 0,1 1 1,-1-1-1,-1 1 0,1 0 0,2 6 0,-4-6-25,0-1 1,0 1-1,0-1 0,-1 1 0,1-1 0,-1 1 0,0-1 0,-1 1 0,1-1 1,-1 1-1,0-1 0,0 1 0,0-1 0,-4 8 0,4-10-180,0-1 0,1 1 0,-1-1 0,0 1 0,0-1 0,0 0 0,0 1 0,0-1 0,-1 0-1,1 0 1,0 0 0,-3 2 0</inkml:trace>
  <inkml:trace contextRef="#ctx0" brushRef="#br0" timeOffset="8434.67">715 1738 12672,'0'0'640,"7"-12"-256,3 8 32,3-3-384,6-5 32</inkml:trace>
  <inkml:trace contextRef="#ctx0" brushRef="#br0" timeOffset="8841.84">889 1737 8096,'2'36'369,"-2"-15"105,1 0-1,7 37 0,-7-54-415,0 1 0,0-1 0,0 0 0,0 0 0,1 0 0,0 0 0,0 0 0,0-1 0,0 1 0,1-1 0,-1 1 0,1-1 0,0 0 0,0 0 0,0 0 0,1 0 0,-1 0 0,0-1 0,6 3 0,-5-3-23,-1-1-1,1 1 1,0-1-1,-1 0 1,1-1 0,0 1-1,0-1 1,0 1 0,0-1-1,0 0 1,0-1-1,-1 1 1,1-1 0,6-1-1,-4 0 38,0 0-1,-1-1 1,1 1 0,-1-1-1,1-1 1,-1 1-1,0-1 1,7-6-1,-3 0 106,1-1-1,-1 1 1,-1-2 0,0 1-1,-1-1 1,0 0-1,8-19 1,-13 24-81,1-1 1,-1 0-1,0 0 1,-1 0-1,0 0 1,0-1-1,0 1 1,-1 0-1,-1 0 1,-1-11-1,1 15-20,1-1-1,-1 1 0,-1-1 0,1 1 0,-1 0 0,1-1 1,-1 1-1,0 0 0,-1 0 0,1 0 0,-1 1 1,0-1-1,0 1 0,0-1 0,0 1 0,0 0 1,-1 0-1,1 0 0,-8-4 0,7 6-21,0 0 0,1 0 0,-1 0 0,0 0 1,0 0-1,1 1 0,-1 0 0,0-1 0,0 2 0,0-1 0,0 0 0,1 1 0,-1-1 0,0 1 0,0 0 0,1 1 0,-7 2 0,2-1 11,1 1-1,-1 1 1,1-1-1,0 1 0,0 0 1,-11 11-1,11-8-585,0 1-1,1-1 1,-8 14 0</inkml:trace>
  <inkml:trace contextRef="#ctx0" brushRef="#br0" timeOffset="9522.91">1345 1603 14560,'0'0'373,"-1"2"-234,-3 5-28,1 1 1,1 0 0,0-1-1,0 1 1,0 0 0,1 0 0,0 1-1,0 12 1,2 4 233,5 39 0,-5-58-291,0 1 0,1-1 0,0 0 0,0 0 0,0 0-1,1 0 1,0-1 0,0 1 0,0-1 0,6 8 0,-8-12-38,1 1 0,-1 0 0,1-1 0,0 1 0,-1-1 1,1 1-1,0-1 0,0 0 0,0 0 0,0 0 0,0 0 1,0 0-1,0 0 0,1-1 0,-1 1 0,0-1 0,0 1 1,1-1-1,-1 0 0,0 0 0,0 0 0,1 0 0,-1 0 1,0-1-1,0 1 0,1-1 0,-1 1 0,0-1 0,0 0 0,0 0 1,4-2-1,0 0 5,0-1 1,0-1-1,-1 1 1,1-1-1,-1 1 1,0-2-1,0 1 1,-1 0-1,1-1 1,-1 0-1,-1 0 1,1 0-1,-1-1 0,0 1 1,0-1-1,-1 1 1,0-1-1,1-8 1,-1 9 3,-1-1 1,-1 1-1,1-1 1,-1 1-1,0-1 1,-1 1 0,1-1-1,-1 1 1,-1 0-1,1-1 1,-1 1-1,0 0 1,0 0-1,-1 0 1,0 0-1,0 1 1,0-1-1,-1 1 1,0-1-1,-5-4 1,-35-32 550,43 41-523,25-6 16,-3 3-379,-16 3-24,1 0-1,0 0 0,0 0 1,-1 1-1,11 0 0,-14 1 263,0-1 0,0 1 0,0-1-1,0 1 1,0 0 0,0 0 0,0 0 0,0 0-1,0 0 1,-1 0 0,1 0 0,0 1 0,-1-1-1,1 1 1,-1-1 0,0 1 0,1-1-1,-1 1 1,0 0 0,1 2 0,7 14-561,-2-1 1,11 37-1,-13-35 507,1-1-1,11 24 1,-7-27 95,-10-15 32,0 0-1,0 0 0,1 0 0,-1 1 0,0-1 0,0 0 1,0 0-1,1 0 0,-1 0 0,0 0 0,0 1 0,1-1 1,-1 0-1,0 0 0,0 0 0,0 0 0,1 0 0,-1 0 1,0 0-1,0 0 0,1 0 0,-1 0 0,0 0 0,0 0 1,1 0-1,-1 0 0,0 0 0,0 0 0,1-1 0,-1 1 1,0 0-1,0 0 0,1 0 0,-1 0 0,0 0 0,0 0 1,0-1-1,1 1 0,-1 0 0,0 0 0,0 0 0,0-1 1,0 1-1,0 0 0,1 0 0,-1 0 0,0-1 0,0 1 1,0 0-1,0 0 0,0-1 0,0 1 0,10-25 280,0 0 0,-2 0-1,-1-1 1,-1 0 0,-2-1-1,0 1 1,-2-1 0,-1-36 0,-1 62-24,0 1-236,0 0 0,0 0 1,0-1-1,0 1 1,0 0-1,1 0 0,-1 0 1,0 0-1,0 0 1,0-1-1,0 1 1,0 0-1,0 0 0,0 0 1,1 0-1,-1 0 1,0 0-1,0 0 1,0 0-1,0 0 0,0 0 1,0 0-1,1-1 1,-1 1-1,0 0 0,0 0 1,0 0-1,0 0 1,1 0-1,-1 0 1,0 0-1,0 0 0,0 0 1,0 0-1,0 0 1,1 1-1,-1-1 1,0 0-1,0 0 0,0 0 1,6 3-6,-1 1 0,0-1 0,0 1 0,0 1 0,-1-1 0,0 1 0,0-1 0,0 1 0,0 0 0,-1 1 0,6 9 0,-3 1-13,0 0 1,7 32-1,-9-29-11,1 0 0,9 21 0,-12-36 3,0-1 1,-1 1-1,2-1 1,-1 0-1,0 1 1,0-1 0,1 0-1,0 0 1,5 4-1,-7-6 5,0 0 0,0-1-1,0 1 1,0-1 0,1 1-1,-1-1 1,0 1 0,0-1-1,0 0 1,0 0 0,1 1 0,-1-1-1,0 0 1,0 0 0,0 0-1,1 0 1,-1 0 0,0-1 0,0 1-1,0 0 1,1 0 0,-1-1-1,0 1 1,0-1 0,0 1-1,0-1 1,0 0 0,0 1 0,0-1-1,0 0 1,0 1 0,0-1-1,0 0 1,0 0 0,1-2-1,3-4 26,0 0 0,0 0 0,0 0 0,-1-1 0,0 0 0,0 0 0,-1 0 0,0 0 0,0 0 0,1-13 0,-3 14 1,0 0 0,0 0-1,-1 0 1,0 1-1,0-1 1,-1 0-1,0 0 1,0 0 0,-1 1-1,0-1 1,0 0-1,0 1 1,-7-12-1,8 16 9,0 1 0,0-1-1,0 1 1,-1-1-1,1 1 1,0 0 0,-1-1-1,1 1 1,-1 0-1,0 0 1,1 0-1,-1 0 1,0 0 0,1 0-1,-1 1 1,0-1-1,0 1 1,0-1 0,0 1-1,0 0 1,0 0-1,1-1 1,-1 1-1,0 0 1,0 1 0,0-1-1,0 0 1,0 1-1,0-1 1,-2 1 0,2 0-136,0 0 1,-1 0 0,1 0 0,0 0 0,0 0 0,-1 0-1,1 1 1,0-1 0,0 0 0,0 1 0,1 0 0,-1 0 0,0-1-1,1 1 1,-1 0 0,1 0 0,-1 0 0,1 1 0,0-1-1,0 0 1,-1 5 0</inkml:trace>
  <inkml:trace contextRef="#ctx0" brushRef="#br0" timeOffset="9912.04">2116 1267 13856,'0'0'1946,"-1"3"-1455,-5 24-352,0-1-1,2 1 1,1 0-1,2 0 1,0 0 0,2 0-1,1-1 1,9 49 0,-8-64-313,0 1-1,1 0 1,1-1 0,0 0 0,0 0-1,1-1 1,1 1 0,-1-1 0,2 0 0,-1-1-1,14 13 1</inkml:trace>
  <inkml:trace contextRef="#ctx0" brushRef="#br0" timeOffset="10268.98">2352 1167 15136,'0'0'581,"0"4"-229,47 427 2016,-32-374-2054</inkml:trace>
  <inkml:trace contextRef="#ctx0" brushRef="#br0" timeOffset="10655.65">2614 1410 15680,'0'0'416,"16"-7"-256,-5 7 351,6-2-31,6-2-160,3-3 32,2-1-192,0-3-32</inkml:trace>
  <inkml:trace contextRef="#ctx0" brushRef="#br0" timeOffset="10656.65">2666 1240 14784,'0'0'352,"1"1"-160,1 7-40,0 0 1,-1 0 0,0 0 0,0-1 0,0 1-1,-2 8 1,4 26 244,5 31 140,-5-41-236,1-1 0,17 60 0,-14-67-2407</inkml:trace>
  <inkml:trace contextRef="#ctx0" brushRef="#br0" timeOffset="12189.11">3147 1054 11200,'-3'0'442,"-1"-1"-319,0 1 0,-1-1-1,1 1 1,0 0-1,0 1 1,0-1 0,0 1-1,0-1 1,0 1 0,0 1-1,0-1 1,1 0-1,-1 1 1,0 0 0,1 0-1,-1 0 1,1 0-1,-1 1 1,1-1 0,0 1-1,0 0 1,0 0 0,-3 4-1,2-1-96,0 0 0,0 0 0,0 0 0,1 0 0,0 0 0,1 1 0,-1 0 0,1-1 0,0 1 0,1 0 0,-1 0 0,2 0 0,-1 9 0,0-9-14,2 0 0,-1 0 0,1 0 0,0 0-1,0 0 1,1-1 0,0 1 0,5 11 0,-5-14-6,1 0 0,-1 0-1,1 0 1,0 0 0,0-1-1,1 1 1,-1-1 0,1 0-1,0 0 1,-1 0 0,1 0-1,0-1 1,8 4 0,-10-5-2,0 0 1,0 0 0,1 0 0,-1-1 0,0 1 0,1-1-1,-1 1 1,1-1 0,-1 0 0,1 0 0,-1 0 0,1 0-1,-1 0 1,1 0 0,-1-1 0,0 0 0,1 1 0,-1-1-1,1 0 1,-1 0 0,0 0 0,0 0 0,0 0 0,0-1 0,0 1-1,0-1 1,0 1 0,0-1 0,0 0 0,-1 0 0,1 0-1,1-3 1,1-1 22,0 0 0,-1 0-1,1 0 1,-2 0 0,1-1-1,-1 1 1,0-1 0,0 0-1,0 0 1,0-9 0,-2 7 106,0 1 0,0-1 0,-1 0 0,0 1-1,-1-1 1,1 0 0,-2 1 0,1 0 0,-1-1 0,-1 1 0,1 0 0,-7-9 0,10 16 432,6 12-250,23 38-205,-2 1 0,31 86 0,-57-132-109,0 1 1,0 0-1,-1-1 0,0 1 0,0 0 0,0-1 0,0 1 0,-1 0 0,1-1 0,-1 1 0,-1-1 0,1 1 0,0-1 0,-1 0 0,0 1 0,0-1 0,-1 0 0,1 0 0,-1 0 0,0 0 0,1-1 0,-7 6 0,-1 1 5,0-1 0,-1 0 0,0 0-1,0-1 1,-1-1 0,-16 8-1,11-8 88,11-7-2409</inkml:trace>
  <inkml:trace contextRef="#ctx0" brushRef="#br0" timeOffset="14148.74">3756 866 13760,'0'0'2181,"-1"4"-1675,-9 36-157,1 1-1,-4 43 1,12-74-327,-1 15 21,1-1 0,0 1 1,4 25-1,-2-44-35,0 0-1,0 0 1,0 0-1,1 0 1,0 0-1,0-1 1,0 1-1,1-1 1,0 1-1,0-1 1,0 0-1,0 0 1,1 0-1,0-1 1,0 1-1,1-1 1,8 7-1,-11-9-3,0-1 0,0 0-1,0 0 1,0 0 0,1 0-1,-1 0 1,0-1 0,0 1-1,0-1 1,1 1-1,-1-1 1,0 0 0,0 0-1,1 0 1,-1 0 0,0 0-1,1 0 1,-1-1-1,0 1 1,3-2 0,-1 1-1,0-1 0,-1 0 0,1-1 0,0 1 0,-1 0 0,0-1-1,1 0 1,-1 0 0,0 0 0,3-5 0,-1 2 10,0-1 0,-1 1-1,0-1 1,0 0 0,-1 0 0,0-1-1,0 1 1,-1 0 0,0-1-1,0 0 1,1-13 0,-3 19 14,0-1 0,0 1 0,0 0 0,-1-1 0,1 1 0,-1-1-1,0 1 1,1 0 0,-1 0 0,0 0 0,0-1 0,-1 1 0,1 0 0,0 0 0,-1 0 0,1 1 0,-1-1 0,0 0 0,1 0 0,-1 1 0,0-1 0,0 1 0,0 0 0,0 0 0,0-1 0,-4 0 0,-2-1-338,0 1 1,0 0-1,0 0 1,0 1-1,0 0 1,-9 0-1</inkml:trace>
  <inkml:trace contextRef="#ctx0" brushRef="#br0" timeOffset="14502.92">3962 635 13600,'0'0'256,"2"3"48,20 22 446,-1 0 0,27 44 0,-39-53-645,0 0 0,-1 1 0,0 1 1,-2-1-1,0 1 0,4 21 0,-5-8 42,-1 1-1,-2-1 0,-1 1 1,-2-1-1,0 1 0,-3-1 1,0 0-1,-16 57 0,19-87-50</inkml:trace>
  <inkml:trace contextRef="#ctx0" brushRef="#br0" timeOffset="15794.81">4020 107 14496,'-1'0'46,"-1"-1"0,0 0 0,0 0 0,-1 1 0,1-1 0,0 1 0,0-1 0,0 1 0,0 0 0,0 0 0,0 0 0,0 0 0,-1 1 0,-2 0 0,2 0 52,0 0 0,0 1 1,1-1-1,-1 1 0,1 0 0,-1 0 0,1 0 1,0 0-1,0 0 0,-3 4 0,-3 3 50,1 1-1,0 0 0,0 0 1,1 1-1,-8 18 0,12-25-111,0 0 0,1 1-1,-1-1 1,1 1 0,0-1 0,1 1-1,-1 0 1,1-1 0,0 1-1,0 0 1,0-1 0,0 1 0,1 0-1,0-1 1,0 1 0,0-1-1,1 1 1,2 5 0,-4-9-24,1 0 1,0 0 0,-1 1-1,1-1 1,0 0 0,-1 0-1,1 0 1,0 0 0,0 0-1,0-1 1,0 1 0,0 0-1,0 0 1,0 0 0,0-1-1,0 1 1,1-1 0,-1 1-1,0-1 1,0 1 0,1-1-1,-1 0 1,2 1 0,-1-1-3,0-1 0,0 1 1,0-1-1,0 1 0,0-1 1,0 0-1,0 0 0,-1 0 0,1 0 1,0 0-1,-1 0 0,1 0 1,2-3-1,4-4 19,0-1-1,-1 0 1,13-20-1,-19 27-20,1-1 19,0 0 0,1-1-1,-1 1 1,-1-1 0,1 1-1,0-1 1,-1 0 0,0 1-1,0-1 1,0 0 0,0 0-1,-1 0 1,1 0 0,-1 0-1,0 0 1,0 0 0,0 0-1,-2-5 1,3 7 341,5 7-317,5 7-107,88 131-83,-96-139 135,0 0 0,0 1 0,0-1 0,-1 1 1,0 0-1,0-1 0,0 1 0,0 0 0,-1 0 0,0 0 0,0 0 0,0 0 0,-1 1 0,0 8 0,-1-11 54,0 1 0,0 0 0,-1 0 0,0-1-1,0 1 1,0-1 0,0 1 0,0-1-1,-1 0 1,1 0 0,-4 3 0,-33 28-3037</inkml:trace>
  <inkml:trace contextRef="#ctx0" brushRef="#br0" timeOffset="17969.73">3481 1208 11360,'-8'1'44,"0"1"0,0 0-1,0 1 1,1 0 0,-1 0 0,-13 8 0,18-9 30,0 1 0,0 0 0,0-1 0,0 1-1,0 0 1,1 0 0,0 1 0,-1-1 0,1 0 0,0 1-1,1 0 1,-1-1 0,1 1 0,-1 0 0,1 0-1,-1 4 1,2-6-40,-2 4 65,1-1 0,0 0 0,0 1 1,1 0-1,-1-1 0,1 1 0,0-1 1,1 1-1,-1-1 0,3 8 1,-3-13-83,0 1 0,1-1 1,-1 1-1,1-1 0,-1 1 1,1-1-1,-1 1 0,1-1 1,-1 0-1,1 1 0,-1-1 1,1 0-1,0 0 0,-1 1 1,1-1-1,0 0 0,-1 0 1,1 0-1,0 0 0,-1 0 1,1 1-1,-1-1 0,1-1 1,0 1-1,-1 0 0,2 0 1,16-4 159,-13 2-127,-1 0 0,0 0 0,1 0-1,-1-1 1,0 0 0,-1 0 0,7-6 0,10-8 1791,-20 17-1793,0-1 0,0 0 1,0 1-1,0-1 0,0 0 1,-1 1-1,1-1 0,0 1 0,0-1 1,0 0-1,-1 1 0,1-1 1,0 1-1,-1-1 0,1 0 1,-1 1-1,1-1 0,-1 1 0,1-1 1,0 1-1,-1 0 0,0-1 1,0 0-1,-2-1 30,2 1 18,1 1-90,0-1 0,-1 1-1,1 0 1,0 0 0,-1 0-1,1 0 1,-1-1 0,1 1 0,0 0-1,-1 0 1,1 0 0,0 0-1,-1 0 1,1 0 0,-1 0 0,1 0-1,0 0 1,-1 0 0,1 0-1,-1 0 1,1 0 0,0 0 0,-1 0-1,1 1 1,0-1 0,-1 0-1,0 0 1,0 2-2,0 0 0,0-1 0,0 1 1,0 0-1,0 0 0,0 0 0,1 0 0,-1 0 0,1 0 0,-1 0 0,1 0 1,-1 2-1,-3 18 11,8-30 3,-4 7-12,1 0 0,0 0-1,0-1 1,-1 1 0,1-1-1,-1 1 1,0 0 0,1-1-1,-1 1 1,0-1 0,0 1-1,1-1 1,-1 1 0,-1-1 0,1 1-1,0-1 1,0 1 0,0-1-1,-1 1 1,1-1 0,-1 1-1,1-1 1,-1 1 0,-1-3-1,2 4 5,-1-1-1,1 1 0,0-1 0,0 1 0,-1-1 0,1 1 1,-1-1-1,1 1 0,-1-1 0,1 1 0,-1-1 1,1 1-1,-1 0 0,1-1 0,-1 1 0,1 0 0,-1-1 1,1 1-1,-1 0 0,0 0 0,1 0 0,-1-1 0,1 1 1,-1 0-1,0 0 0,1 0 0,-2 0 0,1 1 0,0-1 0,-1 1-1,1-1 1,0 1 0,0-1 0,0 1-1,0 0 1,0-1 0,0 1-1,0 0 1,0 0 0,1 0 0,-2 1-1,0 1 2,0 0-1,0 0 0,0 0 0,0 0 0,1 0 0,0 0 1,0 0-1,0 0 0,0 1 0,-1 4 0,2-6-3,0-1-1,0 0 0,0 1 0,1-1 1,-1 0-1,0 0 0,1 1 0,-1-1 1,1 0-1,-1 0 0,2 2 0,-1-2-4,-1-1 0,0 0 0,0 0-1,1 1 1,-1-1 0,0 0-1,0 0 1,1 0 0,-1 1-1,0-1 1,1 0 0,-1 0 0,0 0-1,1 0 1,-1 0 0,0 0-1,1 0 1,-1 1 0,0-1 0,1 0-1,-1 0 1,1 0 0,-1 0-1,0-1 1,1 1 0,-1 0-1,0 0 1,1 0 0,-1 0 0,0 0-1,1 0 1,-1 0 0,0-1-1,1 1 1,-1 0 0,0 0-1,0 0 1,1-1 0,-1 1 0,0 0-1,0-1 1,1 1 0,-1 0-1,0 0 1,0-1 0,1 0-1,2-2 20,0-1 0,0 0-1,0 0 1,-1 0 0,1 0 0,-1 0-1,0 0 1,0-1 0,-1 1-1,1-1 1,-1 0 0,1-6-1,-2 10 45</inkml:trace>
  <inkml:trace contextRef="#ctx0" brushRef="#br0" timeOffset="19562.52">4399 1012 15584,'0'0'3167,"23"-10"-3039,-3 3 32,3-1-96,3 0 0,1 1-32,-1 1 32</inkml:trace>
  <inkml:trace contextRef="#ctx0" brushRef="#br0" timeOffset="19936.02">4365 1170 12224,'0'0'1888,"1"-2"-1600,3-2-192,-1 0 0,0 1 0,1 0 1,0 0-1,0 0 0,0 0 1,0 0-1,0 1 0,0 0 0,6-2 1,53-18 384,-46 16-267,28-2 373,-44 8-497,4 0-212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6T01:49:56.9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8 107 9856,'0'-4'256,"0"-1"-60,0 0 0,0 1 0,0-1 0,-1 0 0,0 0 0,0 0 0,0 1 1,0-1-1,-1 0 0,0 1 0,0-1 0,0 1 0,0 0 0,-6-8 0,6 10-141,0-1-1,-1 1 1,1 0 0,0 0-1,-1 1 1,1-1-1,-1 0 1,0 1 0,1-1-1,-1 1 1,0 0-1,0 0 1,0 0 0,0 1-1,0-1 1,0 1 0,0-1-1,0 1 1,0 0-1,0 0 1,0 0 0,0 1-1,0-1 1,0 1-1,0-1 1,-4 3 0,-14 5 40,0 1 1,1 1-1,0 0 1,1 2-1,0 0 1,1 2-1,1 0 1,0 0 0,1 2-1,0 0 1,-16 22-1,24-28-48,2 1 0,-1 0 0,1 0 0,-7 17 0,11-23-27,1 0 0,-1 0 0,1 0-1,0 0 1,0 0 0,0 0 0,1 0-1,0 1 1,0-1 0,0 0 0,1 0 0,-1 0-1,3 8 1,-2-11-9,1 1-1,0 0 1,-1-1-1,1 0 1,0 1 0,0-1-1,0 0 1,0 0-1,0 0 1,1 0 0,-1 0-1,1-1 1,-1 1-1,1-1 1,0 1-1,0-1 1,-1 0 0,1 0-1,0 0 1,0-1-1,4 2 1,6 0 12,1 0 0,0-1 0,15 0 0,-7-1 6,84 3 95,-92-1-91,0 0-1,0 1 0,-1 0 1,1 1-1,18 8 0,-27-10-20,-1 0 0,0 1 0,0-1 1,0 1-1,0 0 0,0 0 0,-1 0 0,1 0 0,-1 1 0,0-1 0,0 1 1,0 0-1,0 0 0,-1 0 0,0 0 0,0 0 0,0 1 0,0-1 0,0 1 0,-1-1 1,0 1-1,0 0 0,0-1 0,-1 1 0,0 6 0,0-4 3,0 1-1,-1-1 1,0 0 0,-1 1-1,0-1 1,0 0 0,0 0-1,-1 0 1,0 0 0,-1 0-1,1-1 1,-1 1 0,0-1-1,-1 0 1,-6 7-1,4-6 20,0-1-1,0 1 1,-1-2-1,0 1 1,0-1-1,0 0 0,-11 4 1,14-6 48,-1-1 0,1-1 1,0 1-1,-1-1 0,1 0 0,-1 0 0,1-1 1,-1 1-1,0-1 0,1-1 0,-1 1 1,1-1-1,-9-2 0,12 3-16,0-1 0,1 1 0,-1-1-1,1 0 1,-1 0 0,1 0 0,0 0 0,-1 0-1,1 0 1,0 0 0,0 0 0,0 0 0,-1-1-1,1 1 1,0 0 0,1-1 0,-1 1 0,0-1 0,0 1-1,1-1 1,-1 1 0,1-1 0,-1-2 0,3-12-2489</inkml:trace>
  <inkml:trace contextRef="#ctx0" brushRef="#br0" timeOffset="388.41">689 433 15776,'0'0'2570,"2"-1"-2479,14-1-8,1 0 1,24 0-1,1 0-45,-5-2 168,5-1-2706</inkml:trace>
  <inkml:trace contextRef="#ctx0" brushRef="#br0" timeOffset="789.01">644 654 14112,'0'0'3525,"4"0"-3195,153-38 1150,-46 11-394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9:18.3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4 14304,'0'0'1024,"7"33"-192,1-2 31,2 21-319,1 9 64,-1 6-384,-1-1 0,-1-3-96,3-2 0,0 1-96,0-10 32</inkml:trace>
  <inkml:trace contextRef="#ctx0" brushRef="#br0" timeOffset="425.74">349 744 14304,'-2'5'234,"-6"17"28,2 0 0,0 1 0,2 0 0,0 0 1,0 36-1,4-15 150,1 1 1,8 46 0,-7-81-330,0 0 0,0-1-1,5 11 1,-6-18-54,0 1-1,0 0 0,0-1 1,0 1-1,1-1 1,-1 1-1,1-1 0,0 0 1,0 0-1,0 1 1,0-1-1,0-1 0,0 1 1,4 3-1,-5-5-19,0 0 0,1 1 0,-1-1 0,0 0 0,0 0-1,0 0 1,0 0 0,0 0 0,0 0 0,1 0 0,-1-1 0,0 1 0,0 0 0,0-1-1,0 1 1,0-1 0,0 1 0,0-1 0,0 1 0,0-1 0,2-1 0,18-18 67,-20 19-71,9-10 0,-1-2 0,0 1 0,-1-1-1,-1-1 1,0 1 0,0-1-1,-1 0 1,-1-1 0,-1 1 0,4-21-1,-3 12-4,-2 0-1,-1 0 1,0-1-1,-2 1 1,-1-1-1,-4-23 0,5 46 1,0-5 0,-1 1 0,1-1 0,-1 1 0,-1-1 0,1 1 0,-1 0 0,0-1 0,0 1 0,0 0 0,-1 0 0,0 1 0,-6-10 0,8 14-43,0 0-1,1-1 1,-1 1-1,0 0 1,0 0-1,0 0 0,0 0 1,1 0-1,-1 0 1,0 0-1,0 0 0,0 0 1,0 0-1,1 0 1,-1 0-1,0 1 0,0-1 1,0 0-1,1 1 1,-1-1-1,0 0 1,0 1-1,1-1 0,-1 1 1,0-1-1,1 1 1,-1 0-1,1-1 0,-1 1 1,1-1-1,-1 1 1,1 0-1,-1 1 1,0-1-811</inkml:trace>
  <inkml:trace contextRef="#ctx0" brushRef="#br0" timeOffset="859.8">840 760 13312,'-5'74'1043,"3"0"1,10 96-1,-8-167-1002,1-1 0,-1 1 0,1 0 0,-1 0 0,1 0 0,0-1 0,0 1 0,0-1 0,0 1 0,3 3 0,-3-5-26,-1-1 1,1 1-1,0 0 0,0-1 1,0 1-1,0 0 1,0-1-1,0 1 0,0-1 1,0 0-1,0 1 1,0-1-1,0 0 0,0 1 1,0-1-1,0 0 1,0 0-1,1 0 0,-1 0 1,0 0-1,0 0 1,0 0-1,0-1 0,0 1 1,0 0-1,0-1 1,0 1-1,0 0 0,0-1 1,1 0-1,9-4 18,-2 0-1,1-1 0,0 0 1,-1-1-1,-1 0 1,1 0-1,-1-1 0,0 0 1,-1 0-1,1-1 1,-2 0-1,1 0 0,-2-1 1,9-17-1,-7 12-13,-1-1-1,0 0 1,-1 0 0,-1 0-1,-1 0 1,0-1-1,-1 0 1,-1 0 0,-1-22-1,-1 30-7,0 1 1,0-1-1,-1 1 0,0 0 0,-6-13 1,7 17-4,-1 1-1,1 0 1,-1 0 0,0 0 0,1 0 0,-2 0 0,1 0 0,0 1 0,0-1 0,-1 1 0,1-1 0,-1 1 0,0 0 0,0 0 0,0 0 0,-3-1 0,0 2 292</inkml:trace>
  <inkml:trace contextRef="#ctx0" brushRef="#br0" timeOffset="1252.78">1295 784 13152,'2'24'377,"-1"1"1,-2 0-1,-5 36 1,3-43-176,1 1 1,1 0-1,1-1 1,0 1-1,1 0 1,1 0 0,6 23-1,-7-36-132,1 0 1,0 0-1,1 0 0,-1 0 0,1 0 0,8 10 1,-10-15-55,0 1 1,0-1 0,0 0 0,1 0 0,-1 1 0,0-1 0,1 0-1,-1 0 1,1 0 0,0-1 0,-1 1 0,1 0 0,0-1 0,-1 1-1,1-1 1,0 1 0,-1-1 0,1 0 0,0 0 0,0 0 0,0 0 0,-1 0-1,1 0 1,0 0 0,0 0 0,-1-1 0,1 1 0,0-1 0,3-1-1,1 0-4,-1-1 0,1 1 0,-1-2 0,1 1 0,-1 0-1,0-1 1,-1 0 0,1 0 0,0 0 0,-1-1 0,0 0-1,0 0 1,-1 0 0,6-10 0,-5 7-8,0-1-1,-1 1 1,-1-1-1,1 0 1,-1 0-1,-1 0 1,0-1-1,0 1 1,-1-11 0,-1-3 54,-2-1-1,-1 0 1,-1 1 0,0 0 0,-2 0 0,-19-42 0,12 38-34,11 21 119,-1-1 0,1 0 0,-5-11 0,8 15-290,-1 1 0,1 0-1,0 0 1,-1-1 0,1 1 0,0 0-1,0-1 1,1 1 0,-1 0 0,0 0-1,1-1 1,-1 1 0,1 0 0,0 0-1,2-4 1</inkml:trace>
  <inkml:trace contextRef="#ctx0" brushRef="#br0" timeOffset="1919.25">1741 761 14880,'-6'102'206,"3"-71"229,2 0 0,0 1 0,7 54 0,-5-85-390,-1 1 0,0 0 0,1 0 0,-1 0 0,1 0 0,-1 0 0,1-1 0,0 1 0,0 0 0,0 0 0,0-1 0,0 1 0,0-1 0,0 1-1,0-1 1,1 1 0,2 1 0,-3-2-17,1-1 0,-1 1 0,0-1 0,1 1 0,-1-1 0,0 0-1,1 0 1,-1 0 0,1 0 0,-1 0 0,0 0 0,1 0 0,-1 0 0,1 0-1,-1 0 1,0-1 0,1 1 0,1-2 0,3-1 8,0 0 0,-1 0 1,0 0-1,0-1 0,0 0 0,0 0 1,0-1-1,-1 0 0,5-5 0,-4 3-25,0-1-1,0 1 1,-1-1-1,0 0 0,0 0 1,-1-1-1,0 1 0,0-1 1,-1 0-1,2-17 1,-2-1 29,-2 1-1,-4-38 1,2 44-12,-2-7 44,3 24-58,0-1 0,0 1 0,0 0 0,1-1 0,-1 1 0,1-1 0,0 1 0,0-1 0,1 1 0,-1-1 0,0 1-1,1-1 1,0 1 0,0 0 0,0-1 0,3-4 0,5-6 10,1 0 0,0 1 0,1 1 0,0 0 0,1 0 0,0 1 0,19-13 0,-30 24-24,0-1 0,0 0 1,1 0-1,-1 1 0,1-1 0,-1 0 0,0 1 0,1-1 1,-1 1-1,1 0 0,-1-1 0,1 1 0,-1 0 1,1 0-1,-1 0 0,1 0 0,-1 0 0,1 1 0,-1-1 1,1 0-1,-1 1 0,1-1 0,-1 1 0,0-1 0,1 1 1,-1 0-1,0-1 0,1 1 0,-1 0 0,0 0 1,0 0-1,0 0 0,0 0 0,0 0 0,0 0 0,0 1 1,1 1-1,1 1 0,1 1-1,-1 0 1,-1 0 0,1 0 0,-1 1 0,0-1 0,0 1 0,2 8-1,-1 15 1,0-1 0,-3 34-1,3 38 2,-1-89 0,-1 0-1,2 1 1,0-1 0,0-1 0,1 1 0,9 18 0,-12-27 1,0 1 1,0-1-1,0 0 0,1 0 1,-1 0-1,1 0 1,0 0-1,-1 0 0,1-1 1,0 1-1,0-1 1,0 1-1,0-1 0,0 1 1,1-1-1,-1 0 1,0 0-1,0 0 0,1 0 1,-1-1-1,1 1 1,-1-1-1,1 1 0,-1-1 1,1 0-1,-1 0 1,1 0-1,-1 0 0,1 0 1,-1-1-1,1 1 0,-1-1 1,3 0-1,-1-1 3,0 0-1,0 0 0,0 0 1,0-1-1,0 1 0,0-1 1,-1 0-1,1 0 0,-1 0 1,0-1-1,0 1 1,0-1-1,0 1 0,-1-1 1,1 0-1,-1 0 0,2-6 1,0-2 36,0-1 0,-1 0 0,-1 0 0,0 0 0,0-27 0,-3 5 121,-5-36 0,4 59-72,0 1 0,0-1 0,-1 1-1,-1-1 1,0 1 0,0 0 0,-1 0 0,-1 1-1,0 0 1,0 0 0,-16-18 0,21 26 96</inkml:trace>
  <inkml:trace contextRef="#ctx0" brushRef="#br0" timeOffset="2404.8">2462 571 14016,'0'0'7045</inkml:trace>
  <inkml:trace contextRef="#ctx0" brushRef="#br0" timeOffset="2838.97">2480 938 16863,'0'0'2208,"25"1"-1600,6-4-352,7-1 0,2-1-96,1-3 32,2-8-64,4-6 0,4-6-96,2 0 0</inkml:trace>
  <inkml:trace contextRef="#ctx0" brushRef="#br0" timeOffset="3261.68">3220 532 14688,'0'0'448,"-1"3"-390,-77 174 332,63-148-88,0 0 0,3 0 0,0 1 0,2 1 1,-11 53-1,20-80-243,0 0-1,1 0 1,0 0 0,0 0 0,0 0 0,0 1-1,1-1 1,0 0 0,-1 0 0,1-1 0,1 1-1,-1 0 1,1 0 0,-1 0 0,1-1 0,0 1-1,0-1 1,1 1 0,3 4 0,-2-5-13,0 0 1,0 0 0,0 0-1,0-1 1,0 1-1,1-1 1,-1 0-1,1-1 1,-1 1 0,1-1-1,0 1 1,0-2-1,-1 1 1,1 0 0,0-1-1,6 0 1,2-1 0,0 0 1,0-2-1,0 1 1,0-1-1,0-1 1,0 0-1,-1-1 0,19-11 1,13-11-2523</inkml:trace>
  <inkml:trace contextRef="#ctx0" brushRef="#br0" timeOffset="3734.79">3318 563 16991,'0'0'768,"15"40"-544,-4-5 32,0 10-128,2 5 0,-1 6 0,-4 6 32,1 3 0,1-3 32,-3-12-32,0-12 32,3-12-96,0-19 32</inkml:trace>
  <inkml:trace contextRef="#ctx0" brushRef="#br0" timeOffset="3735.79">3561 505 14912,'-9'5'80,"1"1"1,-1 0 0,1 0-1,1 0 1,-1 1-1,1 0 1,0 1 0,1-1-1,0 1 1,0 0 0,1 1-1,0 0 1,0 0 0,1 0-1,0 0 1,0 0 0,1 1-1,1 0 1,-3 13 0,4-17-44,0 0 0,1 0 1,0 0-1,0 0 1,0 0-1,0 0 1,1 0-1,0 0 0,0 0 1,1 0-1,0 0 1,0 0-1,0-1 0,1 1 1,0-1-1,0 0 1,0 0-1,0 0 1,1 0-1,0 0 0,0-1 1,0 1-1,1-1 1,-1 0-1,1-1 1,0 1-1,0-1 0,0 0 1,1 0-1,-1 0 1,1-1-1,9 3 0,36 9 282,24 7 514,-73-20-806,0 0 0,0 1-1,-1-1 1,1 0 0,0 0-1,0 1 1,-1-1 0,1 1-1,-1-1 1,0 1 0,1 0-1,-1 0 1,0 0 0,0-1-1,0 1 1,0 0 0,0 0-1,-1 0 1,1 0 0,-1 1-1,1-1 1,-1 0-1,0 0 1,1 0 0,-1 0-1,0 0 1,-1 1 0,1-1-1,-1 4 1,0 2 18,-1 0 0,0 0 0,0 0 0,0-1 0,-1 1 0,-7 11 0,4-8 2,-1 0 0,0-1 0,-1 0 0,0-1 0,0 0 0,-13 10 0,-11 4-2557</inkml:trace>
  <inkml:trace contextRef="#ctx0" brushRef="#br0" timeOffset="3736.79">3687 548 13696,'0'0'128,"45"-43"32</inkml:trace>
  <inkml:trace contextRef="#ctx0" brushRef="#br0" timeOffset="4946.82">4196 548 14688,'0'0'506,"0"5"-74,-9 40-86,1-9-106,1 0 0,3 0 1,-1 46-1,5-57-97,0-14-61,-1 1 1,2-1-1,0 0 1,0 0-1,1 0 1,0-1-1,1 1 1,7 20-1,-9-30-71,-1 0-1,1-1 1,-1 1-1,1 0 1,0-1-1,-1 1 1,1 0 0,0-1-1,0 1 1,-1-1-1,1 1 1,0-1-1,0 1 1,0-1 0,0 0-1,0 1 1,-1-1-1,1 0 1,0 0-1,0 1 1,0-1-1,0 0 1,0 0 0,0 0-1,0 0 1,0-1-1,0 1 1,0 0-1,0 0 1,0 0 0,-1-1-1,3 0 1,28-15 116,-30 15-123,11-8 20,0 0 0,-1-1 0,0 0 1,-1 0-1,0-1 0,0-1 0,-1 0 0,-1 0 0,0-1 0,-1 0 0,0 0 0,-1 0 1,-1-1-1,0 0 0,-1 0 0,0-1 0,-1 1 0,-1-1 0,0 0 0,-1 1 1,0-1-1,-3-22 0,2 32 17,-1 0-1,1 0 1,-1 0 0,0 0 0,0 0 0,-1 0 0,-3-8 0,3 11-18,0-1 0,1 1 0,-1 0 0,-1 0 0,1 0 0,0 0 0,0 0 0,-1 1 0,1-1 0,-1 1 0,1-1 0,-1 1 0,0 0 0,-4-1 0,-2-1 17,0 1 1,0 0 0,0 1 0,-1 0-1,1 0 1,0 1 0,-1 0 0,1 0-1,-12 3 1,6 0 1,1 0-1,-1 1 0,1 1 1,0 0-1,-16 9 1,6 2-108,17-9-2359</inkml:trace>
  <inkml:trace contextRef="#ctx0" brushRef="#br0" timeOffset="5825.06">4858 429 14656,'-10'5'130,"1"1"0,0 0 1,0 0-1,0 1 1,1 0-1,0 1 1,0 0-1,1 0 1,0 0-1,0 1 1,1 0-1,0 1 0,-6 13 1,7-13-117,0 0 0,1 0 0,1 1 0,0-1 0,0 1-1,1 0 1,0 0 0,1 0 0,0 0 0,1 0 0,0 0 0,1 0 0,2 15 0,-2-22-13,0 0 0,0 0 0,1 0 1,-1 0-1,1 0 0,0 0 0,0-1 0,0 1 1,0 0-1,1-1 0,-1 0 0,1 0 0,0 0 0,0 0 1,0 0-1,1 0 0,-1-1 0,0 1 0,1-1 1,0 0-1,-1 0 0,1-1 0,0 1 0,0-1 1,0 0-1,0 0 0,8 1 0,-5-1 1,0-1-1,1 0 1,-1-1-1,0 0 1,1 0 0,-1 0-1,0-1 1,0 0-1,0 0 1,0-1 0,0 0-1,0 0 1,-1-1-1,0 0 1,7-5-1,1-1-1,-2-2 0,1 0 0,-1 0 0,-1-1 0,0 0 0,-1-1 0,-1 0 0,0-1 0,7-16 0,-10 20 0,-2-1 0,1 0 0,-2 0 0,0 0 0,0 0 0,-1 0 0,0 0 0,-1-1 0,-1 1 0,0-1 0,0 1 0,-1-1 0,-4-13 0,0 14 6,5 11 180,18 8-95,-15-3-86,1-1 0,0 1 0,-1-1 1,0 1-1,0 0 0,0 0 0,0 0 0,-1 1 0,1-1 0,-1 1 0,0-1 0,-1 1 0,1 0 0,-1 0 1,1 7-1,2 9 52,-2 1 0,0 26 0,-2-33-11,0 2 9,0-1 26,1-1 0,0 1-1,1 0 1,5 19 0,-7-32-61,1 1 0,0-1 0,1 0 0,-1 1 0,1-1 0,-1 0 0,1 0 0,0 0 0,0-1 1,0 1-1,0 0 0,1-1 0,-1 1 0,1-1 0,0 0 0,-1 0 0,1 0 0,0 0 0,0 0 1,0-1-1,1 1 0,-1-1 0,0 0 0,0 0 0,5 1 0,-4-2-10,-1 0 0,1 0-1,0 0 1,0 0 0,-1 0 0,1-1-1,0 0 1,-1 0 0,1 0 0,0 0-1,-1 0 1,0-1 0,1 0 0,-1 0 0,0 0-1,0 0 1,0 0 0,0 0 0,0-1-1,0 1 1,3-6 0,2-1 7,-1-1 1,0 1-1,-1-2 1,0 1 0,7-18-1,-7 12 8,0 0 0,-1 0 0,-1-1 0,0 0 0,-1 0 0,-1 0 0,-1-1 0,0 1 0,-2 0 0,0 0 0,0-1 0,-8-31 0,7 45-7,1 0 0,-1 0-1,0 0 1,0 0 0,-1 1-1,1-1 1,-1 1-1,0-1 1,0 1 0,0 0-1,0 0 1,0 0 0,-1 0-1,-5-3 1,6 5-7,1-1 0,-1 1 0,0 0 0,1 0 0,-1 0 0,0 0 0,0 0 0,0 1 0,0-1 0,1 1 0,-1 0 0,0-1 0,0 2 0,0-1 0,0 0 0,0 0 0,0 1 0,0 0 0,1-1 0,-1 1 0,0 0 0,-3 2 0,5-2-7,-1 0 0,1 0 1,0 0-1,-1 0 0,1 1 1,0-1-1,0 0 0,0 0 1,0 1-1,0-1 0,0 1 1,1-1-1,-1 1 0,0-1 1,1 1-1,-1-1 0,1 1 1,-1 0-1,1 2 0,-1 9-2426</inkml:trace>
  <inkml:trace contextRef="#ctx0" brushRef="#br0" timeOffset="6278.83">5649 352 16160,'0'0'607,"39"-3"-31,8-6-544,0-5 32</inkml:trace>
  <inkml:trace contextRef="#ctx0" brushRef="#br0" timeOffset="6279.83">5734 623 14496,'0'0'288,"28"-5"-32,7-7-224,3-16 32</inkml:trace>
  <inkml:trace contextRef="#ctx0" brushRef="#br0" timeOffset="6698.6">6110 68 15136,'-6'3'384,"2"-1"-353,-1 1 0,1-1 0,0 1 0,1 0 0,-1 0 0,0 1 1,1-1-1,0 1 0,0-1 0,0 1 0,0 0 0,0 0 1,1 0-1,0 1 0,0-1 0,0 1 0,0-1 0,0 6 1,-1 3 76,0 1 0,2 0 0,-1 0 0,2 0 0,0 0 0,1 0 0,0 0 0,1 0 0,6 22 0,-6-27-9,1 0 0,0-1 1,0 1-1,1-1 0,0 0 1,1-1-1,0 1 0,0-1 0,0 1 1,1-2-1,0 1 0,1-1 0,-1 1 1,1-2-1,1 1 0,7 4 0,11 4 115,-11-7-48,-1 1 0,0 1 0,21 16-1,-31-22-139,-1 1 0,1-1-1,-1 1 1,0 0-1,0 0 1,0 0 0,0 1-1,-1-1 1,0 1-1,0-1 1,0 1-1,0 0 1,-1-1 0,0 1-1,0 0 1,1 6-1,-2-6-12,1 0 0,-1 0 0,0 0-1,0 1 1,-1-1 0,1 0 0,-1 0-1,0 0 1,0 0 0,-1-1 0,0 1-1,1 0 1,-2 0 0,1-1 0,0 0-1,-1 1 1,0-1 0,0 0 0,0 0-1,-1 0 1,1-1 0,-5 5 0,-19 6-2536</inkml:trace>
  <inkml:trace contextRef="#ctx0" brushRef="#br0" timeOffset="6699.6">6168 90 15040,'0'0'192,"39"-22"0,10-1-192,0-3 0</inkml:trace>
  <inkml:trace contextRef="#ctx0" brushRef="#br0" timeOffset="7080.81">6477 1 11360,'-8'38'401,"3"-16"-127,0 0 0,2 1 1,-2 30-1,5-46-171,1 0 0,-1 0 0,1-1 0,0 1 0,1 0 0,0 0 0,0-1 0,0 1 0,1-1 0,0 1 0,0-1 0,1 0 0,-1 0 0,1-1 0,7 8 0,5 2 230,0-2 0,1 0-1,0 0 1,27 13 0,1 2 360,-38-24-503,0 1-1,0 0 0,-1 0 0,11 11 0,-15-13-143,0-1 0,0 1 0,-1 0 0,1-1 0,-1 1 0,0 0 0,0 0 0,0 0 0,0 0 0,0 0 0,-1 0 0,1 0 0,-1 0 0,0 0 0,0 0 0,-1 4 0,1 2 19,-2 0-1,1 0 0,-1 0 1,-1 0-1,0 0 0,0-1 1,0 1-1,-1-1 0,-10 16 0,10-19-528,0 1-1,-1-1 1,0 0-1,-6 5 0</inkml:trace>
  <inkml:trace contextRef="#ctx0" brushRef="#br0" timeOffset="7081.81">6714 34 14688,'0'0'96,"52"-21"0</inkml:trace>
  <inkml:trace contextRef="#ctx0" brushRef="#br0" timeOffset="8069.14">7136 38 14432,'-47'163'692,"42"-142"-561,1 1-1,2 0 1,0 0 0,1 0 0,4 36 0,-3-54-60,1 0 0,0 1 0,-1-1-1,2 0 1,-1 0 0,0 0 0,1 0 0,0 0 0,0 0 0,4 6 0,-4-9-40,-1 1 1,0-1 0,1 0 0,-1 0 0,1 0-1,-1 0 1,1 0 0,-1 0 0,1 0-1,0-1 1,-1 1 0,1-1 0,0 1-1,0-1 1,0 1 0,-1-1 0,1 0 0,0 0-1,0 0 1,0 0 0,-1 0 0,1-1-1,0 1 1,0 0 0,0-1 0,-1 1 0,1-1-1,2-1 1,7-3 15,0 0-1,-1-1 1,0 0 0,0-1-1,0 0 1,-1-1-1,0 0 1,0-1-1,-1 1 1,0-1 0,-1-1-1,0 0 1,0 0-1,-1 0 1,0-1 0,-1 0-1,0 0 1,4-15-1,-8 21-41,-1 0 0,1 0 0,-1 0 0,0 0 0,0 0-1,0 0 1,-1 0 0,0 0 0,-2-8 0,-1 1 13,-1 1 1,-10-18 0,9 18-1,6 11-16,-1-1 1,1 0-1,0 1 0,0-1 1,0 0-1,0 0 0,0 1 1,-1-1-1,1 0 0,0 1 0,1-1 1,-1 0-1,0 0 0,0 1 1,0-1-1,0 0 0,0 1 1,1-1-1,-1 0 0,0 1 1,1-1-1,-1 0 0,1 0 1,16-16 41,21-7-11,-35 22-36,1 1-1,-1-1 1,1 0-1,0 1 1,0 0-1,-1 0 1,1 0-1,5-1 0,-8 3 3,1-1-1,0 0 1,0 0-1,-1 1 1,1-1-1,0 1 1,-1 0-1,1-1 1,0 1-1,-1 0 1,1 0-1,-1 0 1,1 0-1,-1 0 1,0 0-1,1 0 1,-1 1-1,0-1 0,0 0 1,2 4-1,2 1 5,-1 1 0,0 0 0,0 0 0,-1 0 1,0 1-1,0-1 0,2 13 0,6 56 53,0-1 8,-9-67-58,0 0 0,1 0 0,0 0 0,0-1-1,1 1 1,0-1 0,6 9 0,-9-14 5,1 0 1,-1 0-1,1 0 0,0 0 0,0 0 0,0-1 0,0 1 0,0 0 0,0-1 0,0 0 0,0 1 0,1-1 0,-1 0 0,1 0 0,-1 0 0,1-1 0,-1 1 0,1-1 0,-1 1 0,5-1 1,-4 0-5,-1 0 1,0-1-1,0 1 1,0-1-1,0 0 1,0 1-1,0-1 1,0 0 0,0 0-1,0-1 1,0 1-1,-1 0 1,1 0-1,0-1 1,-1 1 0,1-1-1,-1 0 1,0 1-1,1-1 1,-1 0-1,0 0 1,0 0 0,0 1-1,1-5 1,1-2 4,0 0 0,-1 0 0,-1-1 0,1 1 0,-1 0 0,-1 0 0,1-1 0,-1 1 0,-1 0 0,0-1 0,0 1 0,-3-12 1,-4-6 64,-1 0 0,-17-34 1,21 49-25,5 9-39,-1 0 0,1 0-1,0 1 1,0-1 0,-1 0-1,1 0 1,0 0 0,1 0-1,-1 1 1,0-1 0,0 0-1,1 0 1,-1 1 0,1-1-1,0 0 1,0 1 0,-1-1-1,1 0 1,0 1 0,0-1-1,0 1 1,0 0 0,1-1-1,-1 1 1,0 0 0,1-1-1,-1 1 1,1 0 0,1-1 0,7-5 22,0 0 0,0 1 1,12-6-1,-17 10-21,5-3 29,0 1 1,19-6-1,-28 10-41,1 0-1,-1 0 0,0 0 0,0 0 0,0 0 1,0 0-1,0 0 0,0 0 0,0 0 0,0 1 0,0-1 1,0 0-1,0 1 0,0-1 0,0 1 0,0-1 1,0 1-1,0-1 0,0 1 0,0 0 0,0-1 1,-1 1-1,1 0 0,0 0 0,-1 0 0,1 0 1,0 0-1,1 2 0,6 7-2,-1 0 0,0 1 0,-1 0 0,-1 0 0,1 0 0,-2 0 0,0 1 0,0 0 0,3 17 0,13 37 0,-14-50 1,0 0 6,0 0-1,1 0 1,1-1 0,19 29-1,-25-41-4,1 1-1,0-1 0,0 0 1,0 0-1,0-1 0,0 1 1,1-1-1,-1 1 0,1-1 0,0 0 1,-1 0-1,1-1 0,0 1 1,0-1-1,0 0 0,0 0 1,0 0-1,0-1 0,1 1 1,-1-1-1,0 0 0,0 0 0,0 0 1,0-1-1,1 0 0,3-1 1,1-1 11,1 0 1,-1-1 0,0 0-1,0 0 1,-1-1-1,1-1 1,-1 1 0,11-11-1,-17 14-8,-1 0-1,0 1 1,0-1 0,0 0-1,0 1 1,0-1-1,0 0 1,0 0-1,-1 0 1,1 0-1,-1 0 1,1 0 0,-1 0-1,0 0 1,0 0-1,0 0 1,0 0-1,-1-3 1,-7-41 76,4 33-51,0-4 36,0 0 0,-1 0 0,-1 1 0,-16-31 1,18 40-26,0 1 1,0 0-1,-1 0 1,1 0-1,-1 1 1,-1-1 0,1 1-1,-1 0 1,0 1-1,0 0 1,0 0 0,-1 0-1,1 0 1,-12-3-1,-10-1-268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8T06:09:00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2 1674 17311,'0'0'128,"4"-5"-10,8-10-49,0 0 1,1 1 0,1 1-1,0 0 1,0 1-1,25-15 1,-28 21-26,0-1 0,1 2 0,0-1 0,0 2 0,1-1 0,-1 2 0,1 0 0,0 0 0,0 1-1,22 0 1,-33 2-41,1-1 0,0 1 0,-1 1 0,1-1-1,0 0 1,0 1 0,-1-1 0,1 1-1,-1 0 1,1 0 0,0 0 0,-1 0 0,0 0-1,1 1 1,-1-1 0,0 1 0,0 0 0,1-1-1,-1 1 1,-1 0 0,1 0 0,2 4-1,-1-2 1,-1 1 0,0 0-1,-1 0 1,1 0 0,-1 0-1,0 0 1,0 0 0,-1 0-1,1 1 1,-1-1 0,-1 7-1,-3 31-2,-3 0 0,-1 0 0,-26 78 0,-1 6 0,34-125 4,0 1 0,1 0-1,-1 0 1,1-1 0,-1 1-1,1 0 1,0 0 0,1 0-1,-1 0 1,0-1 0,1 1-1,-1 0 1,1 0-1,1 2 1,-1-3-1,0-1 1,0 0-1,0 1 0,1-1 0,-1 0 1,0 0-1,0 0 0,1 0 1,-1 0-1,1 0 0,-1 0 0,1-1 1,-1 1-1,1 0 0,0-1 1,-1 1-1,1-1 0,0 0 0,-1 0 1,1 1-1,0-1 0,0 0 0,2-1 1,4 1 6,0-1 1,0-1 0,0 1-1,-1-1 1,1-1-1,-1 0 1,1 0 0,-1 0-1,0-1 1,12-7 0,8-8 23,30-28 0,-49 40-27,43-39-2343</inkml:trace>
  <inkml:trace contextRef="#ctx0" brushRef="#br0" timeOffset="387.27">2668 1324 12736,'-7'4'41,"0"1"0,0-1 1,0 1-1,0 0 1,1 1-1,0-1 0,0 1 1,1 1-1,-8 9 1,-5 11 396,-15 29-1,32-55-420,-9 19 206,1 0-1,0 1 1,2 0-1,0 0 0,1 0 1,1 1-1,-3 39 1,7-47-136,0 0 0,1 0 1,1 1-1,0-1 1,1 0-1,1 0 0,0 0 1,1-1-1,0 1 0,1-1 1,1 0-1,0 0 0,9 14 1,-13-23-61,1 0 1,0 0-1,1 0 0,-1-1 1,1 1-1,-1-1 0,1 0 1,0 0-1,0 0 0,0 0 1,1-1-1,-1 0 1,1 0-1,-1 0 0,1 0 1,0-1-1,0 0 0,5 1 1,-6-2-13,0 0 0,0 0 0,0 0 0,0-1 1,0 1-1,0-1 0,0 0 0,-1 0 0,1-1 1,0 1-1,0-1 0,-1 0 0,1 0 0,-1 0 1,1 0-1,-1 0 0,0-1 0,0 0 0,0 1 1,0-1-1,-1 0 0,5-7 0,-1 0 7,0 0 0,0-1-1,-1 0 1,-1 0 0,0-1-1,-1 1 1,0-1 0,0 0 0,-1 0-1,-1 1 1,0-20 0,-1 12 10,-1-1 0,0 1 0,-2 0 0,-1 0 0,0 0 0,-10-26 0,11 35 16,-2 0 0,1 0 0,-1 1 0,-1 0 0,0-1 0,0 2-1,0-1 1,-1 1 0,-1 0 0,-15-13 0,18 17-139,0 1 0,-1-1 0,1 2 0,-1-1 1,1 0-1,-1 1 0,0 0 0,0 0 0,0 1 0,0 0 1,0 0-1,0 0 0,0 1 0,0 0 0,0 0 0,0 0 0,-1 1 1,1 0-1,0 0 0,-7 3 0</inkml:trace>
  <inkml:trace contextRef="#ctx0" brushRef="#br0" timeOffset="744.87">3086 1230 14496,'0'0'288,"5"28"0,5-1 352,1 12 32,0 12-417,3 6 33,-2-1-64,-2 2 0,4-3-160,1 2 0,-1-7-64,5-15 32</inkml:trace>
  <inkml:trace contextRef="#ctx0" brushRef="#br0" timeOffset="1135.01">3525 995 14400,'0'0'96,"-1"3"-27,-9 48 223,2 1 0,2 0 0,3 0 0,2 1 0,2-1 0,3 0 0,10 53 0,-12-92-238,1 1 1,0-1-1,1 0 1,0 0-1,1 0 1,0-1-1,1 0 1,1 0-1,0 0 1,1-1-1,0 0 1,0 0-1,15 13 0,-21-22-37,0 0-1,0-1 0,0 1 0,0-1 0,0 1 0,1-1 0,-1 0 0,0 0 1,1 0-1,-1 0 0,1-1 0,-1 1 0,1 0 0,-1-1 0,1 0 0,3 0 0,-4 0 5,0 0-1,0-1 1,0 0-1,0 1 1,0-1-1,0 0 1,0 0-1,0 0 1,0 0-1,-1 0 1,1 0-1,0-1 1,-1 1-1,1-1 1,-1 1-1,1-1 1,-1 1-1,0-1 1,1 0-1,0-2 0,1-2 41,0 0-1,-1 0 0,0 0 1,0-1-1,0 1 0,-1 0 1,0-1-1,0 1 0,-1-1 1,0 1-1,0-1 0,-2-12 1,1 9 30,-1 0 0,-1 0 1,1 0-1,-2 0 0,1 0 0,-1 1 1,-8-13-1,10 19-70,0 0 1,0 0-1,0 0 1,0 0-1,-1 1 0,0-1 1,1 1-1,-1-1 0,0 1 1,0 0-1,0 0 0,0 0 1,0 1-1,-1-1 0,1 1 1,-7-2-1,4 2 43,0 0-1,0 1 1,0 0-1,1 0 1,-1 0-1,0 1 1,0-1 0,0 1-1,-8 3 1,-6 4-368,1 0 1,0 1 0,0 1 0,-23 15-1,29-16-842</inkml:trace>
  <inkml:trace contextRef="#ctx0" brushRef="#br0" timeOffset="1548.5">1881 2742 16703,'0'0'736,"31"-10"-384,1 5 32,17-4-192,7-3 0,7-2-160,1-6 0</inkml:trace>
  <inkml:trace contextRef="#ctx0" brushRef="#br0" timeOffset="1549.5">2406 2418 13856,'0'0'2831,"3"0"-2623,-1 0-195,-1-1-1,1 1 0,-1 0 1,0 0-1,1 0 0,-1 1 0,1-1 1,-1 0-1,1 0 0,-1 1 1,0-1-1,1 1 0,-1-1 0,0 1 1,1 0-1,-1-1 0,0 1 1,0 0-1,0 0 0,2 2 0,-1-1 2,0 1 1,0-1-1,0 1 0,0 0 0,0 0 0,-1 0 0,0 0 0,2 6 0,0 2 5,-1 0 0,0 0 0,-1 0 0,0 22 0,-10 47 40,6-58-34,0-1 1,1 1-1,2 35 0,1-53-19,-1 0 0,1-1 0,-1 1 0,1 0 0,0 0 0,1-1 0,-1 1 0,1-1 0,-1 1 0,1-1 0,0 1 0,0-1 0,1 0-1,2 3 1,-3-4-2,0-1-1,0 1 0,0-1 0,0 0 0,0 0 0,0 0 1,0 0-1,0 0 0,1-1 0,-1 1 0,0-1 1,1 1-1,-1-1 0,0 0 0,1 0 0,-1 0 0,0 0 1,1 0-1,-1-1 0,0 1 0,0-1 0,1 1 1,3-3-1,20-8-2200</inkml:trace>
  <inkml:trace contextRef="#ctx0" brushRef="#br0" timeOffset="1956.45">2728 2395 12032,'-2'-3'224,"-8"-13"586,3 38 1228,0 27-1332,-1 60 0,7-89-606,2 0 0,0 0 0,2-1 0,0 1 0,1-1 0,7 22-1,-9-36-80,0-1-1,0 1 0,0 0 0,1-1 1,-1 1-1,1-1 0,0 0 0,1 0 1,-1 0-1,1 0 0,0 0 0,0-1 1,0 0-1,0 0 0,0 0 0,1 0 1,-1-1-1,8 3 0,-9-4-9,1 0 1,0 0-1,0 0 0,0-1 0,0 1 0,0-1 0,0 0 1,0-1-1,0 1 0,0-1 0,0 1 0,0-1 0,0 0 1,-1-1-1,1 1 0,0-1 0,-1 1 0,1-1 0,-1 0 1,1 0-1,-1-1 0,0 1 0,0-1 0,3-3 0,2-2 9,-1-1-1,0 1 0,0-2 1,-1 1-1,0-1 0,-1 0 1,0 0-1,0-1 0,-1 1 0,-1-1 1,0 0-1,0 0 0,-1 0 1,0-1-1,0-20 0,-2 19 9,-1 0 0,0 0 0,0 1 0,-1-1 0,-1 0 0,0 1 0,-1-1 0,0 1 0,-1 0 0,0 0 0,-1 1 0,-1 0-1,-12-18 1,18 27-16,-1 0 16,0-1-1,0 1 1,0-1 0,0 1 0,-1-1 0,1 1 0,-1 0-1,1 0 1,-1 0 0,-3-1 0,5 3 86,6 9 42,0-4-544,0-1 0,0 0 0,1-1 0,-1 1-1,8 3 1</inkml:trace>
  <inkml:trace contextRef="#ctx0" brushRef="#br0" timeOffset="2431.91">3371 2206 13024,'0'0'613,"0"4"-352,-2 28 111,-2-1-1,0 1 0,-11 33 1,5-25 136,-5 55 0,14-89-454,0 8 127,0 0 0,2 20 0,-1-31-131,0 0 0,0-1 0,1 1 0,0 0 0,-1 0 0,1-1 0,0 1 0,0 0 0,0-1 0,0 1 0,1-1 0,-1 1-1,1-1 1,0 0 0,-1 0 0,1 1 0,0-1 0,4 3 0,-4-4-28,0-1-1,-1 1 1,1 0 0,0-1-1,0 1 1,0-1 0,0 0-1,0 0 1,0 1-1,0-1 1,0 0 0,0-1-1,0 1 1,0 0 0,0-1-1,0 1 1,0-1 0,-1 1-1,1-1 1,0 0-1,0 0 1,0 0 0,-1 0-1,1 0 1,0 0 0,-1 0-1,1-1 1,-1 1 0,0 0-1,3-4 1,1-1 15,0 1 1,-1-1-1,0-1 1,0 1-1,0-1 1,5-11-1,-3-6 74,0 1 0,-2-1 0,-1 0 0,-1 0-1,0 0 1,-2 0 0,-1 0 0,-6-34 0,7 55-42,-1-1 0,1 1 1,-1 0-1,0 0 0,0 0 1,0 0-1,-1 0 0,1 0 1,-4-3-1,5 5-53,-1 0 0,1 1 0,-1-1-1,1 0 1,-1 1 0,0-1 0,1 1 0,-1-1 0,0 1 0,0-1-1,1 1 1,-1 0 0,0-1 0,0 1 0,0 0 0,0 0 0,1-1 0,-1 1-1,0 0 1,0 0 0,0 0 0,0 0 0,0 0 0,0 0 0,1 0-1,-1 1 1,0-1 0,0 0 0,0 0 0,0 1 0,1-1 0,-1 0 0,0 1-1,0-1 1,1 1 0,-1-1 0,0 1 0,0 0 0,-3 1-101,3-1-68,0-1-1,0 1 0,0-1 0,0 1 1,0-1-1,0 1 0,1 0 1,-1-1-1,0 1 0,0 0 0,1 0 1,-1 0-1,0-1 0,1 1 0,-2 2 1</inkml:trace>
  <inkml:trace contextRef="#ctx0" brushRef="#br0" timeOffset="2805.09">3409 2247 12032,'0'0'416,"-7"-5"512</inkml:trace>
  <inkml:trace contextRef="#ctx0" brushRef="#br0" timeOffset="3203.03">3749 2140 15040,'-22'113'555,"-10"77"1369,32-188-1890,-1 1-1,1-1 1,0 1-1,0-1 0,0 1 1,0-1-1,1 1 1,-1-1-1,1 1 0,-1-1 1,1 0-1,0 1 1,0-1-1,0 0 0,0 0 1,1 1-1,1 1 1,-2-2-13,1-1 0,-1 0 1,1 1-1,0-1 0,0 0 1,0 0-1,-1 0 0,1 0 1,0 0-1,0-1 1,0 1-1,1-1 0,-1 1 1,0-1-1,0 0 0,2 1 1,4-2 11,-1 1 1,1-1 0,-1 0 0,1-1-1,-1 1 1,0-2 0,0 1-1,0-1 1,13-7 0,10-8 61,0-2 1,32-28-1,-20 8-2520</inkml:trace>
  <inkml:trace contextRef="#ctx0" brushRef="#br0" timeOffset="3204.03">3855 2154 13024,'0'0'992,"7"26"-736,6 16-64,5 11 32,2 5 0,2 5-32,0 8-32,-3 1 32,-5 1-64,-5-8 32</inkml:trace>
  <inkml:trace contextRef="#ctx0" brushRef="#br0" timeOffset="3599.1">1959 3609 14880,'0'0'288,"7"-5"5,63-40 469,80-36 1,90-33-158,-201 96-533,945-427 1022,-831 378-961,2 7 0,170-41 1,-194 77-2502</inkml:trace>
  <inkml:trace contextRef="#ctx0" brushRef="#br0" timeOffset="4000.03">3674 3072 15488,'0'0'2431,"17"37"-1759,-2 7-384,1 7 0,-1-7-96,-1-1 0,-1-2-32,-2-4 0,-1-5-96,-3-8 32,-4-10-32</inkml:trace>
  <inkml:trace contextRef="#ctx0" brushRef="#br0" timeOffset="4406.19">3933 2957 13600,'4'-2'224,"-1"0"-133,1 0 0,-1 1 1,0-1-1,1 1 1,-1 0-1,0 0 0,1 1 1,0-1-1,-1 1 1,1-1-1,-1 1 0,1 0 1,-1 1-1,1-1 1,-1 0-1,1 1 0,-1 0 1,1 0-1,-1 0 1,1 0-1,-1 1 0,0-1 1,0 1-1,0 0 1,0 0-1,0 0 0,0 0 1,5 5-1,-6-3-39,0 0 0,0 0 0,0 0-1,-1 0 1,1 0 0,-1 1 0,0-1-1,0 0 1,0 1 0,-1-1 0,0 1 0,0-1-1,0 1 1,0-1 0,-1 0 0,-1 9-1,-3 8 174,0 0 0,-9 20-1,13-39-205,-8 18 185,7-16-42,0 0 0,0 1-1,0-1 1,0 0 0,1 1 0,0-1 0,-1 9 0,3-15-132,0 1 1,0-1-1,1 1 0,-1 0 1,1-1-1,-1 1 1,1 0-1,-1 0 0,1 0 1,0 0-1,2-1 0,3-2 33,37-28 106,2 2-1,59-28 1,-62 39-268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2:41:53.22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0'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09T00:51:20.3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70 14112,'1'-4'128,"-1"2"-86,1 0 0,0-1 0,0 1 0,0 0 0,0 0 0,0 0 0,0 0 0,1 0 0,-1 0 0,1 0 0,0 0 0,-1 0 1,1 1-1,0-1 0,0 1 0,0-1 0,0 1 0,0 0 0,0 0 0,0 0 0,1 0 0,-1 0 0,0 0 0,1 1 0,-1-1 0,5 0 1,1-1 1,0 1 1,1 0 0,0 0 0,-1 1-1,1 0 1,14 2 0,-20-2-39,-1 1 1,1 0-1,-1-1 0,1 1 1,-1 0-1,1 0 1,-1 1-1,1-1 0,-1 0 1,0 1-1,0 0 0,0-1 1,0 1-1,0 0 0,0 0 1,0 0-1,-1 0 1,1 0-1,-1 0 0,0 1 1,1-1-1,-1 1 0,0-1 1,0 1-1,0-1 0,0 4 1,1 6-2,0 0 1,-1 0 0,-1 0-1,0 0 1,-1 0 0,0 0-1,-1 0 1,0 0 0,0 0-1,-2 0 1,-4 11 0,-8 17 22,-37 65 0,32-67-8,19-34-12,0 0 1,0 1 0,0-1-1,0 0 1,1 1-1,0-1 1,0 1 0,0-1-1,1 1 1,-1-1-1,1 6 1,1-8-4,-1-1 0,0 1 0,1-1 0,-1 1 0,1-1 0,-1 1 0,1-1 0,0 0 0,0 1 0,0-1 0,0 0 0,0 0 0,0 1 0,0-1 0,0 0 0,0 0 0,0 0 0,1 0 0,-1 0 0,0-1 0,1 1 0,-1 0 0,0-1 0,1 1 0,-1-1 0,1 1 0,-1-1 0,1 0 0,-1 1 0,1-1 0,0 0 0,-1 0 0,1 0 0,-1 0 0,3-1 0,5 0 17,1 0 0,-1-1 0,0 0 0,0 0 0,0-1 0,0 0 0,13-7 1,-13 5 24,1 1 1,-1 1 0,1-1 0,0 2 0,0-1 0,11 0-1,-8-5-1833</inkml:trace>
  <inkml:trace contextRef="#ctx0" brushRef="#br0" timeOffset="460.16">436 220 13024,'0'0'522,"-2"4"-244,-4 13-180,0 1 1,1 0 0,1 1 0,1-1 0,0 1 0,1-1 0,1 1 0,1 0 0,1 0 0,4 25 0,-5-42-91,0 0 0,1 0 0,-1-1 0,1 1 0,-1 0 1,1-1-1,0 1 0,0 0 0,0-1 0,0 1 0,0-1 1,0 1-1,0-1 0,0 0 0,0 1 0,1-1 0,-1 0 1,1 0-1,-1 0 0,1 0 0,-1 0 0,1 0 0,-1 0 1,1-1-1,0 1 0,0 0 0,-1-1 0,1 0 0,0 1 1,0-1-1,-1 0 0,1 0 0,0 0 0,0 0 0,0 0 1,-1 0-1,1-1 0,0 1 0,3-2 0,1 1 13,0-1 0,0-1-1,0 1 1,0-1 0,-1 0 0,1 0-1,-1-1 1,0 0 0,0 0-1,5-5 1,-7 7 13,0-1 0,-1 0 0,1 0 0,-1-1 0,0 1 0,1 0-1,-2-1 1,1 1 0,0-1 0,-1 0 0,1 0 0,-1 1 0,0-1 0,-1 0 0,2-7 0,-3 6 61,1-1 0,-1 1 0,0-1 0,-1 1 0,1-1 1,-1 1-1,0 0 0,0 0 0,-1 0 0,-4-8 0,5 9-51,0 1-1,0-1 0,-1 1 1,1 0-1,-1-1 0,1 1 0,-1 0 1,0 1-1,0-1 0,-1 0 0,1 1 1,0 0-1,-1 0 0,1 0 1,-1 0-1,0 0 0,0 1 0,0-1 1,0 1-1,0 0 0,0 1 1,0-1-1,0 1 0,0-1 0,0 1 1,0 0-1,0 1 0,0-1 0,0 1 1,0 0-1,0 0 0,0 0 1,0 0-1,-4 3 0,-13 10-2331</inkml:trace>
  <inkml:trace contextRef="#ctx0" brushRef="#br0" timeOffset="933.89">719 176 12288,'1'-4'192,"2"-2"-96,0 1 0,0-1 1,0 1-1,1 0 0,0 0 1,0 1-1,0-1 0,1 1 1,-1 0-1,1 0 0,0 0 1,0 1-1,0-1 1,7-2-1,3 1 124,-15 5-215,0 0 0,0 0 0,1 0 0,-1 0 0,0 0 0,0 0 0,1 0 0,-1 0 0,0 1 0,0-1 0,0 0 0,1 0 0,-1 0 0,0 0 0,0 0 0,1 0 0,-1 1 0,0-1 0,0 0 0,0 0 0,0 0 0,1 0 0,-1 1 0,0-1 0,0 0 0,0 0 0,0 1 0,0-1 0,0 0 0,1 1 0,-1 1 9,0 1 0,0 0 0,0 0 0,-1 0 1,1 0-1,-1 0 0,-1 3 0,1 3-27,-37 113 150,27-93 30,1 2 0,1-1 0,-8 62 0,17-91-156,0 0 0,0 0 0,0 0 0,0 0 0,0 0 0,0 0 0,0 0 0,0 0 0,0 0 0,1 0 0,-1 0 0,0 0 0,1 0 0,-1 0 0,1 0 0,-1 0 0,1 0 0,0-1 0,-1 1 0,1 0 0,0 0 0,-1-1 0,1 1 0,0-1 0,0 1 0,0 0 0,-1-1 0,1 1 0,0-1 0,0 0 0,0 1 0,0-1 0,0 0 0,0 1 0,0-1 0,0 0 0,0 0 0,0 0 0,0 0 0,0 0 0,0 0 0,0 0 0,0 0 0,0-1 0,2 1 0,6-2 16,0 0 0,0 0 0,16-7-1,-20 7 1,28-10 74,78-30 1222,-110 42-987</inkml:trace>
  <inkml:trace contextRef="#ctx0" brushRef="#br0" timeOffset="1366.83">1100 0 13600,'0'0'1701,"1"5"-1450,0 17 106,-2 44 0,0 1 22,-2 4-140,2-45-124,1 37 0,5 48-161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6</TotalTime>
  <Pages>35</Pages>
  <Words>4841</Words>
  <Characters>27595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Kim Chamroeunvuthy</cp:lastModifiedBy>
  <cp:revision>34</cp:revision>
  <dcterms:created xsi:type="dcterms:W3CDTF">2024-02-28T11:36:00Z</dcterms:created>
  <dcterms:modified xsi:type="dcterms:W3CDTF">2025-03-27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